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4F0F0D" w14:textId="2092D8FC" w:rsidR="00803E0E" w:rsidRPr="004A7F4A" w:rsidRDefault="00803E0E" w:rsidP="00803E0E">
      <w:pPr>
        <w:spacing w:line="288" w:lineRule="auto"/>
        <w:jc w:val="center"/>
        <w:rPr>
          <w:b/>
          <w:lang w:val="pt-BR"/>
        </w:rPr>
      </w:pPr>
      <w:r w:rsidRPr="004A7F4A">
        <w:rPr>
          <w:b/>
          <w:lang w:val="pt-BR"/>
        </w:rPr>
        <w:t>KẾ HOẠCH BÀI DẠY TUẦN 4</w:t>
      </w:r>
    </w:p>
    <w:p w14:paraId="13012471" w14:textId="56D3E7B7" w:rsidR="00803E0E" w:rsidRPr="004A7F4A" w:rsidRDefault="00803E0E" w:rsidP="00803E0E">
      <w:pPr>
        <w:spacing w:line="288" w:lineRule="auto"/>
        <w:jc w:val="center"/>
        <w:rPr>
          <w:b/>
          <w:lang w:val="pt-BR"/>
        </w:rPr>
      </w:pPr>
      <w:r w:rsidRPr="004A7F4A">
        <w:rPr>
          <w:b/>
          <w:lang w:val="pt-BR"/>
        </w:rPr>
        <w:t>Thứ Hai ngày 30 tháng 9 năm 2024</w:t>
      </w:r>
    </w:p>
    <w:p w14:paraId="2DDFB7CD" w14:textId="77777777" w:rsidR="00803E0E" w:rsidRPr="004A7F4A" w:rsidRDefault="00803E0E" w:rsidP="00803E0E">
      <w:pPr>
        <w:spacing w:line="288" w:lineRule="auto"/>
        <w:rPr>
          <w:b/>
          <w:lang w:val="pt-BR"/>
        </w:rPr>
      </w:pPr>
      <w:r w:rsidRPr="004A7F4A">
        <w:rPr>
          <w:b/>
          <w:lang w:val="pt-BR"/>
        </w:rPr>
        <w:t>Tiết 1                                HOẠT ĐỘNG TRẢI NGHIỆM</w:t>
      </w:r>
    </w:p>
    <w:p w14:paraId="492044B8" w14:textId="00F24CDC" w:rsidR="00F83AD1" w:rsidRPr="004A7F4A" w:rsidRDefault="00045C28" w:rsidP="00F83AD1">
      <w:pPr>
        <w:jc w:val="center"/>
        <w:rPr>
          <w:b/>
          <w:bCs/>
          <w:lang w:val="nl-NL"/>
        </w:rPr>
      </w:pPr>
      <w:r w:rsidRPr="004A7F4A">
        <w:rPr>
          <w:b/>
          <w:bCs/>
          <w:lang w:val="nl-NL"/>
        </w:rPr>
        <w:t>Chủ đề 1: Em lớn lên mỗi ngày</w:t>
      </w:r>
    </w:p>
    <w:p w14:paraId="75F931B0" w14:textId="77777777" w:rsidR="00F83AD1" w:rsidRPr="004A7F4A" w:rsidRDefault="00F83AD1" w:rsidP="00F83AD1">
      <w:pPr>
        <w:ind w:left="720" w:hanging="720"/>
        <w:jc w:val="center"/>
        <w:rPr>
          <w:b/>
          <w:bCs/>
          <w:lang w:val="nl-NL"/>
        </w:rPr>
      </w:pPr>
      <w:r w:rsidRPr="004A7F4A">
        <w:rPr>
          <w:b/>
          <w:bCs/>
          <w:lang w:val="nl-NL"/>
        </w:rPr>
        <w:t xml:space="preserve"> SHDC: Sự trưởng thành của học sinh lớp 5</w:t>
      </w:r>
    </w:p>
    <w:p w14:paraId="79914E87" w14:textId="56AE7DCB" w:rsidR="00F83AD1" w:rsidRPr="004A7F4A" w:rsidRDefault="00F83AD1" w:rsidP="00F83AD1">
      <w:pPr>
        <w:ind w:firstLine="720"/>
        <w:rPr>
          <w:b/>
          <w:bCs/>
          <w:lang w:val="nl-NL"/>
        </w:rPr>
      </w:pPr>
      <w:r w:rsidRPr="004A7F4A">
        <w:rPr>
          <w:b/>
          <w:bCs/>
          <w:lang w:val="nl-NL"/>
        </w:rPr>
        <w:t>I. YÊU CẦU CẦN ĐẠT</w:t>
      </w:r>
    </w:p>
    <w:p w14:paraId="567E94FE" w14:textId="77777777" w:rsidR="00F83AD1" w:rsidRPr="004A7F4A" w:rsidRDefault="00F83AD1" w:rsidP="00F83AD1">
      <w:pPr>
        <w:ind w:firstLine="720"/>
        <w:jc w:val="both"/>
        <w:rPr>
          <w:b/>
          <w:lang w:val="nl-NL"/>
        </w:rPr>
      </w:pPr>
      <w:r w:rsidRPr="004A7F4A">
        <w:rPr>
          <w:b/>
          <w:lang w:val="nl-NL"/>
        </w:rPr>
        <w:t xml:space="preserve">1. Kiến thức, kĩ năng: </w:t>
      </w:r>
    </w:p>
    <w:p w14:paraId="5126A92B" w14:textId="09C18969" w:rsidR="00F83AD1" w:rsidRPr="004A7F4A" w:rsidRDefault="00F83AD1" w:rsidP="00F83AD1">
      <w:pPr>
        <w:ind w:firstLine="720"/>
        <w:jc w:val="both"/>
      </w:pPr>
      <w:r w:rsidRPr="004A7F4A">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14:paraId="5334A8BE" w14:textId="6F1808EA" w:rsidR="00F83AD1" w:rsidRPr="004A7F4A" w:rsidRDefault="00F83AD1" w:rsidP="00F83AD1">
      <w:pPr>
        <w:ind w:firstLine="720"/>
        <w:jc w:val="both"/>
      </w:pPr>
      <w:r w:rsidRPr="004A7F4A">
        <w:t>- Thể hiện thái độ vui vẻ, tích cực, hào hứng khi tham gia.</w:t>
      </w:r>
    </w:p>
    <w:p w14:paraId="263A5DDD" w14:textId="0B4DBB98" w:rsidR="00F83AD1" w:rsidRPr="004A7F4A" w:rsidRDefault="00F83AD1" w:rsidP="00F83AD1">
      <w:pPr>
        <w:ind w:firstLine="720"/>
        <w:jc w:val="both"/>
      </w:pPr>
      <w:r w:rsidRPr="004A7F4A">
        <w:t>- Biết chia sẻ cảm xúc của mình về khoảnh khắc đáng nhớ trong những năm học tại trường.</w:t>
      </w:r>
    </w:p>
    <w:p w14:paraId="282F9CC9" w14:textId="77777777" w:rsidR="00F83AD1" w:rsidRPr="004A7F4A" w:rsidRDefault="00F83AD1" w:rsidP="00F83AD1">
      <w:pPr>
        <w:ind w:firstLine="720"/>
        <w:jc w:val="both"/>
        <w:rPr>
          <w:b/>
        </w:rPr>
      </w:pPr>
      <w:r w:rsidRPr="004A7F4A">
        <w:rPr>
          <w:b/>
        </w:rPr>
        <w:t>2. Năng lực:</w:t>
      </w:r>
    </w:p>
    <w:p w14:paraId="459E9905" w14:textId="77777777" w:rsidR="00F83AD1" w:rsidRPr="004A7F4A" w:rsidRDefault="00F83AD1" w:rsidP="00F83AD1">
      <w:pPr>
        <w:ind w:firstLine="720"/>
        <w:jc w:val="both"/>
      </w:pPr>
      <w:r w:rsidRPr="004A7F4A">
        <w:t xml:space="preserve">- Năng lực tự chủ, tự học: tham gia lễ chào cờ đầu tuần nghiêm trang, tích cực. </w:t>
      </w:r>
    </w:p>
    <w:p w14:paraId="70613206" w14:textId="77777777" w:rsidR="00F83AD1" w:rsidRPr="004A7F4A" w:rsidRDefault="00F83AD1" w:rsidP="00F83AD1">
      <w:pPr>
        <w:ind w:firstLine="720"/>
        <w:jc w:val="both"/>
      </w:pPr>
      <w:r w:rsidRPr="004A7F4A">
        <w:t>- Năng lực giải quyết vấn đề và sáng tạo: Biết thể hiện cảm xúc của mình về vấn đề nào đó.</w:t>
      </w:r>
    </w:p>
    <w:p w14:paraId="5BC90EE2" w14:textId="77777777" w:rsidR="00F83AD1" w:rsidRPr="004A7F4A" w:rsidRDefault="00F83AD1" w:rsidP="00F83AD1">
      <w:pPr>
        <w:ind w:firstLine="720"/>
        <w:jc w:val="both"/>
      </w:pPr>
      <w:r w:rsidRPr="004A7F4A">
        <w:t xml:space="preserve">- Năng lực giao tiếp và hợp tác: Biết chia sẻ với bạn về hiểu biết của mình về sự trưởng thành của học sinh lớp 5 dưới mái trường Tiểu học. </w:t>
      </w:r>
    </w:p>
    <w:p w14:paraId="4B4CD3EF" w14:textId="77777777" w:rsidR="00F83AD1" w:rsidRPr="004A7F4A" w:rsidRDefault="00F83AD1" w:rsidP="00F83AD1">
      <w:pPr>
        <w:ind w:firstLine="720"/>
        <w:jc w:val="both"/>
        <w:rPr>
          <w:b/>
        </w:rPr>
      </w:pPr>
      <w:r w:rsidRPr="004A7F4A">
        <w:rPr>
          <w:b/>
        </w:rPr>
        <w:t>3. Phẩm chất.</w:t>
      </w:r>
    </w:p>
    <w:p w14:paraId="5D6B5DE0" w14:textId="77777777" w:rsidR="00F83AD1" w:rsidRPr="004A7F4A" w:rsidRDefault="00F83AD1" w:rsidP="00F83AD1">
      <w:pPr>
        <w:ind w:firstLine="720"/>
        <w:jc w:val="both"/>
      </w:pPr>
      <w:r w:rsidRPr="004A7F4A">
        <w:t>- Phẩm chất nhân ái: Tôn trọng, yêu quý và cảm thông về những chia sẻ của bạn.</w:t>
      </w:r>
    </w:p>
    <w:p w14:paraId="7AFD4359" w14:textId="77777777" w:rsidR="00F83AD1" w:rsidRPr="004A7F4A" w:rsidRDefault="00F83AD1" w:rsidP="00F83AD1">
      <w:pPr>
        <w:ind w:firstLine="720"/>
        <w:jc w:val="both"/>
      </w:pPr>
      <w:r w:rsidRPr="004A7F4A">
        <w:t>- Phẩm chất chăm chỉ: Có tinh thần chăm chỉ rèn luyện, tích cực tiếp thu kiến thức.</w:t>
      </w:r>
    </w:p>
    <w:p w14:paraId="610D9987" w14:textId="77777777" w:rsidR="00F83AD1" w:rsidRPr="004A7F4A" w:rsidRDefault="00F83AD1" w:rsidP="00F83AD1">
      <w:pPr>
        <w:ind w:firstLine="720"/>
        <w:jc w:val="both"/>
      </w:pPr>
      <w:r w:rsidRPr="004A7F4A">
        <w:t>- Phẩm chất trách nhiệm: Có ý thức nghiêm túc trong lễ chào cờ, nhắc nhở bạn nêu cao tinh thần trách nhiệm của bản thân để tham gia lễ chào cờ.</w:t>
      </w:r>
    </w:p>
    <w:p w14:paraId="61C7B4F8" w14:textId="77777777" w:rsidR="00F83AD1" w:rsidRPr="004A7F4A" w:rsidRDefault="00F83AD1" w:rsidP="00F83AD1">
      <w:pPr>
        <w:ind w:firstLine="720"/>
        <w:jc w:val="both"/>
        <w:rPr>
          <w:b/>
        </w:rPr>
      </w:pPr>
      <w:r w:rsidRPr="004A7F4A">
        <w:rPr>
          <w:b/>
        </w:rPr>
        <w:t xml:space="preserve">II. ĐỒ DÙNG, PHƯƠNG TIỆN DẠY HỌC </w:t>
      </w:r>
    </w:p>
    <w:p w14:paraId="41307B06" w14:textId="611255BA" w:rsidR="00F83AD1" w:rsidRPr="004A7F4A" w:rsidRDefault="00F83AD1" w:rsidP="0015342F">
      <w:pPr>
        <w:ind w:firstLine="720"/>
      </w:pPr>
      <w:r w:rsidRPr="0015342F">
        <w:rPr>
          <w:b/>
          <w:bCs/>
        </w:rPr>
        <w:t xml:space="preserve">1.Giáo viên: </w:t>
      </w:r>
      <w:r w:rsidRPr="004A7F4A">
        <w:t>Kế hoạch bài dạy, bài giảng Power point. SGK và các thiết bị, học liệu phục vụ cho tiết dạy.</w:t>
      </w:r>
    </w:p>
    <w:p w14:paraId="38B0E163" w14:textId="13507CC5" w:rsidR="00F83AD1" w:rsidRPr="004A7F4A" w:rsidRDefault="00F83AD1" w:rsidP="00F83AD1">
      <w:pPr>
        <w:ind w:firstLine="720"/>
      </w:pPr>
      <w:r w:rsidRPr="0015342F">
        <w:rPr>
          <w:b/>
          <w:bCs/>
        </w:rPr>
        <w:t>2. Học sinh:</w:t>
      </w:r>
      <w:r w:rsidRPr="0015342F">
        <w:rPr>
          <w:b/>
          <w:bCs/>
          <w:lang w:val="vi-VN"/>
        </w:rPr>
        <w:t xml:space="preserve"> </w:t>
      </w:r>
      <w:r w:rsidRPr="004A7F4A">
        <w:t>SGK, vở ghi chép, vật liệu phục vụ cho việc học tập</w:t>
      </w:r>
    </w:p>
    <w:p w14:paraId="74C35653" w14:textId="77777777" w:rsidR="00F83AD1" w:rsidRPr="004A7F4A" w:rsidRDefault="00F83AD1" w:rsidP="00F83AD1">
      <w:pPr>
        <w:ind w:firstLine="360"/>
        <w:jc w:val="both"/>
        <w:outlineLvl w:val="0"/>
        <w:rPr>
          <w:b/>
        </w:rPr>
      </w:pPr>
      <w:r w:rsidRPr="004A7F4A">
        <w:rPr>
          <w:b/>
        </w:rPr>
        <w:tab/>
        <w:t>III. HOẠT ĐỘNG DẠY HỌC</w:t>
      </w:r>
    </w:p>
    <w:tbl>
      <w:tblPr>
        <w:tblStyle w:val="TableGrid"/>
        <w:tblW w:w="0" w:type="auto"/>
        <w:tblLook w:val="04A0" w:firstRow="1" w:lastRow="0" w:firstColumn="1" w:lastColumn="0" w:noHBand="0" w:noVBand="1"/>
      </w:tblPr>
      <w:tblGrid>
        <w:gridCol w:w="3269"/>
        <w:gridCol w:w="3269"/>
        <w:gridCol w:w="3262"/>
      </w:tblGrid>
      <w:tr w:rsidR="00F83AD1" w:rsidRPr="004A7F4A" w14:paraId="7D7775F5" w14:textId="77777777" w:rsidTr="00373F23">
        <w:tc>
          <w:tcPr>
            <w:tcW w:w="3269" w:type="dxa"/>
            <w:vAlign w:val="center"/>
          </w:tcPr>
          <w:p w14:paraId="04D3934F" w14:textId="77777777" w:rsidR="00F83AD1" w:rsidRPr="004A7F4A" w:rsidRDefault="00F83AD1" w:rsidP="00373F23">
            <w:pPr>
              <w:jc w:val="center"/>
              <w:outlineLvl w:val="0"/>
              <w:rPr>
                <w:b/>
                <w:sz w:val="28"/>
              </w:rPr>
            </w:pPr>
            <w:r w:rsidRPr="004A7F4A">
              <w:rPr>
                <w:b/>
                <w:sz w:val="28"/>
              </w:rPr>
              <w:t>Trước hoạt động</w:t>
            </w:r>
          </w:p>
        </w:tc>
        <w:tc>
          <w:tcPr>
            <w:tcW w:w="3269" w:type="dxa"/>
            <w:vAlign w:val="center"/>
          </w:tcPr>
          <w:p w14:paraId="43C6F991" w14:textId="77777777" w:rsidR="00F83AD1" w:rsidRPr="004A7F4A" w:rsidRDefault="00F83AD1" w:rsidP="00373F23">
            <w:pPr>
              <w:jc w:val="center"/>
              <w:outlineLvl w:val="0"/>
              <w:rPr>
                <w:b/>
                <w:sz w:val="28"/>
              </w:rPr>
            </w:pPr>
            <w:r w:rsidRPr="004A7F4A">
              <w:rPr>
                <w:b/>
                <w:sz w:val="28"/>
              </w:rPr>
              <w:t>Trong hoạt động</w:t>
            </w:r>
          </w:p>
        </w:tc>
        <w:tc>
          <w:tcPr>
            <w:tcW w:w="3262" w:type="dxa"/>
            <w:vAlign w:val="center"/>
          </w:tcPr>
          <w:p w14:paraId="43610E89" w14:textId="77777777" w:rsidR="00F83AD1" w:rsidRPr="004A7F4A" w:rsidRDefault="00F83AD1" w:rsidP="00373F23">
            <w:pPr>
              <w:jc w:val="center"/>
              <w:outlineLvl w:val="0"/>
              <w:rPr>
                <w:b/>
                <w:sz w:val="28"/>
              </w:rPr>
            </w:pPr>
            <w:r w:rsidRPr="004A7F4A">
              <w:rPr>
                <w:b/>
                <w:sz w:val="28"/>
              </w:rPr>
              <w:t>Sau hoạt động</w:t>
            </w:r>
          </w:p>
        </w:tc>
      </w:tr>
      <w:tr w:rsidR="00F83AD1" w:rsidRPr="004A7F4A" w14:paraId="7676F91D" w14:textId="77777777" w:rsidTr="00373F23">
        <w:tc>
          <w:tcPr>
            <w:tcW w:w="3269" w:type="dxa"/>
          </w:tcPr>
          <w:p w14:paraId="6AF53030" w14:textId="77777777" w:rsidR="00F83AD1" w:rsidRPr="004A7F4A" w:rsidRDefault="00F83AD1" w:rsidP="00045C28">
            <w:pPr>
              <w:outlineLvl w:val="0"/>
              <w:rPr>
                <w:sz w:val="28"/>
              </w:rPr>
            </w:pPr>
            <w:r w:rsidRPr="004A7F4A">
              <w:rPr>
                <w:sz w:val="28"/>
              </w:rPr>
              <w:t xml:space="preserve">- GV và TPT Đội: </w:t>
            </w:r>
          </w:p>
          <w:p w14:paraId="5B4688C3" w14:textId="77777777" w:rsidR="00F83AD1" w:rsidRPr="004A7F4A" w:rsidRDefault="00F83AD1" w:rsidP="00045C28">
            <w:pPr>
              <w:outlineLvl w:val="0"/>
              <w:rPr>
                <w:sz w:val="28"/>
              </w:rPr>
            </w:pPr>
            <w:r w:rsidRPr="004A7F4A">
              <w:rPr>
                <w:sz w:val="28"/>
              </w:rPr>
              <w:t>+ Lựa chọn nội dung, chủ đề sinh hoạt dưới cờ.</w:t>
            </w:r>
          </w:p>
          <w:p w14:paraId="3BF98D43" w14:textId="77777777" w:rsidR="00F83AD1" w:rsidRPr="004A7F4A" w:rsidRDefault="00F83AD1" w:rsidP="00045C28">
            <w:pPr>
              <w:outlineLvl w:val="0"/>
              <w:rPr>
                <w:sz w:val="28"/>
              </w:rPr>
            </w:pPr>
            <w:r w:rsidRPr="004A7F4A">
              <w:rPr>
                <w:sz w:val="28"/>
              </w:rPr>
              <w:t>+ Thiết kế kịch bản, sân khấu.</w:t>
            </w:r>
          </w:p>
          <w:p w14:paraId="6FAD16CF" w14:textId="77777777" w:rsidR="00F83AD1" w:rsidRPr="004A7F4A" w:rsidRDefault="00F83AD1" w:rsidP="00045C28">
            <w:pPr>
              <w:outlineLvl w:val="0"/>
              <w:rPr>
                <w:sz w:val="28"/>
              </w:rPr>
            </w:pPr>
            <w:r w:rsidRPr="004A7F4A">
              <w:rPr>
                <w:sz w:val="28"/>
              </w:rPr>
              <w:t>+ Chuẩn bị trang phục, đạo cụ và các thiết bị âm thanh, … liên quan đến chủ đề sinh hoạt.</w:t>
            </w:r>
          </w:p>
          <w:p w14:paraId="5E50EA60" w14:textId="77777777" w:rsidR="00F83AD1" w:rsidRPr="004A7F4A" w:rsidRDefault="00F83AD1" w:rsidP="00045C28">
            <w:pPr>
              <w:outlineLvl w:val="0"/>
              <w:rPr>
                <w:sz w:val="28"/>
              </w:rPr>
            </w:pPr>
            <w:r w:rsidRPr="004A7F4A">
              <w:rPr>
                <w:sz w:val="28"/>
              </w:rPr>
              <w:t>+ Luyện tập kịch bản.</w:t>
            </w:r>
          </w:p>
          <w:p w14:paraId="613C435C" w14:textId="77777777" w:rsidR="00F83AD1" w:rsidRPr="004A7F4A" w:rsidRDefault="00F83AD1" w:rsidP="00045C28">
            <w:pPr>
              <w:outlineLvl w:val="0"/>
              <w:rPr>
                <w:sz w:val="28"/>
              </w:rPr>
            </w:pPr>
            <w:r w:rsidRPr="004A7F4A">
              <w:rPr>
                <w:sz w:val="28"/>
              </w:rPr>
              <w:lastRenderedPageBreak/>
              <w:t>+ Phân công nhiệm vụ cụ thể cho các thành viên.</w:t>
            </w:r>
          </w:p>
        </w:tc>
        <w:tc>
          <w:tcPr>
            <w:tcW w:w="3269" w:type="dxa"/>
          </w:tcPr>
          <w:p w14:paraId="5FF0FC22" w14:textId="77777777" w:rsidR="00F83AD1" w:rsidRPr="004A7F4A" w:rsidRDefault="00F83AD1" w:rsidP="00045C28">
            <w:pPr>
              <w:ind w:right="-75"/>
              <w:outlineLvl w:val="0"/>
              <w:rPr>
                <w:sz w:val="28"/>
              </w:rPr>
            </w:pPr>
            <w:r w:rsidRPr="004A7F4A">
              <w:rPr>
                <w:sz w:val="28"/>
              </w:rPr>
              <w:lastRenderedPageBreak/>
              <w:t>- Tổ chức chào cờ ngheo nghi thức.</w:t>
            </w:r>
          </w:p>
          <w:p w14:paraId="3B058AC7" w14:textId="77777777" w:rsidR="00F83AD1" w:rsidRPr="004A7F4A" w:rsidRDefault="00F83AD1" w:rsidP="00045C28">
            <w:pPr>
              <w:ind w:right="-75"/>
              <w:outlineLvl w:val="0"/>
              <w:rPr>
                <w:sz w:val="28"/>
              </w:rPr>
            </w:pPr>
            <w:r w:rsidRPr="004A7F4A">
              <w:rPr>
                <w:sz w:val="28"/>
              </w:rPr>
              <w:t>- Sinh hoạt dưới cờ:</w:t>
            </w:r>
          </w:p>
          <w:p w14:paraId="5EA9D9BF" w14:textId="77777777" w:rsidR="00F83AD1" w:rsidRPr="004A7F4A" w:rsidRDefault="00F83AD1" w:rsidP="00045C28">
            <w:pPr>
              <w:ind w:right="-75"/>
              <w:outlineLvl w:val="0"/>
              <w:rPr>
                <w:sz w:val="28"/>
              </w:rPr>
            </w:pPr>
            <w:r w:rsidRPr="004A7F4A">
              <w:rPr>
                <w:sz w:val="28"/>
              </w:rPr>
              <w:t>+ Đánh giá sơ kết tuần, nêu ưu điểm, khuyết điểm trong tuần.</w:t>
            </w:r>
          </w:p>
          <w:p w14:paraId="35134BFB" w14:textId="77777777" w:rsidR="00F83AD1" w:rsidRPr="004A7F4A" w:rsidRDefault="00F83AD1" w:rsidP="00045C28">
            <w:pPr>
              <w:ind w:right="-75"/>
              <w:outlineLvl w:val="0"/>
              <w:rPr>
                <w:sz w:val="28"/>
              </w:rPr>
            </w:pPr>
            <w:r w:rsidRPr="004A7F4A">
              <w:rPr>
                <w:sz w:val="28"/>
              </w:rPr>
              <w:t>+ Triển khai kế hoạch mới trong tuần.</w:t>
            </w:r>
          </w:p>
          <w:p w14:paraId="40569C9F" w14:textId="77777777" w:rsidR="00F83AD1" w:rsidRPr="004A7F4A" w:rsidRDefault="00F83AD1" w:rsidP="00045C28">
            <w:pPr>
              <w:ind w:right="-75"/>
              <w:outlineLvl w:val="0"/>
              <w:rPr>
                <w:sz w:val="28"/>
              </w:rPr>
            </w:pPr>
            <w:r w:rsidRPr="004A7F4A">
              <w:rPr>
                <w:sz w:val="28"/>
              </w:rPr>
              <w:t>+ Triển khai sinh hoạt theo chủ đề “</w:t>
            </w:r>
            <w:r w:rsidRPr="004A7F4A">
              <w:rPr>
                <w:b/>
                <w:sz w:val="28"/>
              </w:rPr>
              <w:t>Em lớn lên mỗi ngày</w:t>
            </w:r>
            <w:r w:rsidRPr="004A7F4A">
              <w:rPr>
                <w:sz w:val="28"/>
              </w:rPr>
              <w:t>”</w:t>
            </w:r>
          </w:p>
          <w:p w14:paraId="55C361B1" w14:textId="77777777" w:rsidR="00F83AD1" w:rsidRPr="004A7F4A" w:rsidRDefault="00F83AD1" w:rsidP="00045C28">
            <w:pPr>
              <w:ind w:right="-75"/>
              <w:outlineLvl w:val="0"/>
              <w:rPr>
                <w:sz w:val="28"/>
              </w:rPr>
            </w:pPr>
            <w:r w:rsidRPr="004A7F4A">
              <w:rPr>
                <w:sz w:val="28"/>
              </w:rPr>
              <w:lastRenderedPageBreak/>
              <w:t>+ HS chia sẻ khoảnh khoắc đáng nhớ trong những năm học tại trường.</w:t>
            </w:r>
          </w:p>
          <w:p w14:paraId="4387ACA6" w14:textId="77777777" w:rsidR="00F83AD1" w:rsidRPr="004A7F4A" w:rsidRDefault="00F83AD1" w:rsidP="00045C28">
            <w:pPr>
              <w:ind w:right="-75"/>
              <w:outlineLvl w:val="0"/>
              <w:rPr>
                <w:sz w:val="28"/>
              </w:rPr>
            </w:pPr>
            <w:r w:rsidRPr="004A7F4A">
              <w:rPr>
                <w:sz w:val="28"/>
              </w:rPr>
              <w:t>+ Chia sẻ cảm xúc về những ngày học tập và tham gia các phong trào ở trường.</w:t>
            </w:r>
          </w:p>
        </w:tc>
        <w:tc>
          <w:tcPr>
            <w:tcW w:w="3262" w:type="dxa"/>
          </w:tcPr>
          <w:p w14:paraId="46F744FB" w14:textId="77777777" w:rsidR="00F83AD1" w:rsidRPr="004A7F4A" w:rsidRDefault="00F83AD1" w:rsidP="00045C28">
            <w:pPr>
              <w:ind w:right="-14"/>
              <w:outlineLvl w:val="0"/>
              <w:rPr>
                <w:sz w:val="28"/>
              </w:rPr>
            </w:pPr>
            <w:r w:rsidRPr="004A7F4A">
              <w:rPr>
                <w:sz w:val="28"/>
              </w:rPr>
              <w:lastRenderedPageBreak/>
              <w:t>- HS tham gia sinh hoạt đầu giờ tại lớp học.</w:t>
            </w:r>
          </w:p>
          <w:p w14:paraId="171E2182" w14:textId="77777777" w:rsidR="00F83AD1" w:rsidRPr="004A7F4A" w:rsidRDefault="00F83AD1" w:rsidP="00045C28">
            <w:pPr>
              <w:ind w:right="-14"/>
              <w:outlineLvl w:val="0"/>
              <w:rPr>
                <w:sz w:val="28"/>
              </w:rPr>
            </w:pPr>
            <w:r w:rsidRPr="004A7F4A">
              <w:rPr>
                <w:sz w:val="28"/>
              </w:rPr>
              <w:t>- GVCN khơi gợi những kỉ niệm trong thời gian HS hoạ tại trường.</w:t>
            </w:r>
          </w:p>
          <w:p w14:paraId="79F84746" w14:textId="77777777" w:rsidR="00F83AD1" w:rsidRPr="004A7F4A" w:rsidRDefault="00F83AD1" w:rsidP="00045C28">
            <w:pPr>
              <w:ind w:right="-14"/>
              <w:outlineLvl w:val="0"/>
              <w:rPr>
                <w:sz w:val="28"/>
              </w:rPr>
            </w:pPr>
            <w:r w:rsidRPr="004A7F4A">
              <w:rPr>
                <w:sz w:val="28"/>
              </w:rPr>
              <w:t>- HS chia sẻ những khoảnh khắc đáng nhớ trong bốn năm học qua.</w:t>
            </w:r>
          </w:p>
          <w:p w14:paraId="44D33A78" w14:textId="77777777" w:rsidR="00F83AD1" w:rsidRPr="004A7F4A" w:rsidRDefault="00F83AD1" w:rsidP="00045C28">
            <w:pPr>
              <w:ind w:right="-14"/>
              <w:outlineLvl w:val="0"/>
              <w:rPr>
                <w:sz w:val="28"/>
              </w:rPr>
            </w:pPr>
            <w:r w:rsidRPr="004A7F4A">
              <w:rPr>
                <w:sz w:val="28"/>
              </w:rPr>
              <w:t>- HS biết thể hiện cảm xúc về những kỉ niệm khó quên.</w:t>
            </w:r>
          </w:p>
        </w:tc>
      </w:tr>
    </w:tbl>
    <w:p w14:paraId="7A9B0883" w14:textId="77777777" w:rsidR="00803E0E" w:rsidRPr="004A7F4A" w:rsidRDefault="00803E0E" w:rsidP="00803E0E">
      <w:pPr>
        <w:jc w:val="both"/>
        <w:rPr>
          <w:b/>
          <w:i/>
          <w:lang w:val="nl-NL"/>
        </w:rPr>
      </w:pPr>
      <w:r w:rsidRPr="004A7F4A">
        <w:rPr>
          <w:b/>
          <w:i/>
          <w:lang w:val="nl-NL"/>
        </w:rPr>
        <w:t>* Điều chỉnh sau bài dạy</w:t>
      </w:r>
    </w:p>
    <w:p w14:paraId="28A29003" w14:textId="11CF54B5" w:rsidR="00803E0E" w:rsidRPr="004A7F4A" w:rsidRDefault="00803E0E" w:rsidP="00803E0E">
      <w:pPr>
        <w:spacing w:line="360" w:lineRule="auto"/>
        <w:jc w:val="center"/>
        <w:rPr>
          <w:lang w:val="nl-NL"/>
        </w:rPr>
      </w:pPr>
      <w:r w:rsidRPr="004A7F4A">
        <w:rPr>
          <w:lang w:val="nl-NL"/>
        </w:rPr>
        <w:t>……………………………………………………………………………………………</w:t>
      </w:r>
    </w:p>
    <w:p w14:paraId="7F7B97D5" w14:textId="77777777" w:rsidR="00803E0E" w:rsidRPr="004A7F4A" w:rsidRDefault="00803E0E" w:rsidP="00803E0E">
      <w:pPr>
        <w:rPr>
          <w:bCs/>
          <w:lang w:val="pt-BR"/>
        </w:rPr>
      </w:pPr>
      <w:r w:rsidRPr="004A7F4A">
        <w:rPr>
          <w:b/>
          <w:noProof/>
        </w:rPr>
        <mc:AlternateContent>
          <mc:Choice Requires="wps">
            <w:drawing>
              <wp:anchor distT="0" distB="0" distL="114300" distR="114300" simplePos="0" relativeHeight="251659264" behindDoc="0" locked="0" layoutInCell="1" allowOverlap="1" wp14:anchorId="398387DF" wp14:editId="0600399A">
                <wp:simplePos x="0" y="0"/>
                <wp:positionH relativeFrom="column">
                  <wp:posOffset>1775460</wp:posOffset>
                </wp:positionH>
                <wp:positionV relativeFrom="paragraph">
                  <wp:posOffset>140970</wp:posOffset>
                </wp:positionV>
                <wp:extent cx="2605405" cy="0"/>
                <wp:effectExtent l="9525" t="5715" r="13970" b="1333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745B92" id="_x0000_t32" coordsize="21600,21600" o:spt="32" o:oned="t" path="m,l21600,21600e" filled="f">
                <v:path arrowok="t" fillok="f" o:connecttype="none"/>
                <o:lock v:ext="edit" shapetype="t"/>
              </v:shapetype>
              <v:shape id="Straight Arrow Connector 7" o:spid="_x0000_s1026" type="#_x0000_t32" style="position:absolute;margin-left:139.8pt;margin-top:11.1pt;width:205.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437CB0ED" w14:textId="77777777" w:rsidR="00803E0E" w:rsidRPr="004A7F4A" w:rsidRDefault="00803E0E" w:rsidP="0015342F">
      <w:pPr>
        <w:rPr>
          <w:b/>
          <w:lang w:val="pt-BR"/>
        </w:rPr>
      </w:pPr>
      <w:r w:rsidRPr="004A7F4A">
        <w:rPr>
          <w:b/>
          <w:lang w:val="pt-BR"/>
        </w:rPr>
        <w:t xml:space="preserve">Tiết 2                                                          </w:t>
      </w:r>
      <w:r w:rsidRPr="004A7F4A">
        <w:rPr>
          <w:b/>
          <w:bCs/>
        </w:rPr>
        <w:t>TOÁN</w:t>
      </w:r>
    </w:p>
    <w:p w14:paraId="23624232" w14:textId="5FBA69AC" w:rsidR="005F23C5" w:rsidRPr="004A7F4A" w:rsidRDefault="005F23C5" w:rsidP="0015342F">
      <w:pPr>
        <w:ind w:left="720" w:hanging="720"/>
        <w:jc w:val="center"/>
        <w:rPr>
          <w:b/>
          <w:bCs/>
          <w:lang w:val="nl-NL"/>
        </w:rPr>
      </w:pPr>
      <w:r w:rsidRPr="004A7F4A">
        <w:rPr>
          <w:b/>
          <w:bCs/>
          <w:lang w:val="nl-NL"/>
        </w:rPr>
        <w:t>Bài 1: Ôn tập hình học và đo lường (</w:t>
      </w:r>
      <w:r w:rsidR="0015342F">
        <w:rPr>
          <w:b/>
          <w:bCs/>
          <w:lang w:val="nl-NL"/>
        </w:rPr>
        <w:t>T.</w:t>
      </w:r>
      <w:r w:rsidRPr="004A7F4A">
        <w:rPr>
          <w:b/>
          <w:bCs/>
          <w:lang w:val="nl-NL"/>
        </w:rPr>
        <w:t>2)</w:t>
      </w:r>
    </w:p>
    <w:p w14:paraId="040DE852" w14:textId="0D74C5A0" w:rsidR="005F23C5" w:rsidRPr="004A7F4A" w:rsidRDefault="005F23C5" w:rsidP="0015342F">
      <w:pPr>
        <w:ind w:firstLine="360"/>
        <w:rPr>
          <w:b/>
          <w:bCs/>
          <w:lang w:val="nl-NL"/>
        </w:rPr>
      </w:pPr>
      <w:r w:rsidRPr="004A7F4A">
        <w:rPr>
          <w:b/>
          <w:bCs/>
          <w:lang w:val="nl-NL"/>
        </w:rPr>
        <w:t>I. YÊU CẦU CẦN ĐẠT</w:t>
      </w:r>
    </w:p>
    <w:p w14:paraId="24963D06" w14:textId="77777777" w:rsidR="005F23C5" w:rsidRPr="004A7F4A" w:rsidRDefault="005F23C5" w:rsidP="0015342F">
      <w:pPr>
        <w:ind w:firstLine="360"/>
        <w:jc w:val="both"/>
        <w:rPr>
          <w:b/>
          <w:lang w:val="nl-NL"/>
        </w:rPr>
      </w:pPr>
      <w:r w:rsidRPr="004A7F4A">
        <w:rPr>
          <w:b/>
          <w:lang w:val="nl-NL"/>
        </w:rPr>
        <w:t xml:space="preserve">1. Kiến thức, kĩ năng: </w:t>
      </w:r>
    </w:p>
    <w:p w14:paraId="32AFE19A" w14:textId="77777777" w:rsidR="005F23C5" w:rsidRPr="004A7F4A" w:rsidRDefault="005F23C5" w:rsidP="0015342F">
      <w:pPr>
        <w:ind w:firstLine="360"/>
      </w:pPr>
      <w:r w:rsidRPr="004A7F4A">
        <w:t xml:space="preserve">- HS chuyển đổi được các đơn vị đo thời gian; xác định được các đường thẳng song song, vuông góc trong đời sống; Thực hiện được vẽ trang trí bằng cách áp dụng cách vẽ các đường thẳng sông song, vuông góc, giải quyết được các bài toán hình học về diện tích hình chữ nhật. </w:t>
      </w:r>
    </w:p>
    <w:p w14:paraId="206EA34B" w14:textId="77777777" w:rsidR="005F23C5" w:rsidRPr="004A7F4A" w:rsidRDefault="005F23C5" w:rsidP="005F23C5">
      <w:pPr>
        <w:ind w:firstLine="360"/>
        <w:jc w:val="both"/>
      </w:pPr>
      <w:r w:rsidRPr="004A7F4A">
        <w:t xml:space="preserve">- HS có cơ hội </w:t>
      </w:r>
      <w:r w:rsidRPr="004A7F4A">
        <w:rPr>
          <w:lang w:val="nl-NL"/>
        </w:rPr>
        <w:t xml:space="preserve">phát triển năng lực tư duy và lập luận toán học, năng lực mô hình hoá, năng lực giải quyết vấn đề. </w:t>
      </w:r>
    </w:p>
    <w:p w14:paraId="4F7B3FA0" w14:textId="77777777" w:rsidR="005F23C5" w:rsidRPr="004A7F4A" w:rsidRDefault="005F23C5" w:rsidP="005F23C5">
      <w:pPr>
        <w:ind w:firstLine="360"/>
        <w:jc w:val="both"/>
        <w:rPr>
          <w:b/>
        </w:rPr>
      </w:pPr>
      <w:r w:rsidRPr="004A7F4A">
        <w:rPr>
          <w:b/>
        </w:rPr>
        <w:t>2. Năng lực:</w:t>
      </w:r>
    </w:p>
    <w:p w14:paraId="4644ACA0" w14:textId="77777777" w:rsidR="005F23C5" w:rsidRPr="004A7F4A" w:rsidRDefault="005F23C5" w:rsidP="005F23C5">
      <w:pPr>
        <w:ind w:firstLine="360"/>
        <w:jc w:val="both"/>
      </w:pPr>
      <w:r w:rsidRPr="004A7F4A">
        <w:t>- Năng lực tự chủ, tự học: Chủ động tích cực tìm hiểu và chuyển đổi được các đơn vị đo thời gian</w:t>
      </w:r>
    </w:p>
    <w:p w14:paraId="539F4540" w14:textId="77777777" w:rsidR="005F23C5" w:rsidRPr="004A7F4A" w:rsidRDefault="005F23C5" w:rsidP="005F23C5">
      <w:pPr>
        <w:ind w:firstLine="360"/>
      </w:pPr>
      <w:r w:rsidRPr="004A7F4A">
        <w:t xml:space="preserve">- Năng lực giải quyết vấn đề và sáng tạo: Biết vận dụng được Thực hiện được vẽ trang trí bằng cách áp dụng cách vẽ các đường thẳng sông song, vuông góc, giải quyết được các bài toán hình học về diện tích hình chữ nhật. </w:t>
      </w:r>
    </w:p>
    <w:p w14:paraId="20307AE6" w14:textId="77777777" w:rsidR="005F23C5" w:rsidRPr="004A7F4A" w:rsidRDefault="005F23C5" w:rsidP="005F23C5">
      <w:pPr>
        <w:ind w:firstLine="360"/>
        <w:jc w:val="both"/>
      </w:pPr>
      <w:r w:rsidRPr="004A7F4A">
        <w:t>- Năng lực giao tiếp và hợp tác: Có thói quen trao đổi, thảo luận cùng nhau hoàn thành nhiệm vụ dưới sự hướng dẫn của giáo viên.</w:t>
      </w:r>
    </w:p>
    <w:p w14:paraId="13B6F66F" w14:textId="77777777" w:rsidR="005F23C5" w:rsidRPr="004A7F4A" w:rsidRDefault="005F23C5" w:rsidP="005F23C5">
      <w:pPr>
        <w:ind w:firstLine="360"/>
        <w:jc w:val="both"/>
        <w:rPr>
          <w:b/>
        </w:rPr>
      </w:pPr>
      <w:r w:rsidRPr="004A7F4A">
        <w:rPr>
          <w:b/>
        </w:rPr>
        <w:t>3. Phẩm chất.</w:t>
      </w:r>
    </w:p>
    <w:p w14:paraId="6D18AAA8" w14:textId="77777777" w:rsidR="005F23C5" w:rsidRPr="004A7F4A" w:rsidRDefault="005F23C5" w:rsidP="005F23C5">
      <w:pPr>
        <w:ind w:firstLine="360"/>
        <w:jc w:val="both"/>
      </w:pPr>
      <w:r w:rsidRPr="004A7F4A">
        <w:t>- Phẩm chất chăm chỉ: Ham học hỏi tìm tòi để hoàn thành tốt nội dung học tập.</w:t>
      </w:r>
    </w:p>
    <w:p w14:paraId="6657E0EC" w14:textId="77777777" w:rsidR="005F23C5" w:rsidRPr="004A7F4A" w:rsidRDefault="005F23C5" w:rsidP="005F23C5">
      <w:pPr>
        <w:ind w:firstLine="360"/>
        <w:jc w:val="both"/>
      </w:pPr>
      <w:r w:rsidRPr="004A7F4A">
        <w:t>- Phẩm chất trách nhiệm: Có ý thức trách nhiệm với lớp, tôn trọng tập thể.</w:t>
      </w:r>
    </w:p>
    <w:p w14:paraId="545C9B2B" w14:textId="77777777" w:rsidR="005F23C5" w:rsidRPr="004A7F4A" w:rsidRDefault="005F23C5" w:rsidP="005F23C5">
      <w:pPr>
        <w:ind w:firstLine="360"/>
        <w:jc w:val="both"/>
        <w:rPr>
          <w:b/>
        </w:rPr>
      </w:pPr>
      <w:r w:rsidRPr="004A7F4A">
        <w:rPr>
          <w:b/>
        </w:rPr>
        <w:t xml:space="preserve">II. ĐỒ DÙNG DẠY HỌC </w:t>
      </w:r>
    </w:p>
    <w:p w14:paraId="7FB9ADDD" w14:textId="77777777" w:rsidR="005F23C5" w:rsidRPr="004A7F4A" w:rsidRDefault="005F23C5" w:rsidP="005F23C5">
      <w:pPr>
        <w:ind w:firstLine="360"/>
        <w:jc w:val="both"/>
      </w:pPr>
      <w:r w:rsidRPr="004A7F4A">
        <w:t>- SGK và các thiết bị, học liệu và đồ dùng phục vụ cho tiết dạy.</w:t>
      </w:r>
    </w:p>
    <w:p w14:paraId="114FF10C" w14:textId="77777777" w:rsidR="005F23C5" w:rsidRPr="004A7F4A" w:rsidRDefault="005F23C5" w:rsidP="005F23C5">
      <w:pPr>
        <w:ind w:firstLine="360"/>
        <w:jc w:val="both"/>
        <w:outlineLvl w:val="0"/>
        <w:rPr>
          <w:b/>
        </w:rPr>
      </w:pPr>
      <w:r w:rsidRPr="004A7F4A">
        <w:rPr>
          <w:b/>
        </w:rPr>
        <w:t>III. HOẠT ĐỘNG DẠY HỌC</w:t>
      </w: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0"/>
        <w:gridCol w:w="4536"/>
      </w:tblGrid>
      <w:tr w:rsidR="005F23C5" w:rsidRPr="004A7F4A" w14:paraId="46605425" w14:textId="77777777" w:rsidTr="00373F23">
        <w:tc>
          <w:tcPr>
            <w:tcW w:w="5240" w:type="dxa"/>
            <w:tcBorders>
              <w:top w:val="single" w:sz="4" w:space="0" w:color="auto"/>
              <w:bottom w:val="single" w:sz="4" w:space="0" w:color="auto"/>
            </w:tcBorders>
          </w:tcPr>
          <w:p w14:paraId="50C1317E" w14:textId="77777777" w:rsidR="005F23C5" w:rsidRPr="004A7F4A" w:rsidRDefault="005F23C5" w:rsidP="00373F23">
            <w:pPr>
              <w:jc w:val="center"/>
              <w:rPr>
                <w:b/>
                <w:lang w:val="nl-NL"/>
              </w:rPr>
            </w:pPr>
            <w:r w:rsidRPr="004A7F4A">
              <w:rPr>
                <w:b/>
                <w:bCs/>
                <w:lang w:val="nl-NL"/>
              </w:rPr>
              <w:t>Hoạt động của GV</w:t>
            </w:r>
          </w:p>
        </w:tc>
        <w:tc>
          <w:tcPr>
            <w:tcW w:w="4536" w:type="dxa"/>
            <w:tcBorders>
              <w:top w:val="single" w:sz="4" w:space="0" w:color="auto"/>
              <w:bottom w:val="single" w:sz="4" w:space="0" w:color="auto"/>
            </w:tcBorders>
          </w:tcPr>
          <w:p w14:paraId="1E949D39" w14:textId="77777777" w:rsidR="005F23C5" w:rsidRPr="004A7F4A" w:rsidRDefault="005F23C5" w:rsidP="00373F23">
            <w:pPr>
              <w:jc w:val="center"/>
              <w:rPr>
                <w:b/>
                <w:lang w:val="nl-NL"/>
              </w:rPr>
            </w:pPr>
            <w:r w:rsidRPr="004A7F4A">
              <w:rPr>
                <w:b/>
                <w:bCs/>
                <w:lang w:val="nl-NL"/>
              </w:rPr>
              <w:t>Hoạt động của HS</w:t>
            </w:r>
          </w:p>
        </w:tc>
      </w:tr>
      <w:tr w:rsidR="005F23C5" w:rsidRPr="004A7F4A" w14:paraId="5CCDD7DA" w14:textId="77777777" w:rsidTr="00373F23">
        <w:tc>
          <w:tcPr>
            <w:tcW w:w="5240" w:type="dxa"/>
            <w:tcBorders>
              <w:top w:val="single" w:sz="4" w:space="0" w:color="auto"/>
            </w:tcBorders>
          </w:tcPr>
          <w:p w14:paraId="7888F15F" w14:textId="5AED9F81" w:rsidR="005F23C5" w:rsidRPr="004A7F4A" w:rsidRDefault="005F23C5" w:rsidP="00373F23">
            <w:pPr>
              <w:jc w:val="both"/>
              <w:rPr>
                <w:bCs/>
                <w:lang w:val="nl-NL"/>
              </w:rPr>
            </w:pPr>
            <w:r w:rsidRPr="004A7F4A">
              <w:rPr>
                <w:b/>
                <w:bCs/>
                <w:lang w:val="nl-NL"/>
              </w:rPr>
              <w:t>1. Khởi động</w:t>
            </w:r>
            <w:r w:rsidR="0015342F">
              <w:rPr>
                <w:b/>
                <w:bCs/>
                <w:lang w:val="nl-NL"/>
              </w:rPr>
              <w:t>, kết nối: (3-5 ’)</w:t>
            </w:r>
          </w:p>
          <w:p w14:paraId="38A0B2DD" w14:textId="77777777" w:rsidR="005F23C5" w:rsidRPr="004A7F4A" w:rsidRDefault="005F23C5" w:rsidP="00373F23">
            <w:pPr>
              <w:jc w:val="both"/>
              <w:rPr>
                <w:lang w:val="nl-NL"/>
              </w:rPr>
            </w:pPr>
            <w:r w:rsidRPr="004A7F4A">
              <w:rPr>
                <w:b/>
                <w:bCs/>
                <w:lang w:val="nl-NL"/>
              </w:rPr>
              <w:t xml:space="preserve">a. Mục tiêu: </w:t>
            </w:r>
          </w:p>
          <w:p w14:paraId="07FA8AC0" w14:textId="33C0741C" w:rsidR="005F23C5" w:rsidRPr="004A7F4A" w:rsidRDefault="0015342F" w:rsidP="00373F23">
            <w:pPr>
              <w:jc w:val="both"/>
              <w:rPr>
                <w:lang w:val="nl-NL"/>
              </w:rPr>
            </w:pPr>
            <w:r>
              <w:rPr>
                <w:lang w:val="nl-NL"/>
              </w:rPr>
              <w:t>-</w:t>
            </w:r>
            <w:r w:rsidR="005F23C5" w:rsidRPr="004A7F4A">
              <w:rPr>
                <w:lang w:val="nl-NL"/>
              </w:rPr>
              <w:t xml:space="preserve"> Tạo không khí vui vẻ, phấn khởi trước giờ học.</w:t>
            </w:r>
          </w:p>
          <w:p w14:paraId="31A99FA6" w14:textId="3C7DAC7C" w:rsidR="005F23C5" w:rsidRPr="004A7F4A" w:rsidRDefault="0015342F" w:rsidP="00373F23">
            <w:pPr>
              <w:jc w:val="both"/>
              <w:rPr>
                <w:lang w:val="nl-NL"/>
              </w:rPr>
            </w:pPr>
            <w:r>
              <w:rPr>
                <w:lang w:val="nl-NL"/>
              </w:rPr>
              <w:t>-</w:t>
            </w:r>
            <w:r w:rsidR="005F23C5" w:rsidRPr="004A7F4A">
              <w:rPr>
                <w:lang w:val="nl-NL"/>
              </w:rPr>
              <w:t xml:space="preserve"> Thông qua khởi động, giáo viên dẫn dắt bài mới hấp dẫn để thu hút học sinh tập trung.</w:t>
            </w:r>
          </w:p>
          <w:p w14:paraId="535E6A1C" w14:textId="77777777" w:rsidR="005F23C5" w:rsidRPr="004A7F4A" w:rsidRDefault="005F23C5" w:rsidP="00373F23">
            <w:pPr>
              <w:jc w:val="both"/>
              <w:outlineLvl w:val="0"/>
              <w:rPr>
                <w:b/>
                <w:bCs/>
                <w:lang w:val="nl-NL"/>
              </w:rPr>
            </w:pPr>
            <w:r w:rsidRPr="004A7F4A">
              <w:rPr>
                <w:b/>
                <w:bCs/>
                <w:lang w:val="nl-NL"/>
              </w:rPr>
              <w:lastRenderedPageBreak/>
              <w:t>b. Cách tiến hành:</w:t>
            </w:r>
          </w:p>
          <w:p w14:paraId="6819A6F6" w14:textId="77777777" w:rsidR="005F23C5" w:rsidRPr="004A7F4A" w:rsidRDefault="005F23C5" w:rsidP="00373F23">
            <w:pPr>
              <w:jc w:val="both"/>
              <w:outlineLvl w:val="0"/>
              <w:rPr>
                <w:bCs/>
                <w:lang w:val="nl-NL"/>
              </w:rPr>
            </w:pPr>
            <w:r w:rsidRPr="004A7F4A">
              <w:rPr>
                <w:bCs/>
                <w:lang w:val="nl-NL"/>
              </w:rPr>
              <w:t>- GV tổ chức trò chơi để khởi động bài học.</w:t>
            </w:r>
          </w:p>
          <w:p w14:paraId="3B270FB2" w14:textId="77777777" w:rsidR="005F23C5" w:rsidRPr="004A7F4A" w:rsidRDefault="005F23C5" w:rsidP="00373F23">
            <w:pPr>
              <w:jc w:val="both"/>
              <w:outlineLvl w:val="0"/>
              <w:rPr>
                <w:bCs/>
                <w:lang w:val="nl-NL"/>
              </w:rPr>
            </w:pPr>
            <w:r w:rsidRPr="004A7F4A">
              <w:rPr>
                <w:bCs/>
                <w:lang w:val="nl-NL"/>
              </w:rPr>
              <w:t>+ Câu 1: Số</w:t>
            </w:r>
          </w:p>
          <w:p w14:paraId="649201D1" w14:textId="77777777" w:rsidR="005F23C5" w:rsidRPr="004A7F4A" w:rsidRDefault="005F23C5" w:rsidP="00373F23">
            <w:pPr>
              <w:jc w:val="both"/>
              <w:outlineLvl w:val="0"/>
              <w:rPr>
                <w:bCs/>
                <w:lang w:val="nl-NL"/>
              </w:rPr>
            </w:pPr>
            <w:r w:rsidRPr="004A7F4A">
              <w:rPr>
                <w:bCs/>
                <w:lang w:val="nl-NL"/>
              </w:rPr>
              <w:t xml:space="preserve">     7 yến = ... kg</w:t>
            </w:r>
          </w:p>
          <w:p w14:paraId="505CAD2E" w14:textId="77777777" w:rsidR="005F23C5" w:rsidRPr="004A7F4A" w:rsidRDefault="005F23C5" w:rsidP="00373F23">
            <w:pPr>
              <w:jc w:val="both"/>
              <w:outlineLvl w:val="0"/>
              <w:rPr>
                <w:bCs/>
                <w:lang w:val="nl-NL"/>
              </w:rPr>
            </w:pPr>
            <w:r w:rsidRPr="004A7F4A">
              <w:rPr>
                <w:bCs/>
                <w:lang w:val="nl-NL"/>
              </w:rPr>
              <w:t>+ Câu 2: Số : 8 tạ =  ... yến</w:t>
            </w:r>
          </w:p>
          <w:p w14:paraId="0E6C9A07" w14:textId="77777777" w:rsidR="005F23C5" w:rsidRPr="004A7F4A" w:rsidRDefault="005F23C5" w:rsidP="00373F23">
            <w:pPr>
              <w:jc w:val="both"/>
              <w:outlineLvl w:val="0"/>
              <w:rPr>
                <w:bCs/>
                <w:lang w:val="nl-NL"/>
              </w:rPr>
            </w:pPr>
            <w:r w:rsidRPr="004A7F4A">
              <w:rPr>
                <w:bCs/>
                <w:lang w:val="nl-NL"/>
              </w:rPr>
              <w:t xml:space="preserve">+ Câu 3: Tính: </w:t>
            </w:r>
            <m:oMath>
              <m:f>
                <m:fPr>
                  <m:ctrlPr>
                    <w:rPr>
                      <w:rFonts w:ascii="Cambria Math" w:hAnsi="Cambria Math"/>
                      <w:bCs/>
                      <w:lang w:val="nl-NL"/>
                    </w:rPr>
                  </m:ctrlPr>
                </m:fPr>
                <m:num>
                  <m:r>
                    <m:rPr>
                      <m:sty m:val="p"/>
                    </m:rPr>
                    <w:rPr>
                      <w:rFonts w:ascii="Cambria Math" w:hAnsi="Cambria Math"/>
                      <w:lang w:val="nl-NL"/>
                    </w:rPr>
                    <m:t>1</m:t>
                  </m:r>
                </m:num>
                <m:den>
                  <m:r>
                    <m:rPr>
                      <m:sty m:val="p"/>
                    </m:rPr>
                    <w:rPr>
                      <w:rFonts w:ascii="Cambria Math" w:hAnsi="Cambria Math"/>
                      <w:lang w:val="nl-NL"/>
                    </w:rPr>
                    <m:t>2</m:t>
                  </m:r>
                </m:den>
              </m:f>
              <m:r>
                <m:rPr>
                  <m:sty m:val="p"/>
                </m:rPr>
                <w:rPr>
                  <w:rFonts w:ascii="Cambria Math" w:hAnsi="Cambria Math"/>
                  <w:lang w:val="nl-NL"/>
                </w:rPr>
                <m:t xml:space="preserve"> :5</m:t>
              </m:r>
            </m:oMath>
          </w:p>
          <w:p w14:paraId="775DA9A0" w14:textId="40D5E129" w:rsidR="005F23C5" w:rsidRPr="0015342F" w:rsidRDefault="005F23C5" w:rsidP="00373F23">
            <w:pPr>
              <w:pStyle w:val="NormalWeb"/>
              <w:shd w:val="clear" w:color="auto" w:fill="FFFFFF"/>
              <w:spacing w:before="0" w:beforeAutospacing="0" w:after="0" w:afterAutospacing="0"/>
              <w:textAlignment w:val="baseline"/>
              <w:rPr>
                <w:rStyle w:val="Strong"/>
                <w:rFonts w:eastAsia="SimSun"/>
                <w:b w:val="0"/>
                <w:bCs w:val="0"/>
                <w:color w:val="000000"/>
                <w:sz w:val="28"/>
                <w:szCs w:val="28"/>
                <w:bdr w:val="none" w:sz="0" w:space="0" w:color="auto" w:frame="1"/>
              </w:rPr>
            </w:pPr>
            <w:r w:rsidRPr="004A7F4A">
              <w:rPr>
                <w:bCs/>
                <w:sz w:val="28"/>
                <w:szCs w:val="28"/>
                <w:lang w:val="nl-NL"/>
              </w:rPr>
              <w:t xml:space="preserve">Câu 4: </w:t>
            </w:r>
            <w:r w:rsidRPr="0015342F">
              <w:rPr>
                <w:b/>
                <w:bCs/>
                <w:sz w:val="28"/>
                <w:szCs w:val="28"/>
                <w:lang w:val="nl-NL"/>
              </w:rPr>
              <w:t>H</w:t>
            </w:r>
            <w:r w:rsidRPr="0015342F">
              <w:rPr>
                <w:rStyle w:val="Strong"/>
                <w:rFonts w:eastAsia="SimSun"/>
                <w:b w:val="0"/>
                <w:bCs w:val="0"/>
                <w:color w:val="000000"/>
                <w:sz w:val="28"/>
                <w:szCs w:val="28"/>
                <w:bdr w:val="none" w:sz="0" w:space="0" w:color="auto" w:frame="1"/>
              </w:rPr>
              <w:t xml:space="preserve">ình chữ nhật biết chiều dài là </w:t>
            </w:r>
            <w:r w:rsidRPr="0015342F">
              <w:rPr>
                <w:b/>
                <w:bCs/>
                <w:color w:val="000000"/>
                <w:position w:val="-24"/>
                <w:sz w:val="28"/>
                <w:szCs w:val="28"/>
                <w:bdr w:val="none" w:sz="0" w:space="0" w:color="auto" w:frame="1"/>
              </w:rPr>
              <w:object w:dxaOrig="315" w:dyaOrig="615" w14:anchorId="18A4C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pt" o:ole="">
                  <v:imagedata r:id="rId8" o:title=""/>
                </v:shape>
                <o:OLEObject Type="Embed" ProgID="Equation.DSMT4" ShapeID="_x0000_i1025" DrawAspect="Content" ObjectID="_1789735971" r:id="rId9"/>
              </w:object>
            </w:r>
            <w:r w:rsidRPr="0015342F">
              <w:rPr>
                <w:rStyle w:val="Strong"/>
                <w:rFonts w:eastAsia="SimSun"/>
                <w:b w:val="0"/>
                <w:bCs w:val="0"/>
                <w:color w:val="000000"/>
                <w:sz w:val="28"/>
                <w:szCs w:val="28"/>
                <w:bdr w:val="none" w:sz="0" w:space="0" w:color="auto" w:frame="1"/>
              </w:rPr>
              <w:t xml:space="preserve">m và chiều rộng là </w:t>
            </w:r>
            <w:r w:rsidRPr="0015342F">
              <w:rPr>
                <w:b/>
                <w:bCs/>
                <w:color w:val="000000"/>
                <w:position w:val="-24"/>
                <w:sz w:val="28"/>
                <w:szCs w:val="28"/>
                <w:bdr w:val="none" w:sz="0" w:space="0" w:color="auto" w:frame="1"/>
              </w:rPr>
              <w:object w:dxaOrig="315" w:dyaOrig="615" w14:anchorId="04A161A3">
                <v:shape id="_x0000_i1026" type="#_x0000_t75" style="width:15pt;height:30pt" o:ole="">
                  <v:imagedata r:id="rId10" o:title=""/>
                </v:shape>
                <o:OLEObject Type="Embed" ProgID="Equation.DSMT4" ShapeID="_x0000_i1026" DrawAspect="Content" ObjectID="_1789735972" r:id="rId11"/>
              </w:object>
            </w:r>
            <w:r w:rsidRPr="0015342F">
              <w:rPr>
                <w:rStyle w:val="Strong"/>
                <w:rFonts w:eastAsia="SimSun"/>
                <w:b w:val="0"/>
                <w:bCs w:val="0"/>
                <w:color w:val="000000"/>
                <w:sz w:val="28"/>
                <w:szCs w:val="28"/>
                <w:bdr w:val="none" w:sz="0" w:space="0" w:color="auto" w:frame="1"/>
              </w:rPr>
              <w:t xml:space="preserve">m. Diện tích hình chữ nhật là …. </w:t>
            </w:r>
            <w:r w:rsidR="0015342F">
              <w:rPr>
                <w:rStyle w:val="Strong"/>
                <w:rFonts w:eastAsia="SimSun"/>
                <w:b w:val="0"/>
                <w:bCs w:val="0"/>
                <w:color w:val="000000"/>
                <w:sz w:val="28"/>
                <w:szCs w:val="28"/>
                <w:bdr w:val="none" w:sz="0" w:space="0" w:color="auto" w:frame="1"/>
              </w:rPr>
              <w:t>m?</w:t>
            </w:r>
          </w:p>
          <w:p w14:paraId="5F4149F9" w14:textId="77777777" w:rsidR="005F23C5" w:rsidRPr="004A7F4A" w:rsidRDefault="005F23C5" w:rsidP="00373F23">
            <w:pPr>
              <w:jc w:val="both"/>
              <w:outlineLvl w:val="0"/>
              <w:rPr>
                <w:bCs/>
                <w:lang w:val="nl-NL"/>
              </w:rPr>
            </w:pPr>
            <w:r w:rsidRPr="004A7F4A">
              <w:rPr>
                <w:bCs/>
                <w:lang w:val="nl-NL"/>
              </w:rPr>
              <w:t>- GV Nhận xét, tuyên dương.</w:t>
            </w:r>
          </w:p>
          <w:p w14:paraId="66BFB031" w14:textId="77777777" w:rsidR="005F23C5" w:rsidRPr="004A7F4A" w:rsidRDefault="005F23C5" w:rsidP="00373F23">
            <w:pPr>
              <w:jc w:val="both"/>
              <w:outlineLvl w:val="0"/>
              <w:rPr>
                <w:bCs/>
                <w:lang w:val="nl-NL"/>
              </w:rPr>
            </w:pPr>
            <w:r w:rsidRPr="004A7F4A">
              <w:rPr>
                <w:bCs/>
                <w:lang w:val="nl-NL"/>
              </w:rPr>
              <w:t>- GV dẫn dắt vào bài mới</w:t>
            </w:r>
          </w:p>
        </w:tc>
        <w:tc>
          <w:tcPr>
            <w:tcW w:w="4536" w:type="dxa"/>
            <w:tcBorders>
              <w:top w:val="single" w:sz="4" w:space="0" w:color="auto"/>
            </w:tcBorders>
          </w:tcPr>
          <w:p w14:paraId="62D746BA" w14:textId="77777777" w:rsidR="005F23C5" w:rsidRPr="004A7F4A" w:rsidRDefault="005F23C5" w:rsidP="00373F23">
            <w:pPr>
              <w:jc w:val="both"/>
              <w:rPr>
                <w:lang w:val="nl-NL"/>
              </w:rPr>
            </w:pPr>
          </w:p>
          <w:p w14:paraId="77C1423B" w14:textId="77777777" w:rsidR="005F23C5" w:rsidRPr="004A7F4A" w:rsidRDefault="005F23C5" w:rsidP="00373F23">
            <w:pPr>
              <w:jc w:val="both"/>
              <w:rPr>
                <w:lang w:val="nl-NL"/>
              </w:rPr>
            </w:pPr>
          </w:p>
          <w:p w14:paraId="4C16CA84" w14:textId="77777777" w:rsidR="005F23C5" w:rsidRPr="004A7F4A" w:rsidRDefault="005F23C5" w:rsidP="00373F23">
            <w:pPr>
              <w:jc w:val="both"/>
              <w:rPr>
                <w:lang w:val="nl-NL"/>
              </w:rPr>
            </w:pPr>
          </w:p>
          <w:p w14:paraId="2164182D" w14:textId="77777777" w:rsidR="005F23C5" w:rsidRPr="004A7F4A" w:rsidRDefault="005F23C5" w:rsidP="00373F23">
            <w:pPr>
              <w:jc w:val="both"/>
              <w:rPr>
                <w:lang w:val="nl-NL"/>
              </w:rPr>
            </w:pPr>
          </w:p>
          <w:p w14:paraId="1800313E" w14:textId="77777777" w:rsidR="005F23C5" w:rsidRPr="004A7F4A" w:rsidRDefault="005F23C5" w:rsidP="00373F23">
            <w:pPr>
              <w:jc w:val="both"/>
              <w:rPr>
                <w:lang w:val="nl-NL"/>
              </w:rPr>
            </w:pPr>
          </w:p>
          <w:p w14:paraId="5A6DE885" w14:textId="77777777" w:rsidR="005F23C5" w:rsidRPr="004A7F4A" w:rsidRDefault="005F23C5" w:rsidP="00373F23">
            <w:pPr>
              <w:jc w:val="both"/>
              <w:rPr>
                <w:lang w:val="nl-NL"/>
              </w:rPr>
            </w:pPr>
          </w:p>
          <w:p w14:paraId="457E1DB8" w14:textId="77777777" w:rsidR="005F23C5" w:rsidRPr="004A7F4A" w:rsidRDefault="005F23C5" w:rsidP="00373F23">
            <w:pPr>
              <w:jc w:val="both"/>
              <w:rPr>
                <w:lang w:val="nl-NL"/>
              </w:rPr>
            </w:pPr>
          </w:p>
          <w:p w14:paraId="1246E8CC" w14:textId="77777777" w:rsidR="005F23C5" w:rsidRPr="004A7F4A" w:rsidRDefault="005F23C5" w:rsidP="00373F23">
            <w:pPr>
              <w:jc w:val="both"/>
              <w:rPr>
                <w:lang w:val="nl-NL"/>
              </w:rPr>
            </w:pPr>
            <w:r w:rsidRPr="004A7F4A">
              <w:rPr>
                <w:lang w:val="nl-NL"/>
              </w:rPr>
              <w:t>- HS tham gia trò chơi</w:t>
            </w:r>
          </w:p>
          <w:p w14:paraId="455DA27D" w14:textId="77777777" w:rsidR="005F23C5" w:rsidRPr="004A7F4A" w:rsidRDefault="005F23C5" w:rsidP="00373F23">
            <w:pPr>
              <w:jc w:val="both"/>
              <w:rPr>
                <w:lang w:val="nl-NL"/>
              </w:rPr>
            </w:pPr>
            <w:r w:rsidRPr="004A7F4A">
              <w:rPr>
                <w:lang w:val="nl-NL"/>
              </w:rPr>
              <w:t>+ Trả lời: 7 yến = 70 kg</w:t>
            </w:r>
          </w:p>
          <w:p w14:paraId="342F8115" w14:textId="77777777" w:rsidR="005F23C5" w:rsidRPr="004A7F4A" w:rsidRDefault="005F23C5" w:rsidP="00373F23">
            <w:pPr>
              <w:jc w:val="both"/>
              <w:rPr>
                <w:lang w:val="nl-NL"/>
              </w:rPr>
            </w:pPr>
            <w:r w:rsidRPr="004A7F4A">
              <w:rPr>
                <w:lang w:val="nl-NL"/>
              </w:rPr>
              <w:t>+ Trả lời: 8 tạ = 80 yến</w:t>
            </w:r>
          </w:p>
          <w:p w14:paraId="1D77DD25" w14:textId="77777777" w:rsidR="005F23C5" w:rsidRPr="004A7F4A" w:rsidRDefault="005F23C5" w:rsidP="00373F23">
            <w:pPr>
              <w:jc w:val="both"/>
              <w:rPr>
                <w:lang w:val="nl-NL"/>
              </w:rPr>
            </w:pPr>
          </w:p>
          <w:p w14:paraId="1A6B981B" w14:textId="77777777" w:rsidR="005F23C5" w:rsidRPr="004A7F4A" w:rsidRDefault="005F23C5" w:rsidP="00373F23">
            <w:pPr>
              <w:jc w:val="both"/>
              <w:rPr>
                <w:lang w:val="nl-NL"/>
              </w:rPr>
            </w:pPr>
            <w:r w:rsidRPr="004A7F4A">
              <w:rPr>
                <w:lang w:val="nl-NL"/>
              </w:rPr>
              <w:t xml:space="preserve">+ Trả lời:  </w:t>
            </w:r>
            <m:oMath>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r>
                <m:rPr>
                  <m:sty m:val="p"/>
                </m:rPr>
                <w:rPr>
                  <w:rFonts w:ascii="Cambria Math" w:hAnsi="Cambria Math"/>
                  <w:lang w:val="nl-NL"/>
                </w:rPr>
                <m:t xml:space="preserve">:5= </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r>
                <m:rPr>
                  <m:sty m:val="p"/>
                </m:rPr>
                <w:rPr>
                  <w:rFonts w:ascii="Cambria Math" w:hAnsi="Cambria Math"/>
                  <w:lang w:val="nl-NL"/>
                </w:rPr>
                <m:t xml:space="preserve"> × </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5</m:t>
                  </m:r>
                </m:den>
              </m:f>
            </m:oMath>
            <w:r w:rsidRPr="004A7F4A">
              <w:rPr>
                <w:rFonts w:eastAsiaTheme="minorEastAsia"/>
                <w:lang w:val="nl-NL"/>
              </w:rPr>
              <w:t xml:space="preserve"> = </w:t>
            </w:r>
            <m:oMath>
              <m:f>
                <m:fPr>
                  <m:ctrlPr>
                    <w:rPr>
                      <w:rFonts w:ascii="Cambria Math" w:eastAsiaTheme="minorEastAsia" w:hAnsi="Cambria Math"/>
                      <w:lang w:val="nl-NL"/>
                    </w:rPr>
                  </m:ctrlPr>
                </m:fPr>
                <m:num>
                  <m:r>
                    <m:rPr>
                      <m:sty m:val="p"/>
                    </m:rPr>
                    <w:rPr>
                      <w:rFonts w:ascii="Cambria Math" w:eastAsiaTheme="minorEastAsia" w:hAnsi="Cambria Math"/>
                      <w:lang w:val="nl-NL"/>
                    </w:rPr>
                    <m:t>1</m:t>
                  </m:r>
                </m:num>
                <m:den>
                  <m:r>
                    <m:rPr>
                      <m:sty m:val="p"/>
                    </m:rPr>
                    <w:rPr>
                      <w:rFonts w:ascii="Cambria Math" w:eastAsiaTheme="minorEastAsia" w:hAnsi="Cambria Math"/>
                      <w:lang w:val="nl-NL"/>
                    </w:rPr>
                    <m:t>10</m:t>
                  </m:r>
                </m:den>
              </m:f>
            </m:oMath>
          </w:p>
          <w:p w14:paraId="2CB6F81C" w14:textId="77777777" w:rsidR="005F23C5" w:rsidRPr="004A7F4A" w:rsidRDefault="005F23C5" w:rsidP="00373F23">
            <w:pPr>
              <w:jc w:val="both"/>
              <w:rPr>
                <w:lang w:val="nl-NL"/>
              </w:rPr>
            </w:pPr>
          </w:p>
          <w:p w14:paraId="02591BC6" w14:textId="77777777" w:rsidR="005F23C5" w:rsidRPr="004A7F4A" w:rsidRDefault="005F23C5" w:rsidP="00373F23">
            <w:pPr>
              <w:outlineLvl w:val="0"/>
              <w:rPr>
                <w:bCs/>
                <w:vertAlign w:val="superscript"/>
                <w:lang w:val="nl-NL"/>
              </w:rPr>
            </w:pPr>
            <w:r w:rsidRPr="004A7F4A">
              <w:rPr>
                <w:lang w:val="nl-NL"/>
              </w:rPr>
              <w:t xml:space="preserve">+ Trả lời: </w:t>
            </w:r>
            <w:r w:rsidRPr="004A7F4A">
              <w:rPr>
                <w:bCs/>
                <w:color w:val="000000"/>
                <w:position w:val="-24"/>
                <w:bdr w:val="none" w:sz="0" w:space="0" w:color="auto" w:frame="1"/>
              </w:rPr>
              <w:object w:dxaOrig="435" w:dyaOrig="615" w14:anchorId="3E2B6F86">
                <v:shape id="_x0000_i1027" type="#_x0000_t75" style="width:21pt;height:30pt" o:ole="">
                  <v:imagedata r:id="rId12" o:title=""/>
                </v:shape>
                <o:OLEObject Type="Embed" ProgID="Equation.DSMT4" ShapeID="_x0000_i1027" DrawAspect="Content" ObjectID="_1789735973" r:id="rId13"/>
              </w:object>
            </w:r>
            <w:r w:rsidRPr="004A7F4A">
              <w:rPr>
                <w:rStyle w:val="Strong"/>
                <w:rFonts w:eastAsia="SimSun"/>
                <w:color w:val="000000"/>
                <w:bdr w:val="none" w:sz="0" w:space="0" w:color="auto" w:frame="1"/>
              </w:rPr>
              <w:t xml:space="preserve"> m</w:t>
            </w:r>
            <w:r w:rsidRPr="004A7F4A">
              <w:rPr>
                <w:rStyle w:val="Strong"/>
                <w:rFonts w:eastAsia="SimSun"/>
                <w:color w:val="000000"/>
                <w:bdr w:val="none" w:sz="0" w:space="0" w:color="auto" w:frame="1"/>
                <w:vertAlign w:val="superscript"/>
              </w:rPr>
              <w:t>2</w:t>
            </w:r>
          </w:p>
          <w:p w14:paraId="2F8B26FD" w14:textId="77777777" w:rsidR="005F23C5" w:rsidRPr="004A7F4A" w:rsidRDefault="005F23C5" w:rsidP="00373F23">
            <w:pPr>
              <w:jc w:val="both"/>
              <w:rPr>
                <w:lang w:val="nl-NL"/>
              </w:rPr>
            </w:pPr>
          </w:p>
          <w:p w14:paraId="08638A43" w14:textId="77777777" w:rsidR="005F23C5" w:rsidRPr="004A7F4A" w:rsidRDefault="005F23C5" w:rsidP="00373F23">
            <w:pPr>
              <w:jc w:val="both"/>
              <w:rPr>
                <w:lang w:val="nl-NL"/>
              </w:rPr>
            </w:pPr>
          </w:p>
          <w:p w14:paraId="6DBBE85B" w14:textId="77777777" w:rsidR="005F23C5" w:rsidRPr="004A7F4A" w:rsidRDefault="005F23C5" w:rsidP="00373F23">
            <w:pPr>
              <w:jc w:val="both"/>
              <w:rPr>
                <w:lang w:val="nl-NL"/>
              </w:rPr>
            </w:pPr>
            <w:r w:rsidRPr="004A7F4A">
              <w:rPr>
                <w:lang w:val="nl-NL"/>
              </w:rPr>
              <w:t>- HS lắng nghe.</w:t>
            </w:r>
          </w:p>
        </w:tc>
      </w:tr>
      <w:tr w:rsidR="005F23C5" w:rsidRPr="004A7F4A" w14:paraId="6F4E2CEA" w14:textId="77777777" w:rsidTr="00373F23">
        <w:tc>
          <w:tcPr>
            <w:tcW w:w="5240" w:type="dxa"/>
          </w:tcPr>
          <w:p w14:paraId="5FDEBC81" w14:textId="77777777" w:rsidR="005F23C5" w:rsidRPr="004A7F4A" w:rsidRDefault="005F23C5" w:rsidP="00373F23">
            <w:pPr>
              <w:jc w:val="both"/>
              <w:rPr>
                <w:b/>
                <w:bCs/>
                <w:lang w:val="nl-NL"/>
              </w:rPr>
            </w:pPr>
            <w:r w:rsidRPr="004A7F4A">
              <w:rPr>
                <w:b/>
                <w:bCs/>
                <w:lang w:val="nl-NL"/>
              </w:rPr>
              <w:lastRenderedPageBreak/>
              <w:t>2. Hoạt động thực hành</w:t>
            </w:r>
          </w:p>
          <w:p w14:paraId="7EF299CB" w14:textId="77777777" w:rsidR="005F23C5" w:rsidRPr="004A7F4A" w:rsidRDefault="005F23C5" w:rsidP="00373F23">
            <w:pPr>
              <w:jc w:val="both"/>
              <w:rPr>
                <w:lang w:val="nl-NL"/>
              </w:rPr>
            </w:pPr>
            <w:r w:rsidRPr="004A7F4A">
              <w:rPr>
                <w:b/>
                <w:bCs/>
                <w:lang w:val="nl-NL"/>
              </w:rPr>
              <w:t xml:space="preserve">a. Mục tiêu: </w:t>
            </w:r>
          </w:p>
          <w:p w14:paraId="3C030765" w14:textId="77777777" w:rsidR="005F23C5" w:rsidRPr="004A7F4A" w:rsidRDefault="005F23C5" w:rsidP="00373F23">
            <w:pPr>
              <w:jc w:val="both"/>
            </w:pPr>
            <w:r w:rsidRPr="004A7F4A">
              <w:t xml:space="preserve">- HS chuyển đổi được các đơn vị đo thời gian; xác định được các đường thẳng song song, vuông góc trong đời sống; </w:t>
            </w:r>
          </w:p>
          <w:p w14:paraId="5B3F70E7" w14:textId="77777777" w:rsidR="005F23C5" w:rsidRPr="004A7F4A" w:rsidRDefault="005F23C5" w:rsidP="00373F23">
            <w:pPr>
              <w:pStyle w:val="NormalWeb"/>
              <w:spacing w:before="0" w:beforeAutospacing="0" w:after="0" w:afterAutospacing="0"/>
              <w:jc w:val="both"/>
              <w:rPr>
                <w:b/>
                <w:bCs/>
                <w:sz w:val="28"/>
                <w:szCs w:val="28"/>
                <w:lang w:val="nl-NL"/>
              </w:rPr>
            </w:pPr>
            <w:r w:rsidRPr="004A7F4A">
              <w:rPr>
                <w:b/>
                <w:bCs/>
                <w:sz w:val="28"/>
                <w:szCs w:val="28"/>
                <w:lang w:val="nl-NL"/>
              </w:rPr>
              <w:t>b. Cách tiến hành:</w:t>
            </w:r>
          </w:p>
          <w:p w14:paraId="2BDB2523" w14:textId="77777777" w:rsidR="005F23C5" w:rsidRPr="004A7F4A" w:rsidRDefault="005F23C5" w:rsidP="00373F23">
            <w:pPr>
              <w:pStyle w:val="NormalWeb"/>
              <w:spacing w:before="0" w:beforeAutospacing="0" w:after="0" w:afterAutospacing="0"/>
              <w:jc w:val="both"/>
              <w:rPr>
                <w:b/>
                <w:sz w:val="28"/>
                <w:szCs w:val="28"/>
              </w:rPr>
            </w:pPr>
            <w:r w:rsidRPr="004A7F4A">
              <w:rPr>
                <w:b/>
                <w:sz w:val="28"/>
                <w:szCs w:val="28"/>
              </w:rPr>
              <w:t>Bài 1. Số</w:t>
            </w:r>
          </w:p>
          <w:p w14:paraId="112C73AE"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giới thiệu bài tập và hướng dẫu bài mẫu.</w:t>
            </w:r>
          </w:p>
          <w:p w14:paraId="715E8405" w14:textId="46FC4948" w:rsidR="005F23C5" w:rsidRPr="004A7F4A" w:rsidRDefault="0015342F" w:rsidP="00373F23">
            <w:pPr>
              <w:pStyle w:val="NormalWeb"/>
              <w:spacing w:before="0" w:beforeAutospacing="0" w:after="0" w:afterAutospacing="0"/>
              <w:jc w:val="both"/>
              <w:rPr>
                <w:sz w:val="28"/>
                <w:szCs w:val="28"/>
              </w:rPr>
            </w:pPr>
            <w:r w:rsidRPr="004A7F4A">
              <w:rPr>
                <w:noProof/>
                <w:sz w:val="28"/>
                <w:szCs w:val="28"/>
              </w:rPr>
              <w:drawing>
                <wp:anchor distT="0" distB="0" distL="114300" distR="114300" simplePos="0" relativeHeight="251689984" behindDoc="0" locked="0" layoutInCell="1" allowOverlap="1" wp14:anchorId="53EDA15A" wp14:editId="3FDE1469">
                  <wp:simplePos x="0" y="0"/>
                  <wp:positionH relativeFrom="column">
                    <wp:posOffset>-14605</wp:posOffset>
                  </wp:positionH>
                  <wp:positionV relativeFrom="paragraph">
                    <wp:posOffset>219075</wp:posOffset>
                  </wp:positionV>
                  <wp:extent cx="3219450" cy="1190625"/>
                  <wp:effectExtent l="0" t="0" r="0" b="9525"/>
                  <wp:wrapNone/>
                  <wp:docPr id="1876091386" name="Picture 1" descr="A close 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91386" name="Picture 1" descr="A close up of a white background&#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3219450" cy="1190625"/>
                          </a:xfrm>
                          <a:prstGeom prst="rect">
                            <a:avLst/>
                          </a:prstGeom>
                        </pic:spPr>
                      </pic:pic>
                    </a:graphicData>
                  </a:graphic>
                  <wp14:sizeRelH relativeFrom="margin">
                    <wp14:pctWidth>0</wp14:pctWidth>
                  </wp14:sizeRelH>
                  <wp14:sizeRelV relativeFrom="margin">
                    <wp14:pctHeight>0</wp14:pctHeight>
                  </wp14:sizeRelV>
                </wp:anchor>
              </w:drawing>
            </w:r>
            <w:r w:rsidR="005F23C5" w:rsidRPr="004A7F4A">
              <w:rPr>
                <w:sz w:val="28"/>
                <w:szCs w:val="28"/>
              </w:rPr>
              <w:t>- GV mời HS làm việc cá nhân: Số</w:t>
            </w:r>
          </w:p>
          <w:p w14:paraId="51FB9B4B" w14:textId="4A735E7A" w:rsidR="005F23C5" w:rsidRPr="004A7F4A" w:rsidRDefault="005F23C5" w:rsidP="00373F23">
            <w:pPr>
              <w:pStyle w:val="NormalWeb"/>
              <w:spacing w:before="0" w:beforeAutospacing="0" w:after="0" w:afterAutospacing="0"/>
              <w:jc w:val="both"/>
              <w:rPr>
                <w:sz w:val="28"/>
                <w:szCs w:val="28"/>
              </w:rPr>
            </w:pPr>
          </w:p>
          <w:p w14:paraId="3C81603E" w14:textId="77777777" w:rsidR="005F23C5" w:rsidRPr="004A7F4A" w:rsidRDefault="005F23C5" w:rsidP="00373F23">
            <w:pPr>
              <w:pStyle w:val="NormalWeb"/>
              <w:spacing w:before="0" w:beforeAutospacing="0" w:after="0" w:afterAutospacing="0"/>
              <w:jc w:val="both"/>
              <w:rPr>
                <w:sz w:val="28"/>
                <w:szCs w:val="28"/>
              </w:rPr>
            </w:pPr>
          </w:p>
          <w:p w14:paraId="4A55F5C0" w14:textId="77777777" w:rsidR="005F23C5" w:rsidRPr="004A7F4A" w:rsidRDefault="005F23C5" w:rsidP="00373F23">
            <w:pPr>
              <w:pStyle w:val="NormalWeb"/>
              <w:spacing w:before="0" w:beforeAutospacing="0" w:after="0" w:afterAutospacing="0"/>
              <w:jc w:val="both"/>
              <w:rPr>
                <w:sz w:val="28"/>
                <w:szCs w:val="28"/>
              </w:rPr>
            </w:pPr>
          </w:p>
          <w:p w14:paraId="5EC1AEAD" w14:textId="77777777" w:rsidR="005F23C5" w:rsidRPr="004A7F4A" w:rsidRDefault="005F23C5" w:rsidP="00373F23">
            <w:pPr>
              <w:pStyle w:val="NormalWeb"/>
              <w:spacing w:before="0" w:beforeAutospacing="0" w:after="0" w:afterAutospacing="0"/>
              <w:jc w:val="both"/>
              <w:rPr>
                <w:sz w:val="28"/>
                <w:szCs w:val="28"/>
              </w:rPr>
            </w:pPr>
          </w:p>
          <w:p w14:paraId="4756FA37" w14:textId="77777777" w:rsidR="005F23C5" w:rsidRDefault="005F23C5" w:rsidP="00373F23">
            <w:pPr>
              <w:pStyle w:val="NormalWeb"/>
              <w:spacing w:before="0" w:beforeAutospacing="0" w:after="0" w:afterAutospacing="0"/>
              <w:jc w:val="both"/>
              <w:rPr>
                <w:sz w:val="28"/>
                <w:szCs w:val="28"/>
              </w:rPr>
            </w:pPr>
          </w:p>
          <w:p w14:paraId="7F775AFA" w14:textId="77777777" w:rsidR="0015342F" w:rsidRDefault="0015342F" w:rsidP="00373F23">
            <w:pPr>
              <w:pStyle w:val="NormalWeb"/>
              <w:spacing w:before="0" w:beforeAutospacing="0" w:after="0" w:afterAutospacing="0"/>
              <w:jc w:val="both"/>
              <w:rPr>
                <w:sz w:val="28"/>
                <w:szCs w:val="28"/>
              </w:rPr>
            </w:pPr>
          </w:p>
          <w:p w14:paraId="6EC9E1E0" w14:textId="0495F4FA" w:rsidR="005F23C5" w:rsidRPr="004A7F4A" w:rsidRDefault="005F23C5" w:rsidP="00373F23">
            <w:pPr>
              <w:pStyle w:val="NormalWeb"/>
              <w:spacing w:before="0" w:beforeAutospacing="0" w:after="0" w:afterAutospacing="0"/>
              <w:jc w:val="both"/>
              <w:rPr>
                <w:sz w:val="28"/>
                <w:szCs w:val="28"/>
              </w:rPr>
            </w:pPr>
            <w:r w:rsidRPr="004A7F4A">
              <w:rPr>
                <w:sz w:val="28"/>
                <w:szCs w:val="28"/>
              </w:rPr>
              <w:t>- GV Nhận xét tuyên dương (sửa sai)</w:t>
            </w:r>
          </w:p>
        </w:tc>
        <w:tc>
          <w:tcPr>
            <w:tcW w:w="4536" w:type="dxa"/>
          </w:tcPr>
          <w:p w14:paraId="51EB3CAB" w14:textId="77777777" w:rsidR="005F23C5" w:rsidRPr="004A7F4A" w:rsidRDefault="005F23C5" w:rsidP="0015342F"/>
          <w:p w14:paraId="48835459" w14:textId="77777777" w:rsidR="005F23C5" w:rsidRPr="004A7F4A" w:rsidRDefault="005F23C5" w:rsidP="0015342F"/>
          <w:p w14:paraId="7147A735" w14:textId="77777777" w:rsidR="005F23C5" w:rsidRPr="004A7F4A" w:rsidRDefault="005F23C5" w:rsidP="0015342F"/>
          <w:p w14:paraId="64E68407" w14:textId="77777777" w:rsidR="005F23C5" w:rsidRPr="004A7F4A" w:rsidRDefault="005F23C5" w:rsidP="0015342F"/>
          <w:p w14:paraId="7A63F068" w14:textId="77777777" w:rsidR="005F23C5" w:rsidRPr="004A7F4A" w:rsidRDefault="005F23C5" w:rsidP="0015342F"/>
          <w:p w14:paraId="670ACD40" w14:textId="77777777" w:rsidR="005F23C5" w:rsidRPr="004A7F4A" w:rsidRDefault="005F23C5" w:rsidP="0015342F"/>
          <w:p w14:paraId="2470F9AD" w14:textId="2D8C84F1" w:rsidR="005F23C5" w:rsidRPr="004A7F4A" w:rsidRDefault="005F23C5" w:rsidP="0015342F">
            <w:pPr>
              <w:pStyle w:val="NormalWeb"/>
              <w:spacing w:before="0" w:beforeAutospacing="0" w:after="0" w:afterAutospacing="0"/>
              <w:rPr>
                <w:sz w:val="28"/>
                <w:szCs w:val="28"/>
              </w:rPr>
            </w:pPr>
            <w:r w:rsidRPr="004A7F4A">
              <w:rPr>
                <w:sz w:val="28"/>
                <w:szCs w:val="28"/>
              </w:rPr>
              <w:t xml:space="preserve">- </w:t>
            </w:r>
            <w:r w:rsidR="0015342F">
              <w:rPr>
                <w:sz w:val="28"/>
                <w:szCs w:val="28"/>
              </w:rPr>
              <w:t>HS theo dõi</w:t>
            </w:r>
            <w:r w:rsidRPr="004A7F4A">
              <w:rPr>
                <w:sz w:val="28"/>
                <w:szCs w:val="28"/>
              </w:rPr>
              <w:t>.</w:t>
            </w:r>
          </w:p>
          <w:p w14:paraId="1D272B21" w14:textId="02D4E3FA" w:rsidR="005F23C5" w:rsidRPr="004A7F4A" w:rsidRDefault="005F23C5" w:rsidP="0015342F">
            <w:pPr>
              <w:pStyle w:val="NormalWeb"/>
              <w:spacing w:before="0" w:beforeAutospacing="0" w:after="0" w:afterAutospacing="0"/>
              <w:rPr>
                <w:sz w:val="28"/>
                <w:szCs w:val="28"/>
              </w:rPr>
            </w:pPr>
            <w:r w:rsidRPr="004A7F4A">
              <w:rPr>
                <w:sz w:val="28"/>
                <w:szCs w:val="28"/>
              </w:rPr>
              <w:t>- HS làm việc cá nhân sau đó xung phong nêu kết quả nối tiếp:</w:t>
            </w:r>
          </w:p>
          <w:p w14:paraId="02AE5D32" w14:textId="77777777" w:rsidR="005F23C5" w:rsidRPr="004A7F4A" w:rsidRDefault="005F23C5" w:rsidP="0015342F">
            <w:pPr>
              <w:pStyle w:val="NormalWeb"/>
              <w:spacing w:before="0" w:beforeAutospacing="0" w:after="0" w:afterAutospacing="0"/>
              <w:rPr>
                <w:sz w:val="28"/>
                <w:szCs w:val="28"/>
              </w:rPr>
            </w:pPr>
            <w:r w:rsidRPr="004A7F4A">
              <w:rPr>
                <w:sz w:val="28"/>
                <w:szCs w:val="28"/>
              </w:rPr>
              <w:t>5 giờ = 300 phút    2 giờ 30 phút = 150 phút</w:t>
            </w:r>
          </w:p>
          <w:p w14:paraId="7639F039" w14:textId="77777777" w:rsidR="005F23C5" w:rsidRPr="004A7F4A" w:rsidRDefault="005F23C5" w:rsidP="0015342F">
            <w:pPr>
              <w:pStyle w:val="NormalWeb"/>
              <w:spacing w:before="0" w:beforeAutospacing="0" w:after="0" w:afterAutospacing="0"/>
              <w:rPr>
                <w:sz w:val="28"/>
                <w:szCs w:val="28"/>
              </w:rPr>
            </w:pPr>
            <w:r w:rsidRPr="004A7F4A">
              <w:rPr>
                <w:sz w:val="28"/>
                <w:szCs w:val="28"/>
              </w:rPr>
              <w:t xml:space="preserve">7 thế kỉ = 700 </w:t>
            </w:r>
            <w:proofErr w:type="gramStart"/>
            <w:r w:rsidRPr="004A7F4A">
              <w:rPr>
                <w:sz w:val="28"/>
                <w:szCs w:val="28"/>
              </w:rPr>
              <w:t>năm;  4</w:t>
            </w:r>
            <w:proofErr w:type="gramEnd"/>
            <w:r w:rsidRPr="004A7F4A">
              <w:rPr>
                <w:sz w:val="28"/>
                <w:szCs w:val="28"/>
              </w:rPr>
              <w:t xml:space="preserve"> phút 5 giây= 245 giây</w:t>
            </w:r>
          </w:p>
          <w:p w14:paraId="27C1A93B" w14:textId="77777777" w:rsidR="005F23C5" w:rsidRPr="004A7F4A" w:rsidRDefault="00000000" w:rsidP="0015342F">
            <w:pPr>
              <w:pStyle w:val="NormalWeb"/>
              <w:spacing w:before="0" w:beforeAutospacing="0" w:after="0" w:afterAutospacing="0"/>
              <w:rPr>
                <w:sz w:val="28"/>
                <w:szCs w:val="28"/>
              </w:rPr>
            </w:pP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 xml:space="preserve"> giờ=6 phút</m:t>
              </m:r>
            </m:oMath>
            <w:r w:rsidR="005F23C5" w:rsidRPr="004A7F4A">
              <w:rPr>
                <w:sz w:val="28"/>
                <w:szCs w:val="28"/>
              </w:rPr>
              <w:t xml:space="preserve"> </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00</m:t>
                  </m:r>
                </m:den>
              </m:f>
              <m:r>
                <m:rPr>
                  <m:sty m:val="p"/>
                </m:rPr>
                <w:rPr>
                  <w:rFonts w:ascii="Cambria Math" w:hAnsi="Cambria Math"/>
                  <w:sz w:val="28"/>
                  <w:szCs w:val="28"/>
                </w:rPr>
                <m:t xml:space="preserve"> thế kỉ=7 năm</m:t>
              </m:r>
            </m:oMath>
          </w:p>
          <w:p w14:paraId="4B8603D7" w14:textId="3C3A99CE" w:rsidR="005F23C5" w:rsidRPr="004A7F4A" w:rsidRDefault="005F23C5" w:rsidP="0015342F">
            <w:r w:rsidRPr="004A7F4A">
              <w:t>-</w:t>
            </w:r>
            <w:r w:rsidR="0015342F">
              <w:t xml:space="preserve"> </w:t>
            </w:r>
            <w:r w:rsidRPr="004A7F4A">
              <w:t>HS giải thích cách làm.</w:t>
            </w:r>
          </w:p>
        </w:tc>
      </w:tr>
      <w:tr w:rsidR="005F23C5" w:rsidRPr="004A7F4A" w14:paraId="1930FCBF" w14:textId="77777777" w:rsidTr="00373F23">
        <w:tc>
          <w:tcPr>
            <w:tcW w:w="5240" w:type="dxa"/>
          </w:tcPr>
          <w:p w14:paraId="251DF6BC" w14:textId="77777777" w:rsidR="005F23C5" w:rsidRPr="004A7F4A" w:rsidRDefault="005F23C5" w:rsidP="004B0C3C">
            <w:pPr>
              <w:pStyle w:val="NormalWeb"/>
              <w:spacing w:before="0" w:beforeAutospacing="0" w:after="0" w:afterAutospacing="0"/>
              <w:rPr>
                <w:b/>
                <w:sz w:val="28"/>
                <w:szCs w:val="28"/>
              </w:rPr>
            </w:pPr>
            <w:r w:rsidRPr="004A7F4A">
              <w:rPr>
                <w:b/>
                <w:sz w:val="28"/>
                <w:szCs w:val="28"/>
              </w:rPr>
              <w:t xml:space="preserve">Bài 2. Quan sát </w:t>
            </w:r>
          </w:p>
          <w:p w14:paraId="098F492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o HS nêu yêu cầu đề bài</w:t>
            </w:r>
          </w:p>
          <w:p w14:paraId="58F692F1"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o HS mô tả hình ảnh và cho biết các đường thẳng trong hình đó là vuông góc hay song song.</w:t>
            </w:r>
          </w:p>
          <w:p w14:paraId="06701AB8"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o Hs tìm các hình ảnh thực té trong lớp học có các đường thẳng song song, vuông góc.</w:t>
            </w:r>
          </w:p>
          <w:p w14:paraId="15BDBF4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mời Hs khác nhận xét, bổ sung.</w:t>
            </w:r>
          </w:p>
          <w:p w14:paraId="2B60476F" w14:textId="77777777" w:rsidR="005F23C5" w:rsidRPr="004A7F4A" w:rsidRDefault="005F23C5" w:rsidP="004B0C3C">
            <w:pPr>
              <w:pStyle w:val="NormalWeb"/>
              <w:spacing w:before="0" w:beforeAutospacing="0" w:after="0" w:afterAutospacing="0"/>
              <w:rPr>
                <w:sz w:val="28"/>
                <w:szCs w:val="28"/>
              </w:rPr>
            </w:pPr>
            <w:r w:rsidRPr="004A7F4A">
              <w:rPr>
                <w:sz w:val="28"/>
                <w:szCs w:val="28"/>
              </w:rPr>
              <w:t>- GV nhận xét, tuyên dương.</w:t>
            </w:r>
          </w:p>
        </w:tc>
        <w:tc>
          <w:tcPr>
            <w:tcW w:w="4536" w:type="dxa"/>
          </w:tcPr>
          <w:p w14:paraId="27A14717" w14:textId="16525AC0" w:rsidR="005F23C5" w:rsidRPr="004A7F4A" w:rsidRDefault="005F23C5" w:rsidP="0015342F">
            <w:pPr>
              <w:jc w:val="both"/>
            </w:pPr>
          </w:p>
          <w:p w14:paraId="7131080E" w14:textId="163E88F3" w:rsidR="005F23C5" w:rsidRPr="004A7F4A" w:rsidRDefault="005F23C5" w:rsidP="0015342F">
            <w:pPr>
              <w:pStyle w:val="NormalWeb"/>
              <w:spacing w:before="0" w:beforeAutospacing="0" w:after="0" w:afterAutospacing="0"/>
              <w:jc w:val="both"/>
              <w:rPr>
                <w:sz w:val="28"/>
                <w:szCs w:val="28"/>
              </w:rPr>
            </w:pPr>
            <w:r w:rsidRPr="004A7F4A">
              <w:rPr>
                <w:sz w:val="28"/>
                <w:szCs w:val="28"/>
              </w:rPr>
              <w:t>- HS nêu yêu cầu</w:t>
            </w:r>
          </w:p>
          <w:p w14:paraId="010F04F7" w14:textId="781894E3" w:rsidR="005F23C5" w:rsidRPr="004A7F4A" w:rsidRDefault="00A77732" w:rsidP="0015342F">
            <w:pPr>
              <w:pStyle w:val="NormalWeb"/>
              <w:spacing w:before="0" w:beforeAutospacing="0" w:after="0" w:afterAutospacing="0"/>
              <w:jc w:val="both"/>
              <w:rPr>
                <w:sz w:val="28"/>
                <w:szCs w:val="28"/>
              </w:rPr>
            </w:pPr>
            <w:r w:rsidRPr="004A7F4A">
              <w:rPr>
                <w:noProof/>
                <w:sz w:val="28"/>
                <w:szCs w:val="28"/>
              </w:rPr>
              <w:drawing>
                <wp:anchor distT="0" distB="0" distL="114300" distR="114300" simplePos="0" relativeHeight="251731968" behindDoc="0" locked="0" layoutInCell="1" allowOverlap="1" wp14:anchorId="73F76E8D" wp14:editId="6570C415">
                  <wp:simplePos x="0" y="0"/>
                  <wp:positionH relativeFrom="column">
                    <wp:posOffset>58420</wp:posOffset>
                  </wp:positionH>
                  <wp:positionV relativeFrom="paragraph">
                    <wp:posOffset>188595</wp:posOffset>
                  </wp:positionV>
                  <wp:extent cx="2686050" cy="1438275"/>
                  <wp:effectExtent l="0" t="0" r="0" b="9525"/>
                  <wp:wrapNone/>
                  <wp:docPr id="515935480" name="Picture 4" descr="A diagram of a swing s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35480" name="Picture 4" descr="A diagram of a swing se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2686050" cy="1438275"/>
                          </a:xfrm>
                          <a:prstGeom prst="rect">
                            <a:avLst/>
                          </a:prstGeom>
                        </pic:spPr>
                      </pic:pic>
                    </a:graphicData>
                  </a:graphic>
                  <wp14:sizeRelH relativeFrom="margin">
                    <wp14:pctWidth>0</wp14:pctWidth>
                  </wp14:sizeRelH>
                  <wp14:sizeRelV relativeFrom="margin">
                    <wp14:pctHeight>0</wp14:pctHeight>
                  </wp14:sizeRelV>
                </wp:anchor>
              </w:drawing>
            </w:r>
            <w:r w:rsidR="005F23C5" w:rsidRPr="004A7F4A">
              <w:rPr>
                <w:sz w:val="28"/>
                <w:szCs w:val="28"/>
              </w:rPr>
              <w:t>- HS mô tả trước lớp</w:t>
            </w:r>
          </w:p>
          <w:p w14:paraId="383E1F38" w14:textId="5BB0976D" w:rsidR="005F23C5" w:rsidRPr="004A7F4A" w:rsidRDefault="005F23C5" w:rsidP="0015342F">
            <w:pPr>
              <w:pStyle w:val="NormalWeb"/>
              <w:spacing w:before="0" w:beforeAutospacing="0" w:after="0" w:afterAutospacing="0"/>
              <w:jc w:val="both"/>
              <w:rPr>
                <w:sz w:val="28"/>
                <w:szCs w:val="28"/>
              </w:rPr>
            </w:pPr>
          </w:p>
          <w:p w14:paraId="4240769F" w14:textId="77777777" w:rsidR="005F23C5" w:rsidRPr="004A7F4A" w:rsidRDefault="005F23C5" w:rsidP="0015342F">
            <w:pPr>
              <w:pStyle w:val="NormalWeb"/>
              <w:spacing w:before="0" w:beforeAutospacing="0" w:after="0" w:afterAutospacing="0"/>
              <w:jc w:val="both"/>
              <w:rPr>
                <w:sz w:val="28"/>
                <w:szCs w:val="28"/>
              </w:rPr>
            </w:pPr>
          </w:p>
          <w:p w14:paraId="3E137772" w14:textId="77777777" w:rsidR="005F23C5" w:rsidRPr="004A7F4A" w:rsidRDefault="005F23C5" w:rsidP="0015342F">
            <w:pPr>
              <w:pStyle w:val="NormalWeb"/>
              <w:spacing w:before="0" w:beforeAutospacing="0" w:after="0" w:afterAutospacing="0"/>
              <w:jc w:val="both"/>
              <w:rPr>
                <w:sz w:val="28"/>
                <w:szCs w:val="28"/>
              </w:rPr>
            </w:pPr>
          </w:p>
          <w:p w14:paraId="0BDA2769" w14:textId="77777777" w:rsidR="005F23C5" w:rsidRPr="004A7F4A" w:rsidRDefault="005F23C5" w:rsidP="0015342F">
            <w:pPr>
              <w:pStyle w:val="NormalWeb"/>
              <w:spacing w:before="0" w:beforeAutospacing="0" w:after="0" w:afterAutospacing="0"/>
              <w:rPr>
                <w:sz w:val="28"/>
                <w:szCs w:val="28"/>
              </w:rPr>
            </w:pPr>
          </w:p>
          <w:p w14:paraId="4B269633" w14:textId="77777777" w:rsidR="005F23C5" w:rsidRPr="004A7F4A" w:rsidRDefault="005F23C5" w:rsidP="0015342F">
            <w:pPr>
              <w:pStyle w:val="NormalWeb"/>
              <w:spacing w:before="0" w:beforeAutospacing="0" w:after="0" w:afterAutospacing="0"/>
              <w:jc w:val="both"/>
              <w:rPr>
                <w:sz w:val="28"/>
                <w:szCs w:val="28"/>
              </w:rPr>
            </w:pPr>
          </w:p>
          <w:p w14:paraId="225CFF11" w14:textId="77777777" w:rsidR="005F23C5" w:rsidRDefault="005F23C5" w:rsidP="0015342F">
            <w:pPr>
              <w:pStyle w:val="NormalWeb"/>
              <w:spacing w:before="0" w:beforeAutospacing="0" w:after="0" w:afterAutospacing="0"/>
              <w:jc w:val="both"/>
              <w:rPr>
                <w:sz w:val="28"/>
                <w:szCs w:val="28"/>
              </w:rPr>
            </w:pPr>
          </w:p>
          <w:p w14:paraId="29E1BB52" w14:textId="77777777" w:rsidR="004B0C3C" w:rsidRPr="004A7F4A" w:rsidRDefault="004B0C3C" w:rsidP="0015342F">
            <w:pPr>
              <w:pStyle w:val="NormalWeb"/>
              <w:spacing w:before="0" w:beforeAutospacing="0" w:after="0" w:afterAutospacing="0"/>
              <w:jc w:val="both"/>
              <w:rPr>
                <w:sz w:val="28"/>
                <w:szCs w:val="28"/>
              </w:rPr>
            </w:pPr>
          </w:p>
          <w:p w14:paraId="64B1EF2A" w14:textId="77777777" w:rsidR="005F23C5" w:rsidRPr="004A7F4A" w:rsidRDefault="005F23C5" w:rsidP="0015342F">
            <w:pPr>
              <w:jc w:val="both"/>
            </w:pPr>
            <w:r w:rsidRPr="004A7F4A">
              <w:t>- HS lắng nghe, sửa sai (nếu có).</w:t>
            </w:r>
          </w:p>
        </w:tc>
      </w:tr>
      <w:tr w:rsidR="005F23C5" w:rsidRPr="004A7F4A" w14:paraId="65A79181" w14:textId="77777777" w:rsidTr="00373F23">
        <w:tc>
          <w:tcPr>
            <w:tcW w:w="5240" w:type="dxa"/>
          </w:tcPr>
          <w:p w14:paraId="075CE0BD" w14:textId="77777777" w:rsidR="005F23C5" w:rsidRPr="00E02951" w:rsidRDefault="005F23C5" w:rsidP="004B0C3C">
            <w:pPr>
              <w:pStyle w:val="NormalWeb"/>
              <w:spacing w:before="0" w:beforeAutospacing="0" w:after="0" w:afterAutospacing="0"/>
              <w:rPr>
                <w:sz w:val="28"/>
                <w:szCs w:val="28"/>
              </w:rPr>
            </w:pPr>
            <w:r w:rsidRPr="004A7F4A">
              <w:rPr>
                <w:b/>
                <w:sz w:val="28"/>
                <w:szCs w:val="28"/>
              </w:rPr>
              <w:lastRenderedPageBreak/>
              <w:t xml:space="preserve">Bài 3. </w:t>
            </w:r>
            <w:r w:rsidRPr="00E02951">
              <w:rPr>
                <w:sz w:val="28"/>
                <w:szCs w:val="28"/>
              </w:rPr>
              <w:t>Thực hành vẽ đường thẳng song song, vuông góc</w:t>
            </w:r>
          </w:p>
          <w:p w14:paraId="112672BA" w14:textId="42F4C86A" w:rsidR="005F23C5" w:rsidRPr="004A7F4A" w:rsidRDefault="005F23C5" w:rsidP="004B0C3C">
            <w:pPr>
              <w:pStyle w:val="NormalWeb"/>
              <w:spacing w:before="0" w:beforeAutospacing="0" w:after="0" w:afterAutospacing="0"/>
              <w:rPr>
                <w:sz w:val="28"/>
                <w:szCs w:val="28"/>
              </w:rPr>
            </w:pPr>
            <w:r w:rsidRPr="00E02951">
              <w:rPr>
                <w:sz w:val="28"/>
                <w:szCs w:val="28"/>
              </w:rPr>
              <w:t xml:space="preserve"> </w:t>
            </w:r>
            <w:r w:rsidR="004B0C3C" w:rsidRPr="00E02951">
              <w:rPr>
                <w:sz w:val="28"/>
                <w:szCs w:val="28"/>
              </w:rPr>
              <w:t xml:space="preserve">- </w:t>
            </w:r>
            <w:r w:rsidRPr="00E02951">
              <w:rPr>
                <w:sz w:val="28"/>
                <w:szCs w:val="28"/>
              </w:rPr>
              <w:t>GV cho Hs quan</w:t>
            </w:r>
            <w:r w:rsidRPr="004A7F4A">
              <w:rPr>
                <w:sz w:val="28"/>
                <w:szCs w:val="28"/>
              </w:rPr>
              <w:t xml:space="preserve"> sát hình vẽ (Chiếu lên bảng)</w:t>
            </w:r>
            <w:r w:rsidR="004B0C3C">
              <w:rPr>
                <w:sz w:val="28"/>
                <w:szCs w:val="28"/>
              </w:rPr>
              <w:t>.</w:t>
            </w:r>
            <w:r w:rsidRPr="004A7F4A">
              <w:rPr>
                <w:b/>
                <w:bCs/>
                <w:sz w:val="28"/>
                <w:szCs w:val="28"/>
              </w:rPr>
              <w:t xml:space="preserve"> </w:t>
            </w:r>
            <w:r w:rsidRPr="004A7F4A">
              <w:rPr>
                <w:sz w:val="28"/>
                <w:szCs w:val="28"/>
              </w:rPr>
              <w:t>Nêu một số đặc điểm đặc biệt của hình vẽ. Sau đó cho HS nêu yêu cầu đề bài và thực hiện vẽ vào vở</w:t>
            </w:r>
          </w:p>
          <w:p w14:paraId="0B0C08A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khuyến khích HS vẽ khác SGK</w:t>
            </w:r>
          </w:p>
          <w:p w14:paraId="67B512FC"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ấm, nhạn xét</w:t>
            </w:r>
          </w:p>
          <w:p w14:paraId="28A6345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nhận xét, tuyên dương.</w:t>
            </w:r>
          </w:p>
        </w:tc>
        <w:tc>
          <w:tcPr>
            <w:tcW w:w="4536" w:type="dxa"/>
          </w:tcPr>
          <w:p w14:paraId="0B331C44" w14:textId="77777777" w:rsidR="005F23C5" w:rsidRPr="004A7F4A" w:rsidRDefault="005F23C5" w:rsidP="00373F23">
            <w:pPr>
              <w:pStyle w:val="NormalWeb"/>
              <w:spacing w:before="0" w:beforeAutospacing="0" w:after="0" w:afterAutospacing="0"/>
              <w:jc w:val="both"/>
              <w:rPr>
                <w:sz w:val="28"/>
                <w:szCs w:val="28"/>
              </w:rPr>
            </w:pPr>
          </w:p>
          <w:p w14:paraId="42D01FB0" w14:textId="77777777" w:rsidR="005F23C5" w:rsidRPr="004A7F4A" w:rsidRDefault="005F23C5" w:rsidP="00373F23">
            <w:pPr>
              <w:pStyle w:val="NormalWeb"/>
              <w:spacing w:before="0" w:beforeAutospacing="0" w:after="0" w:afterAutospacing="0"/>
              <w:jc w:val="both"/>
              <w:rPr>
                <w:sz w:val="28"/>
                <w:szCs w:val="28"/>
              </w:rPr>
            </w:pPr>
          </w:p>
          <w:p w14:paraId="455C8B9D" w14:textId="43B956DC" w:rsidR="005F23C5" w:rsidRPr="004A7F4A" w:rsidRDefault="005F23C5" w:rsidP="00373F23">
            <w:pPr>
              <w:pStyle w:val="NormalWeb"/>
              <w:spacing w:before="0" w:beforeAutospacing="0" w:after="0" w:afterAutospacing="0"/>
              <w:jc w:val="both"/>
              <w:rPr>
                <w:sz w:val="28"/>
                <w:szCs w:val="28"/>
              </w:rPr>
            </w:pPr>
            <w:r w:rsidRPr="004A7F4A">
              <w:rPr>
                <w:sz w:val="28"/>
                <w:szCs w:val="28"/>
              </w:rPr>
              <w:t>-</w:t>
            </w:r>
            <w:r w:rsidR="004B0C3C">
              <w:rPr>
                <w:sz w:val="28"/>
                <w:szCs w:val="28"/>
              </w:rPr>
              <w:t xml:space="preserve"> </w:t>
            </w:r>
            <w:r w:rsidRPr="004A7F4A">
              <w:rPr>
                <w:sz w:val="28"/>
                <w:szCs w:val="28"/>
              </w:rPr>
              <w:t>HS quan sát và nêu</w:t>
            </w:r>
          </w:p>
          <w:p w14:paraId="0A64D65D" w14:textId="77777777" w:rsidR="005F23C5" w:rsidRPr="004A7F4A" w:rsidRDefault="005F23C5" w:rsidP="00373F23">
            <w:pPr>
              <w:pStyle w:val="NormalWeb"/>
              <w:spacing w:before="0" w:beforeAutospacing="0" w:after="0" w:afterAutospacing="0"/>
              <w:jc w:val="both"/>
              <w:rPr>
                <w:sz w:val="28"/>
                <w:szCs w:val="28"/>
              </w:rPr>
            </w:pPr>
          </w:p>
          <w:p w14:paraId="59805678" w14:textId="1E33AC68" w:rsidR="005F23C5" w:rsidRPr="004A7F4A" w:rsidRDefault="005F23C5" w:rsidP="00373F23">
            <w:pPr>
              <w:pStyle w:val="NormalWeb"/>
              <w:spacing w:before="0" w:beforeAutospacing="0" w:after="0" w:afterAutospacing="0"/>
              <w:jc w:val="both"/>
              <w:rPr>
                <w:sz w:val="28"/>
                <w:szCs w:val="28"/>
              </w:rPr>
            </w:pPr>
            <w:r w:rsidRPr="004A7F4A">
              <w:rPr>
                <w:sz w:val="28"/>
                <w:szCs w:val="28"/>
              </w:rPr>
              <w:t>-</w:t>
            </w:r>
            <w:r w:rsidR="004B0C3C">
              <w:rPr>
                <w:sz w:val="28"/>
                <w:szCs w:val="28"/>
              </w:rPr>
              <w:t xml:space="preserve"> </w:t>
            </w:r>
            <w:r w:rsidRPr="004A7F4A">
              <w:rPr>
                <w:sz w:val="28"/>
                <w:szCs w:val="28"/>
              </w:rPr>
              <w:t>2 HS nêu YC đề bài</w:t>
            </w:r>
          </w:p>
          <w:p w14:paraId="2B822BA3" w14:textId="77777777" w:rsidR="005F23C5" w:rsidRPr="004A7F4A" w:rsidRDefault="005F23C5" w:rsidP="00373F23">
            <w:pPr>
              <w:pStyle w:val="NormalWeb"/>
              <w:spacing w:before="0" w:beforeAutospacing="0" w:after="0" w:afterAutospacing="0"/>
              <w:jc w:val="both"/>
              <w:rPr>
                <w:sz w:val="28"/>
                <w:szCs w:val="28"/>
              </w:rPr>
            </w:pPr>
          </w:p>
          <w:p w14:paraId="3BD0D139" w14:textId="11B0F983" w:rsidR="005F23C5" w:rsidRPr="004A7F4A" w:rsidRDefault="005F23C5" w:rsidP="00373F23">
            <w:pPr>
              <w:pStyle w:val="NormalWeb"/>
              <w:spacing w:before="0" w:beforeAutospacing="0" w:after="0" w:afterAutospacing="0"/>
              <w:jc w:val="both"/>
              <w:rPr>
                <w:sz w:val="28"/>
                <w:szCs w:val="28"/>
              </w:rPr>
            </w:pPr>
            <w:r w:rsidRPr="004A7F4A">
              <w:rPr>
                <w:sz w:val="28"/>
                <w:szCs w:val="28"/>
              </w:rPr>
              <w:t>-</w:t>
            </w:r>
            <w:r w:rsidR="004B0C3C">
              <w:rPr>
                <w:sz w:val="28"/>
                <w:szCs w:val="28"/>
              </w:rPr>
              <w:t xml:space="preserve"> </w:t>
            </w:r>
            <w:r w:rsidRPr="004A7F4A">
              <w:rPr>
                <w:sz w:val="28"/>
                <w:szCs w:val="28"/>
              </w:rPr>
              <w:t xml:space="preserve">HS thực hành vẽ </w:t>
            </w:r>
            <w:r w:rsidR="004B0C3C">
              <w:rPr>
                <w:sz w:val="28"/>
                <w:szCs w:val="28"/>
              </w:rPr>
              <w:t>c</w:t>
            </w:r>
            <w:r w:rsidRPr="004A7F4A">
              <w:rPr>
                <w:sz w:val="28"/>
                <w:szCs w:val="28"/>
              </w:rPr>
              <w:t>ó thể vẽ khác SGK</w:t>
            </w:r>
          </w:p>
          <w:p w14:paraId="54F75CB6" w14:textId="4D60D7DA" w:rsidR="005F23C5" w:rsidRPr="004A7F4A" w:rsidRDefault="005F23C5" w:rsidP="00373F23">
            <w:pPr>
              <w:pStyle w:val="NormalWeb"/>
              <w:spacing w:before="0" w:beforeAutospacing="0" w:after="0" w:afterAutospacing="0"/>
              <w:jc w:val="both"/>
              <w:rPr>
                <w:sz w:val="28"/>
                <w:szCs w:val="28"/>
              </w:rPr>
            </w:pPr>
            <w:r w:rsidRPr="004A7F4A">
              <w:rPr>
                <w:sz w:val="28"/>
                <w:szCs w:val="28"/>
              </w:rPr>
              <w:t>- Nghe GV nhận xét, bổ sung</w:t>
            </w:r>
          </w:p>
          <w:p w14:paraId="30AC8643" w14:textId="77777777" w:rsidR="005F23C5" w:rsidRPr="004A7F4A" w:rsidRDefault="005F23C5" w:rsidP="00373F23">
            <w:pPr>
              <w:jc w:val="both"/>
            </w:pPr>
          </w:p>
        </w:tc>
      </w:tr>
      <w:tr w:rsidR="005F23C5" w:rsidRPr="004A7F4A" w14:paraId="16158DCD" w14:textId="77777777" w:rsidTr="00373F23">
        <w:tc>
          <w:tcPr>
            <w:tcW w:w="5240" w:type="dxa"/>
          </w:tcPr>
          <w:p w14:paraId="6885E18B" w14:textId="3D724555" w:rsidR="005F23C5" w:rsidRPr="004A7F4A" w:rsidRDefault="005F23C5" w:rsidP="004B0C3C">
            <w:pPr>
              <w:rPr>
                <w:b/>
                <w:lang w:val="nl-NL"/>
              </w:rPr>
            </w:pPr>
            <w:r w:rsidRPr="004A7F4A">
              <w:rPr>
                <w:b/>
                <w:lang w:val="nl-NL"/>
              </w:rPr>
              <w:t>4. Vận dụng</w:t>
            </w:r>
            <w:r w:rsidR="004B0C3C">
              <w:rPr>
                <w:b/>
                <w:lang w:val="nl-NL"/>
              </w:rPr>
              <w:t>.</w:t>
            </w:r>
            <w:r w:rsidRPr="004A7F4A">
              <w:rPr>
                <w:b/>
                <w:lang w:val="nl-NL"/>
              </w:rPr>
              <w:t xml:space="preserve"> trải nghiệm.</w:t>
            </w:r>
          </w:p>
          <w:p w14:paraId="732A8FF9" w14:textId="77777777" w:rsidR="005F23C5" w:rsidRPr="004B0C3C" w:rsidRDefault="005F23C5" w:rsidP="004B0C3C">
            <w:pPr>
              <w:pStyle w:val="NormalWeb"/>
              <w:spacing w:before="0" w:beforeAutospacing="0" w:after="0" w:afterAutospacing="0"/>
              <w:rPr>
                <w:sz w:val="28"/>
                <w:szCs w:val="28"/>
              </w:rPr>
            </w:pPr>
            <w:r w:rsidRPr="004A7F4A">
              <w:rPr>
                <w:b/>
                <w:sz w:val="28"/>
                <w:szCs w:val="28"/>
              </w:rPr>
              <w:t xml:space="preserve">Bài 4. </w:t>
            </w:r>
            <w:r w:rsidRPr="004B0C3C">
              <w:rPr>
                <w:sz w:val="28"/>
                <w:szCs w:val="28"/>
              </w:rPr>
              <w:t>Dì Sáu có một mảnh đất dạng hình chữ nhật có chiều dài 12m, chiều rộng 7m. Dì chia đều mảnh đất thành 7 ô đất để xây các phòng trọ.</w:t>
            </w:r>
          </w:p>
          <w:p w14:paraId="42E234AD" w14:textId="77777777" w:rsidR="005F23C5" w:rsidRPr="004B0C3C" w:rsidRDefault="005F23C5" w:rsidP="004B0C3C">
            <w:pPr>
              <w:pStyle w:val="NormalWeb"/>
              <w:spacing w:before="0" w:beforeAutospacing="0" w:after="0" w:afterAutospacing="0"/>
              <w:rPr>
                <w:sz w:val="28"/>
                <w:szCs w:val="28"/>
              </w:rPr>
            </w:pPr>
            <w:r w:rsidRPr="004B0C3C">
              <w:rPr>
                <w:sz w:val="28"/>
                <w:szCs w:val="28"/>
              </w:rPr>
              <w:t>a) Mỗi phòng trọ được xây trên ô đất có diện tích là bao nhiêu mét vuông?</w:t>
            </w:r>
          </w:p>
          <w:p w14:paraId="7B0B9601" w14:textId="77777777" w:rsidR="005F23C5" w:rsidRPr="004B0C3C" w:rsidRDefault="005F23C5" w:rsidP="004B0C3C">
            <w:pPr>
              <w:pStyle w:val="NormalWeb"/>
              <w:spacing w:before="0" w:beforeAutospacing="0" w:after="0" w:afterAutospacing="0"/>
              <w:rPr>
                <w:sz w:val="28"/>
                <w:szCs w:val="28"/>
              </w:rPr>
            </w:pPr>
            <w:r w:rsidRPr="004B0C3C">
              <w:rPr>
                <w:sz w:val="28"/>
                <w:szCs w:val="28"/>
              </w:rPr>
              <w:t>b) Hãy tìm cách chia mảnh đất nhà dì Sáu thành 7 ô đất hình chữ nhật, mỗi ô có chiều dài 4m, chiều rộng 3m.</w:t>
            </w:r>
          </w:p>
          <w:p w14:paraId="0686974F" w14:textId="77777777" w:rsidR="005F23C5" w:rsidRPr="004A7F4A" w:rsidRDefault="005F23C5" w:rsidP="004B0C3C">
            <w:pPr>
              <w:pStyle w:val="NormalWeb"/>
              <w:spacing w:before="0" w:beforeAutospacing="0" w:after="0" w:afterAutospacing="0"/>
              <w:rPr>
                <w:sz w:val="28"/>
                <w:szCs w:val="28"/>
              </w:rPr>
            </w:pPr>
            <w:r w:rsidRPr="004A7F4A">
              <w:rPr>
                <w:sz w:val="28"/>
                <w:szCs w:val="28"/>
              </w:rPr>
              <w:t>- GV mời 1 HS đọc yêu cầu bài.</w:t>
            </w:r>
          </w:p>
          <w:p w14:paraId="74675763"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o HS làm bài vào vở, GV quan sát, hỗ trợ</w:t>
            </w:r>
          </w:p>
          <w:p w14:paraId="3B9058D1" w14:textId="77777777" w:rsidR="005F23C5" w:rsidRPr="004A7F4A" w:rsidRDefault="005F23C5" w:rsidP="004B0C3C">
            <w:pPr>
              <w:pStyle w:val="NormalWeb"/>
              <w:spacing w:before="0" w:beforeAutospacing="0" w:after="0" w:afterAutospacing="0"/>
              <w:rPr>
                <w:sz w:val="28"/>
                <w:szCs w:val="28"/>
              </w:rPr>
            </w:pPr>
            <w:r w:rsidRPr="004A7F4A">
              <w:rPr>
                <w:sz w:val="28"/>
                <w:szCs w:val="28"/>
              </w:rPr>
              <w:t>- GV lên trình bày bài giải</w:t>
            </w:r>
          </w:p>
          <w:p w14:paraId="2BAC1A7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cho Hs nhận xét, tuyên dương.</w:t>
            </w:r>
          </w:p>
          <w:p w14:paraId="048077EA" w14:textId="77777777" w:rsidR="005F23C5" w:rsidRPr="004A7F4A" w:rsidRDefault="005F23C5" w:rsidP="004B0C3C">
            <w:pPr>
              <w:pStyle w:val="NormalWeb"/>
              <w:spacing w:before="0" w:beforeAutospacing="0" w:after="0" w:afterAutospacing="0"/>
              <w:rPr>
                <w:sz w:val="28"/>
                <w:szCs w:val="28"/>
              </w:rPr>
            </w:pPr>
            <w:r w:rsidRPr="004A7F4A">
              <w:rPr>
                <w:sz w:val="28"/>
                <w:szCs w:val="28"/>
              </w:rPr>
              <w:t>- GV nhận xét tiết học.</w:t>
            </w:r>
          </w:p>
          <w:p w14:paraId="4F850B52" w14:textId="77777777" w:rsidR="005F23C5" w:rsidRPr="004A7F4A" w:rsidRDefault="005F23C5" w:rsidP="004B0C3C">
            <w:pPr>
              <w:pStyle w:val="NormalWeb"/>
              <w:spacing w:before="0" w:beforeAutospacing="0" w:after="0" w:afterAutospacing="0"/>
              <w:rPr>
                <w:b/>
                <w:sz w:val="28"/>
                <w:szCs w:val="28"/>
              </w:rPr>
            </w:pPr>
            <w:r w:rsidRPr="004A7F4A">
              <w:rPr>
                <w:sz w:val="28"/>
                <w:szCs w:val="28"/>
              </w:rPr>
              <w:t>- Dặn dò bài về nhà.</w:t>
            </w:r>
          </w:p>
        </w:tc>
        <w:tc>
          <w:tcPr>
            <w:tcW w:w="4536" w:type="dxa"/>
          </w:tcPr>
          <w:p w14:paraId="3E103549" w14:textId="77777777" w:rsidR="005F23C5" w:rsidRPr="004A7F4A" w:rsidRDefault="005F23C5" w:rsidP="004B0C3C">
            <w:pPr>
              <w:pStyle w:val="NormalWeb"/>
              <w:spacing w:before="0" w:beforeAutospacing="0" w:after="0" w:afterAutospacing="0"/>
              <w:rPr>
                <w:sz w:val="28"/>
                <w:szCs w:val="28"/>
              </w:rPr>
            </w:pPr>
          </w:p>
          <w:p w14:paraId="0ED90BF6" w14:textId="77777777" w:rsidR="005F23C5" w:rsidRPr="004A7F4A" w:rsidRDefault="005F23C5" w:rsidP="004B0C3C">
            <w:pPr>
              <w:pStyle w:val="NormalWeb"/>
              <w:spacing w:before="0" w:beforeAutospacing="0" w:after="0" w:afterAutospacing="0"/>
              <w:rPr>
                <w:sz w:val="28"/>
                <w:szCs w:val="28"/>
              </w:rPr>
            </w:pPr>
            <w:r w:rsidRPr="004A7F4A">
              <w:rPr>
                <w:sz w:val="28"/>
                <w:szCs w:val="28"/>
              </w:rPr>
              <w:t>- 1 HS đọc yêu cầu bài, cả lớp lắng nghe.</w:t>
            </w:r>
          </w:p>
          <w:p w14:paraId="37AC990F" w14:textId="77777777" w:rsidR="005F23C5" w:rsidRPr="004A7F4A" w:rsidRDefault="005F23C5" w:rsidP="004B0C3C">
            <w:pPr>
              <w:pStyle w:val="NormalWeb"/>
              <w:spacing w:before="0" w:beforeAutospacing="0" w:after="0" w:afterAutospacing="0"/>
              <w:rPr>
                <w:sz w:val="28"/>
                <w:szCs w:val="28"/>
              </w:rPr>
            </w:pPr>
            <w:r w:rsidRPr="004A7F4A">
              <w:rPr>
                <w:sz w:val="28"/>
                <w:szCs w:val="28"/>
              </w:rPr>
              <w:t>- Lớp làm việc cá nhân làm vào vở</w:t>
            </w:r>
          </w:p>
          <w:p w14:paraId="7378B33B" w14:textId="77777777" w:rsidR="005F23C5" w:rsidRPr="004A7F4A" w:rsidRDefault="005F23C5" w:rsidP="004B0C3C">
            <w:r w:rsidRPr="004A7F4A">
              <w:t>- HS trả lời:</w:t>
            </w:r>
          </w:p>
          <w:p w14:paraId="7880D604" w14:textId="77777777" w:rsidR="005F23C5" w:rsidRPr="004A7F4A" w:rsidRDefault="005F23C5" w:rsidP="004B0C3C">
            <w:r w:rsidRPr="004A7F4A">
              <w:t>a) Diện tích của mảnh đất là</w:t>
            </w:r>
          </w:p>
          <w:p w14:paraId="585D2080" w14:textId="35DDF255" w:rsidR="005F23C5" w:rsidRPr="004B0C3C" w:rsidRDefault="004B0C3C" w:rsidP="004B0C3C">
            <w:pPr>
              <w:rPr>
                <w:rFonts w:eastAsiaTheme="minorEastAsia"/>
              </w:rPr>
            </w:pPr>
            <w:r>
              <w:t xml:space="preserve">          </w:t>
            </w:r>
            <w:r w:rsidR="005F23C5" w:rsidRPr="004B0C3C">
              <w:t xml:space="preserve">12 </w:t>
            </w:r>
            <m:oMath>
              <m:r>
                <m:rPr>
                  <m:sty m:val="p"/>
                </m:rPr>
                <w:rPr>
                  <w:rFonts w:ascii="Cambria Math" w:hAnsi="Cambria Math"/>
                </w:rPr>
                <m:t xml:space="preserve">×7=84 </m:t>
              </m:r>
            </m:oMath>
            <w:r w:rsidR="005F23C5" w:rsidRPr="004B0C3C">
              <w:rPr>
                <w:rFonts w:eastAsiaTheme="minorEastAsia"/>
              </w:rPr>
              <w:t>(m</w:t>
            </w:r>
            <w:r w:rsidR="005F23C5" w:rsidRPr="004B0C3C">
              <w:rPr>
                <w:rFonts w:eastAsiaTheme="minorEastAsia"/>
                <w:vertAlign w:val="superscript"/>
              </w:rPr>
              <w:t>2</w:t>
            </w:r>
            <w:r w:rsidR="005F23C5" w:rsidRPr="004B0C3C">
              <w:rPr>
                <w:rFonts w:eastAsiaTheme="minorEastAsia"/>
              </w:rPr>
              <w:t>)</w:t>
            </w:r>
          </w:p>
          <w:p w14:paraId="07B4C557" w14:textId="77777777" w:rsidR="005F23C5" w:rsidRPr="004A7F4A" w:rsidRDefault="005F23C5" w:rsidP="004B0C3C">
            <w:pPr>
              <w:rPr>
                <w:rFonts w:eastAsiaTheme="minorEastAsia"/>
              </w:rPr>
            </w:pPr>
            <w:r w:rsidRPr="004A7F4A">
              <w:rPr>
                <w:rFonts w:eastAsiaTheme="minorEastAsia"/>
              </w:rPr>
              <w:t xml:space="preserve"> Mỗi phòng trọ được xây trên ô đất có diện tích là:</w:t>
            </w:r>
          </w:p>
          <w:p w14:paraId="3D035CB1" w14:textId="1A57E6B1" w:rsidR="005F23C5" w:rsidRPr="004A7F4A" w:rsidRDefault="004B0C3C" w:rsidP="004B0C3C">
            <w:r>
              <w:t xml:space="preserve">          </w:t>
            </w:r>
            <w:proofErr w:type="gramStart"/>
            <w:r w:rsidR="005F23C5" w:rsidRPr="004A7F4A">
              <w:t>84 :</w:t>
            </w:r>
            <w:proofErr w:type="gramEnd"/>
            <w:r w:rsidR="005F23C5" w:rsidRPr="004A7F4A">
              <w:t xml:space="preserve"> 7 = 12 ( m</w:t>
            </w:r>
            <w:r w:rsidR="005F23C5" w:rsidRPr="004A7F4A">
              <w:rPr>
                <w:vertAlign w:val="superscript"/>
              </w:rPr>
              <w:t>2</w:t>
            </w:r>
            <w:r w:rsidR="005F23C5" w:rsidRPr="004A7F4A">
              <w:t>)</w:t>
            </w:r>
          </w:p>
          <w:p w14:paraId="4507D415" w14:textId="54FD53CE" w:rsidR="005F23C5" w:rsidRPr="004A7F4A" w:rsidRDefault="00307DF7" w:rsidP="004B0C3C">
            <w:r w:rsidRPr="004A7F4A">
              <w:rPr>
                <w:noProof/>
              </w:rPr>
              <w:drawing>
                <wp:anchor distT="0" distB="0" distL="114300" distR="114300" simplePos="0" relativeHeight="251691008" behindDoc="0" locked="0" layoutInCell="1" allowOverlap="1" wp14:anchorId="646D5C5F" wp14:editId="02B908E1">
                  <wp:simplePos x="0" y="0"/>
                  <wp:positionH relativeFrom="column">
                    <wp:posOffset>243840</wp:posOffset>
                  </wp:positionH>
                  <wp:positionV relativeFrom="paragraph">
                    <wp:posOffset>185420</wp:posOffset>
                  </wp:positionV>
                  <wp:extent cx="2343150" cy="1145540"/>
                  <wp:effectExtent l="0" t="0" r="0" b="0"/>
                  <wp:wrapNone/>
                  <wp:docPr id="1566323992" name="Picture 9" descr="A grid of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23992" name="Picture 9" descr="A grid of squares on a white background&#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2343150" cy="1145540"/>
                          </a:xfrm>
                          <a:prstGeom prst="rect">
                            <a:avLst/>
                          </a:prstGeom>
                        </pic:spPr>
                      </pic:pic>
                    </a:graphicData>
                  </a:graphic>
                  <wp14:sizeRelH relativeFrom="margin">
                    <wp14:pctWidth>0</wp14:pctWidth>
                  </wp14:sizeRelH>
                  <wp14:sizeRelV relativeFrom="margin">
                    <wp14:pctHeight>0</wp14:pctHeight>
                  </wp14:sizeRelV>
                </wp:anchor>
              </w:drawing>
            </w:r>
            <w:r w:rsidR="005F23C5" w:rsidRPr="004A7F4A">
              <w:t>b) Ta có thẻ chia mảnh đất như sau:</w:t>
            </w:r>
          </w:p>
          <w:p w14:paraId="5860050A" w14:textId="384F4B02" w:rsidR="005F23C5" w:rsidRPr="004A7F4A" w:rsidRDefault="005F23C5" w:rsidP="004B0C3C"/>
          <w:p w14:paraId="76AE418C" w14:textId="77777777" w:rsidR="005F23C5" w:rsidRPr="004A7F4A" w:rsidRDefault="005F23C5" w:rsidP="004B0C3C"/>
        </w:tc>
      </w:tr>
    </w:tbl>
    <w:p w14:paraId="219C5954" w14:textId="77777777" w:rsidR="00803E0E" w:rsidRPr="004A7F4A" w:rsidRDefault="00803E0E" w:rsidP="00803E0E">
      <w:pPr>
        <w:jc w:val="both"/>
        <w:rPr>
          <w:b/>
          <w:i/>
          <w:lang w:val="nl-NL"/>
        </w:rPr>
      </w:pPr>
      <w:r w:rsidRPr="004A7F4A">
        <w:rPr>
          <w:b/>
          <w:i/>
          <w:lang w:val="nl-NL"/>
        </w:rPr>
        <w:t>* Điều chỉnh sau bài dạy</w:t>
      </w:r>
    </w:p>
    <w:p w14:paraId="061BAE35" w14:textId="63DAB5E1" w:rsidR="00803E0E" w:rsidRPr="004A7F4A" w:rsidRDefault="00803E0E" w:rsidP="00803E0E">
      <w:pPr>
        <w:spacing w:line="360" w:lineRule="auto"/>
        <w:jc w:val="center"/>
        <w:rPr>
          <w:lang w:val="nl-NL"/>
        </w:rPr>
      </w:pPr>
      <w:r w:rsidRPr="004A7F4A">
        <w:rPr>
          <w:lang w:val="nl-NL"/>
        </w:rPr>
        <w:t>……………………………………………………………………………………………</w:t>
      </w:r>
    </w:p>
    <w:p w14:paraId="6EF6CDB1"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0288" behindDoc="0" locked="0" layoutInCell="1" allowOverlap="1" wp14:anchorId="51AE7647" wp14:editId="2CFC5783">
                <wp:simplePos x="0" y="0"/>
                <wp:positionH relativeFrom="column">
                  <wp:posOffset>1775460</wp:posOffset>
                </wp:positionH>
                <wp:positionV relativeFrom="paragraph">
                  <wp:posOffset>137160</wp:posOffset>
                </wp:positionV>
                <wp:extent cx="2605405" cy="0"/>
                <wp:effectExtent l="9525" t="5715" r="13970" b="13335"/>
                <wp:wrapNone/>
                <wp:docPr id="395086630" name="Straight Arrow Connector 395086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2E4983" id="Straight Arrow Connector 395086630" o:spid="_x0000_s1026" type="#_x0000_t32" style="position:absolute;margin-left:139.8pt;margin-top:10.8pt;width:205.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0D3DE01D" w14:textId="77777777" w:rsidR="00803E0E" w:rsidRPr="004A7F4A" w:rsidRDefault="00803E0E" w:rsidP="00803E0E">
      <w:pPr>
        <w:spacing w:line="288" w:lineRule="auto"/>
        <w:rPr>
          <w:b/>
          <w:lang w:val="pt-BR"/>
        </w:rPr>
      </w:pPr>
      <w:r w:rsidRPr="004A7F4A">
        <w:rPr>
          <w:b/>
          <w:lang w:val="pt-BR"/>
        </w:rPr>
        <w:t xml:space="preserve">Tiết 3                                                  </w:t>
      </w:r>
      <w:r w:rsidRPr="004A7F4A">
        <w:rPr>
          <w:b/>
          <w:bCs/>
        </w:rPr>
        <w:t>TIẾNG VIỆT</w:t>
      </w:r>
    </w:p>
    <w:p w14:paraId="2CFA5185" w14:textId="77777777" w:rsidR="005F23C5" w:rsidRPr="004A7F4A" w:rsidRDefault="005F23C5" w:rsidP="005F23C5">
      <w:pPr>
        <w:jc w:val="center"/>
        <w:rPr>
          <w:b/>
        </w:rPr>
      </w:pPr>
      <w:r w:rsidRPr="004A7F4A">
        <w:rPr>
          <w:b/>
        </w:rPr>
        <w:t>Bài 7. Đọc:</w:t>
      </w:r>
      <w:r w:rsidRPr="004A7F4A">
        <w:rPr>
          <w:b/>
          <w:noProof/>
        </w:rPr>
        <w:t xml:space="preserve"> </w:t>
      </w:r>
      <w:r w:rsidRPr="004A7F4A">
        <w:rPr>
          <w:b/>
        </w:rPr>
        <w:t xml:space="preserve">Bộ sưu tập độc đáo </w:t>
      </w:r>
    </w:p>
    <w:p w14:paraId="1A1620ED" w14:textId="4E9941AD" w:rsidR="005F23C5" w:rsidRPr="004A7F4A" w:rsidRDefault="005F23C5" w:rsidP="005F23C5">
      <w:pPr>
        <w:ind w:firstLine="360"/>
        <w:jc w:val="both"/>
        <w:rPr>
          <w:b/>
        </w:rPr>
      </w:pPr>
      <w:r w:rsidRPr="004A7F4A">
        <w:rPr>
          <w:b/>
        </w:rPr>
        <w:t>I. YÊU CẦU CẦN ĐẠT</w:t>
      </w:r>
    </w:p>
    <w:p w14:paraId="5DF9F41F" w14:textId="77777777" w:rsidR="005F23C5" w:rsidRPr="004A7F4A" w:rsidRDefault="005F23C5" w:rsidP="005F23C5">
      <w:pPr>
        <w:ind w:firstLine="360"/>
        <w:jc w:val="both"/>
        <w:rPr>
          <w:b/>
        </w:rPr>
      </w:pPr>
      <w:r w:rsidRPr="004A7F4A">
        <w:rPr>
          <w:b/>
        </w:rPr>
        <w:t>1. Kiến thức, kĩ năng:</w:t>
      </w:r>
    </w:p>
    <w:p w14:paraId="591722CD" w14:textId="58805712" w:rsidR="005F23C5" w:rsidRPr="004A7F4A" w:rsidRDefault="005F23C5" w:rsidP="005F23C5">
      <w:pPr>
        <w:ind w:firstLine="360"/>
        <w:jc w:val="both"/>
      </w:pPr>
      <w:r w:rsidRPr="004A7F4A">
        <w:t>- Đọc đúng và diễn cảm bài “Bộ sưu tập độc đáo”. Biết nhân giọng vào các từ ngữ càn thiết để thể hiện tâm trạng, cảm xúc của nhân vật trong bài.</w:t>
      </w:r>
    </w:p>
    <w:p w14:paraId="679EEEA2" w14:textId="171144A9" w:rsidR="005F23C5" w:rsidRPr="004A7F4A" w:rsidRDefault="004B0C3C" w:rsidP="005F23C5">
      <w:pPr>
        <w:ind w:firstLine="360"/>
        <w:jc w:val="both"/>
      </w:pPr>
      <w:r>
        <w:t xml:space="preserve">- </w:t>
      </w:r>
      <w:r w:rsidR="005F23C5" w:rsidRPr="004A7F4A">
        <w:t>Đọc hiể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14:paraId="5735A6B9" w14:textId="77777777" w:rsidR="005F23C5" w:rsidRPr="004A7F4A" w:rsidRDefault="005F23C5" w:rsidP="005F23C5">
      <w:pPr>
        <w:ind w:firstLine="360"/>
        <w:jc w:val="both"/>
        <w:rPr>
          <w:b/>
        </w:rPr>
      </w:pPr>
      <w:r w:rsidRPr="004A7F4A">
        <w:rPr>
          <w:b/>
        </w:rPr>
        <w:t>2. Năng lực:</w:t>
      </w:r>
    </w:p>
    <w:p w14:paraId="4049FA4C" w14:textId="77777777" w:rsidR="005F23C5" w:rsidRPr="004A7F4A" w:rsidRDefault="005F23C5" w:rsidP="005F23C5">
      <w:pPr>
        <w:ind w:firstLine="360"/>
        <w:jc w:val="both"/>
      </w:pPr>
      <w:r w:rsidRPr="004A7F4A">
        <w:lastRenderedPageBreak/>
        <w:t>- Năng lực tự chủ, tự học: Tích cực tập đọc, cố gắng luyện đọc đúng, luyện đọc diễn cảm tốt.</w:t>
      </w:r>
    </w:p>
    <w:p w14:paraId="71140F72" w14:textId="77777777" w:rsidR="005F23C5" w:rsidRPr="004A7F4A" w:rsidRDefault="005F23C5" w:rsidP="005F23C5">
      <w:pPr>
        <w:ind w:firstLine="360"/>
        <w:jc w:val="both"/>
      </w:pPr>
      <w:r w:rsidRPr="004A7F4A">
        <w:t>- Năng lực giải quyết vấn đề và sáng tạo: Nâng cao kĩ năng tìm hiểu ý nghĩa nội dung bài đọc và vận dụng vào thực tiễn.</w:t>
      </w:r>
    </w:p>
    <w:p w14:paraId="29A18073" w14:textId="77777777" w:rsidR="005F23C5" w:rsidRPr="004A7F4A" w:rsidRDefault="005F23C5" w:rsidP="005F23C5">
      <w:pPr>
        <w:ind w:firstLine="360"/>
        <w:jc w:val="both"/>
      </w:pPr>
      <w:r w:rsidRPr="004A7F4A">
        <w:t>- Năng lực giao tiếp và hợp tác: Phát triển năng lực giao tiếp trong trả lời các câu hỏi và hoạt động nhóm.</w:t>
      </w:r>
    </w:p>
    <w:p w14:paraId="33C99551" w14:textId="77777777" w:rsidR="005F23C5" w:rsidRPr="004A7F4A" w:rsidRDefault="005F23C5" w:rsidP="005F23C5">
      <w:pPr>
        <w:ind w:firstLine="360"/>
        <w:jc w:val="both"/>
        <w:rPr>
          <w:b/>
        </w:rPr>
      </w:pPr>
      <w:r w:rsidRPr="004A7F4A">
        <w:rPr>
          <w:b/>
        </w:rPr>
        <w:t>3. Phẩm chất:</w:t>
      </w:r>
    </w:p>
    <w:p w14:paraId="57722096" w14:textId="77777777" w:rsidR="005F23C5" w:rsidRPr="004A7F4A" w:rsidRDefault="005F23C5" w:rsidP="005F23C5">
      <w:pPr>
        <w:ind w:firstLine="360"/>
        <w:jc w:val="both"/>
      </w:pPr>
      <w:r w:rsidRPr="004A7F4A">
        <w:t xml:space="preserve">- Phẩm chất yêu nước: Biết trân trọng các sự vật quanh mình </w:t>
      </w:r>
    </w:p>
    <w:p w14:paraId="5059045D" w14:textId="77777777" w:rsidR="005F23C5" w:rsidRPr="004A7F4A" w:rsidRDefault="005F23C5" w:rsidP="005F23C5">
      <w:pPr>
        <w:ind w:firstLine="360"/>
        <w:jc w:val="both"/>
      </w:pPr>
      <w:r w:rsidRPr="004A7F4A">
        <w:t>- Phẩm chất nhân ái: Thông qua bài đọc, biết yêu quý, trân trọng bạn bè, tích cực hoạt động tập thể.</w:t>
      </w:r>
    </w:p>
    <w:p w14:paraId="020956E1" w14:textId="77777777" w:rsidR="005F23C5" w:rsidRPr="004A7F4A" w:rsidRDefault="005F23C5" w:rsidP="005F23C5">
      <w:pPr>
        <w:ind w:firstLine="360"/>
        <w:jc w:val="both"/>
      </w:pPr>
      <w:r w:rsidRPr="004A7F4A">
        <w:t>- Phẩm chất chăm chỉ: Có ý thức tự giác tập đọc, trả lời các câu hỏi.</w:t>
      </w:r>
    </w:p>
    <w:p w14:paraId="3B56A937" w14:textId="77777777" w:rsidR="005F23C5" w:rsidRPr="004A7F4A" w:rsidRDefault="005F23C5" w:rsidP="005F23C5">
      <w:pPr>
        <w:ind w:firstLine="360"/>
        <w:jc w:val="both"/>
      </w:pPr>
      <w:r w:rsidRPr="004A7F4A">
        <w:t>- Phẩm chất trách nhiệm: Biết giữ trật tự, lắng nghe và học tập nghiêm túc.</w:t>
      </w:r>
    </w:p>
    <w:p w14:paraId="06A674A9" w14:textId="77777777" w:rsidR="005F23C5" w:rsidRPr="004A7F4A" w:rsidRDefault="005F23C5" w:rsidP="005F23C5">
      <w:pPr>
        <w:ind w:firstLine="360"/>
        <w:jc w:val="both"/>
        <w:rPr>
          <w:b/>
        </w:rPr>
      </w:pPr>
      <w:r w:rsidRPr="004A7F4A">
        <w:rPr>
          <w:b/>
        </w:rPr>
        <w:t>II. ĐỒ DÙNG DẠY HỌC VÀ HỌC LIỆU.</w:t>
      </w:r>
    </w:p>
    <w:p w14:paraId="3AD61B10" w14:textId="77777777" w:rsidR="005F23C5" w:rsidRPr="004A7F4A" w:rsidRDefault="005F23C5" w:rsidP="005F23C5">
      <w:pPr>
        <w:ind w:firstLine="360"/>
        <w:jc w:val="both"/>
      </w:pPr>
      <w:r w:rsidRPr="004A7F4A">
        <w:t>- Kế hoạch bài dạy, bài giảng Power point.</w:t>
      </w:r>
    </w:p>
    <w:p w14:paraId="42D8F9F9" w14:textId="77777777" w:rsidR="005F23C5" w:rsidRPr="004A7F4A" w:rsidRDefault="005F23C5" w:rsidP="005F23C5">
      <w:pPr>
        <w:ind w:firstLine="360"/>
        <w:jc w:val="both"/>
      </w:pPr>
      <w:r w:rsidRPr="004A7F4A">
        <w:t>- SGK và các thiết bị, học liệu phục vụ cho tiết dạy.</w:t>
      </w:r>
    </w:p>
    <w:p w14:paraId="18FA9209" w14:textId="77777777" w:rsidR="005F23C5" w:rsidRPr="004A7F4A" w:rsidRDefault="005F23C5" w:rsidP="005F23C5">
      <w:pPr>
        <w:ind w:firstLine="360"/>
        <w:rPr>
          <w:b/>
        </w:rPr>
      </w:pPr>
      <w:r w:rsidRPr="004A7F4A">
        <w:rPr>
          <w:b/>
        </w:rPr>
        <w:t>III. HOẠT ĐỘNG DẠY HỌC:</w:t>
      </w:r>
    </w:p>
    <w:tbl>
      <w:tblPr>
        <w:tblW w:w="9520"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57"/>
        <w:gridCol w:w="4563"/>
      </w:tblGrid>
      <w:tr w:rsidR="005F23C5" w:rsidRPr="004A7F4A" w14:paraId="33664432" w14:textId="77777777" w:rsidTr="00373F23">
        <w:tc>
          <w:tcPr>
            <w:tcW w:w="4957" w:type="dxa"/>
            <w:tcBorders>
              <w:top w:val="single" w:sz="4" w:space="0" w:color="auto"/>
              <w:bottom w:val="single" w:sz="4" w:space="0" w:color="auto"/>
            </w:tcBorders>
          </w:tcPr>
          <w:p w14:paraId="5FC12F2C" w14:textId="77777777" w:rsidR="005F23C5" w:rsidRPr="004A7F4A" w:rsidRDefault="005F23C5" w:rsidP="00373F23">
            <w:pPr>
              <w:jc w:val="center"/>
              <w:rPr>
                <w:b/>
              </w:rPr>
            </w:pPr>
            <w:r w:rsidRPr="004A7F4A">
              <w:rPr>
                <w:b/>
                <w:bCs/>
              </w:rPr>
              <w:t>Hoạt động của GV</w:t>
            </w:r>
          </w:p>
        </w:tc>
        <w:tc>
          <w:tcPr>
            <w:tcW w:w="4563" w:type="dxa"/>
            <w:tcBorders>
              <w:top w:val="single" w:sz="4" w:space="0" w:color="auto"/>
              <w:bottom w:val="single" w:sz="4" w:space="0" w:color="auto"/>
            </w:tcBorders>
          </w:tcPr>
          <w:p w14:paraId="113B84E7" w14:textId="77777777" w:rsidR="005F23C5" w:rsidRPr="004A7F4A" w:rsidRDefault="005F23C5" w:rsidP="00373F23">
            <w:pPr>
              <w:jc w:val="center"/>
              <w:rPr>
                <w:b/>
              </w:rPr>
            </w:pPr>
            <w:r w:rsidRPr="004A7F4A">
              <w:rPr>
                <w:b/>
                <w:bCs/>
              </w:rPr>
              <w:t>Hoạt động của HS</w:t>
            </w:r>
          </w:p>
        </w:tc>
      </w:tr>
      <w:tr w:rsidR="005F23C5" w:rsidRPr="004A7F4A" w14:paraId="5FB52DDE" w14:textId="77777777" w:rsidTr="00373F23">
        <w:tc>
          <w:tcPr>
            <w:tcW w:w="4957" w:type="dxa"/>
            <w:tcBorders>
              <w:top w:val="single" w:sz="4" w:space="0" w:color="auto"/>
            </w:tcBorders>
          </w:tcPr>
          <w:p w14:paraId="7553076E" w14:textId="3BC00708" w:rsidR="005F23C5" w:rsidRPr="004A7F4A" w:rsidRDefault="005F23C5" w:rsidP="004B0C3C">
            <w:pPr>
              <w:rPr>
                <w:b/>
              </w:rPr>
            </w:pPr>
            <w:r w:rsidRPr="004A7F4A">
              <w:rPr>
                <w:b/>
              </w:rPr>
              <w:t>1. Khởi động</w:t>
            </w:r>
            <w:r w:rsidR="004B0C3C">
              <w:rPr>
                <w:b/>
              </w:rPr>
              <w:t>, kết nối</w:t>
            </w:r>
          </w:p>
          <w:p w14:paraId="0D50FBED" w14:textId="77777777" w:rsidR="005F23C5" w:rsidRPr="004A7F4A" w:rsidRDefault="005F23C5" w:rsidP="004B0C3C">
            <w:r w:rsidRPr="004A7F4A">
              <w:rPr>
                <w:b/>
                <w:bCs/>
              </w:rPr>
              <w:t xml:space="preserve">a. Mục tiêu: </w:t>
            </w:r>
          </w:p>
          <w:p w14:paraId="76DD7B67" w14:textId="6A336C21" w:rsidR="005F23C5" w:rsidRPr="004A7F4A" w:rsidRDefault="004B0C3C" w:rsidP="004B0C3C">
            <w:r>
              <w:t>-</w:t>
            </w:r>
            <w:r w:rsidR="005F23C5" w:rsidRPr="004A7F4A">
              <w:t xml:space="preserve"> Tạo không khí vui vẻ, phấn khởi trước giờ học.</w:t>
            </w:r>
          </w:p>
          <w:p w14:paraId="29D40320" w14:textId="057EB80C" w:rsidR="005F23C5" w:rsidRPr="004A7F4A" w:rsidRDefault="004B0C3C" w:rsidP="004B0C3C">
            <w:r>
              <w:t>-</w:t>
            </w:r>
            <w:r w:rsidR="005F23C5" w:rsidRPr="004A7F4A">
              <w:t xml:space="preserve"> Kiểm tra kiến thức đã học của học sinh ở bài trước.</w:t>
            </w:r>
          </w:p>
          <w:p w14:paraId="45889AE5" w14:textId="6967671E" w:rsidR="005F23C5" w:rsidRPr="004A7F4A" w:rsidRDefault="005F23C5" w:rsidP="004B0C3C">
            <w:pPr>
              <w:rPr>
                <w:b/>
              </w:rPr>
            </w:pPr>
            <w:r w:rsidRPr="004A7F4A">
              <w:rPr>
                <w:b/>
                <w:bCs/>
              </w:rPr>
              <w:t>b. Cách tiến hành:</w:t>
            </w:r>
          </w:p>
          <w:p w14:paraId="24AB2CD8" w14:textId="77777777" w:rsidR="005F23C5" w:rsidRPr="004A7F4A" w:rsidRDefault="005F23C5" w:rsidP="004B0C3C">
            <w:r w:rsidRPr="004A7F4A">
              <w:t>- GV cho nhóm hoạt động: Em quan sát kĩ bức tranh minh họa và nhan đề bài đọc để đưa ra dự đoán về nội dung câu chuyện.</w:t>
            </w:r>
          </w:p>
          <w:p w14:paraId="55E4124A" w14:textId="77777777" w:rsidR="005F23C5" w:rsidRPr="004A7F4A" w:rsidRDefault="005F23C5" w:rsidP="004B0C3C">
            <w:r w:rsidRPr="004A7F4A">
              <w:t>- Làm việc nhóm</w:t>
            </w:r>
          </w:p>
          <w:p w14:paraId="299E8716" w14:textId="77777777" w:rsidR="005F23C5" w:rsidRPr="004A7F4A" w:rsidRDefault="005F23C5" w:rsidP="004B0C3C">
            <w:r w:rsidRPr="004A7F4A">
              <w:t>- 2 -3 HS đại diện nhóm phát biểu ý kiến trước lớp.</w:t>
            </w:r>
          </w:p>
          <w:p w14:paraId="41B1278A" w14:textId="77777777" w:rsidR="005F23C5" w:rsidRPr="004A7F4A" w:rsidRDefault="005F23C5" w:rsidP="004B0C3C">
            <w:r w:rsidRPr="004A7F4A">
              <w:t>- GV và cả lớp thống nhất đáp án.</w:t>
            </w:r>
          </w:p>
          <w:p w14:paraId="4446BD16" w14:textId="77777777" w:rsidR="005F23C5" w:rsidRPr="004A7F4A" w:rsidRDefault="005F23C5" w:rsidP="004B0C3C">
            <w:r w:rsidRPr="004A7F4A">
              <w:t>- GV nhắc HS và dẫn dắt quan sát tranh giới thiệu.</w:t>
            </w:r>
          </w:p>
        </w:tc>
        <w:tc>
          <w:tcPr>
            <w:tcW w:w="4563" w:type="dxa"/>
            <w:tcBorders>
              <w:top w:val="single" w:sz="4" w:space="0" w:color="auto"/>
            </w:tcBorders>
          </w:tcPr>
          <w:p w14:paraId="68D0DAAB" w14:textId="77777777" w:rsidR="005F23C5" w:rsidRPr="004A7F4A" w:rsidRDefault="005F23C5" w:rsidP="004B0C3C"/>
          <w:p w14:paraId="2F61BE9E" w14:textId="77777777" w:rsidR="005F23C5" w:rsidRPr="004A7F4A" w:rsidRDefault="005F23C5" w:rsidP="004B0C3C"/>
          <w:p w14:paraId="53DA8DD6" w14:textId="77777777" w:rsidR="005F23C5" w:rsidRPr="004A7F4A" w:rsidRDefault="005F23C5" w:rsidP="004B0C3C"/>
          <w:p w14:paraId="02802DCD" w14:textId="77777777" w:rsidR="005F23C5" w:rsidRPr="004A7F4A" w:rsidRDefault="005F23C5" w:rsidP="004B0C3C"/>
          <w:p w14:paraId="0A69C9E6" w14:textId="77777777" w:rsidR="005F23C5" w:rsidRPr="004A7F4A" w:rsidRDefault="005F23C5" w:rsidP="004B0C3C"/>
          <w:p w14:paraId="1773276B" w14:textId="77777777" w:rsidR="005F23C5" w:rsidRPr="004A7F4A" w:rsidRDefault="005F23C5" w:rsidP="004B0C3C"/>
          <w:p w14:paraId="37BBFA72" w14:textId="77777777" w:rsidR="005F23C5" w:rsidRPr="004A7F4A" w:rsidRDefault="005F23C5" w:rsidP="004B0C3C"/>
          <w:p w14:paraId="4183B60D" w14:textId="77777777" w:rsidR="005F23C5" w:rsidRPr="004A7F4A" w:rsidRDefault="005F23C5" w:rsidP="004B0C3C">
            <w:r w:rsidRPr="004A7F4A">
              <w:t>- Nhóm TL: từng thành phần nêu ý kiến, các thành viên khác trao đổi, gợi ý và thống nhất. Hs làm việc theo hướng dẫn theo nhóm trưởng</w:t>
            </w:r>
          </w:p>
          <w:p w14:paraId="7A97E397" w14:textId="77777777" w:rsidR="004B0C3C" w:rsidRDefault="004B0C3C" w:rsidP="004B0C3C"/>
          <w:p w14:paraId="74EBEF94" w14:textId="3EEBE408" w:rsidR="005F23C5" w:rsidRPr="004A7F4A" w:rsidRDefault="005F23C5" w:rsidP="004B0C3C">
            <w:r w:rsidRPr="004A7F4A">
              <w:t>- HS đại diện một số nhóm lên chia sẻ</w:t>
            </w:r>
          </w:p>
          <w:p w14:paraId="1A52FF52" w14:textId="77777777" w:rsidR="005F23C5" w:rsidRPr="004A7F4A" w:rsidRDefault="005F23C5" w:rsidP="004B0C3C"/>
          <w:p w14:paraId="7D19BEAF" w14:textId="77777777" w:rsidR="005F23C5" w:rsidRPr="004A7F4A" w:rsidRDefault="005F23C5" w:rsidP="004B0C3C">
            <w:r w:rsidRPr="004A7F4A">
              <w:t>- HS lắng nghe.</w:t>
            </w:r>
          </w:p>
        </w:tc>
      </w:tr>
      <w:tr w:rsidR="005F23C5" w:rsidRPr="004A7F4A" w14:paraId="72615ED9" w14:textId="77777777" w:rsidTr="00373F23">
        <w:tc>
          <w:tcPr>
            <w:tcW w:w="4957" w:type="dxa"/>
          </w:tcPr>
          <w:p w14:paraId="44AD85E0" w14:textId="77777777" w:rsidR="005F23C5" w:rsidRPr="004A7F4A" w:rsidRDefault="005F23C5" w:rsidP="004B0C3C">
            <w:pPr>
              <w:ind w:right="-90"/>
              <w:rPr>
                <w:b/>
              </w:rPr>
            </w:pPr>
            <w:r w:rsidRPr="004A7F4A">
              <w:rPr>
                <w:b/>
              </w:rPr>
              <w:t>2. Khám phá.</w:t>
            </w:r>
          </w:p>
          <w:p w14:paraId="4FF5AF40" w14:textId="30030C25" w:rsidR="005F23C5" w:rsidRPr="004A7F4A" w:rsidRDefault="005F23C5" w:rsidP="004B0C3C">
            <w:pPr>
              <w:ind w:right="-90"/>
            </w:pPr>
            <w:r w:rsidRPr="004A7F4A">
              <w:rPr>
                <w:b/>
                <w:bCs/>
              </w:rPr>
              <w:t xml:space="preserve">a. Mục tiêu: </w:t>
            </w:r>
            <w:r w:rsidRPr="004A7F4A">
              <w:t>Đọc đúng và diễn cảm bài “Bộ sưu tập độc đáo”. Biết nhân giọng vào các từ ngữ càn thiết để thể hiện tâm trạng, cảm xúc của nhân vật trong bài.</w:t>
            </w:r>
          </w:p>
          <w:p w14:paraId="1F511207" w14:textId="77777777" w:rsidR="005F23C5" w:rsidRPr="004A7F4A" w:rsidRDefault="005F23C5" w:rsidP="004B0C3C">
            <w:pPr>
              <w:ind w:right="-90"/>
              <w:rPr>
                <w:b/>
                <w:bCs/>
              </w:rPr>
            </w:pPr>
            <w:r w:rsidRPr="004A7F4A">
              <w:rPr>
                <w:b/>
                <w:bCs/>
              </w:rPr>
              <w:t>b. Cách tiến hành:</w:t>
            </w:r>
          </w:p>
          <w:p w14:paraId="042D5FFA" w14:textId="7FF5BDAE" w:rsidR="005F23C5" w:rsidRPr="004A7F4A" w:rsidRDefault="005F23C5" w:rsidP="004B0C3C">
            <w:pPr>
              <w:ind w:right="-90"/>
              <w:rPr>
                <w:b/>
                <w:bCs/>
              </w:rPr>
            </w:pPr>
            <w:r w:rsidRPr="004A7F4A">
              <w:rPr>
                <w:b/>
                <w:bCs/>
              </w:rPr>
              <w:t>2.1. Luyện đọc.</w:t>
            </w:r>
          </w:p>
          <w:p w14:paraId="5BC7AD98" w14:textId="117ABF0A" w:rsidR="005F23C5" w:rsidRPr="004A7F4A" w:rsidRDefault="005F23C5" w:rsidP="004B0C3C">
            <w:pPr>
              <w:ind w:right="-90"/>
            </w:pPr>
            <w:r w:rsidRPr="004A7F4A">
              <w:lastRenderedPageBreak/>
              <w:t>- GV đọc mẫu lần 1: Đọc đúng và diễn cảm bài “Bộ sưu tập độc đáo”. Biết nhân giọng vào các từ ngữ càn thiết để thể hiện tâm trạng, cảm xúc của nhân vật trong bài.</w:t>
            </w:r>
          </w:p>
          <w:p w14:paraId="165B8DC4" w14:textId="77777777" w:rsidR="005F23C5" w:rsidRPr="004A7F4A" w:rsidRDefault="005F23C5" w:rsidP="004B0C3C">
            <w:pPr>
              <w:ind w:right="-90"/>
            </w:pPr>
            <w:r w:rsidRPr="004A7F4A">
              <w:t>- GV HD đọc: Đọc diễn cảm cả bài thơ</w:t>
            </w:r>
          </w:p>
          <w:p w14:paraId="515A611C" w14:textId="77777777" w:rsidR="005F23C5" w:rsidRPr="004A7F4A" w:rsidRDefault="005F23C5" w:rsidP="004B0C3C">
            <w:pPr>
              <w:ind w:right="-90"/>
            </w:pPr>
            <w:r w:rsidRPr="004A7F4A">
              <w:t>- Gọi 1 HS đọc toàn bài.</w:t>
            </w:r>
          </w:p>
          <w:p w14:paraId="134C3EE6" w14:textId="77777777" w:rsidR="005F23C5" w:rsidRPr="004A7F4A" w:rsidRDefault="005F23C5" w:rsidP="004B0C3C">
            <w:pPr>
              <w:ind w:right="-90"/>
            </w:pPr>
            <w:r w:rsidRPr="004A7F4A">
              <w:t xml:space="preserve">- GV chia đoạn: </w:t>
            </w:r>
          </w:p>
          <w:p w14:paraId="6F15BB38" w14:textId="77777777" w:rsidR="005F23C5" w:rsidRPr="004A7F4A" w:rsidRDefault="005F23C5" w:rsidP="004B0C3C">
            <w:pPr>
              <w:ind w:right="-90"/>
            </w:pPr>
            <w:r w:rsidRPr="004A7F4A">
              <w:t>+ Đoạn 1: Từ đầu đến đã ghi âm được xong…</w:t>
            </w:r>
          </w:p>
          <w:p w14:paraId="2FBC3FFE" w14:textId="77777777" w:rsidR="005F23C5" w:rsidRPr="004A7F4A" w:rsidRDefault="005F23C5" w:rsidP="004B0C3C">
            <w:pPr>
              <w:ind w:right="-90"/>
            </w:pPr>
            <w:r w:rsidRPr="004A7F4A">
              <w:t>+ Đoạn 2: Phần còn lại.</w:t>
            </w:r>
          </w:p>
          <w:p w14:paraId="63EFB56F" w14:textId="77777777" w:rsidR="005F23C5" w:rsidRPr="004A7F4A" w:rsidRDefault="005F23C5" w:rsidP="004B0C3C">
            <w:pPr>
              <w:ind w:right="-90"/>
            </w:pPr>
            <w:r w:rsidRPr="004A7F4A">
              <w:t>- GV gọi 2 HS đọc nối tiếp theo đoạn.</w:t>
            </w:r>
          </w:p>
          <w:p w14:paraId="7E104C12" w14:textId="264D08AF" w:rsidR="005F23C5" w:rsidRPr="004A7F4A" w:rsidRDefault="005F23C5" w:rsidP="004B0C3C">
            <w:pPr>
              <w:ind w:right="-90"/>
            </w:pPr>
            <w:r w:rsidRPr="004A7F4A">
              <w:t>- GV hướng dẫn luyện đọc các từ ngữ chứa tiếng dễ phát âm sai: triển lãm, giọng nói, cười lăn, liến tho</w:t>
            </w:r>
            <w:r w:rsidR="00660888">
              <w:t>ắ</w:t>
            </w:r>
            <w:r w:rsidRPr="004A7F4A">
              <w:t>ng, liên tiếp, xen lẫn…)</w:t>
            </w:r>
          </w:p>
          <w:p w14:paraId="52434C31" w14:textId="261514CF" w:rsidR="005F23C5" w:rsidRPr="004A7F4A" w:rsidRDefault="005F23C5" w:rsidP="004B0C3C">
            <w:pPr>
              <w:ind w:right="-90"/>
            </w:pPr>
            <w:r w:rsidRPr="004A7F4A">
              <w:t>- GV hướng dẫn luyện đọc câu: (Chiếu đoạn 1 hướng dẫn đọc)</w:t>
            </w:r>
          </w:p>
          <w:p w14:paraId="7ACEE52A" w14:textId="5E503EA5" w:rsidR="005F23C5" w:rsidRPr="004A7F4A" w:rsidRDefault="005F23C5" w:rsidP="004B0C3C">
            <w:pPr>
              <w:ind w:right="-90"/>
            </w:pPr>
            <w:r w:rsidRPr="004A7F4A">
              <w:t xml:space="preserve">  Cách ngắt giọng: Thấy </w:t>
            </w:r>
            <w:proofErr w:type="gramStart"/>
            <w:r w:rsidRPr="004A7F4A">
              <w:t>bố,/</w:t>
            </w:r>
            <w:proofErr w:type="gramEnd"/>
            <w:r w:rsidRPr="004A7F4A">
              <w:t xml:space="preserve"> vốn là một giáo viên,/nghe lại băng ghi âm các bài giảng,/ Loan chợt nảy ra ý tưởng sưu tâm giọng nói của cả lớp.</w:t>
            </w:r>
          </w:p>
          <w:p w14:paraId="5861313C" w14:textId="77777777" w:rsidR="00896BFA" w:rsidRDefault="005F23C5" w:rsidP="004B0C3C">
            <w:pPr>
              <w:ind w:right="-90"/>
            </w:pPr>
            <w:r w:rsidRPr="004A7F4A">
              <w:t xml:space="preserve">- GV HD đọc diễn cảm và đúng giọng các câu thẻ hiện thái độ, cảm xúc và cá tính của nhân vật: </w:t>
            </w:r>
          </w:p>
          <w:p w14:paraId="634924CB" w14:textId="77777777" w:rsidR="00896BFA" w:rsidRDefault="00896BFA" w:rsidP="004B0C3C">
            <w:pPr>
              <w:ind w:right="-90"/>
            </w:pPr>
            <w:r>
              <w:t xml:space="preserve">- </w:t>
            </w:r>
            <w:r w:rsidR="005F23C5" w:rsidRPr="004A7F4A">
              <w:t>Chúc tình bạn của chúng mình thật lâu bền! (Giọng dịu dàng, mềm mại)</w:t>
            </w:r>
          </w:p>
          <w:p w14:paraId="6E3A75A4" w14:textId="7A50B8B6" w:rsidR="005F23C5" w:rsidRPr="004A7F4A" w:rsidRDefault="004B0C3C" w:rsidP="004B0C3C">
            <w:pPr>
              <w:ind w:right="-90"/>
            </w:pPr>
            <w:r>
              <w:t>-</w:t>
            </w:r>
            <w:r w:rsidR="005F23C5" w:rsidRPr="004A7F4A">
              <w:t xml:space="preserve"> Chúc ai có tật thì sửa, không có thì bỏ qua.</w:t>
            </w:r>
            <w:r w:rsidR="00896BFA">
              <w:t xml:space="preserve"> </w:t>
            </w:r>
            <w:r w:rsidR="005F23C5" w:rsidRPr="004A7F4A">
              <w:t>(Giọng liến tho</w:t>
            </w:r>
            <w:r w:rsidR="00896BFA">
              <w:t>ắ</w:t>
            </w:r>
            <w:r w:rsidR="005F23C5" w:rsidRPr="004A7F4A">
              <w:t>ng, lém lỉnh)</w:t>
            </w:r>
          </w:p>
          <w:p w14:paraId="53BFF84F" w14:textId="77777777" w:rsidR="005F23C5" w:rsidRPr="004A7F4A" w:rsidRDefault="005F23C5" w:rsidP="004B0C3C">
            <w:pPr>
              <w:ind w:right="-90"/>
            </w:pPr>
            <w:r w:rsidRPr="004A7F4A">
              <w:t>- GV mời 2 HS đọc nối tiếp đoạn.</w:t>
            </w:r>
          </w:p>
          <w:p w14:paraId="06A5BF8D" w14:textId="77777777" w:rsidR="005F23C5" w:rsidRPr="004A7F4A" w:rsidRDefault="005F23C5" w:rsidP="004B0C3C">
            <w:pPr>
              <w:ind w:right="-90"/>
            </w:pPr>
            <w:r w:rsidRPr="004A7F4A">
              <w:t>- GV nhận xét tuyên dương.</w:t>
            </w:r>
          </w:p>
        </w:tc>
        <w:tc>
          <w:tcPr>
            <w:tcW w:w="4563" w:type="dxa"/>
          </w:tcPr>
          <w:p w14:paraId="1FB23753" w14:textId="77777777" w:rsidR="005F23C5" w:rsidRPr="004A7F4A" w:rsidRDefault="005F23C5" w:rsidP="004B0C3C">
            <w:pPr>
              <w:ind w:right="-119"/>
              <w:rPr>
                <w:lang w:val="nl-NL"/>
              </w:rPr>
            </w:pPr>
          </w:p>
          <w:p w14:paraId="682CD98E" w14:textId="77777777" w:rsidR="004B0C3C" w:rsidRDefault="004B0C3C" w:rsidP="004B0C3C">
            <w:pPr>
              <w:ind w:right="-119"/>
              <w:rPr>
                <w:lang w:val="nl-NL"/>
              </w:rPr>
            </w:pPr>
          </w:p>
          <w:p w14:paraId="599A59D1" w14:textId="77777777" w:rsidR="004B0C3C" w:rsidRDefault="004B0C3C" w:rsidP="004B0C3C">
            <w:pPr>
              <w:ind w:right="-119"/>
              <w:rPr>
                <w:lang w:val="nl-NL"/>
              </w:rPr>
            </w:pPr>
          </w:p>
          <w:p w14:paraId="3CE177DC" w14:textId="77777777" w:rsidR="004B0C3C" w:rsidRDefault="004B0C3C" w:rsidP="004B0C3C">
            <w:pPr>
              <w:ind w:right="-119"/>
              <w:rPr>
                <w:lang w:val="nl-NL"/>
              </w:rPr>
            </w:pPr>
          </w:p>
          <w:p w14:paraId="517FF47A" w14:textId="77777777" w:rsidR="004B0C3C" w:rsidRDefault="004B0C3C" w:rsidP="004B0C3C">
            <w:pPr>
              <w:ind w:right="-119"/>
              <w:rPr>
                <w:lang w:val="nl-NL"/>
              </w:rPr>
            </w:pPr>
          </w:p>
          <w:p w14:paraId="186CFD83" w14:textId="77777777" w:rsidR="004B0C3C" w:rsidRDefault="004B0C3C" w:rsidP="004B0C3C">
            <w:pPr>
              <w:ind w:right="-119"/>
              <w:rPr>
                <w:lang w:val="nl-NL"/>
              </w:rPr>
            </w:pPr>
          </w:p>
          <w:p w14:paraId="2CECBFA3" w14:textId="77777777" w:rsidR="004B0C3C" w:rsidRDefault="004B0C3C" w:rsidP="004B0C3C">
            <w:pPr>
              <w:ind w:right="-119"/>
              <w:rPr>
                <w:lang w:val="nl-NL"/>
              </w:rPr>
            </w:pPr>
          </w:p>
          <w:p w14:paraId="13014059" w14:textId="2846530C" w:rsidR="005F23C5" w:rsidRPr="004A7F4A" w:rsidRDefault="005F23C5" w:rsidP="004B0C3C">
            <w:pPr>
              <w:ind w:right="-119"/>
              <w:rPr>
                <w:lang w:val="nl-NL"/>
              </w:rPr>
            </w:pPr>
            <w:r w:rsidRPr="004A7F4A">
              <w:rPr>
                <w:lang w:val="nl-NL"/>
              </w:rPr>
              <w:lastRenderedPageBreak/>
              <w:t>- H</w:t>
            </w:r>
            <w:r w:rsidR="004B0C3C">
              <w:rPr>
                <w:lang w:val="nl-NL"/>
              </w:rPr>
              <w:t>S</w:t>
            </w:r>
            <w:r w:rsidRPr="004A7F4A">
              <w:rPr>
                <w:lang w:val="nl-NL"/>
              </w:rPr>
              <w:t xml:space="preserve"> lắng nghe GV đọc.</w:t>
            </w:r>
          </w:p>
          <w:p w14:paraId="320E5DF7" w14:textId="77777777" w:rsidR="005F23C5" w:rsidRPr="004A7F4A" w:rsidRDefault="005F23C5" w:rsidP="004B0C3C">
            <w:pPr>
              <w:ind w:right="-119"/>
              <w:rPr>
                <w:lang w:val="nl-NL"/>
              </w:rPr>
            </w:pPr>
          </w:p>
          <w:p w14:paraId="6C379914" w14:textId="77777777" w:rsidR="005F23C5" w:rsidRPr="004A7F4A" w:rsidRDefault="005F23C5" w:rsidP="004B0C3C">
            <w:pPr>
              <w:ind w:right="-119"/>
              <w:rPr>
                <w:lang w:val="nl-NL"/>
              </w:rPr>
            </w:pPr>
          </w:p>
          <w:p w14:paraId="2BF897FE" w14:textId="77777777" w:rsidR="005F23C5" w:rsidRPr="004A7F4A" w:rsidRDefault="005F23C5" w:rsidP="004B0C3C">
            <w:pPr>
              <w:ind w:right="-119"/>
              <w:rPr>
                <w:lang w:val="nl-NL"/>
              </w:rPr>
            </w:pPr>
          </w:p>
          <w:p w14:paraId="7AEBAB55" w14:textId="183EC145" w:rsidR="005F23C5" w:rsidRPr="004A7F4A" w:rsidRDefault="005F23C5" w:rsidP="004B0C3C">
            <w:pPr>
              <w:ind w:right="-119"/>
              <w:rPr>
                <w:lang w:val="nl-NL"/>
              </w:rPr>
            </w:pPr>
            <w:r w:rsidRPr="004A7F4A">
              <w:rPr>
                <w:lang w:val="nl-NL"/>
              </w:rPr>
              <w:t xml:space="preserve">- HS lắng nghe </w:t>
            </w:r>
          </w:p>
          <w:p w14:paraId="3E18E7B2" w14:textId="77777777" w:rsidR="005F23C5" w:rsidRPr="004A7F4A" w:rsidRDefault="005F23C5" w:rsidP="004B0C3C">
            <w:pPr>
              <w:ind w:right="-119"/>
              <w:rPr>
                <w:lang w:val="nl-NL"/>
              </w:rPr>
            </w:pPr>
            <w:r w:rsidRPr="004A7F4A">
              <w:rPr>
                <w:lang w:val="nl-NL"/>
              </w:rPr>
              <w:t>- 1 HS đọc toàn bài.</w:t>
            </w:r>
          </w:p>
          <w:p w14:paraId="5C7D6F67" w14:textId="77777777" w:rsidR="005F23C5" w:rsidRPr="004A7F4A" w:rsidRDefault="005F23C5" w:rsidP="004B0C3C">
            <w:pPr>
              <w:ind w:right="-119"/>
              <w:rPr>
                <w:lang w:val="nl-NL"/>
              </w:rPr>
            </w:pPr>
            <w:r w:rsidRPr="004A7F4A">
              <w:rPr>
                <w:lang w:val="nl-NL"/>
              </w:rPr>
              <w:t>- HS quan sát và đánh dấu các đoạn.</w:t>
            </w:r>
          </w:p>
          <w:p w14:paraId="5327B728" w14:textId="77777777" w:rsidR="005F23C5" w:rsidRDefault="005F23C5" w:rsidP="004B0C3C">
            <w:pPr>
              <w:ind w:right="-119"/>
              <w:rPr>
                <w:lang w:val="nl-NL"/>
              </w:rPr>
            </w:pPr>
          </w:p>
          <w:p w14:paraId="3E314977" w14:textId="77777777" w:rsidR="004B0C3C" w:rsidRDefault="004B0C3C" w:rsidP="004B0C3C">
            <w:pPr>
              <w:ind w:right="-119"/>
              <w:rPr>
                <w:lang w:val="nl-NL"/>
              </w:rPr>
            </w:pPr>
          </w:p>
          <w:p w14:paraId="31D4C791" w14:textId="77777777" w:rsidR="004B0C3C" w:rsidRPr="004A7F4A" w:rsidRDefault="004B0C3C" w:rsidP="004B0C3C">
            <w:pPr>
              <w:ind w:right="-119"/>
              <w:rPr>
                <w:lang w:val="nl-NL"/>
              </w:rPr>
            </w:pPr>
          </w:p>
          <w:p w14:paraId="35AA5339" w14:textId="77777777" w:rsidR="005F23C5" w:rsidRPr="004A7F4A" w:rsidRDefault="005F23C5" w:rsidP="004B0C3C">
            <w:pPr>
              <w:ind w:right="-119"/>
              <w:rPr>
                <w:lang w:val="nl-NL"/>
              </w:rPr>
            </w:pPr>
            <w:r w:rsidRPr="004A7F4A">
              <w:rPr>
                <w:lang w:val="nl-NL"/>
              </w:rPr>
              <w:t>- 2 HS đọc nối tiếp theo đoạn.</w:t>
            </w:r>
          </w:p>
          <w:p w14:paraId="62477571" w14:textId="77777777" w:rsidR="005F23C5" w:rsidRPr="004A7F4A" w:rsidRDefault="005F23C5" w:rsidP="004B0C3C">
            <w:pPr>
              <w:ind w:right="-119"/>
              <w:rPr>
                <w:lang w:val="nl-NL"/>
              </w:rPr>
            </w:pPr>
            <w:r w:rsidRPr="004A7F4A">
              <w:rPr>
                <w:lang w:val="nl-NL"/>
              </w:rPr>
              <w:t>- HS đọc từ khó.</w:t>
            </w:r>
          </w:p>
          <w:p w14:paraId="6A7151AE" w14:textId="77777777" w:rsidR="005F23C5" w:rsidRPr="004A7F4A" w:rsidRDefault="005F23C5" w:rsidP="004B0C3C">
            <w:pPr>
              <w:ind w:right="-119"/>
              <w:rPr>
                <w:lang w:val="nl-NL"/>
              </w:rPr>
            </w:pPr>
          </w:p>
          <w:p w14:paraId="1857740E" w14:textId="77777777" w:rsidR="005F23C5" w:rsidRDefault="005F23C5" w:rsidP="004B0C3C">
            <w:pPr>
              <w:ind w:right="-119"/>
              <w:rPr>
                <w:lang w:val="nl-NL"/>
              </w:rPr>
            </w:pPr>
          </w:p>
          <w:p w14:paraId="457BE0F7" w14:textId="77777777" w:rsidR="004B0C3C" w:rsidRPr="004A7F4A" w:rsidRDefault="004B0C3C" w:rsidP="004B0C3C">
            <w:pPr>
              <w:ind w:right="-119"/>
              <w:rPr>
                <w:lang w:val="nl-NL"/>
              </w:rPr>
            </w:pPr>
          </w:p>
          <w:p w14:paraId="6E0BE984" w14:textId="478018A8" w:rsidR="005F23C5" w:rsidRPr="004A7F4A" w:rsidRDefault="005F23C5" w:rsidP="004B0C3C">
            <w:pPr>
              <w:ind w:right="-119"/>
              <w:rPr>
                <w:lang w:val="nl-NL"/>
              </w:rPr>
            </w:pPr>
            <w:r w:rsidRPr="004A7F4A">
              <w:rPr>
                <w:lang w:val="nl-NL"/>
              </w:rPr>
              <w:t>- 2-</w:t>
            </w:r>
            <w:r w:rsidR="004B0C3C">
              <w:rPr>
                <w:lang w:val="nl-NL"/>
              </w:rPr>
              <w:t xml:space="preserve"> </w:t>
            </w:r>
            <w:r w:rsidRPr="004A7F4A">
              <w:rPr>
                <w:lang w:val="nl-NL"/>
              </w:rPr>
              <w:t>3 HS đọc câu.</w:t>
            </w:r>
          </w:p>
          <w:p w14:paraId="5A0A6224" w14:textId="77777777" w:rsidR="005F23C5" w:rsidRPr="004A7F4A" w:rsidRDefault="005F23C5" w:rsidP="004B0C3C">
            <w:pPr>
              <w:ind w:right="-119"/>
            </w:pPr>
          </w:p>
          <w:p w14:paraId="5B63DC36" w14:textId="77777777" w:rsidR="005F23C5" w:rsidRPr="004A7F4A" w:rsidRDefault="005F23C5" w:rsidP="004B0C3C">
            <w:pPr>
              <w:ind w:right="-119"/>
            </w:pPr>
          </w:p>
          <w:p w14:paraId="2103FB5B" w14:textId="77777777" w:rsidR="005F23C5" w:rsidRPr="004A7F4A" w:rsidRDefault="005F23C5" w:rsidP="004B0C3C">
            <w:pPr>
              <w:ind w:right="-119"/>
            </w:pPr>
          </w:p>
          <w:p w14:paraId="30CE8F93" w14:textId="77777777" w:rsidR="005F23C5" w:rsidRPr="004A7F4A" w:rsidRDefault="005F23C5" w:rsidP="004B0C3C">
            <w:pPr>
              <w:ind w:right="-119"/>
            </w:pPr>
          </w:p>
          <w:p w14:paraId="7F66D91C" w14:textId="77777777" w:rsidR="005F23C5" w:rsidRPr="004A7F4A" w:rsidRDefault="005F23C5" w:rsidP="004B0C3C">
            <w:pPr>
              <w:ind w:right="-119"/>
            </w:pPr>
          </w:p>
          <w:p w14:paraId="5865DA85" w14:textId="77777777" w:rsidR="005F23C5" w:rsidRPr="004A7F4A" w:rsidRDefault="005F23C5" w:rsidP="004B0C3C">
            <w:pPr>
              <w:ind w:right="-119"/>
            </w:pPr>
            <w:r w:rsidRPr="004A7F4A">
              <w:t>- HS lắng nghe cách đọc đúng ngữ điệu.</w:t>
            </w:r>
          </w:p>
          <w:p w14:paraId="567D0DDC" w14:textId="77777777" w:rsidR="005F23C5" w:rsidRPr="004A7F4A" w:rsidRDefault="005F23C5" w:rsidP="004B0C3C">
            <w:pPr>
              <w:ind w:right="-119"/>
            </w:pPr>
          </w:p>
          <w:p w14:paraId="1689A031" w14:textId="77777777" w:rsidR="005F23C5" w:rsidRDefault="005F23C5" w:rsidP="004B0C3C">
            <w:pPr>
              <w:ind w:right="-119"/>
            </w:pPr>
          </w:p>
          <w:p w14:paraId="36D578C2" w14:textId="77777777" w:rsidR="00896BFA" w:rsidRPr="004A7F4A" w:rsidRDefault="00896BFA" w:rsidP="004B0C3C">
            <w:pPr>
              <w:ind w:right="-119"/>
            </w:pPr>
          </w:p>
          <w:p w14:paraId="38D34786" w14:textId="77777777" w:rsidR="005F23C5" w:rsidRPr="004A7F4A" w:rsidRDefault="005F23C5" w:rsidP="004B0C3C">
            <w:pPr>
              <w:ind w:right="-119"/>
            </w:pPr>
          </w:p>
          <w:p w14:paraId="1C6BC3B6" w14:textId="77777777" w:rsidR="005F23C5" w:rsidRPr="004A7F4A" w:rsidRDefault="005F23C5" w:rsidP="004B0C3C">
            <w:pPr>
              <w:ind w:right="-119"/>
            </w:pPr>
          </w:p>
          <w:p w14:paraId="4F1F6FD8" w14:textId="77777777" w:rsidR="005F23C5" w:rsidRDefault="005F23C5" w:rsidP="004B0C3C">
            <w:pPr>
              <w:ind w:right="-119"/>
            </w:pPr>
            <w:r w:rsidRPr="004A7F4A">
              <w:t>- 2 HS đọc nối tiếp theo đoạn.</w:t>
            </w:r>
          </w:p>
          <w:p w14:paraId="4703A86E" w14:textId="77777777" w:rsidR="004B0C3C" w:rsidRPr="004A7F4A" w:rsidRDefault="004B0C3C" w:rsidP="004B0C3C">
            <w:pPr>
              <w:ind w:right="-119"/>
            </w:pPr>
          </w:p>
        </w:tc>
      </w:tr>
      <w:tr w:rsidR="005F23C5" w:rsidRPr="004A7F4A" w14:paraId="3578F2D4" w14:textId="77777777" w:rsidTr="00373F23">
        <w:tc>
          <w:tcPr>
            <w:tcW w:w="4957" w:type="dxa"/>
          </w:tcPr>
          <w:p w14:paraId="1C809156" w14:textId="77777777" w:rsidR="005F23C5" w:rsidRPr="004A7F4A" w:rsidRDefault="005F23C5" w:rsidP="004B0C3C">
            <w:pPr>
              <w:rPr>
                <w:b/>
              </w:rPr>
            </w:pPr>
            <w:r w:rsidRPr="004A7F4A">
              <w:rPr>
                <w:b/>
              </w:rPr>
              <w:lastRenderedPageBreak/>
              <w:t>3. Luyện tập</w:t>
            </w:r>
          </w:p>
          <w:p w14:paraId="0B54564E" w14:textId="77777777" w:rsidR="005F23C5" w:rsidRPr="004A7F4A" w:rsidRDefault="005F23C5" w:rsidP="004B0C3C">
            <w:pPr>
              <w:rPr>
                <w:b/>
              </w:rPr>
            </w:pPr>
            <w:r w:rsidRPr="004A7F4A">
              <w:rPr>
                <w:b/>
                <w:bCs/>
              </w:rPr>
              <w:t xml:space="preserve">a. Mục tiêu: </w:t>
            </w:r>
            <w:r w:rsidRPr="004A7F4A">
              <w:t>Nhận biết được các nhân vật qua hành động và lời nói của nhân vật, nhận biết các sự việc xảy ra trong bài. Hiểu điều tác giả muốn nói qua văn bản.</w:t>
            </w:r>
            <w:r w:rsidRPr="004A7F4A">
              <w:rPr>
                <w:b/>
              </w:rPr>
              <w:t xml:space="preserve"> </w:t>
            </w:r>
            <w:r w:rsidRPr="004A7F4A">
              <w:rPr>
                <w:b/>
                <w:bCs/>
              </w:rPr>
              <w:t>b. Cách tiến hành:</w:t>
            </w:r>
          </w:p>
          <w:p w14:paraId="3D7F9B71" w14:textId="77777777" w:rsidR="005F23C5" w:rsidRPr="004A7F4A" w:rsidRDefault="005F23C5" w:rsidP="004B0C3C">
            <w:pPr>
              <w:rPr>
                <w:b/>
              </w:rPr>
            </w:pPr>
            <w:r w:rsidRPr="004A7F4A">
              <w:rPr>
                <w:b/>
              </w:rPr>
              <w:t>3.1. Giải nghĩa từ:</w:t>
            </w:r>
          </w:p>
          <w:p w14:paraId="637B253A" w14:textId="77777777" w:rsidR="005F23C5" w:rsidRPr="004A7F4A" w:rsidRDefault="005F23C5" w:rsidP="004B0C3C">
            <w:r w:rsidRPr="004A7F4A">
              <w:t xml:space="preserve">- GV yêu cầu HS đọc thầm bài 1 lượt, tìm trong bài những từ ngữ nào khó hiểu thì đưa ra để GV hỗ trợ. </w:t>
            </w:r>
          </w:p>
          <w:p w14:paraId="0650007C" w14:textId="77777777" w:rsidR="005F23C5" w:rsidRPr="004A7F4A" w:rsidRDefault="005F23C5" w:rsidP="004B0C3C">
            <w:r w:rsidRPr="004A7F4A">
              <w:lastRenderedPageBreak/>
              <w:t>- Ngoài ra GV đưa ra một số từ ngữ giải nghĩa từ cho HS, kết hợp hình ảnh mình hoạ (nếu có)</w:t>
            </w:r>
          </w:p>
          <w:p w14:paraId="462F436D" w14:textId="77777777" w:rsidR="005F23C5" w:rsidRPr="004A7F4A" w:rsidRDefault="005F23C5" w:rsidP="004B0C3C">
            <w:r w:rsidRPr="004A7F4A">
              <w:t>+ Triển lãm: trưng bày sản phẩm để mọi người xem.</w:t>
            </w:r>
          </w:p>
          <w:p w14:paraId="1E3A9726" w14:textId="77777777" w:rsidR="005F23C5" w:rsidRPr="004A7F4A" w:rsidRDefault="005F23C5" w:rsidP="004B0C3C">
            <w:r w:rsidRPr="004A7F4A">
              <w:t>+ Phát thanh viên: Người đọc tin, bài trên đài phát thanh, đài truyền hình.</w:t>
            </w:r>
          </w:p>
        </w:tc>
        <w:tc>
          <w:tcPr>
            <w:tcW w:w="4563" w:type="dxa"/>
          </w:tcPr>
          <w:p w14:paraId="48C54B85" w14:textId="77777777" w:rsidR="005F23C5" w:rsidRPr="004A7F4A" w:rsidRDefault="005F23C5" w:rsidP="004B0C3C">
            <w:pPr>
              <w:rPr>
                <w:lang w:val="nl-NL"/>
              </w:rPr>
            </w:pPr>
          </w:p>
          <w:p w14:paraId="27BBC55F" w14:textId="77777777" w:rsidR="004B0C3C" w:rsidRDefault="004B0C3C" w:rsidP="004B0C3C">
            <w:pPr>
              <w:rPr>
                <w:lang w:val="nl-NL"/>
              </w:rPr>
            </w:pPr>
          </w:p>
          <w:p w14:paraId="42C70AE6" w14:textId="77777777" w:rsidR="004B0C3C" w:rsidRDefault="004B0C3C" w:rsidP="004B0C3C">
            <w:pPr>
              <w:rPr>
                <w:lang w:val="nl-NL"/>
              </w:rPr>
            </w:pPr>
          </w:p>
          <w:p w14:paraId="58BBD2B2" w14:textId="77777777" w:rsidR="004B0C3C" w:rsidRDefault="004B0C3C" w:rsidP="004B0C3C">
            <w:pPr>
              <w:rPr>
                <w:lang w:val="nl-NL"/>
              </w:rPr>
            </w:pPr>
          </w:p>
          <w:p w14:paraId="5E6DE228" w14:textId="77777777" w:rsidR="004B0C3C" w:rsidRDefault="004B0C3C" w:rsidP="004B0C3C">
            <w:pPr>
              <w:rPr>
                <w:lang w:val="nl-NL"/>
              </w:rPr>
            </w:pPr>
          </w:p>
          <w:p w14:paraId="21E9F83E" w14:textId="77777777" w:rsidR="004B0C3C" w:rsidRDefault="004B0C3C" w:rsidP="004B0C3C">
            <w:pPr>
              <w:rPr>
                <w:lang w:val="nl-NL"/>
              </w:rPr>
            </w:pPr>
          </w:p>
          <w:p w14:paraId="1D27918B" w14:textId="77777777" w:rsidR="004B0C3C" w:rsidRDefault="004B0C3C" w:rsidP="004B0C3C">
            <w:pPr>
              <w:rPr>
                <w:lang w:val="nl-NL"/>
              </w:rPr>
            </w:pPr>
          </w:p>
          <w:p w14:paraId="53EF086E" w14:textId="269949AD" w:rsidR="005F23C5" w:rsidRPr="004A7F4A" w:rsidRDefault="005F23C5" w:rsidP="004B0C3C">
            <w:pPr>
              <w:rPr>
                <w:lang w:val="nl-NL"/>
              </w:rPr>
            </w:pPr>
            <w:r w:rsidRPr="004A7F4A">
              <w:rPr>
                <w:lang w:val="nl-NL"/>
              </w:rPr>
              <w:t xml:space="preserve">- HS đọc thầm cá nhân, tìm các từ ngữ khó hiểu để cùng với GV </w:t>
            </w:r>
            <w:r w:rsidR="004B0C3C">
              <w:rPr>
                <w:lang w:val="nl-NL"/>
              </w:rPr>
              <w:t>GN</w:t>
            </w:r>
            <w:r w:rsidRPr="004A7F4A">
              <w:rPr>
                <w:lang w:val="nl-NL"/>
              </w:rPr>
              <w:t xml:space="preserve"> từ.</w:t>
            </w:r>
          </w:p>
          <w:p w14:paraId="14233902" w14:textId="77777777" w:rsidR="005F23C5" w:rsidRPr="004A7F4A" w:rsidRDefault="005F23C5" w:rsidP="004B0C3C">
            <w:pPr>
              <w:rPr>
                <w:lang w:val="nl-NL"/>
              </w:rPr>
            </w:pPr>
          </w:p>
          <w:p w14:paraId="264EBB6C" w14:textId="77777777" w:rsidR="005F23C5" w:rsidRPr="004A7F4A" w:rsidRDefault="005F23C5" w:rsidP="004B0C3C">
            <w:pPr>
              <w:rPr>
                <w:lang w:val="nl-NL"/>
              </w:rPr>
            </w:pPr>
            <w:r w:rsidRPr="004A7F4A">
              <w:rPr>
                <w:lang w:val="nl-NL"/>
              </w:rPr>
              <w:t>- HS nghe giải nghĩa từ</w:t>
            </w:r>
          </w:p>
        </w:tc>
      </w:tr>
      <w:tr w:rsidR="005F23C5" w:rsidRPr="004A7F4A" w14:paraId="36F116E2" w14:textId="77777777" w:rsidTr="00373F23">
        <w:tc>
          <w:tcPr>
            <w:tcW w:w="4957" w:type="dxa"/>
          </w:tcPr>
          <w:p w14:paraId="7C088BA0" w14:textId="77777777" w:rsidR="005F23C5" w:rsidRPr="004A7F4A" w:rsidRDefault="005F23C5" w:rsidP="004B0C3C">
            <w:pPr>
              <w:rPr>
                <w:b/>
              </w:rPr>
            </w:pPr>
            <w:r w:rsidRPr="004A7F4A">
              <w:rPr>
                <w:b/>
              </w:rPr>
              <w:t>3.2. Tìm hiểu bài:</w:t>
            </w:r>
          </w:p>
          <w:p w14:paraId="6EE16671" w14:textId="77777777" w:rsidR="005F23C5" w:rsidRPr="004A7F4A" w:rsidRDefault="005F23C5" w:rsidP="004B0C3C">
            <w:r w:rsidRPr="004A7F4A">
              <w:t xml:space="preserve">- GV gọi HS đọc và trả lời lần lượt các câu hỏi trong sgk. Đồng thời vận dụng linh hoạt các hoạt động nhóm bàn, hoạt động chung cả lớp, hoạt động cá </w:t>
            </w:r>
            <w:proofErr w:type="gramStart"/>
            <w:r w:rsidRPr="004A7F4A">
              <w:t>nhân,…</w:t>
            </w:r>
            <w:proofErr w:type="gramEnd"/>
          </w:p>
          <w:p w14:paraId="5823FDDA" w14:textId="77777777" w:rsidR="005F23C5" w:rsidRPr="004A7F4A" w:rsidRDefault="005F23C5" w:rsidP="004B0C3C">
            <w:r w:rsidRPr="004A7F4A">
              <w:t>- GV hỗ trợ HS gặp khó khăn, lưu ý rèn cách trả lời đầy đủ câu.</w:t>
            </w:r>
          </w:p>
          <w:p w14:paraId="77CE7753" w14:textId="77777777" w:rsidR="005F23C5" w:rsidRPr="004A7F4A" w:rsidRDefault="005F23C5" w:rsidP="004B0C3C">
            <w:r w:rsidRPr="004A7F4A">
              <w:t>+ Câu 1: Thầy Dương muốn cả lớp thực hiện hoạt động gì? Các bạn trong lớp có thái độ như thế nào với hoạt động ấy?</w:t>
            </w:r>
          </w:p>
          <w:p w14:paraId="46C490E8" w14:textId="77777777" w:rsidR="005F23C5" w:rsidRPr="004A7F4A" w:rsidRDefault="005F23C5" w:rsidP="004B0C3C"/>
          <w:p w14:paraId="7DF7E187" w14:textId="77777777" w:rsidR="005F23C5" w:rsidRDefault="005F23C5" w:rsidP="004B0C3C"/>
          <w:p w14:paraId="51D98DF8" w14:textId="77777777" w:rsidR="004B0C3C" w:rsidRDefault="004B0C3C" w:rsidP="004B0C3C"/>
          <w:p w14:paraId="7CC1EDFA" w14:textId="77777777" w:rsidR="004B0C3C" w:rsidRDefault="004B0C3C" w:rsidP="004B0C3C"/>
          <w:p w14:paraId="6ABF6527" w14:textId="77777777" w:rsidR="004B0C3C" w:rsidRPr="004A7F4A" w:rsidRDefault="004B0C3C" w:rsidP="004B0C3C"/>
          <w:p w14:paraId="299402A9" w14:textId="77777777" w:rsidR="005F23C5" w:rsidRPr="004A7F4A" w:rsidRDefault="005F23C5" w:rsidP="004B0C3C"/>
          <w:p w14:paraId="2E36E8BC" w14:textId="77777777" w:rsidR="005F23C5" w:rsidRPr="004A7F4A" w:rsidRDefault="005F23C5" w:rsidP="004B0C3C">
            <w:r w:rsidRPr="004A7F4A">
              <w:t xml:space="preserve">+ Câu 2: </w:t>
            </w:r>
          </w:p>
          <w:p w14:paraId="0B8B37E3" w14:textId="77777777" w:rsidR="005F23C5" w:rsidRPr="004A7F4A" w:rsidRDefault="005F23C5" w:rsidP="004B0C3C">
            <w:r w:rsidRPr="004A7F4A">
              <w:t>Đóng vai Loan, kể lại quá trình nảy ra ý tưởng và thực hiện ý tưởng cho bộ sưu tập.</w:t>
            </w:r>
          </w:p>
          <w:p w14:paraId="76EBACCB" w14:textId="77777777" w:rsidR="005F23C5" w:rsidRPr="004A7F4A" w:rsidRDefault="005F23C5" w:rsidP="004B0C3C"/>
          <w:p w14:paraId="4A50E3D4" w14:textId="77777777" w:rsidR="005F23C5" w:rsidRPr="004A7F4A" w:rsidRDefault="005F23C5" w:rsidP="004B0C3C"/>
          <w:p w14:paraId="1C410E11" w14:textId="77777777" w:rsidR="005F23C5" w:rsidRPr="004A7F4A" w:rsidRDefault="005F23C5" w:rsidP="004B0C3C"/>
          <w:p w14:paraId="06C551AF" w14:textId="77777777" w:rsidR="005F23C5" w:rsidRPr="004A7F4A" w:rsidRDefault="005F23C5" w:rsidP="004B0C3C"/>
          <w:p w14:paraId="5ADB6031" w14:textId="77777777" w:rsidR="005F23C5" w:rsidRPr="004A7F4A" w:rsidRDefault="005F23C5" w:rsidP="004B0C3C"/>
          <w:p w14:paraId="2D062BCB" w14:textId="77777777" w:rsidR="005F23C5" w:rsidRPr="004A7F4A" w:rsidRDefault="005F23C5" w:rsidP="004B0C3C"/>
          <w:p w14:paraId="60CAC51D" w14:textId="77777777" w:rsidR="005F23C5" w:rsidRPr="004A7F4A" w:rsidRDefault="005F23C5" w:rsidP="004B0C3C"/>
          <w:p w14:paraId="5DF8D67B" w14:textId="77777777" w:rsidR="005F23C5" w:rsidRPr="004A7F4A" w:rsidRDefault="005F23C5" w:rsidP="004B0C3C"/>
          <w:p w14:paraId="2E490A92" w14:textId="77777777" w:rsidR="005F23C5" w:rsidRPr="004A7F4A" w:rsidRDefault="005F23C5" w:rsidP="004B0C3C">
            <w:r w:rsidRPr="004A7F4A">
              <w:t>+ Câu 3: Các bạn cảm thấy thế nào về bộ sưu tập của Loan?</w:t>
            </w:r>
          </w:p>
          <w:p w14:paraId="43274D5E" w14:textId="77777777" w:rsidR="005F23C5" w:rsidRPr="004A7F4A" w:rsidRDefault="005F23C5" w:rsidP="004B0C3C"/>
          <w:p w14:paraId="55CFF02E" w14:textId="77777777" w:rsidR="005F23C5" w:rsidRPr="004A7F4A" w:rsidRDefault="005F23C5" w:rsidP="004B0C3C"/>
          <w:p w14:paraId="253DF72B" w14:textId="77777777" w:rsidR="005F23C5" w:rsidRDefault="005F23C5" w:rsidP="004B0C3C"/>
          <w:p w14:paraId="32AD57C9" w14:textId="77777777" w:rsidR="004B0C3C" w:rsidRPr="004A7F4A" w:rsidRDefault="004B0C3C" w:rsidP="004B0C3C"/>
          <w:p w14:paraId="553FFA05" w14:textId="77777777" w:rsidR="005F23C5" w:rsidRPr="004A7F4A" w:rsidRDefault="005F23C5" w:rsidP="004B0C3C"/>
          <w:p w14:paraId="12678403" w14:textId="77777777" w:rsidR="005F23C5" w:rsidRPr="004A7F4A" w:rsidRDefault="005F23C5" w:rsidP="004B0C3C"/>
          <w:p w14:paraId="284013AD" w14:textId="77777777" w:rsidR="005F23C5" w:rsidRPr="004A7F4A" w:rsidRDefault="005F23C5" w:rsidP="004B0C3C"/>
          <w:p w14:paraId="3D3F8A3F" w14:textId="77777777" w:rsidR="005F23C5" w:rsidRPr="004A7F4A" w:rsidRDefault="005F23C5" w:rsidP="004B0C3C">
            <w:r w:rsidRPr="004A7F4A">
              <w:t>+ Câu 4: Theo em, vì sao thầy Dương cho rằng bộ sưu tập đó rất độc đáo?</w:t>
            </w:r>
          </w:p>
          <w:p w14:paraId="49A767C8" w14:textId="77777777" w:rsidR="005F23C5" w:rsidRPr="004A7F4A" w:rsidRDefault="005F23C5" w:rsidP="004B0C3C"/>
          <w:p w14:paraId="364535C7" w14:textId="77777777" w:rsidR="005F23C5" w:rsidRPr="004A7F4A" w:rsidRDefault="005F23C5" w:rsidP="004B0C3C"/>
          <w:p w14:paraId="182CF022" w14:textId="77777777" w:rsidR="005F23C5" w:rsidRPr="004A7F4A" w:rsidRDefault="005F23C5" w:rsidP="004B0C3C"/>
          <w:p w14:paraId="0F04FDDB" w14:textId="77777777" w:rsidR="005F23C5" w:rsidRDefault="005F23C5" w:rsidP="004B0C3C"/>
          <w:p w14:paraId="036A7914" w14:textId="77777777" w:rsidR="004B0C3C" w:rsidRPr="004A7F4A" w:rsidRDefault="004B0C3C" w:rsidP="004B0C3C"/>
          <w:p w14:paraId="4D8B6232" w14:textId="77777777" w:rsidR="005F23C5" w:rsidRPr="004A7F4A" w:rsidRDefault="005F23C5" w:rsidP="004B0C3C"/>
          <w:p w14:paraId="7742F55F" w14:textId="77777777" w:rsidR="005F23C5" w:rsidRPr="004A7F4A" w:rsidRDefault="005F23C5" w:rsidP="004B0C3C"/>
          <w:p w14:paraId="5ECC3C37" w14:textId="77777777" w:rsidR="005F23C5" w:rsidRPr="004A7F4A" w:rsidRDefault="005F23C5" w:rsidP="004B0C3C">
            <w:r w:rsidRPr="004A7F4A">
              <w:t>+ Câu 5: Nếu lớp em cũng tổ chức một buổi triển lãm giống lớp của Loan, em sẽ sưu tầm món đồ gì? Vì sao?</w:t>
            </w:r>
          </w:p>
          <w:p w14:paraId="5C2EE9D0" w14:textId="77777777" w:rsidR="005F23C5" w:rsidRPr="004A7F4A" w:rsidRDefault="005F23C5" w:rsidP="004B0C3C"/>
          <w:p w14:paraId="0ECCB69E" w14:textId="77777777" w:rsidR="005F23C5" w:rsidRPr="004A7F4A" w:rsidRDefault="005F23C5" w:rsidP="004B0C3C"/>
          <w:p w14:paraId="5E868E02" w14:textId="77777777" w:rsidR="005F23C5" w:rsidRPr="004A7F4A" w:rsidRDefault="005F23C5" w:rsidP="004B0C3C"/>
          <w:p w14:paraId="6B02CEEC" w14:textId="77777777" w:rsidR="005F23C5" w:rsidRPr="004A7F4A" w:rsidRDefault="005F23C5" w:rsidP="004B0C3C"/>
          <w:p w14:paraId="65C918A9" w14:textId="77777777" w:rsidR="005F23C5" w:rsidRDefault="005F23C5" w:rsidP="004B0C3C"/>
          <w:p w14:paraId="52FAEF6E" w14:textId="77777777" w:rsidR="004B0C3C" w:rsidRDefault="004B0C3C" w:rsidP="004B0C3C"/>
          <w:p w14:paraId="0C0399F7" w14:textId="77777777" w:rsidR="004B0C3C" w:rsidRPr="004A7F4A" w:rsidRDefault="004B0C3C" w:rsidP="004B0C3C"/>
          <w:p w14:paraId="6EC3FF02" w14:textId="77777777" w:rsidR="005F23C5" w:rsidRPr="004A7F4A" w:rsidRDefault="005F23C5" w:rsidP="004B0C3C"/>
          <w:p w14:paraId="701AD3FA" w14:textId="77777777" w:rsidR="005F23C5" w:rsidRPr="004A7F4A" w:rsidRDefault="005F23C5" w:rsidP="004B0C3C">
            <w:r w:rsidRPr="004A7F4A">
              <w:t>- GV nhận xét, tuyên dương</w:t>
            </w:r>
          </w:p>
          <w:p w14:paraId="50431F85" w14:textId="77777777" w:rsidR="005F23C5" w:rsidRPr="004A7F4A" w:rsidRDefault="005F23C5" w:rsidP="004B0C3C">
            <w:r w:rsidRPr="004A7F4A">
              <w:t>- GV mời HS tự tìm và nêu nội dung bài bài học.</w:t>
            </w:r>
          </w:p>
          <w:p w14:paraId="09AEB346" w14:textId="3A83D4F5" w:rsidR="005F23C5" w:rsidRPr="004B0C3C" w:rsidRDefault="005F23C5" w:rsidP="004B0C3C">
            <w:pPr>
              <w:rPr>
                <w:bCs/>
                <w:i/>
                <w:iCs/>
              </w:rPr>
            </w:pPr>
            <w:r w:rsidRPr="004A7F4A">
              <w:t>- GV nhận xét và chốt:</w:t>
            </w:r>
            <w:r w:rsidR="004B0C3C">
              <w:t xml:space="preserve"> </w:t>
            </w:r>
            <w:r w:rsidRPr="004B0C3C">
              <w:rPr>
                <w:bCs/>
                <w:i/>
                <w:iCs/>
              </w:rPr>
              <w:t>Bộ sưu tập giọng nói của Loan không chỉ mang lại sự mới lạ, độc đáo (vì chưa từng có những bộ sưu tập như thế xuất hiện) mà còn mang lại giá trị tinh thần sâu sắc, gắn kết tình bạn, tình đoàn kết của cả lớp.</w:t>
            </w:r>
          </w:p>
          <w:p w14:paraId="0E202FAB" w14:textId="77777777" w:rsidR="005F23C5" w:rsidRPr="004A7F4A" w:rsidRDefault="005F23C5" w:rsidP="004B0C3C">
            <w:pPr>
              <w:rPr>
                <w:b/>
              </w:rPr>
            </w:pPr>
            <w:r w:rsidRPr="004A7F4A">
              <w:rPr>
                <w:b/>
              </w:rPr>
              <w:t>3.3. Luyện đọc lại:</w:t>
            </w:r>
          </w:p>
          <w:p w14:paraId="03D15F2F" w14:textId="45C104A1" w:rsidR="005F23C5" w:rsidRPr="004A7F4A" w:rsidRDefault="005F23C5" w:rsidP="004B0C3C">
            <w:pPr>
              <w:rPr>
                <w:bCs/>
              </w:rPr>
            </w:pPr>
            <w:r w:rsidRPr="004A7F4A">
              <w:rPr>
                <w:b/>
              </w:rPr>
              <w:t xml:space="preserve"> </w:t>
            </w:r>
            <w:r w:rsidRPr="004A7F4A">
              <w:rPr>
                <w:bCs/>
              </w:rPr>
              <w:t>- GV hướng dẫn HS đọc diễn cảm bài đọc.</w:t>
            </w:r>
          </w:p>
          <w:p w14:paraId="123D3A0F" w14:textId="77777777" w:rsidR="005F23C5" w:rsidRPr="004A7F4A" w:rsidRDefault="005F23C5" w:rsidP="004B0C3C">
            <w:pPr>
              <w:rPr>
                <w:bCs/>
              </w:rPr>
            </w:pPr>
            <w:r w:rsidRPr="004A7F4A">
              <w:rPr>
                <w:bCs/>
              </w:rPr>
              <w:t xml:space="preserve"> + Làm việc chúng cả lớp, cả lớp nghe bạn đọc góp ý cách đọc diễn cảm</w:t>
            </w:r>
          </w:p>
          <w:p w14:paraId="51E91CD4" w14:textId="77777777" w:rsidR="005F23C5" w:rsidRPr="004A7F4A" w:rsidRDefault="005F23C5" w:rsidP="004B0C3C">
            <w:pPr>
              <w:rPr>
                <w:bCs/>
              </w:rPr>
            </w:pPr>
            <w:r w:rsidRPr="004A7F4A">
              <w:rPr>
                <w:bCs/>
              </w:rPr>
              <w:t>+ Làm việc cá nhân, tự đọc toàn bài</w:t>
            </w:r>
          </w:p>
        </w:tc>
        <w:tc>
          <w:tcPr>
            <w:tcW w:w="4563" w:type="dxa"/>
          </w:tcPr>
          <w:p w14:paraId="7703C083" w14:textId="77777777" w:rsidR="005F23C5" w:rsidRPr="004A7F4A" w:rsidRDefault="005F23C5" w:rsidP="004B0C3C">
            <w:pPr>
              <w:rPr>
                <w:lang w:val="nl-NL"/>
              </w:rPr>
            </w:pPr>
          </w:p>
          <w:p w14:paraId="65FD5713" w14:textId="77777777" w:rsidR="005F23C5" w:rsidRPr="004A7F4A" w:rsidRDefault="005F23C5" w:rsidP="004B0C3C">
            <w:pPr>
              <w:rPr>
                <w:lang w:val="nl-NL"/>
              </w:rPr>
            </w:pPr>
            <w:r w:rsidRPr="004A7F4A">
              <w:rPr>
                <w:lang w:val="nl-NL"/>
              </w:rPr>
              <w:t>- HS đọc câu hỏi, suy nghĩ trả lời lần lượt các câu hỏi:</w:t>
            </w:r>
          </w:p>
          <w:p w14:paraId="43026CE9" w14:textId="77777777" w:rsidR="005F23C5" w:rsidRPr="004A7F4A" w:rsidRDefault="005F23C5" w:rsidP="004B0C3C">
            <w:pPr>
              <w:rPr>
                <w:lang w:val="nl-NL"/>
              </w:rPr>
            </w:pPr>
          </w:p>
          <w:p w14:paraId="4F190DE5" w14:textId="77777777" w:rsidR="005F23C5" w:rsidRPr="004A7F4A" w:rsidRDefault="005F23C5" w:rsidP="004B0C3C">
            <w:pPr>
              <w:rPr>
                <w:lang w:val="nl-NL"/>
              </w:rPr>
            </w:pPr>
          </w:p>
          <w:p w14:paraId="0F36EF93" w14:textId="77777777" w:rsidR="005F23C5" w:rsidRPr="004A7F4A" w:rsidRDefault="005F23C5" w:rsidP="004B0C3C">
            <w:pPr>
              <w:rPr>
                <w:lang w:val="nl-NL"/>
              </w:rPr>
            </w:pPr>
          </w:p>
          <w:p w14:paraId="499184A9" w14:textId="77777777" w:rsidR="005F23C5" w:rsidRPr="004A7F4A" w:rsidRDefault="005F23C5" w:rsidP="004B0C3C">
            <w:pPr>
              <w:rPr>
                <w:lang w:val="nl-NL"/>
              </w:rPr>
            </w:pPr>
          </w:p>
          <w:p w14:paraId="6E9B3251" w14:textId="77777777" w:rsidR="005F23C5" w:rsidRPr="004A7F4A" w:rsidRDefault="005F23C5" w:rsidP="004B0C3C">
            <w:pPr>
              <w:rPr>
                <w:lang w:val="nl-NL"/>
              </w:rPr>
            </w:pPr>
            <w:r w:rsidRPr="004A7F4A">
              <w:rPr>
                <w:lang w:val="nl-NL"/>
              </w:rPr>
              <w:t>+ Thầy Dương muốn cả lớp thực hiện hoạt động sưu tầm một món đồ và sau đó ra Tết sẽ tổ chức một triển lãm. Các bạn trong lớp có thái độ phấn khích và hứng thú với hoạt động này, như được thể hiện qua việc ồ lên và chủ động tìm kiếm món đồ để sưu tầm. Nhưng Loan thì hơi lo lắng vì chưa biết sưu tầm gì.</w:t>
            </w:r>
          </w:p>
          <w:p w14:paraId="52E62EFB" w14:textId="26F5123C" w:rsidR="005F23C5" w:rsidRPr="004A7F4A" w:rsidRDefault="004B0C3C" w:rsidP="004B0C3C">
            <w:pPr>
              <w:rPr>
                <w:lang w:val="nl-NL"/>
              </w:rPr>
            </w:pPr>
            <w:r>
              <w:rPr>
                <w:lang w:val="nl-NL"/>
              </w:rPr>
              <w:t xml:space="preserve">- </w:t>
            </w:r>
            <w:r w:rsidR="005F23C5" w:rsidRPr="004A7F4A">
              <w:rPr>
                <w:lang w:val="nl-NL"/>
              </w:rPr>
              <w:t>Sau khi nghe thầy đưa ra hoạt động sưu tầm để tổ chức triển lãm, tớ đã suy nghĩ mãi không biết nên sưu tầm gì. Chợt thấy bố, vốn là giáo viên đang nghe lại băng ghi âm các bài giảng, tớ nảy ra ý tưởng sưu tầm giọng nói của cả lớp. Tớ nhận ra rằng việc thu thập giọng nói có thể là một cách ý nghĩa để ghi lại những khoảnh khắc đặc biệt của lớp. Tớ mượn máy ghi âm của bố và gặp từng bạn trong lớp để thu âm những câu chúc.</w:t>
            </w:r>
          </w:p>
          <w:p w14:paraId="63A54034" w14:textId="77777777" w:rsidR="005F23C5" w:rsidRPr="004A7F4A" w:rsidRDefault="005F23C5" w:rsidP="004B0C3C">
            <w:pPr>
              <w:rPr>
                <w:lang w:val="nl-NL"/>
              </w:rPr>
            </w:pPr>
            <w:r w:rsidRPr="004A7F4A">
              <w:rPr>
                <w:lang w:val="nl-NL"/>
              </w:rPr>
              <w:t xml:space="preserve">+ Các bạn cảm thấy rất ấn tượng và xúc động về bộ sưu tập của Loan. Họ cảm nhận được sự ý nghĩa sâu sắc của việc thu thập giọng nói, khi mỗi giọng nói đều chứa đựng những cảm xúc và kỷ niệm đặc biệt của từng người trong </w:t>
            </w:r>
            <w:r w:rsidRPr="004A7F4A">
              <w:rPr>
                <w:lang w:val="nl-NL"/>
              </w:rPr>
              <w:lastRenderedPageBreak/>
              <w:t>lớp. Bộ sưu tập không chỉ độc đáo mà còn mang lại cho họ một cảm giác gần gũi và thân thuộc với nhau hơn.</w:t>
            </w:r>
          </w:p>
          <w:p w14:paraId="559CEFBE" w14:textId="77777777" w:rsidR="005F23C5" w:rsidRPr="004A7F4A" w:rsidRDefault="005F23C5" w:rsidP="004B0C3C">
            <w:pPr>
              <w:rPr>
                <w:lang w:val="nl-NL"/>
              </w:rPr>
            </w:pPr>
            <w:r w:rsidRPr="004A7F4A">
              <w:rPr>
                <w:lang w:val="nl-NL"/>
              </w:rPr>
              <w:t>+ Thầy Dương cho rằng bộ sưu tập đó rất độc đáo vì nó không chỉ là việc sưu tầm vật phẩm vật chất mà còn là việc thu thập và lưu giữ những khoảnh khắc, cảm xúc, và kỷ niệm của cả lớp thông qua giọng nói. Sự sáng tạo và ý nghĩa sâu sắc của ý tưởng đã khiến cho bộ sưu tập trở nên đặc biệt và đáng nhớ.</w:t>
            </w:r>
          </w:p>
          <w:p w14:paraId="00A63899" w14:textId="77777777" w:rsidR="005F23C5" w:rsidRPr="004A7F4A" w:rsidRDefault="005F23C5" w:rsidP="004B0C3C">
            <w:pPr>
              <w:rPr>
                <w:lang w:val="nl-NL"/>
              </w:rPr>
            </w:pPr>
            <w:r w:rsidRPr="004A7F4A">
              <w:rPr>
                <w:lang w:val="nl-NL"/>
              </w:rPr>
              <w:t>+ Nếu lớp em cũng tổ chức một buổi triển lãm giống lớp của Loan, em sẽ sưu tầm những bức ảnh hoặc video ghi lại những khoảnh khắc đáng nhớ, những chia sẻ, câu chuyện của từng thành viên trong lớp. Bởi vì những hình ảnh và video có thể ghi lại được nhiều thông điệp và cảm xúc, giúp mọi người nhớ lại những khoảnh khắc đáng nhớ và tạo ra sự gắn kết mạnh mẽ hơn trong lớp.</w:t>
            </w:r>
          </w:p>
          <w:p w14:paraId="03D600A1" w14:textId="77777777" w:rsidR="005F23C5" w:rsidRPr="004A7F4A" w:rsidRDefault="005F23C5" w:rsidP="004B0C3C">
            <w:pPr>
              <w:rPr>
                <w:lang w:val="nl-NL"/>
              </w:rPr>
            </w:pPr>
          </w:p>
          <w:p w14:paraId="43E2D90F" w14:textId="77777777" w:rsidR="005F23C5" w:rsidRPr="004A7F4A" w:rsidRDefault="005F23C5" w:rsidP="004B0C3C">
            <w:pPr>
              <w:rPr>
                <w:lang w:val="nl-NL"/>
              </w:rPr>
            </w:pPr>
            <w:r w:rsidRPr="004A7F4A">
              <w:rPr>
                <w:lang w:val="nl-NL"/>
              </w:rPr>
              <w:t>- 2-3 HS tự rút ra nội dung bài học</w:t>
            </w:r>
          </w:p>
          <w:p w14:paraId="70ADFF1A" w14:textId="77777777" w:rsidR="005F23C5" w:rsidRPr="004A7F4A" w:rsidRDefault="005F23C5" w:rsidP="004B0C3C">
            <w:pPr>
              <w:rPr>
                <w:lang w:val="nl-NL"/>
              </w:rPr>
            </w:pPr>
          </w:p>
          <w:p w14:paraId="5E20838D" w14:textId="77777777" w:rsidR="005F23C5" w:rsidRPr="004A7F4A" w:rsidRDefault="005F23C5" w:rsidP="004B0C3C">
            <w:pPr>
              <w:rPr>
                <w:lang w:val="nl-NL"/>
              </w:rPr>
            </w:pPr>
          </w:p>
          <w:p w14:paraId="2063A2D9" w14:textId="6E8D81FF" w:rsidR="005F23C5" w:rsidRPr="004A7F4A" w:rsidRDefault="005F23C5" w:rsidP="004B0C3C">
            <w:pPr>
              <w:rPr>
                <w:lang w:val="nl-NL"/>
              </w:rPr>
            </w:pPr>
            <w:r w:rsidRPr="004A7F4A">
              <w:rPr>
                <w:lang w:val="nl-NL"/>
              </w:rPr>
              <w:t>- 3-</w:t>
            </w:r>
            <w:r w:rsidR="004B0C3C">
              <w:rPr>
                <w:lang w:val="nl-NL"/>
              </w:rPr>
              <w:t xml:space="preserve"> </w:t>
            </w:r>
            <w:r w:rsidRPr="004A7F4A">
              <w:rPr>
                <w:lang w:val="nl-NL"/>
              </w:rPr>
              <w:t>4 HS nhắc lại nội dung bài học.</w:t>
            </w:r>
          </w:p>
          <w:p w14:paraId="296B2484" w14:textId="77777777" w:rsidR="005F23C5" w:rsidRPr="004A7F4A" w:rsidRDefault="005F23C5" w:rsidP="004B0C3C">
            <w:pPr>
              <w:rPr>
                <w:lang w:val="nl-NL"/>
              </w:rPr>
            </w:pPr>
          </w:p>
          <w:p w14:paraId="0E64B2F3" w14:textId="77777777" w:rsidR="005F23C5" w:rsidRPr="004A7F4A" w:rsidRDefault="005F23C5" w:rsidP="004B0C3C">
            <w:pPr>
              <w:rPr>
                <w:lang w:val="nl-NL"/>
              </w:rPr>
            </w:pPr>
          </w:p>
          <w:p w14:paraId="4831C355" w14:textId="77777777" w:rsidR="005F23C5" w:rsidRPr="004A7F4A" w:rsidRDefault="005F23C5" w:rsidP="004B0C3C">
            <w:pPr>
              <w:rPr>
                <w:lang w:val="nl-NL"/>
              </w:rPr>
            </w:pPr>
          </w:p>
          <w:p w14:paraId="381F706B" w14:textId="77777777" w:rsidR="005F23C5" w:rsidRPr="004A7F4A" w:rsidRDefault="005F23C5" w:rsidP="004B0C3C">
            <w:pPr>
              <w:rPr>
                <w:lang w:val="nl-NL"/>
              </w:rPr>
            </w:pPr>
          </w:p>
          <w:p w14:paraId="292878DD" w14:textId="77777777" w:rsidR="005F23C5" w:rsidRPr="004A7F4A" w:rsidRDefault="005F23C5" w:rsidP="004B0C3C">
            <w:pPr>
              <w:rPr>
                <w:lang w:val="nl-NL"/>
              </w:rPr>
            </w:pPr>
          </w:p>
          <w:p w14:paraId="10B16E69" w14:textId="77777777" w:rsidR="005F23C5" w:rsidRPr="004A7F4A" w:rsidRDefault="005F23C5" w:rsidP="004B0C3C">
            <w:pPr>
              <w:rPr>
                <w:lang w:val="nl-NL"/>
              </w:rPr>
            </w:pPr>
          </w:p>
          <w:p w14:paraId="01E5677F" w14:textId="77777777" w:rsidR="005F23C5" w:rsidRPr="004A7F4A" w:rsidRDefault="005F23C5" w:rsidP="004B0C3C">
            <w:pPr>
              <w:rPr>
                <w:lang w:val="nl-NL"/>
              </w:rPr>
            </w:pPr>
          </w:p>
          <w:p w14:paraId="65B8290A" w14:textId="650B48E3" w:rsidR="004B0C3C" w:rsidRDefault="005F23C5" w:rsidP="004B0C3C">
            <w:pPr>
              <w:rPr>
                <w:lang w:val="nl-NL"/>
              </w:rPr>
            </w:pPr>
            <w:r w:rsidRPr="004A7F4A">
              <w:rPr>
                <w:lang w:val="nl-NL"/>
              </w:rPr>
              <w:t>-</w:t>
            </w:r>
            <w:r w:rsidR="004B0C3C">
              <w:rPr>
                <w:lang w:val="nl-NL"/>
              </w:rPr>
              <w:t xml:space="preserve"> </w:t>
            </w:r>
            <w:r w:rsidRPr="004A7F4A">
              <w:rPr>
                <w:lang w:val="nl-NL"/>
              </w:rPr>
              <w:t>2 HS đọc trước lớp</w:t>
            </w:r>
          </w:p>
          <w:p w14:paraId="0D06BF08" w14:textId="0EC63A53" w:rsidR="005F23C5" w:rsidRPr="004A7F4A" w:rsidRDefault="004B0C3C" w:rsidP="004B0C3C">
            <w:pPr>
              <w:rPr>
                <w:lang w:val="nl-NL"/>
              </w:rPr>
            </w:pPr>
            <w:r>
              <w:rPr>
                <w:lang w:val="nl-NL"/>
              </w:rPr>
              <w:t>-</w:t>
            </w:r>
            <w:r w:rsidR="005F23C5" w:rsidRPr="004A7F4A">
              <w:rPr>
                <w:lang w:val="nl-NL"/>
              </w:rPr>
              <w:t xml:space="preserve"> HS nhận xét góp ý</w:t>
            </w:r>
          </w:p>
          <w:p w14:paraId="56DB524C" w14:textId="5B23FDA3" w:rsidR="005F23C5" w:rsidRPr="004A7F4A" w:rsidRDefault="005F23C5" w:rsidP="004B0C3C">
            <w:pPr>
              <w:rPr>
                <w:lang w:val="nl-NL"/>
              </w:rPr>
            </w:pPr>
            <w:r w:rsidRPr="004A7F4A">
              <w:rPr>
                <w:lang w:val="nl-NL"/>
              </w:rPr>
              <w:t>-</w:t>
            </w:r>
            <w:r w:rsidR="004B0C3C">
              <w:rPr>
                <w:lang w:val="nl-NL"/>
              </w:rPr>
              <w:t xml:space="preserve"> </w:t>
            </w:r>
            <w:r w:rsidRPr="004A7F4A">
              <w:rPr>
                <w:lang w:val="nl-NL"/>
              </w:rPr>
              <w:t>Cá nhân tự đọc</w:t>
            </w:r>
          </w:p>
        </w:tc>
      </w:tr>
      <w:tr w:rsidR="005F23C5" w:rsidRPr="004A7F4A" w14:paraId="0D174F94" w14:textId="77777777" w:rsidTr="00373F23">
        <w:tc>
          <w:tcPr>
            <w:tcW w:w="4957" w:type="dxa"/>
          </w:tcPr>
          <w:p w14:paraId="5A07BDCF" w14:textId="77777777" w:rsidR="005F23C5" w:rsidRPr="004A7F4A" w:rsidRDefault="005F23C5" w:rsidP="00373F23">
            <w:pPr>
              <w:rPr>
                <w:b/>
              </w:rPr>
            </w:pPr>
            <w:r w:rsidRPr="004A7F4A">
              <w:rPr>
                <w:b/>
              </w:rPr>
              <w:lastRenderedPageBreak/>
              <w:t>4. Vận dụng trải nghiệm.</w:t>
            </w:r>
          </w:p>
          <w:p w14:paraId="760982A4" w14:textId="77777777" w:rsidR="005F23C5" w:rsidRPr="004A7F4A" w:rsidRDefault="005F23C5" w:rsidP="00373F23">
            <w:pPr>
              <w:jc w:val="both"/>
            </w:pPr>
            <w:r w:rsidRPr="004A7F4A">
              <w:lastRenderedPageBreak/>
              <w:t>- GV yêu cầu HS suy nghĩ cá nhân và nêu cảm xúc của mình sau khi học xong bài “Bộ sưu tập độc đáo”</w:t>
            </w:r>
          </w:p>
          <w:p w14:paraId="65E5C29D" w14:textId="77777777" w:rsidR="005F23C5" w:rsidRPr="004A7F4A" w:rsidRDefault="005F23C5" w:rsidP="00373F23">
            <w:pPr>
              <w:jc w:val="both"/>
            </w:pPr>
            <w:r w:rsidRPr="004A7F4A">
              <w:t>- Nhận xét, tuyên dương.</w:t>
            </w:r>
          </w:p>
          <w:p w14:paraId="3A67F6C0" w14:textId="77777777" w:rsidR="005F23C5" w:rsidRPr="004A7F4A" w:rsidRDefault="005F23C5" w:rsidP="00373F23">
            <w:pPr>
              <w:jc w:val="both"/>
            </w:pPr>
            <w:r w:rsidRPr="004A7F4A">
              <w:t>- GV nhận xét tiết dạy.</w:t>
            </w:r>
          </w:p>
          <w:p w14:paraId="4171E4F0" w14:textId="77777777" w:rsidR="005F23C5" w:rsidRPr="004A7F4A" w:rsidRDefault="005F23C5" w:rsidP="00373F23">
            <w:pPr>
              <w:jc w:val="both"/>
            </w:pPr>
            <w:r w:rsidRPr="004A7F4A">
              <w:t>- Dặn dò bài về nhà.</w:t>
            </w:r>
          </w:p>
        </w:tc>
        <w:tc>
          <w:tcPr>
            <w:tcW w:w="4563" w:type="dxa"/>
          </w:tcPr>
          <w:p w14:paraId="4968A613" w14:textId="77777777" w:rsidR="005F23C5" w:rsidRPr="004A7F4A" w:rsidRDefault="005F23C5" w:rsidP="00373F23">
            <w:pPr>
              <w:jc w:val="both"/>
            </w:pPr>
          </w:p>
          <w:p w14:paraId="4EB80D67" w14:textId="77777777" w:rsidR="005F23C5" w:rsidRPr="004A7F4A" w:rsidRDefault="005F23C5" w:rsidP="00373F23">
            <w:pPr>
              <w:jc w:val="both"/>
            </w:pPr>
            <w:r w:rsidRPr="004A7F4A">
              <w:t>- HS suy nghĩ cá nhân và đưa ra những cảm xúc của mình.</w:t>
            </w:r>
          </w:p>
          <w:p w14:paraId="05E714D8" w14:textId="77777777" w:rsidR="005F23C5" w:rsidRPr="004A7F4A" w:rsidRDefault="005F23C5" w:rsidP="00373F23">
            <w:pPr>
              <w:jc w:val="both"/>
            </w:pPr>
            <w:r w:rsidRPr="004A7F4A">
              <w:lastRenderedPageBreak/>
              <w:t>- HS lắng nghe, rút kinh nghiệm.</w:t>
            </w:r>
          </w:p>
        </w:tc>
      </w:tr>
    </w:tbl>
    <w:p w14:paraId="19CB5FBA" w14:textId="77777777" w:rsidR="00803E0E" w:rsidRPr="004A7F4A" w:rsidRDefault="00803E0E" w:rsidP="00803E0E">
      <w:pPr>
        <w:jc w:val="both"/>
        <w:rPr>
          <w:b/>
          <w:i/>
          <w:lang w:val="nl-NL"/>
        </w:rPr>
      </w:pPr>
      <w:r w:rsidRPr="004A7F4A">
        <w:rPr>
          <w:b/>
          <w:i/>
          <w:lang w:val="nl-NL"/>
        </w:rPr>
        <w:lastRenderedPageBreak/>
        <w:t>* Điều chỉnh sau bài dạy</w:t>
      </w:r>
    </w:p>
    <w:p w14:paraId="2A2415F9" w14:textId="7CF807A6" w:rsidR="00803E0E" w:rsidRPr="004A7F4A" w:rsidRDefault="00803E0E" w:rsidP="00803E0E">
      <w:pPr>
        <w:spacing w:line="360" w:lineRule="auto"/>
        <w:jc w:val="center"/>
        <w:rPr>
          <w:lang w:val="nl-NL"/>
        </w:rPr>
      </w:pPr>
      <w:r w:rsidRPr="004A7F4A">
        <w:rPr>
          <w:lang w:val="nl-NL"/>
        </w:rPr>
        <w:t>……………………………………………………………………………………………</w:t>
      </w:r>
    </w:p>
    <w:p w14:paraId="456BBC29"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1312" behindDoc="0" locked="0" layoutInCell="1" allowOverlap="1" wp14:anchorId="67B60EA2" wp14:editId="4E5C5915">
                <wp:simplePos x="0" y="0"/>
                <wp:positionH relativeFrom="column">
                  <wp:posOffset>1823085</wp:posOffset>
                </wp:positionH>
                <wp:positionV relativeFrom="paragraph">
                  <wp:posOffset>137160</wp:posOffset>
                </wp:positionV>
                <wp:extent cx="2605405" cy="0"/>
                <wp:effectExtent l="9525" t="5715" r="13970" b="13335"/>
                <wp:wrapNone/>
                <wp:docPr id="1043961248" name="Straight Arrow Connector 104396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87E3CE" id="Straight Arrow Connector 1043961248" o:spid="_x0000_s1026" type="#_x0000_t32" style="position:absolute;margin-left:143.55pt;margin-top:10.8pt;width:205.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"/>
            </w:pict>
          </mc:Fallback>
        </mc:AlternateContent>
      </w:r>
    </w:p>
    <w:p w14:paraId="511E4E68" w14:textId="77777777" w:rsidR="00803E0E" w:rsidRPr="004A7F4A" w:rsidRDefault="00803E0E" w:rsidP="004B0C3C">
      <w:pPr>
        <w:rPr>
          <w:b/>
          <w:lang w:val="pt-BR"/>
        </w:rPr>
      </w:pPr>
      <w:r w:rsidRPr="004A7F4A">
        <w:rPr>
          <w:b/>
          <w:lang w:val="pt-BR"/>
        </w:rPr>
        <w:t xml:space="preserve">Tiết 4                                                    </w:t>
      </w:r>
      <w:r w:rsidRPr="004A7F4A">
        <w:rPr>
          <w:b/>
          <w:bCs/>
        </w:rPr>
        <w:t>ĐẠO ĐỨC</w:t>
      </w:r>
    </w:p>
    <w:p w14:paraId="61CFC788" w14:textId="77777777" w:rsidR="004B0C3C" w:rsidRDefault="005F23C5" w:rsidP="004B0C3C">
      <w:pPr>
        <w:ind w:left="720" w:hanging="720"/>
        <w:jc w:val="center"/>
        <w:rPr>
          <w:b/>
          <w:bCs/>
          <w:lang w:val="nl-NL"/>
        </w:rPr>
      </w:pPr>
      <w:r w:rsidRPr="004A7F4A">
        <w:rPr>
          <w:b/>
          <w:bCs/>
          <w:lang w:val="nl-NL"/>
        </w:rPr>
        <w:t xml:space="preserve">Bài 1. Biết ơn những người có công </w:t>
      </w:r>
    </w:p>
    <w:p w14:paraId="2DE541A8" w14:textId="2969FB05" w:rsidR="005F23C5" w:rsidRPr="004A7F4A" w:rsidRDefault="005F23C5" w:rsidP="004B0C3C">
      <w:pPr>
        <w:ind w:left="720" w:hanging="720"/>
        <w:jc w:val="center"/>
        <w:rPr>
          <w:b/>
          <w:bCs/>
          <w:lang w:val="nl-NL"/>
        </w:rPr>
      </w:pPr>
      <w:r w:rsidRPr="004A7F4A">
        <w:rPr>
          <w:b/>
          <w:bCs/>
          <w:lang w:val="nl-NL"/>
        </w:rPr>
        <w:t>với quê hương, đất nước (</w:t>
      </w:r>
      <w:r w:rsidR="004B0C3C">
        <w:rPr>
          <w:b/>
          <w:bCs/>
          <w:lang w:val="nl-NL"/>
        </w:rPr>
        <w:t>T.</w:t>
      </w:r>
      <w:r w:rsidRPr="004A7F4A">
        <w:rPr>
          <w:b/>
          <w:bCs/>
          <w:lang w:val="nl-NL"/>
        </w:rPr>
        <w:t>4)</w:t>
      </w:r>
    </w:p>
    <w:p w14:paraId="4F14A8AA" w14:textId="03854293" w:rsidR="005F23C5" w:rsidRPr="004A7F4A" w:rsidRDefault="005F23C5" w:rsidP="004B0C3C">
      <w:pPr>
        <w:ind w:firstLine="360"/>
        <w:rPr>
          <w:b/>
          <w:bCs/>
          <w:lang w:val="nl-NL"/>
        </w:rPr>
      </w:pPr>
      <w:r w:rsidRPr="004A7F4A">
        <w:rPr>
          <w:b/>
          <w:bCs/>
          <w:lang w:val="nl-NL"/>
        </w:rPr>
        <w:t>I. YÊU CẦU CẦN ĐẠT</w:t>
      </w:r>
    </w:p>
    <w:p w14:paraId="66976B68" w14:textId="24C52555" w:rsidR="005F23C5" w:rsidRPr="004A7F4A" w:rsidRDefault="005F23C5" w:rsidP="004B0C3C">
      <w:pPr>
        <w:ind w:firstLine="360"/>
        <w:jc w:val="both"/>
        <w:rPr>
          <w:b/>
          <w:lang w:val="nl-NL"/>
        </w:rPr>
      </w:pPr>
      <w:r w:rsidRPr="004A7F4A">
        <w:rPr>
          <w:b/>
          <w:lang w:val="nl-NL"/>
        </w:rPr>
        <w:t xml:space="preserve">1. </w:t>
      </w:r>
      <w:r w:rsidR="00307AF1">
        <w:rPr>
          <w:b/>
          <w:lang w:val="nl-NL"/>
        </w:rPr>
        <w:t>Kiến thức, kĩ năng</w:t>
      </w:r>
      <w:r w:rsidRPr="004A7F4A">
        <w:rPr>
          <w:b/>
          <w:lang w:val="nl-NL"/>
        </w:rPr>
        <w:t xml:space="preserve"> </w:t>
      </w:r>
    </w:p>
    <w:p w14:paraId="5A0052F7" w14:textId="77777777" w:rsidR="005F23C5" w:rsidRPr="004A7F4A" w:rsidRDefault="005F23C5" w:rsidP="005F23C5">
      <w:pPr>
        <w:ind w:firstLine="360"/>
        <w:jc w:val="both"/>
      </w:pPr>
      <w:r w:rsidRPr="004A7F4A">
        <w:t>- Kể được tên và đóng góp của những người có công với quê hương đất nước.</w:t>
      </w:r>
    </w:p>
    <w:p w14:paraId="597BB3EE" w14:textId="77777777" w:rsidR="005F23C5" w:rsidRPr="004A7F4A" w:rsidRDefault="005F23C5" w:rsidP="005F23C5">
      <w:pPr>
        <w:ind w:firstLine="360"/>
        <w:jc w:val="both"/>
      </w:pPr>
      <w:r w:rsidRPr="004A7F4A">
        <w:t>- Biết vì sao phải biết ơn những người có công với quê hương, đất nước.</w:t>
      </w:r>
    </w:p>
    <w:p w14:paraId="79B2A85E" w14:textId="77777777" w:rsidR="005F23C5" w:rsidRPr="004A7F4A" w:rsidRDefault="005F23C5" w:rsidP="005F23C5">
      <w:pPr>
        <w:ind w:firstLine="360"/>
        <w:jc w:val="both"/>
      </w:pPr>
      <w:r w:rsidRPr="004A7F4A">
        <w:t>- Thể hiện được lòng biết ơn bằng lời nói, việc làm cụ thể phù hợp với lứa tuổi.</w:t>
      </w:r>
    </w:p>
    <w:p w14:paraId="55F22877" w14:textId="3A35E939" w:rsidR="005F23C5" w:rsidRPr="004A7F4A" w:rsidRDefault="005F23C5" w:rsidP="005F23C5">
      <w:pPr>
        <w:ind w:firstLine="360"/>
        <w:jc w:val="both"/>
        <w:rPr>
          <w:b/>
        </w:rPr>
      </w:pPr>
      <w:r w:rsidRPr="004A7F4A">
        <w:rPr>
          <w:b/>
        </w:rPr>
        <w:t xml:space="preserve">2. Năng lực </w:t>
      </w:r>
    </w:p>
    <w:p w14:paraId="4607430F" w14:textId="77777777" w:rsidR="005F23C5" w:rsidRPr="004A7F4A" w:rsidRDefault="005F23C5" w:rsidP="005F23C5">
      <w:pPr>
        <w:ind w:firstLine="360"/>
        <w:jc w:val="both"/>
      </w:pPr>
      <w:r w:rsidRPr="004A7F4A">
        <w:t xml:space="preserve">- Năng lực tự chủ, tự học: Chủ động tích cực tìm hiểu về những đống góp của những người có công với quê hương, đất nước. </w:t>
      </w:r>
    </w:p>
    <w:p w14:paraId="1FA46A85" w14:textId="77777777" w:rsidR="005F23C5" w:rsidRPr="004A7F4A" w:rsidRDefault="005F23C5" w:rsidP="005F23C5">
      <w:pPr>
        <w:ind w:firstLine="360"/>
        <w:jc w:val="both"/>
      </w:pPr>
      <w:r w:rsidRPr="004A7F4A">
        <w:t>- Năng lực giải quyết vấn đề và sáng tạo: Nhắc nhở bạn bè có thái độ, hành vi biét ơn những người có công với quê hương đất nước.</w:t>
      </w:r>
    </w:p>
    <w:p w14:paraId="01974284" w14:textId="77777777" w:rsidR="005F23C5" w:rsidRPr="004A7F4A" w:rsidRDefault="005F23C5" w:rsidP="005F23C5">
      <w:pPr>
        <w:ind w:firstLine="360"/>
        <w:jc w:val="both"/>
      </w:pPr>
      <w:r w:rsidRPr="004A7F4A">
        <w:t>- Năng lực giao tiếp và hợp tác: Trao đổi với bạn và mọi người về những đóng góp của người có công với quê hương, đất nước.</w:t>
      </w:r>
    </w:p>
    <w:p w14:paraId="3EA10533" w14:textId="77777777" w:rsidR="005F23C5" w:rsidRPr="004A7F4A" w:rsidRDefault="005F23C5" w:rsidP="005F23C5">
      <w:pPr>
        <w:ind w:firstLine="360"/>
        <w:jc w:val="both"/>
        <w:rPr>
          <w:b/>
        </w:rPr>
      </w:pPr>
      <w:r w:rsidRPr="004A7F4A">
        <w:rPr>
          <w:b/>
        </w:rPr>
        <w:t>3. Phẩm chất.</w:t>
      </w:r>
    </w:p>
    <w:p w14:paraId="42515DE7" w14:textId="77777777" w:rsidR="005F23C5" w:rsidRPr="004A7F4A" w:rsidRDefault="005F23C5" w:rsidP="005F23C5">
      <w:pPr>
        <w:ind w:firstLine="360"/>
        <w:jc w:val="both"/>
      </w:pPr>
      <w:r w:rsidRPr="004A7F4A">
        <w:t>- Phẩm chất yêu nước: Thể hiện qua thái độ và việc làm phù hợp với lứa tuổi thể hiện lòng biết ơn những người có công với quê hương, đất nước.</w:t>
      </w:r>
    </w:p>
    <w:p w14:paraId="468C41BB" w14:textId="77777777" w:rsidR="005F23C5" w:rsidRPr="004A7F4A" w:rsidRDefault="005F23C5" w:rsidP="005F23C5">
      <w:pPr>
        <w:ind w:firstLine="360"/>
        <w:jc w:val="both"/>
      </w:pPr>
      <w:r w:rsidRPr="004A7F4A">
        <w:t>- Phẩm chất chăm chỉ: Ham học hỏi tìm iểu về các nhân vật lịch sử có công với quê hương, đất nước.</w:t>
      </w:r>
    </w:p>
    <w:p w14:paraId="0DC28278" w14:textId="77777777" w:rsidR="005F23C5" w:rsidRPr="004A7F4A" w:rsidRDefault="005F23C5" w:rsidP="005F23C5">
      <w:pPr>
        <w:ind w:firstLine="360"/>
        <w:jc w:val="both"/>
      </w:pPr>
      <w:r w:rsidRPr="004A7F4A">
        <w:t>- Phẩm chất trách nhiệm: Có ý thức trách nhiệm với lớp, tôn trọng tập thể. Yêu thích các sản phẩm công nghệ.</w:t>
      </w:r>
    </w:p>
    <w:p w14:paraId="7A13FFC5" w14:textId="77777777" w:rsidR="005F23C5" w:rsidRPr="004A7F4A" w:rsidRDefault="005F23C5" w:rsidP="005F23C5">
      <w:pPr>
        <w:ind w:firstLine="360"/>
        <w:jc w:val="both"/>
        <w:rPr>
          <w:b/>
        </w:rPr>
      </w:pPr>
      <w:r w:rsidRPr="004A7F4A">
        <w:rPr>
          <w:b/>
        </w:rPr>
        <w:t xml:space="preserve">II. ĐỒ DÙNG DẠY HỌC </w:t>
      </w:r>
    </w:p>
    <w:p w14:paraId="6C482206" w14:textId="77777777" w:rsidR="005F23C5" w:rsidRPr="004A7F4A" w:rsidRDefault="005F23C5" w:rsidP="005F23C5">
      <w:pPr>
        <w:ind w:firstLine="360"/>
        <w:jc w:val="both"/>
      </w:pPr>
      <w:r w:rsidRPr="004A7F4A">
        <w:t>- Kế hoạch bài dạy, bài giảng Power point.</w:t>
      </w:r>
    </w:p>
    <w:p w14:paraId="264E2AF4" w14:textId="77777777" w:rsidR="005F23C5" w:rsidRPr="004A7F4A" w:rsidRDefault="005F23C5" w:rsidP="005F23C5">
      <w:pPr>
        <w:ind w:firstLine="360"/>
        <w:jc w:val="both"/>
      </w:pPr>
      <w:r w:rsidRPr="004A7F4A">
        <w:t>- SGK và các thiết bị, học liệu phục vụ cho tiết dạy.</w:t>
      </w:r>
    </w:p>
    <w:p w14:paraId="1FD2A656" w14:textId="77777777" w:rsidR="005F23C5" w:rsidRPr="004A7F4A" w:rsidRDefault="005F23C5" w:rsidP="005F23C5">
      <w:pPr>
        <w:ind w:firstLine="360"/>
        <w:jc w:val="both"/>
        <w:outlineLvl w:val="0"/>
        <w:rPr>
          <w:b/>
        </w:rPr>
      </w:pPr>
      <w:r w:rsidRPr="004A7F4A">
        <w:rPr>
          <w:b/>
        </w:rPr>
        <w:t>III. HOẠT ĐỘNG DẠY HỌC</w:t>
      </w:r>
    </w:p>
    <w:tbl>
      <w:tblPr>
        <w:tblW w:w="10003"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06"/>
        <w:gridCol w:w="4597"/>
      </w:tblGrid>
      <w:tr w:rsidR="005F23C5" w:rsidRPr="004A7F4A" w14:paraId="3E2EF297" w14:textId="77777777" w:rsidTr="00307AF1">
        <w:tc>
          <w:tcPr>
            <w:tcW w:w="5395" w:type="dxa"/>
            <w:tcBorders>
              <w:top w:val="single" w:sz="4" w:space="0" w:color="auto"/>
              <w:bottom w:val="single" w:sz="4" w:space="0" w:color="auto"/>
            </w:tcBorders>
          </w:tcPr>
          <w:p w14:paraId="6AFA0173" w14:textId="77777777" w:rsidR="005F23C5" w:rsidRPr="004A7F4A" w:rsidRDefault="005F23C5" w:rsidP="00373F23">
            <w:pPr>
              <w:jc w:val="center"/>
              <w:rPr>
                <w:b/>
                <w:lang w:val="nl-NL"/>
              </w:rPr>
            </w:pPr>
            <w:r w:rsidRPr="004A7F4A">
              <w:rPr>
                <w:b/>
                <w:lang w:val="nl-NL"/>
              </w:rPr>
              <w:t>Hoạt động của giáo viên</w:t>
            </w:r>
          </w:p>
        </w:tc>
        <w:tc>
          <w:tcPr>
            <w:tcW w:w="4608" w:type="dxa"/>
            <w:tcBorders>
              <w:top w:val="single" w:sz="4" w:space="0" w:color="auto"/>
              <w:bottom w:val="single" w:sz="4" w:space="0" w:color="auto"/>
            </w:tcBorders>
          </w:tcPr>
          <w:p w14:paraId="14167FBB" w14:textId="77777777" w:rsidR="005F23C5" w:rsidRPr="004A7F4A" w:rsidRDefault="005F23C5" w:rsidP="00373F23">
            <w:pPr>
              <w:jc w:val="center"/>
              <w:rPr>
                <w:b/>
                <w:lang w:val="nl-NL"/>
              </w:rPr>
            </w:pPr>
            <w:r w:rsidRPr="004A7F4A">
              <w:rPr>
                <w:b/>
                <w:lang w:val="nl-NL"/>
              </w:rPr>
              <w:t>Hoạt động của học sinh</w:t>
            </w:r>
          </w:p>
        </w:tc>
      </w:tr>
      <w:tr w:rsidR="005F23C5" w:rsidRPr="004A7F4A" w14:paraId="0C51389E" w14:textId="77777777" w:rsidTr="00307AF1">
        <w:tc>
          <w:tcPr>
            <w:tcW w:w="5395" w:type="dxa"/>
            <w:tcBorders>
              <w:top w:val="single" w:sz="4" w:space="0" w:color="auto"/>
            </w:tcBorders>
          </w:tcPr>
          <w:p w14:paraId="2A1D538A" w14:textId="7B09BB7F" w:rsidR="005F23C5" w:rsidRPr="004A7F4A" w:rsidRDefault="005F23C5" w:rsidP="00307AF1">
            <w:pPr>
              <w:ind w:right="-90"/>
              <w:rPr>
                <w:bCs/>
                <w:lang w:val="nl-NL"/>
              </w:rPr>
            </w:pPr>
            <w:r w:rsidRPr="004A7F4A">
              <w:rPr>
                <w:b/>
                <w:bCs/>
                <w:lang w:val="nl-NL"/>
              </w:rPr>
              <w:t>1. Khởi động</w:t>
            </w:r>
            <w:r w:rsidR="00307AF1">
              <w:rPr>
                <w:b/>
                <w:bCs/>
                <w:lang w:val="nl-NL"/>
              </w:rPr>
              <w:t>, kết nối</w:t>
            </w:r>
            <w:r w:rsidRPr="004A7F4A">
              <w:rPr>
                <w:b/>
                <w:bCs/>
                <w:lang w:val="nl-NL"/>
              </w:rPr>
              <w:t>:</w:t>
            </w:r>
          </w:p>
          <w:p w14:paraId="421A8FF4" w14:textId="77777777" w:rsidR="005F23C5" w:rsidRPr="004A7F4A" w:rsidRDefault="005F23C5" w:rsidP="00307AF1">
            <w:pPr>
              <w:ind w:right="-90"/>
              <w:rPr>
                <w:b/>
                <w:bCs/>
                <w:lang w:val="nl-NL"/>
              </w:rPr>
            </w:pPr>
            <w:r w:rsidRPr="004A7F4A">
              <w:rPr>
                <w:b/>
                <w:bCs/>
                <w:lang w:val="nl-NL"/>
              </w:rPr>
              <w:t xml:space="preserve">a. Mục tiêu: </w:t>
            </w:r>
          </w:p>
          <w:p w14:paraId="10114DAC" w14:textId="02555C53" w:rsidR="005F23C5" w:rsidRPr="004A7F4A" w:rsidRDefault="00307AF1" w:rsidP="00307AF1">
            <w:pPr>
              <w:ind w:right="-90"/>
              <w:rPr>
                <w:lang w:val="nl-NL"/>
              </w:rPr>
            </w:pPr>
            <w:r>
              <w:rPr>
                <w:lang w:val="nl-NL"/>
              </w:rPr>
              <w:t>-</w:t>
            </w:r>
            <w:r w:rsidR="005F23C5" w:rsidRPr="004A7F4A">
              <w:rPr>
                <w:lang w:val="nl-NL"/>
              </w:rPr>
              <w:t xml:space="preserve"> Tạo không khí vui vẻ, phấn khởi trước giờ học.</w:t>
            </w:r>
          </w:p>
          <w:p w14:paraId="02DD84A6" w14:textId="2B6A10AD" w:rsidR="005F23C5" w:rsidRPr="004A7F4A" w:rsidRDefault="00307AF1" w:rsidP="00307AF1">
            <w:pPr>
              <w:ind w:right="-90"/>
              <w:rPr>
                <w:lang w:val="nl-NL"/>
              </w:rPr>
            </w:pPr>
            <w:r>
              <w:rPr>
                <w:lang w:val="nl-NL"/>
              </w:rPr>
              <w:lastRenderedPageBreak/>
              <w:t>-</w:t>
            </w:r>
            <w:r w:rsidR="005F23C5" w:rsidRPr="004A7F4A">
              <w:rPr>
                <w:lang w:val="nl-NL"/>
              </w:rPr>
              <w:t xml:space="preserve"> Thông qua khởi động, giáo viên dẫn dắt bài mới kết nói tiết 1 với tiết 2.</w:t>
            </w:r>
          </w:p>
          <w:p w14:paraId="07367A86" w14:textId="77777777" w:rsidR="005F23C5" w:rsidRPr="004A7F4A" w:rsidRDefault="005F23C5" w:rsidP="00307AF1">
            <w:pPr>
              <w:ind w:right="-90"/>
              <w:rPr>
                <w:b/>
                <w:bCs/>
                <w:lang w:val="nl-NL"/>
              </w:rPr>
            </w:pPr>
            <w:r w:rsidRPr="004A7F4A">
              <w:rPr>
                <w:b/>
                <w:bCs/>
                <w:lang w:val="nl-NL"/>
              </w:rPr>
              <w:t>b. Cách tiến hành:</w:t>
            </w:r>
          </w:p>
          <w:p w14:paraId="50070C38" w14:textId="77777777" w:rsidR="005F23C5" w:rsidRPr="004A7F4A" w:rsidRDefault="005F23C5" w:rsidP="00307AF1">
            <w:pPr>
              <w:ind w:right="-90"/>
            </w:pPr>
            <w:r w:rsidRPr="004A7F4A">
              <w:t>- Giáo viên tổ chức cho học sinh xem video bài hát “Nhớ ơn anh Bộ đội” (sáng tác của Trương Duy Huyền).</w:t>
            </w:r>
          </w:p>
          <w:p w14:paraId="396CB141" w14:textId="77777777" w:rsidR="005F23C5" w:rsidRPr="004A7F4A" w:rsidRDefault="005F23C5" w:rsidP="00307AF1">
            <w:pPr>
              <w:ind w:right="-90"/>
            </w:pPr>
            <w:r w:rsidRPr="004A7F4A">
              <w:t>- GV cùng HS chia sẻ nội dung và cảm xúc về bài hát.</w:t>
            </w:r>
          </w:p>
          <w:p w14:paraId="19D8CAE8" w14:textId="77777777" w:rsidR="005F23C5" w:rsidRPr="004A7F4A" w:rsidRDefault="005F23C5" w:rsidP="00307AF1">
            <w:pPr>
              <w:ind w:right="-90"/>
            </w:pPr>
            <w:r w:rsidRPr="004A7F4A">
              <w:t>+ Các bạn nhỏ thích nhất điều gì ở anh bộ đội?</w:t>
            </w:r>
          </w:p>
          <w:p w14:paraId="2CECD3EA" w14:textId="77777777" w:rsidR="005F23C5" w:rsidRPr="004A7F4A" w:rsidRDefault="005F23C5" w:rsidP="00307AF1">
            <w:pPr>
              <w:ind w:right="-90"/>
            </w:pPr>
            <w:r w:rsidRPr="004A7F4A">
              <w:t>+ Các bạn nhỏ sẽ làm gì để nhớ ơn anh bộ đội?</w:t>
            </w:r>
          </w:p>
          <w:p w14:paraId="20D97CBA" w14:textId="77777777" w:rsidR="005F23C5" w:rsidRPr="004A7F4A" w:rsidRDefault="005F23C5" w:rsidP="00307AF1">
            <w:pPr>
              <w:ind w:right="-90"/>
            </w:pPr>
            <w:r w:rsidRPr="004A7F4A">
              <w:t>- GV nhận xét, tuyên dương và dẫn dắt vào bài mới.</w:t>
            </w:r>
          </w:p>
        </w:tc>
        <w:tc>
          <w:tcPr>
            <w:tcW w:w="4608" w:type="dxa"/>
            <w:tcBorders>
              <w:top w:val="single" w:sz="4" w:space="0" w:color="auto"/>
            </w:tcBorders>
          </w:tcPr>
          <w:p w14:paraId="52929C93" w14:textId="77777777" w:rsidR="005F23C5" w:rsidRPr="004A7F4A" w:rsidRDefault="005F23C5" w:rsidP="00373F23">
            <w:pPr>
              <w:jc w:val="both"/>
            </w:pPr>
          </w:p>
          <w:p w14:paraId="5D8D854C" w14:textId="77777777" w:rsidR="005F23C5" w:rsidRPr="004A7F4A" w:rsidRDefault="005F23C5" w:rsidP="00373F23">
            <w:pPr>
              <w:jc w:val="both"/>
            </w:pPr>
          </w:p>
          <w:p w14:paraId="193FA2E8" w14:textId="77777777" w:rsidR="005F23C5" w:rsidRPr="004A7F4A" w:rsidRDefault="005F23C5" w:rsidP="00373F23">
            <w:pPr>
              <w:jc w:val="both"/>
            </w:pPr>
          </w:p>
          <w:p w14:paraId="39596025" w14:textId="77777777" w:rsidR="005F23C5" w:rsidRPr="004A7F4A" w:rsidRDefault="005F23C5" w:rsidP="00373F23">
            <w:pPr>
              <w:jc w:val="both"/>
            </w:pPr>
          </w:p>
          <w:p w14:paraId="34CA3852" w14:textId="77777777" w:rsidR="005F23C5" w:rsidRPr="004A7F4A" w:rsidRDefault="005F23C5" w:rsidP="00373F23">
            <w:pPr>
              <w:jc w:val="both"/>
            </w:pPr>
          </w:p>
          <w:p w14:paraId="4CDF6333" w14:textId="77777777" w:rsidR="005F23C5" w:rsidRDefault="005F23C5" w:rsidP="00373F23">
            <w:pPr>
              <w:jc w:val="both"/>
            </w:pPr>
          </w:p>
          <w:p w14:paraId="21FCC2BC" w14:textId="77777777" w:rsidR="00307AF1" w:rsidRPr="004A7F4A" w:rsidRDefault="00307AF1" w:rsidP="00373F23">
            <w:pPr>
              <w:jc w:val="both"/>
            </w:pPr>
          </w:p>
          <w:p w14:paraId="30ED8B52" w14:textId="77777777" w:rsidR="005F23C5" w:rsidRPr="004A7F4A" w:rsidRDefault="005F23C5" w:rsidP="00373F23">
            <w:pPr>
              <w:jc w:val="both"/>
            </w:pPr>
            <w:r w:rsidRPr="004A7F4A">
              <w:t>- Học sinh xem bài hát, hiểu nội dung và chia sẻ cảm xúc cùng giáo viên.</w:t>
            </w:r>
          </w:p>
          <w:p w14:paraId="2406A2EE" w14:textId="77777777" w:rsidR="005F23C5" w:rsidRPr="004A7F4A" w:rsidRDefault="005F23C5" w:rsidP="00373F23">
            <w:pPr>
              <w:jc w:val="both"/>
            </w:pPr>
          </w:p>
          <w:p w14:paraId="2DA54BA5" w14:textId="77777777" w:rsidR="005F23C5" w:rsidRDefault="005F23C5" w:rsidP="00373F23">
            <w:pPr>
              <w:jc w:val="both"/>
            </w:pPr>
          </w:p>
          <w:p w14:paraId="17F05760" w14:textId="77777777" w:rsidR="00307AF1" w:rsidRPr="004A7F4A" w:rsidRDefault="00307AF1" w:rsidP="00373F23">
            <w:pPr>
              <w:jc w:val="both"/>
            </w:pPr>
          </w:p>
          <w:p w14:paraId="3953C1D9" w14:textId="77777777" w:rsidR="005F23C5" w:rsidRPr="004A7F4A" w:rsidRDefault="005F23C5" w:rsidP="00373F23">
            <w:pPr>
              <w:jc w:val="both"/>
            </w:pPr>
            <w:r w:rsidRPr="004A7F4A">
              <w:t>+ Các bạn thích anh đi đều bước.</w:t>
            </w:r>
          </w:p>
          <w:p w14:paraId="5D40718E" w14:textId="77777777" w:rsidR="005F23C5" w:rsidRPr="004A7F4A" w:rsidRDefault="005F23C5" w:rsidP="00373F23">
            <w:pPr>
              <w:jc w:val="both"/>
              <w:rPr>
                <w:lang w:val="nl-NL"/>
              </w:rPr>
            </w:pPr>
            <w:r w:rsidRPr="004A7F4A">
              <w:rPr>
                <w:lang w:val="nl-NL"/>
              </w:rPr>
              <w:t>+ Các bạn nhỏ chăm học, chăm ngoan.</w:t>
            </w:r>
          </w:p>
        </w:tc>
      </w:tr>
      <w:tr w:rsidR="005F23C5" w:rsidRPr="004A7F4A" w14:paraId="2D0AC8ED" w14:textId="77777777" w:rsidTr="00307AF1">
        <w:trPr>
          <w:trHeight w:val="521"/>
        </w:trPr>
        <w:tc>
          <w:tcPr>
            <w:tcW w:w="5395" w:type="dxa"/>
          </w:tcPr>
          <w:p w14:paraId="22F5CBAF" w14:textId="77777777" w:rsidR="005F23C5" w:rsidRPr="004A7F4A" w:rsidRDefault="005F23C5" w:rsidP="00373F23">
            <w:pPr>
              <w:jc w:val="both"/>
              <w:rPr>
                <w:b/>
                <w:bCs/>
                <w:lang w:val="nl-NL"/>
              </w:rPr>
            </w:pPr>
            <w:r w:rsidRPr="004A7F4A">
              <w:rPr>
                <w:b/>
                <w:bCs/>
                <w:lang w:val="nl-NL"/>
              </w:rPr>
              <w:lastRenderedPageBreak/>
              <w:t>2. Hoạt động luyện tập</w:t>
            </w:r>
            <w:r w:rsidRPr="004A7F4A">
              <w:rPr>
                <w:bCs/>
                <w:lang w:val="nl-NL"/>
              </w:rPr>
              <w:t>:</w:t>
            </w:r>
          </w:p>
          <w:p w14:paraId="2069E74F" w14:textId="6564EC33" w:rsidR="005F23C5" w:rsidRPr="004A7F4A" w:rsidRDefault="005F23C5" w:rsidP="00307AF1">
            <w:r w:rsidRPr="004A7F4A">
              <w:rPr>
                <w:b/>
                <w:lang w:val="nl-NL"/>
              </w:rPr>
              <w:t>a.</w:t>
            </w:r>
            <w:r w:rsidR="00307AF1">
              <w:rPr>
                <w:b/>
                <w:lang w:val="nl-NL"/>
              </w:rPr>
              <w:t xml:space="preserve"> </w:t>
            </w:r>
            <w:r w:rsidRPr="004A7F4A">
              <w:rPr>
                <w:b/>
                <w:lang w:val="nl-NL"/>
              </w:rPr>
              <w:t>Mục tiêu:</w:t>
            </w:r>
            <w:r w:rsidRPr="004A7F4A">
              <w:t xml:space="preserve"> Học sinh củng cố kiến thức, hình thành kĩ năng thông qua bày tỏ thái độ, nhận xét hành vi, xử lí tình huống về lòng biết ơn người có công với quê hương đất nước.</w:t>
            </w:r>
          </w:p>
          <w:p w14:paraId="19DB7ADF" w14:textId="77777777" w:rsidR="005F23C5" w:rsidRPr="004A7F4A" w:rsidRDefault="005F23C5" w:rsidP="00373F23">
            <w:pPr>
              <w:jc w:val="both"/>
              <w:rPr>
                <w:b/>
                <w:lang w:val="nl-NL"/>
              </w:rPr>
            </w:pPr>
            <w:r w:rsidRPr="004A7F4A">
              <w:rPr>
                <w:b/>
                <w:lang w:val="nl-NL"/>
              </w:rPr>
              <w:t>b.Cách tiến hành:</w:t>
            </w:r>
          </w:p>
          <w:p w14:paraId="14058732" w14:textId="77777777" w:rsidR="005F23C5" w:rsidRPr="004A7F4A" w:rsidRDefault="005F23C5" w:rsidP="00373F23">
            <w:pPr>
              <w:jc w:val="both"/>
              <w:rPr>
                <w:b/>
              </w:rPr>
            </w:pPr>
            <w:r w:rsidRPr="004A7F4A">
              <w:rPr>
                <w:b/>
              </w:rPr>
              <w:t>Bài tập 5. Xử lí tình huống</w:t>
            </w:r>
          </w:p>
          <w:p w14:paraId="332035E6" w14:textId="77777777" w:rsidR="005F23C5" w:rsidRPr="004A7F4A" w:rsidRDefault="005F23C5" w:rsidP="00373F23">
            <w:pPr>
              <w:jc w:val="both"/>
            </w:pPr>
            <w:r w:rsidRPr="004A7F4A">
              <w:t>- GV mời HS làm việc nhóm, đọc tình huống, xây dnwjg kịch bản và đưa ra cách xử lí0.</w:t>
            </w:r>
          </w:p>
          <w:p w14:paraId="75C07CE3" w14:textId="77777777" w:rsidR="005F23C5" w:rsidRPr="004A7F4A" w:rsidRDefault="005F23C5" w:rsidP="00307AF1">
            <w:pPr>
              <w:ind w:left="-120" w:right="-90"/>
              <w:jc w:val="center"/>
              <w:rPr>
                <w:b/>
              </w:rPr>
            </w:pPr>
            <w:r w:rsidRPr="004A7F4A">
              <w:rPr>
                <w:noProof/>
              </w:rPr>
              <w:drawing>
                <wp:inline distT="0" distB="0" distL="0" distR="0" wp14:anchorId="0976A9AC" wp14:editId="7723B8CF">
                  <wp:extent cx="3295650" cy="2314452"/>
                  <wp:effectExtent l="0" t="0" r="0" b="0"/>
                  <wp:docPr id="515935466" name="Picture 51593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20228" t="25578" r="25498" b="30105"/>
                          <a:stretch/>
                        </pic:blipFill>
                        <pic:spPr bwMode="auto">
                          <a:xfrm>
                            <a:off x="0" y="0"/>
                            <a:ext cx="3318065" cy="2330193"/>
                          </a:xfrm>
                          <a:prstGeom prst="rect">
                            <a:avLst/>
                          </a:prstGeom>
                          <a:ln>
                            <a:noFill/>
                          </a:ln>
                          <a:extLst>
                            <a:ext uri="{53640926-AAD7-44D8-BBD7-CCE9431645EC}">
                              <a14:shadowObscured xmlns:a14="http://schemas.microsoft.com/office/drawing/2010/main"/>
                            </a:ext>
                          </a:extLst>
                        </pic:spPr>
                      </pic:pic>
                    </a:graphicData>
                  </a:graphic>
                </wp:inline>
              </w:drawing>
            </w:r>
          </w:p>
          <w:p w14:paraId="7484037A" w14:textId="6C211AB3" w:rsidR="005F23C5" w:rsidRPr="004A7F4A" w:rsidRDefault="005F23C5" w:rsidP="00373F23">
            <w:pPr>
              <w:jc w:val="center"/>
              <w:rPr>
                <w:b/>
              </w:rPr>
            </w:pPr>
          </w:p>
          <w:p w14:paraId="078658A2" w14:textId="77777777" w:rsidR="005F23C5" w:rsidRPr="004A7F4A" w:rsidRDefault="005F23C5" w:rsidP="00373F23">
            <w:pPr>
              <w:jc w:val="both"/>
            </w:pPr>
          </w:p>
          <w:p w14:paraId="4802F553" w14:textId="77777777" w:rsidR="005F23C5" w:rsidRPr="004A7F4A" w:rsidRDefault="005F23C5" w:rsidP="00373F23">
            <w:pPr>
              <w:jc w:val="both"/>
            </w:pPr>
          </w:p>
          <w:p w14:paraId="348A4D04" w14:textId="77777777" w:rsidR="005F23C5" w:rsidRPr="004A7F4A" w:rsidRDefault="005F23C5" w:rsidP="00373F23">
            <w:pPr>
              <w:jc w:val="both"/>
            </w:pPr>
          </w:p>
          <w:p w14:paraId="38B96074" w14:textId="77777777" w:rsidR="005F23C5" w:rsidRPr="004A7F4A" w:rsidRDefault="005F23C5" w:rsidP="00373F23">
            <w:pPr>
              <w:jc w:val="both"/>
            </w:pPr>
          </w:p>
          <w:p w14:paraId="3AB61F5A" w14:textId="77777777" w:rsidR="005F23C5" w:rsidRPr="004A7F4A" w:rsidRDefault="005F23C5" w:rsidP="00373F23">
            <w:pPr>
              <w:jc w:val="both"/>
            </w:pPr>
          </w:p>
          <w:p w14:paraId="77DD9808" w14:textId="0FD72FDE" w:rsidR="005F23C5" w:rsidRPr="004A7F4A" w:rsidRDefault="00307AF1" w:rsidP="00373F23">
            <w:pPr>
              <w:jc w:val="both"/>
            </w:pPr>
            <w:r w:rsidRPr="004A7F4A">
              <w:rPr>
                <w:noProof/>
              </w:rPr>
              <w:lastRenderedPageBreak/>
              <w:drawing>
                <wp:inline distT="0" distB="0" distL="0" distR="0" wp14:anchorId="4D541072" wp14:editId="0C6F7343">
                  <wp:extent cx="3295650" cy="2057400"/>
                  <wp:effectExtent l="0" t="0" r="0" b="0"/>
                  <wp:docPr id="515935467" name="Picture 51593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21225" t="20259" r="24929" b="26053"/>
                          <a:stretch/>
                        </pic:blipFill>
                        <pic:spPr bwMode="auto">
                          <a:xfrm>
                            <a:off x="0" y="0"/>
                            <a:ext cx="3298554" cy="2059213"/>
                          </a:xfrm>
                          <a:prstGeom prst="rect">
                            <a:avLst/>
                          </a:prstGeom>
                          <a:ln>
                            <a:noFill/>
                          </a:ln>
                          <a:extLst>
                            <a:ext uri="{53640926-AAD7-44D8-BBD7-CCE9431645EC}">
                              <a14:shadowObscured xmlns:a14="http://schemas.microsoft.com/office/drawing/2010/main"/>
                            </a:ext>
                          </a:extLst>
                        </pic:spPr>
                      </pic:pic>
                    </a:graphicData>
                  </a:graphic>
                </wp:inline>
              </w:drawing>
            </w:r>
          </w:p>
          <w:p w14:paraId="507C77F0" w14:textId="77777777" w:rsidR="005F23C5" w:rsidRPr="004A7F4A" w:rsidRDefault="005F23C5" w:rsidP="00373F23">
            <w:pPr>
              <w:jc w:val="both"/>
              <w:rPr>
                <w:b/>
              </w:rPr>
            </w:pPr>
            <w:r w:rsidRPr="004A7F4A">
              <w:t xml:space="preserve">- GV nhận xét, tuyên dương. </w:t>
            </w:r>
          </w:p>
        </w:tc>
        <w:tc>
          <w:tcPr>
            <w:tcW w:w="4608" w:type="dxa"/>
          </w:tcPr>
          <w:p w14:paraId="521204FC" w14:textId="77777777" w:rsidR="005F23C5" w:rsidRPr="004A7F4A" w:rsidRDefault="005F23C5" w:rsidP="00307AF1">
            <w:pPr>
              <w:ind w:right="-89"/>
            </w:pPr>
          </w:p>
          <w:p w14:paraId="18560660" w14:textId="77777777" w:rsidR="005F23C5" w:rsidRPr="004A7F4A" w:rsidRDefault="005F23C5" w:rsidP="00307AF1">
            <w:pPr>
              <w:ind w:right="-89"/>
            </w:pPr>
          </w:p>
          <w:p w14:paraId="373F47A6" w14:textId="77777777" w:rsidR="005F23C5" w:rsidRPr="004A7F4A" w:rsidRDefault="005F23C5" w:rsidP="00307AF1">
            <w:pPr>
              <w:ind w:right="-89"/>
            </w:pPr>
          </w:p>
          <w:p w14:paraId="11AC7CAE" w14:textId="77777777" w:rsidR="005F23C5" w:rsidRPr="004A7F4A" w:rsidRDefault="005F23C5" w:rsidP="00307AF1">
            <w:pPr>
              <w:ind w:right="-89"/>
            </w:pPr>
          </w:p>
          <w:p w14:paraId="2137DCBB" w14:textId="77777777" w:rsidR="005F23C5" w:rsidRPr="004A7F4A" w:rsidRDefault="005F23C5" w:rsidP="00307AF1">
            <w:pPr>
              <w:ind w:right="-89"/>
            </w:pPr>
          </w:p>
          <w:p w14:paraId="771BAA47" w14:textId="77777777" w:rsidR="005F23C5" w:rsidRPr="004A7F4A" w:rsidRDefault="005F23C5" w:rsidP="00307AF1">
            <w:pPr>
              <w:ind w:right="-89"/>
            </w:pPr>
          </w:p>
          <w:p w14:paraId="7B605668" w14:textId="77777777" w:rsidR="005F23C5" w:rsidRPr="004A7F4A" w:rsidRDefault="005F23C5" w:rsidP="00307AF1">
            <w:pPr>
              <w:ind w:right="-89"/>
            </w:pPr>
          </w:p>
          <w:p w14:paraId="5ADFBBC6" w14:textId="77777777" w:rsidR="005F23C5" w:rsidRPr="004A7F4A" w:rsidRDefault="005F23C5" w:rsidP="00307AF1">
            <w:pPr>
              <w:ind w:right="-89"/>
            </w:pPr>
            <w:r w:rsidRPr="004A7F4A">
              <w:t>- HS làm việc nhóm, cùng đọc thông tin, thảo luận và đưa ra cách xử lí các tình huống, sau đó thóng nhất chọn ý kiến phù hợp nhất:</w:t>
            </w:r>
          </w:p>
          <w:p w14:paraId="5433912A" w14:textId="77777777" w:rsidR="005F23C5" w:rsidRPr="004A7F4A" w:rsidRDefault="005F23C5" w:rsidP="00307AF1">
            <w:pPr>
              <w:ind w:right="-89"/>
            </w:pPr>
            <w:r w:rsidRPr="004A7F4A">
              <w:t>+ Tình huống 1: Khuyên Sơn nên tham gia cùng các bạn và rủ các bạn về nhà chơi, trò cuyện, thăm hỏi ông.</w:t>
            </w:r>
          </w:p>
          <w:p w14:paraId="5954EA39" w14:textId="77777777" w:rsidR="005F23C5" w:rsidRPr="004A7F4A" w:rsidRDefault="005F23C5" w:rsidP="00307AF1">
            <w:pPr>
              <w:ind w:right="-89"/>
            </w:pPr>
            <w:r w:rsidRPr="004A7F4A">
              <w:t>+ Tình huống 2: Páo nên nói với bạn: Đất nước đã hoà bình rồi nhưng vẫn cần có nhũng người lính bảo vệ đất nước, để đề phòng nguy cơ chiến tranh có thể xẩy ra. Mõi người có một ước mơ khác nhau nhưng đều góp phần bảo vệ dựng xây đất nước, giữ gìn, phát huy truyền thống của các thế hệ đi trước.</w:t>
            </w:r>
          </w:p>
          <w:p w14:paraId="29AA711D" w14:textId="77777777" w:rsidR="005F23C5" w:rsidRPr="004A7F4A" w:rsidRDefault="005F23C5" w:rsidP="00307AF1">
            <w:pPr>
              <w:ind w:right="-89"/>
            </w:pPr>
            <w:r w:rsidRPr="004A7F4A">
              <w:t>+ Tình huống 3: Sử nên nói với các bạn: Nguồn tài trợ là có giới hạn, nhiều nơi có khó khăn cần sự giúp đỡ của các nhà tài trợ. Vì vậy không nên ỷ lại, trông chờ mà phải biết bảo vệ, gìn giữ cây cầu để được dài lâu.</w:t>
            </w:r>
          </w:p>
          <w:p w14:paraId="0AC2284D" w14:textId="77777777" w:rsidR="005F23C5" w:rsidRPr="004A7F4A" w:rsidRDefault="005F23C5" w:rsidP="00307AF1">
            <w:pPr>
              <w:ind w:right="-89"/>
            </w:pPr>
            <w:r w:rsidRPr="004A7F4A">
              <w:lastRenderedPageBreak/>
              <w:t>+ Tình huống 4: Thu nên nói với thầy, cô giáo và nhiều bạn hơn nữa để cùng chung tay giúp đỡ các em nhỏ. Thu có thể sắp xếp thời gian phù hợp để vừa học tốt vừa có thể chăm sóc, dạy dỗ các em nhỏ cùng với các bạn và gia đình bác Phú.</w:t>
            </w:r>
          </w:p>
          <w:p w14:paraId="5590BF61" w14:textId="77777777" w:rsidR="005F23C5" w:rsidRPr="004A7F4A" w:rsidRDefault="005F23C5" w:rsidP="00307AF1">
            <w:pPr>
              <w:ind w:right="-89"/>
            </w:pPr>
            <w:r w:rsidRPr="004A7F4A">
              <w:t>- HS lắng nghe.</w:t>
            </w:r>
          </w:p>
        </w:tc>
      </w:tr>
      <w:tr w:rsidR="005F23C5" w:rsidRPr="004A7F4A" w14:paraId="3FB33344" w14:textId="77777777" w:rsidTr="00307AF1">
        <w:tc>
          <w:tcPr>
            <w:tcW w:w="5395" w:type="dxa"/>
          </w:tcPr>
          <w:p w14:paraId="11CAFA07" w14:textId="77777777" w:rsidR="005F23C5" w:rsidRPr="004A7F4A" w:rsidRDefault="005F23C5" w:rsidP="00373F23">
            <w:pPr>
              <w:jc w:val="both"/>
              <w:rPr>
                <w:b/>
                <w:lang w:val="nl-NL"/>
              </w:rPr>
            </w:pPr>
            <w:r w:rsidRPr="004A7F4A">
              <w:rPr>
                <w:b/>
                <w:lang w:val="nl-NL"/>
              </w:rPr>
              <w:lastRenderedPageBreak/>
              <w:t>4. Hoạt động vận dụng.</w:t>
            </w:r>
          </w:p>
          <w:p w14:paraId="32E68E6C" w14:textId="0F50EC18" w:rsidR="005F23C5" w:rsidRPr="00307AF1" w:rsidRDefault="00307AF1" w:rsidP="00373F23">
            <w:pPr>
              <w:jc w:val="both"/>
              <w:rPr>
                <w:i/>
                <w:iCs/>
                <w:lang w:val="nl-NL"/>
              </w:rPr>
            </w:pPr>
            <w:r w:rsidRPr="00307AF1">
              <w:rPr>
                <w:b/>
                <w:i/>
                <w:iCs/>
                <w:lang w:val="nl-NL"/>
              </w:rPr>
              <w:t>a</w:t>
            </w:r>
            <w:r w:rsidR="005F23C5" w:rsidRPr="00307AF1">
              <w:rPr>
                <w:b/>
                <w:i/>
                <w:iCs/>
                <w:lang w:val="nl-NL"/>
              </w:rPr>
              <w:t>. Liên hệ bản thân:</w:t>
            </w:r>
            <w:r w:rsidR="005F23C5" w:rsidRPr="00307AF1">
              <w:rPr>
                <w:i/>
                <w:iCs/>
                <w:lang w:val="nl-NL"/>
              </w:rPr>
              <w:t xml:space="preserve"> </w:t>
            </w:r>
          </w:p>
          <w:p w14:paraId="51F2A1B2" w14:textId="77777777" w:rsidR="005F23C5" w:rsidRPr="004A7F4A" w:rsidRDefault="005F23C5" w:rsidP="00373F23">
            <w:pPr>
              <w:jc w:val="both"/>
              <w:rPr>
                <w:lang w:val="nl-NL"/>
              </w:rPr>
            </w:pPr>
            <w:r w:rsidRPr="004A7F4A">
              <w:rPr>
                <w:lang w:val="nl-NL"/>
              </w:rPr>
              <w:t xml:space="preserve">- GV tổ chức cho HS sắm vai MC, phỏng vấn các bạn trong lớp để thựuc hiện bài tập vận dụng số 1: </w:t>
            </w:r>
          </w:p>
          <w:p w14:paraId="6432090C" w14:textId="77777777" w:rsidR="005F23C5" w:rsidRPr="004A7F4A" w:rsidRDefault="005F23C5" w:rsidP="00373F23">
            <w:pPr>
              <w:jc w:val="both"/>
              <w:rPr>
                <w:lang w:val="nl-NL"/>
              </w:rPr>
            </w:pPr>
            <w:r w:rsidRPr="004A7F4A">
              <w:rPr>
                <w:lang w:val="nl-NL"/>
              </w:rPr>
              <w:t>Hãy chia sẻ những việc em đã làm và sẽ làm để bày tỏ lòng biết ơn những người có công với quê hương đất nước.</w:t>
            </w:r>
          </w:p>
        </w:tc>
        <w:tc>
          <w:tcPr>
            <w:tcW w:w="4608" w:type="dxa"/>
          </w:tcPr>
          <w:p w14:paraId="6E91F3F6" w14:textId="77777777" w:rsidR="005F23C5" w:rsidRDefault="005F23C5" w:rsidP="00307AF1">
            <w:pPr>
              <w:rPr>
                <w:lang w:val="nl-NL"/>
              </w:rPr>
            </w:pPr>
          </w:p>
          <w:p w14:paraId="336C3F14" w14:textId="77777777" w:rsidR="00307AF1" w:rsidRPr="004A7F4A" w:rsidRDefault="00307AF1" w:rsidP="00307AF1">
            <w:pPr>
              <w:rPr>
                <w:lang w:val="nl-NL"/>
              </w:rPr>
            </w:pPr>
          </w:p>
          <w:p w14:paraId="70492611" w14:textId="77777777" w:rsidR="005F23C5" w:rsidRPr="004A7F4A" w:rsidRDefault="005F23C5" w:rsidP="00307AF1">
            <w:pPr>
              <w:rPr>
                <w:lang w:val="nl-NL"/>
              </w:rPr>
            </w:pPr>
            <w:r w:rsidRPr="004A7F4A">
              <w:rPr>
                <w:lang w:val="nl-NL"/>
              </w:rPr>
              <w:t>- HS tham gia sắm vai và thựuc hiện theo yêu cầu của GV.</w:t>
            </w:r>
          </w:p>
          <w:p w14:paraId="41464433" w14:textId="77777777" w:rsidR="005F23C5" w:rsidRPr="004A7F4A" w:rsidRDefault="005F23C5" w:rsidP="00307AF1">
            <w:pPr>
              <w:rPr>
                <w:lang w:val="nl-NL"/>
              </w:rPr>
            </w:pPr>
            <w:r w:rsidRPr="004A7F4A">
              <w:rPr>
                <w:lang w:val="nl-NL"/>
              </w:rPr>
              <w:t>- Các bạn tỏng lớp trả lời phỏng vấn, chia sẻ những việc em đã làm và sẽ làm để bày tỏ lòng biết ơn những người có công với quê hương đất nước.</w:t>
            </w:r>
          </w:p>
        </w:tc>
      </w:tr>
      <w:tr w:rsidR="005F23C5" w:rsidRPr="004A7F4A" w14:paraId="29A3BC2C" w14:textId="77777777" w:rsidTr="00307AF1">
        <w:tc>
          <w:tcPr>
            <w:tcW w:w="5395" w:type="dxa"/>
          </w:tcPr>
          <w:p w14:paraId="58C29044" w14:textId="2758F92B" w:rsidR="005F23C5" w:rsidRPr="00307AF1" w:rsidRDefault="00307AF1" w:rsidP="00307AF1">
            <w:pPr>
              <w:rPr>
                <w:b/>
                <w:i/>
                <w:iCs/>
                <w:lang w:val="nl-NL"/>
              </w:rPr>
            </w:pPr>
            <w:r w:rsidRPr="00307AF1">
              <w:rPr>
                <w:b/>
                <w:i/>
                <w:iCs/>
                <w:lang w:val="nl-NL"/>
              </w:rPr>
              <w:t>b</w:t>
            </w:r>
            <w:r w:rsidR="005F23C5" w:rsidRPr="00307AF1">
              <w:rPr>
                <w:b/>
                <w:i/>
                <w:iCs/>
                <w:lang w:val="nl-NL"/>
              </w:rPr>
              <w:t>. Sáng tạo sản phẩm.</w:t>
            </w:r>
          </w:p>
          <w:p w14:paraId="3B25755E" w14:textId="77777777" w:rsidR="005F23C5" w:rsidRPr="004A7F4A" w:rsidRDefault="005F23C5" w:rsidP="00307AF1">
            <w:pPr>
              <w:rPr>
                <w:lang w:val="nl-NL"/>
              </w:rPr>
            </w:pPr>
            <w:r w:rsidRPr="004A7F4A">
              <w:rPr>
                <w:lang w:val="nl-NL"/>
              </w:rPr>
              <w:t xml:space="preserve">- GV tổ chức cho lớp làm việc cá nhân, thực hiện bài tập vận dụng số 2: </w:t>
            </w:r>
          </w:p>
          <w:p w14:paraId="271469DF" w14:textId="77777777" w:rsidR="005F23C5" w:rsidRPr="004A7F4A" w:rsidRDefault="005F23C5" w:rsidP="00307AF1">
            <w:pPr>
              <w:ind w:right="-180"/>
              <w:rPr>
                <w:lang w:val="nl-NL"/>
              </w:rPr>
            </w:pPr>
            <w:r w:rsidRPr="004A7F4A">
              <w:rPr>
                <w:lang w:val="nl-NL"/>
              </w:rPr>
              <w:t>Hãy tạo một sản phẩm (Viết đoạn văn, vẽ bức tranh, thiết kế Poster,...) thể hiện lòng biết ơn những người có công với quê hương đất nước.</w:t>
            </w:r>
          </w:p>
          <w:p w14:paraId="552E57DE" w14:textId="77777777" w:rsidR="005F23C5" w:rsidRPr="004A7F4A" w:rsidRDefault="005F23C5" w:rsidP="00307AF1">
            <w:pPr>
              <w:rPr>
                <w:lang w:val="nl-NL"/>
              </w:rPr>
            </w:pPr>
            <w:r w:rsidRPr="004A7F4A">
              <w:rPr>
                <w:lang w:val="nl-NL"/>
              </w:rPr>
              <w:t>- GV nhận xét, tuyên dương</w:t>
            </w:r>
          </w:p>
          <w:p w14:paraId="6DEDC0E7" w14:textId="19DF988D" w:rsidR="005F23C5" w:rsidRPr="004A7F4A" w:rsidRDefault="005F23C5" w:rsidP="00307AF1">
            <w:pPr>
              <w:rPr>
                <w:lang w:val="nl-NL"/>
              </w:rPr>
            </w:pPr>
            <w:r w:rsidRPr="004A7F4A">
              <w:rPr>
                <w:lang w:val="nl-NL"/>
              </w:rPr>
              <w:t>- G</w:t>
            </w:r>
            <w:r w:rsidR="008C7AC0">
              <w:rPr>
                <w:lang w:val="nl-NL"/>
              </w:rPr>
              <w:t>V</w:t>
            </w:r>
            <w:r w:rsidRPr="004A7F4A">
              <w:rPr>
                <w:lang w:val="nl-NL"/>
              </w:rPr>
              <w:t xml:space="preserve"> đánh giá tiết học.</w:t>
            </w:r>
          </w:p>
        </w:tc>
        <w:tc>
          <w:tcPr>
            <w:tcW w:w="4608" w:type="dxa"/>
          </w:tcPr>
          <w:p w14:paraId="394866FD" w14:textId="31EC08A7" w:rsidR="005F23C5" w:rsidRPr="004A7F4A" w:rsidRDefault="005F23C5" w:rsidP="00373F23">
            <w:pPr>
              <w:jc w:val="both"/>
              <w:rPr>
                <w:lang w:val="nl-NL"/>
              </w:rPr>
            </w:pPr>
          </w:p>
        </w:tc>
      </w:tr>
    </w:tbl>
    <w:p w14:paraId="12B2B9A3" w14:textId="77777777" w:rsidR="00803E0E" w:rsidRPr="004A7F4A" w:rsidRDefault="00803E0E" w:rsidP="00803E0E">
      <w:pPr>
        <w:jc w:val="both"/>
        <w:rPr>
          <w:b/>
          <w:i/>
          <w:lang w:val="nl-NL"/>
        </w:rPr>
      </w:pPr>
      <w:r w:rsidRPr="004A7F4A">
        <w:rPr>
          <w:b/>
          <w:i/>
          <w:lang w:val="nl-NL"/>
        </w:rPr>
        <w:t>* Điều chỉnh sau bài dạy</w:t>
      </w:r>
    </w:p>
    <w:p w14:paraId="6D884B20" w14:textId="065A88DD" w:rsidR="00803E0E" w:rsidRPr="004A7F4A" w:rsidRDefault="00803E0E" w:rsidP="00803E0E">
      <w:pPr>
        <w:spacing w:line="360" w:lineRule="auto"/>
        <w:jc w:val="center"/>
        <w:rPr>
          <w:lang w:val="nl-NL"/>
        </w:rPr>
      </w:pPr>
      <w:r w:rsidRPr="004A7F4A">
        <w:rPr>
          <w:lang w:val="nl-NL"/>
        </w:rPr>
        <w:t>……………………………………………………………………………………………</w:t>
      </w:r>
    </w:p>
    <w:p w14:paraId="20B6EB36"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2336" behindDoc="0" locked="0" layoutInCell="1" allowOverlap="1" wp14:anchorId="47D25A9D" wp14:editId="6BEB06A9">
                <wp:simplePos x="0" y="0"/>
                <wp:positionH relativeFrom="column">
                  <wp:posOffset>1670685</wp:posOffset>
                </wp:positionH>
                <wp:positionV relativeFrom="paragraph">
                  <wp:posOffset>140970</wp:posOffset>
                </wp:positionV>
                <wp:extent cx="2605405" cy="0"/>
                <wp:effectExtent l="9525" t="5715" r="13970" b="13335"/>
                <wp:wrapNone/>
                <wp:docPr id="445199445" name="Straight Arrow Connector 445199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0F90F9" id="Straight Arrow Connector 445199445" o:spid="_x0000_s1026" type="#_x0000_t32" style="position:absolute;margin-left:131.55pt;margin-top:11.1pt;width:205.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246A2F57" w14:textId="77777777" w:rsidR="00803E0E" w:rsidRPr="004A7F4A" w:rsidRDefault="00803E0E" w:rsidP="00803E0E">
      <w:pPr>
        <w:spacing w:line="288" w:lineRule="auto"/>
        <w:rPr>
          <w:b/>
          <w:lang w:val="pt-BR"/>
        </w:rPr>
      </w:pPr>
      <w:r w:rsidRPr="004A7F4A">
        <w:rPr>
          <w:b/>
          <w:lang w:val="pt-BR"/>
        </w:rPr>
        <w:t>Tiết 5                                               KHOA HỌC</w:t>
      </w:r>
    </w:p>
    <w:p w14:paraId="67317FD0" w14:textId="333041FB" w:rsidR="005F23C5" w:rsidRPr="004A7F4A" w:rsidRDefault="00C561ED" w:rsidP="00C561ED">
      <w:pPr>
        <w:ind w:left="720" w:hanging="720"/>
        <w:jc w:val="center"/>
        <w:rPr>
          <w:b/>
          <w:bCs/>
          <w:lang w:val="nl-NL"/>
        </w:rPr>
      </w:pPr>
      <w:r w:rsidRPr="004A7F4A">
        <w:rPr>
          <w:b/>
          <w:bCs/>
          <w:lang w:val="nl-NL"/>
        </w:rPr>
        <w:t xml:space="preserve">Chủ đề 1: </w:t>
      </w:r>
      <w:r>
        <w:rPr>
          <w:b/>
          <w:bCs/>
          <w:lang w:val="nl-NL"/>
        </w:rPr>
        <w:t>C</w:t>
      </w:r>
      <w:r w:rsidRPr="004A7F4A">
        <w:rPr>
          <w:b/>
          <w:bCs/>
          <w:lang w:val="nl-NL"/>
        </w:rPr>
        <w:t>hất</w:t>
      </w:r>
    </w:p>
    <w:p w14:paraId="7101392F" w14:textId="46694455" w:rsidR="005F23C5" w:rsidRPr="004A7F4A" w:rsidRDefault="00C561ED" w:rsidP="005F23C5">
      <w:pPr>
        <w:ind w:left="720" w:hanging="720"/>
        <w:jc w:val="center"/>
        <w:rPr>
          <w:b/>
          <w:bCs/>
          <w:lang w:val="nl-NL"/>
        </w:rPr>
      </w:pPr>
      <w:r w:rsidRPr="004A7F4A">
        <w:rPr>
          <w:b/>
          <w:bCs/>
          <w:lang w:val="nl-NL"/>
        </w:rPr>
        <w:t>Bài 3:</w:t>
      </w:r>
      <w:r>
        <w:rPr>
          <w:b/>
          <w:bCs/>
          <w:lang w:val="nl-NL"/>
        </w:rPr>
        <w:t>H</w:t>
      </w:r>
      <w:r w:rsidRPr="004A7F4A">
        <w:rPr>
          <w:b/>
          <w:bCs/>
          <w:lang w:val="nl-NL"/>
        </w:rPr>
        <w:t>hỗn hợp và dung dịch</w:t>
      </w:r>
      <w:r w:rsidR="005F23C5" w:rsidRPr="004A7F4A">
        <w:rPr>
          <w:b/>
          <w:bCs/>
          <w:lang w:val="nl-NL"/>
        </w:rPr>
        <w:t xml:space="preserve"> (T2)</w:t>
      </w:r>
    </w:p>
    <w:p w14:paraId="1006F868" w14:textId="4F6F3BCE" w:rsidR="005F23C5" w:rsidRPr="004A7F4A" w:rsidRDefault="005F23C5" w:rsidP="005F23C5">
      <w:pPr>
        <w:ind w:firstLine="360"/>
        <w:rPr>
          <w:b/>
          <w:bCs/>
          <w:lang w:val="nl-NL"/>
        </w:rPr>
      </w:pPr>
      <w:r w:rsidRPr="004A7F4A">
        <w:rPr>
          <w:b/>
          <w:bCs/>
          <w:lang w:val="nl-NL"/>
        </w:rPr>
        <w:t>I. YÊU CẦU CẦN ĐẠT</w:t>
      </w:r>
    </w:p>
    <w:p w14:paraId="76746AC5" w14:textId="2949E7F4" w:rsidR="005F23C5" w:rsidRPr="004A7F4A" w:rsidRDefault="005F23C5" w:rsidP="005F23C5">
      <w:pPr>
        <w:ind w:firstLine="360"/>
        <w:jc w:val="both"/>
        <w:rPr>
          <w:b/>
          <w:lang w:val="nl-NL"/>
        </w:rPr>
      </w:pPr>
      <w:r w:rsidRPr="004A7F4A">
        <w:rPr>
          <w:b/>
          <w:lang w:val="nl-NL"/>
        </w:rPr>
        <w:t xml:space="preserve">1. </w:t>
      </w:r>
      <w:r w:rsidR="00C561ED">
        <w:rPr>
          <w:b/>
          <w:lang w:val="nl-NL"/>
        </w:rPr>
        <w:t>Kiến thức, kĩ năng:</w:t>
      </w:r>
      <w:r w:rsidRPr="004A7F4A">
        <w:rPr>
          <w:b/>
          <w:lang w:val="nl-NL"/>
        </w:rPr>
        <w:t xml:space="preserve"> </w:t>
      </w:r>
    </w:p>
    <w:p w14:paraId="6B310239" w14:textId="77777777" w:rsidR="005F23C5" w:rsidRPr="004A7F4A" w:rsidRDefault="005F23C5" w:rsidP="005F23C5">
      <w:pPr>
        <w:ind w:firstLine="360"/>
        <w:rPr>
          <w:rFonts w:eastAsia="Calibri"/>
        </w:rPr>
      </w:pPr>
      <w:r w:rsidRPr="004A7F4A">
        <w:rPr>
          <w:rFonts w:eastAsia="Calibri"/>
        </w:rPr>
        <w:t>- P</w:t>
      </w:r>
      <w:r w:rsidRPr="004A7F4A">
        <w:rPr>
          <w:rFonts w:eastAsia="Calibri"/>
          <w:lang w:val="vi-VN"/>
        </w:rPr>
        <w:t>hân biệt được hỗn hợp và dung dịch từ các ví dụ đã cho</w:t>
      </w:r>
      <w:r w:rsidRPr="004A7F4A">
        <w:rPr>
          <w:rFonts w:eastAsia="Calibri"/>
        </w:rPr>
        <w:t>.</w:t>
      </w:r>
    </w:p>
    <w:p w14:paraId="522F2BE2" w14:textId="77777777" w:rsidR="005F23C5" w:rsidRPr="004A7F4A" w:rsidRDefault="005F23C5" w:rsidP="005F23C5">
      <w:pPr>
        <w:ind w:firstLine="360"/>
        <w:rPr>
          <w:rFonts w:eastAsia="Calibri"/>
        </w:rPr>
      </w:pPr>
      <w:r w:rsidRPr="004A7F4A">
        <w:rPr>
          <w:rFonts w:eastAsia="Calibri"/>
        </w:rPr>
        <w:t>- T</w:t>
      </w:r>
      <w:r w:rsidRPr="004A7F4A">
        <w:rPr>
          <w:rFonts w:eastAsia="Calibri"/>
          <w:lang w:val="vi-VN"/>
        </w:rPr>
        <w:t>hực hành tách muối hoặc đường ra khỏi dung dịch muối hoặc đường</w:t>
      </w:r>
      <w:r w:rsidRPr="004A7F4A">
        <w:rPr>
          <w:rFonts w:eastAsia="Calibri"/>
        </w:rPr>
        <w:t>.</w:t>
      </w:r>
    </w:p>
    <w:p w14:paraId="39B83668" w14:textId="77777777" w:rsidR="00C561ED" w:rsidRPr="00C561ED" w:rsidRDefault="00C561ED" w:rsidP="00C561ED">
      <w:pPr>
        <w:ind w:firstLine="360"/>
        <w:jc w:val="both"/>
        <w:rPr>
          <w:i/>
          <w:iCs/>
        </w:rPr>
      </w:pPr>
      <w:r w:rsidRPr="00C561ED">
        <w:rPr>
          <w:i/>
          <w:iCs/>
        </w:rPr>
        <w:t>* Tích hợp GD Stem (bộ phận):</w:t>
      </w:r>
    </w:p>
    <w:p w14:paraId="6B0C00E1" w14:textId="77777777" w:rsidR="00C561ED" w:rsidRPr="00C561ED" w:rsidRDefault="00C561ED" w:rsidP="00C561ED">
      <w:pPr>
        <w:spacing w:line="360" w:lineRule="auto"/>
        <w:contextualSpacing/>
        <w:jc w:val="both"/>
        <w:rPr>
          <w:i/>
          <w:iCs/>
          <w:lang w:val="fr-FR"/>
        </w:rPr>
      </w:pPr>
      <w:r w:rsidRPr="00C561ED">
        <w:rPr>
          <w:i/>
          <w:iCs/>
        </w:rPr>
        <w:t xml:space="preserve">     Thực hành tách muối hoặc đường ra khỏi dung dịch muối hoặc đường</w:t>
      </w:r>
    </w:p>
    <w:p w14:paraId="76B35B95" w14:textId="77777777" w:rsidR="005F23C5" w:rsidRPr="004A7F4A" w:rsidRDefault="005F23C5" w:rsidP="005F23C5">
      <w:pPr>
        <w:ind w:firstLine="360"/>
        <w:jc w:val="both"/>
        <w:rPr>
          <w:b/>
        </w:rPr>
      </w:pPr>
      <w:r w:rsidRPr="004A7F4A">
        <w:rPr>
          <w:b/>
        </w:rPr>
        <w:lastRenderedPageBreak/>
        <w:t>2. Năng lực:</w:t>
      </w:r>
    </w:p>
    <w:p w14:paraId="59CD6534" w14:textId="77777777" w:rsidR="005F23C5" w:rsidRPr="004A7F4A" w:rsidRDefault="005F23C5" w:rsidP="005F23C5">
      <w:pPr>
        <w:ind w:firstLine="360"/>
        <w:jc w:val="both"/>
        <w:rPr>
          <w:rFonts w:eastAsia="Calibri"/>
        </w:rPr>
      </w:pPr>
      <w:r w:rsidRPr="004A7F4A">
        <w:t xml:space="preserve">- Năng lực tự chủ, tự học: </w:t>
      </w:r>
      <w:r w:rsidRPr="004A7F4A">
        <w:rPr>
          <w:rFonts w:eastAsia="Calibri"/>
        </w:rPr>
        <w:t xml:space="preserve">Chủ động tích cực tìm hiểu các </w:t>
      </w:r>
      <w:r w:rsidRPr="004A7F4A">
        <w:rPr>
          <w:rFonts w:eastAsia="Calibri"/>
          <w:lang w:val="vi-VN"/>
        </w:rPr>
        <w:t>thí nghiệm tạo ra dung dịch và hỗn hợp qua các hoạt động</w:t>
      </w:r>
      <w:r w:rsidRPr="004A7F4A">
        <w:rPr>
          <w:rFonts w:eastAsia="Calibri"/>
        </w:rPr>
        <w:t xml:space="preserve">: </w:t>
      </w:r>
      <w:r w:rsidRPr="004A7F4A">
        <w:rPr>
          <w:rFonts w:eastAsia="Calibri"/>
          <w:lang w:val="vi-VN"/>
        </w:rPr>
        <w:t>sưu tầm tranh ảnh, vật thật để tiến hành thí nghiệm</w:t>
      </w:r>
      <w:r w:rsidRPr="004A7F4A">
        <w:rPr>
          <w:rFonts w:eastAsia="Calibri"/>
        </w:rPr>
        <w:t>, …</w:t>
      </w:r>
    </w:p>
    <w:p w14:paraId="37B06252" w14:textId="77777777" w:rsidR="005F23C5" w:rsidRPr="004A7F4A" w:rsidRDefault="005F23C5" w:rsidP="005F23C5">
      <w:pPr>
        <w:ind w:firstLine="360"/>
        <w:jc w:val="both"/>
      </w:pPr>
      <w:r w:rsidRPr="004A7F4A">
        <w:rPr>
          <w:rFonts w:eastAsia="Calibri"/>
        </w:rPr>
        <w:t>-</w:t>
      </w:r>
      <w:r w:rsidRPr="004A7F4A">
        <w:t xml:space="preserve"> Năng lực giải quyết vấn đề và sáng tạo: Nêu được một số hỗn hợp và dung dịch; tạo được 1 số hỗn hợp và dung dịch ngoài sách giáo khoa.</w:t>
      </w:r>
    </w:p>
    <w:p w14:paraId="04B8A2E2" w14:textId="77777777" w:rsidR="005F23C5" w:rsidRPr="004A7F4A" w:rsidRDefault="005F23C5" w:rsidP="005F23C5">
      <w:pPr>
        <w:ind w:firstLine="360"/>
        <w:jc w:val="both"/>
      </w:pPr>
      <w:r w:rsidRPr="004A7F4A">
        <w:t xml:space="preserve">- Năng lực giao tiếp và hợp tác: </w:t>
      </w:r>
      <w:r w:rsidRPr="004A7F4A">
        <w:rPr>
          <w:rFonts w:eastAsia="Calibri"/>
        </w:rPr>
        <w:t>Nhận biết và trao đổi với bạn và mọi người về vai trò của hỗn hợp và dung dịch trong đời sống. Có thói quen trao đổi, thảo luận cùng nhau hoàn thành nhiệm vụ dưới sự hướng dẫn của giáo viên.</w:t>
      </w:r>
    </w:p>
    <w:p w14:paraId="46CEA251" w14:textId="77777777" w:rsidR="005F23C5" w:rsidRPr="004A7F4A" w:rsidRDefault="005F23C5" w:rsidP="005F23C5">
      <w:pPr>
        <w:ind w:firstLine="360"/>
        <w:jc w:val="both"/>
        <w:rPr>
          <w:b/>
        </w:rPr>
      </w:pPr>
      <w:r w:rsidRPr="004A7F4A">
        <w:rPr>
          <w:b/>
        </w:rPr>
        <w:t>3. Phẩm chất.</w:t>
      </w:r>
    </w:p>
    <w:p w14:paraId="0035DF5C" w14:textId="77777777" w:rsidR="005F23C5" w:rsidRPr="004A7F4A" w:rsidRDefault="005F23C5" w:rsidP="005F23C5">
      <w:pPr>
        <w:ind w:firstLine="360"/>
        <w:jc w:val="both"/>
      </w:pPr>
      <w:r w:rsidRPr="004A7F4A">
        <w:t>- Phẩm chất chăm chỉ:</w:t>
      </w:r>
      <w:r w:rsidRPr="004A7F4A">
        <w:rPr>
          <w:rFonts w:eastAsia="Calibri"/>
        </w:rPr>
        <w:t xml:space="preserve"> Ham học hỏi tim tòi để mở rộng hiểu biết vận dụng những kiến thức đã học về hỗn hợp và dung dịch vào trong cuộc sống.</w:t>
      </w:r>
    </w:p>
    <w:p w14:paraId="2DC68F69" w14:textId="77777777" w:rsidR="005F23C5" w:rsidRPr="004A7F4A" w:rsidRDefault="005F23C5" w:rsidP="005F23C5">
      <w:pPr>
        <w:ind w:firstLine="360"/>
        <w:jc w:val="both"/>
      </w:pPr>
      <w:r w:rsidRPr="004A7F4A">
        <w:t>- Phẩm chất trách nhiệm: Có ý thức trách nhiệm với lớp, tôn trọng tập thể. Yêu thích khi làm thí nghiệm.</w:t>
      </w:r>
    </w:p>
    <w:p w14:paraId="35787175" w14:textId="77777777" w:rsidR="005F23C5" w:rsidRPr="004A7F4A" w:rsidRDefault="005F23C5" w:rsidP="005F23C5">
      <w:pPr>
        <w:ind w:firstLine="360"/>
        <w:jc w:val="both"/>
        <w:rPr>
          <w:b/>
        </w:rPr>
      </w:pPr>
      <w:r w:rsidRPr="004A7F4A">
        <w:rPr>
          <w:b/>
        </w:rPr>
        <w:t xml:space="preserve">II. ĐỒ DÙNG DẠY HỌC </w:t>
      </w:r>
    </w:p>
    <w:p w14:paraId="68A57436" w14:textId="77777777" w:rsidR="005F23C5" w:rsidRPr="004A7F4A" w:rsidRDefault="005F23C5" w:rsidP="005F23C5">
      <w:pPr>
        <w:ind w:firstLine="360"/>
        <w:jc w:val="both"/>
      </w:pPr>
      <w:r w:rsidRPr="004A7F4A">
        <w:t>- SGK và các thiết bị, học liệu và đồ dùng phục vụ cho tiết dạy.</w:t>
      </w:r>
    </w:p>
    <w:p w14:paraId="2E682C3C" w14:textId="77777777" w:rsidR="005F23C5" w:rsidRPr="004A7F4A" w:rsidRDefault="005F23C5" w:rsidP="005F23C5">
      <w:pPr>
        <w:ind w:firstLine="360"/>
        <w:jc w:val="both"/>
      </w:pPr>
      <w:r w:rsidRPr="004A7F4A">
        <w:t>- D</w:t>
      </w:r>
      <w:r w:rsidRPr="004A7F4A">
        <w:rPr>
          <w:lang w:val="vi-VN"/>
        </w:rPr>
        <w:t>ụng cụ thí nghiệm theo nhóm và theo yêu cầu của mỗi thí nghiệm</w:t>
      </w:r>
    </w:p>
    <w:p w14:paraId="25074C9A" w14:textId="77777777" w:rsidR="005F23C5" w:rsidRPr="004A7F4A" w:rsidRDefault="005F23C5" w:rsidP="005F23C5">
      <w:pPr>
        <w:ind w:firstLine="360"/>
        <w:jc w:val="both"/>
        <w:outlineLvl w:val="0"/>
        <w:rPr>
          <w:b/>
        </w:rPr>
      </w:pPr>
      <w:r w:rsidRPr="004A7F4A">
        <w:rPr>
          <w:b/>
        </w:rPr>
        <w:t>III. HOẠT ĐỘNG DẠY HỌC</w:t>
      </w:r>
    </w:p>
    <w:tbl>
      <w:tblPr>
        <w:tblW w:w="9913" w:type="dxa"/>
        <w:tblInd w:w="-113"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888"/>
        <w:gridCol w:w="4025"/>
      </w:tblGrid>
      <w:tr w:rsidR="005F23C5" w:rsidRPr="004A7F4A" w14:paraId="5325AFD4" w14:textId="77777777" w:rsidTr="00373F23">
        <w:tc>
          <w:tcPr>
            <w:tcW w:w="6443" w:type="dxa"/>
            <w:tcBorders>
              <w:top w:val="single" w:sz="4" w:space="0" w:color="auto"/>
              <w:bottom w:val="single" w:sz="4" w:space="0" w:color="auto"/>
            </w:tcBorders>
          </w:tcPr>
          <w:p w14:paraId="24128644" w14:textId="77777777" w:rsidR="005F23C5" w:rsidRPr="004A7F4A" w:rsidRDefault="005F23C5" w:rsidP="00373F23">
            <w:pPr>
              <w:jc w:val="center"/>
              <w:rPr>
                <w:b/>
                <w:lang w:val="nl-NL"/>
              </w:rPr>
            </w:pPr>
            <w:r w:rsidRPr="004A7F4A">
              <w:rPr>
                <w:b/>
                <w:bCs/>
                <w:lang w:val="nl-NL"/>
              </w:rPr>
              <w:t>Hoạt động của GV</w:t>
            </w:r>
          </w:p>
        </w:tc>
        <w:tc>
          <w:tcPr>
            <w:tcW w:w="3470" w:type="dxa"/>
            <w:tcBorders>
              <w:top w:val="single" w:sz="4" w:space="0" w:color="auto"/>
              <w:bottom w:val="single" w:sz="4" w:space="0" w:color="auto"/>
            </w:tcBorders>
          </w:tcPr>
          <w:p w14:paraId="75B59BC4" w14:textId="77777777" w:rsidR="005F23C5" w:rsidRPr="004A7F4A" w:rsidRDefault="005F23C5" w:rsidP="00373F23">
            <w:pPr>
              <w:jc w:val="center"/>
              <w:rPr>
                <w:b/>
                <w:lang w:val="nl-NL"/>
              </w:rPr>
            </w:pPr>
            <w:r w:rsidRPr="004A7F4A">
              <w:rPr>
                <w:b/>
                <w:bCs/>
                <w:lang w:val="nl-NL"/>
              </w:rPr>
              <w:t>Hoạt động của HS</w:t>
            </w:r>
          </w:p>
        </w:tc>
      </w:tr>
      <w:tr w:rsidR="005F23C5" w:rsidRPr="004A7F4A" w14:paraId="4FB3F838" w14:textId="77777777" w:rsidTr="00373F23">
        <w:tc>
          <w:tcPr>
            <w:tcW w:w="6443" w:type="dxa"/>
            <w:tcBorders>
              <w:top w:val="single" w:sz="4" w:space="0" w:color="auto"/>
            </w:tcBorders>
          </w:tcPr>
          <w:p w14:paraId="67D73B25" w14:textId="396767DC" w:rsidR="005F23C5" w:rsidRPr="004A7F4A" w:rsidRDefault="005F23C5" w:rsidP="00C561ED">
            <w:pPr>
              <w:ind w:right="-90"/>
              <w:rPr>
                <w:bCs/>
                <w:lang w:val="nl-NL"/>
              </w:rPr>
            </w:pPr>
            <w:r w:rsidRPr="004A7F4A">
              <w:rPr>
                <w:b/>
                <w:bCs/>
                <w:lang w:val="nl-NL"/>
              </w:rPr>
              <w:t>1. Khởi động</w:t>
            </w:r>
            <w:r w:rsidR="00C561ED">
              <w:rPr>
                <w:b/>
                <w:bCs/>
                <w:lang w:val="nl-NL"/>
              </w:rPr>
              <w:t>, kết nối</w:t>
            </w:r>
            <w:r w:rsidRPr="004A7F4A">
              <w:rPr>
                <w:b/>
                <w:bCs/>
                <w:lang w:val="nl-NL"/>
              </w:rPr>
              <w:t>:</w:t>
            </w:r>
          </w:p>
          <w:p w14:paraId="4704E032" w14:textId="77777777" w:rsidR="005F23C5" w:rsidRPr="004A7F4A" w:rsidRDefault="005F23C5" w:rsidP="00C561ED">
            <w:pPr>
              <w:ind w:right="-90"/>
              <w:rPr>
                <w:lang w:val="nl-NL"/>
              </w:rPr>
            </w:pPr>
            <w:r w:rsidRPr="004A7F4A">
              <w:rPr>
                <w:b/>
                <w:bCs/>
                <w:lang w:val="nl-NL"/>
              </w:rPr>
              <w:t xml:space="preserve">a. Mục tiêu: </w:t>
            </w:r>
          </w:p>
          <w:p w14:paraId="2119AB44" w14:textId="10DE8947" w:rsidR="005F23C5" w:rsidRPr="004A7F4A" w:rsidRDefault="00C561ED" w:rsidP="00C561ED">
            <w:pPr>
              <w:ind w:right="-90"/>
              <w:rPr>
                <w:lang w:val="nl-NL"/>
              </w:rPr>
            </w:pPr>
            <w:r>
              <w:rPr>
                <w:lang w:val="nl-NL"/>
              </w:rPr>
              <w:t xml:space="preserve">- </w:t>
            </w:r>
            <w:r w:rsidR="005F23C5" w:rsidRPr="004A7F4A">
              <w:rPr>
                <w:lang w:val="nl-NL"/>
              </w:rPr>
              <w:t>Tạo không khí vui vẻ, phấn khởi trước giờ học.</w:t>
            </w:r>
          </w:p>
          <w:p w14:paraId="70CC2605" w14:textId="2D2EB426" w:rsidR="005F23C5" w:rsidRPr="004A7F4A" w:rsidRDefault="00C561ED" w:rsidP="00C561ED">
            <w:pPr>
              <w:ind w:right="-90"/>
              <w:rPr>
                <w:lang w:val="nl-NL"/>
              </w:rPr>
            </w:pPr>
            <w:r>
              <w:rPr>
                <w:lang w:val="nl-NL"/>
              </w:rPr>
              <w:t>-</w:t>
            </w:r>
            <w:r w:rsidR="005F23C5" w:rsidRPr="004A7F4A">
              <w:rPr>
                <w:lang w:val="nl-NL"/>
              </w:rPr>
              <w:t xml:space="preserve"> Thông qua khởi động, GV dẫn dắt bài mới hấp dẫn để thu hút HS tập trung.</w:t>
            </w:r>
          </w:p>
          <w:p w14:paraId="719AA40B" w14:textId="77777777" w:rsidR="00C561ED" w:rsidRDefault="005F23C5" w:rsidP="00C561ED">
            <w:pPr>
              <w:ind w:right="-90"/>
              <w:outlineLvl w:val="0"/>
              <w:rPr>
                <w:b/>
                <w:bCs/>
                <w:lang w:val="nl-NL"/>
              </w:rPr>
            </w:pPr>
            <w:r w:rsidRPr="004A7F4A">
              <w:rPr>
                <w:b/>
                <w:bCs/>
                <w:lang w:val="nl-NL"/>
              </w:rPr>
              <w:t>b. Cách tiến hành:</w:t>
            </w:r>
          </w:p>
          <w:p w14:paraId="62DB713F" w14:textId="73C1EC7E" w:rsidR="005F23C5" w:rsidRPr="00C561ED" w:rsidRDefault="005F23C5" w:rsidP="00C561ED">
            <w:pPr>
              <w:ind w:right="-90"/>
              <w:outlineLvl w:val="0"/>
              <w:rPr>
                <w:bCs/>
                <w:i/>
                <w:iCs/>
              </w:rPr>
            </w:pPr>
            <w:r w:rsidRPr="004A7F4A">
              <w:rPr>
                <w:bCs/>
                <w:lang w:val="vi-VN"/>
              </w:rPr>
              <w:t xml:space="preserve">- GV tổ chức trò chơi: </w:t>
            </w:r>
            <w:r w:rsidRPr="00C561ED">
              <w:rPr>
                <w:bCs/>
                <w:i/>
                <w:iCs/>
                <w:lang w:val="vi-VN"/>
              </w:rPr>
              <w:t>Siêu đầu bếp nhí</w:t>
            </w:r>
          </w:p>
          <w:p w14:paraId="1794593A" w14:textId="77777777" w:rsidR="005F23C5" w:rsidRPr="004A7F4A" w:rsidRDefault="005F23C5" w:rsidP="00C561ED">
            <w:pPr>
              <w:ind w:right="-90"/>
              <w:outlineLvl w:val="0"/>
              <w:rPr>
                <w:bCs/>
              </w:rPr>
            </w:pPr>
            <w:r w:rsidRPr="004A7F4A">
              <w:rPr>
                <w:bCs/>
                <w:lang w:val="vi-VN"/>
              </w:rPr>
              <w:t>- GV chia l</w:t>
            </w:r>
            <w:r w:rsidRPr="004A7F4A">
              <w:rPr>
                <w:bCs/>
              </w:rPr>
              <w:t>ớp thành các nhóm.</w:t>
            </w:r>
          </w:p>
          <w:p w14:paraId="312FC9A8" w14:textId="77777777" w:rsidR="005F23C5" w:rsidRPr="004A7F4A" w:rsidRDefault="005F23C5" w:rsidP="00C561ED">
            <w:pPr>
              <w:ind w:right="-90"/>
              <w:outlineLvl w:val="0"/>
              <w:rPr>
                <w:bCs/>
                <w:lang w:val="vi-VN"/>
              </w:rPr>
            </w:pPr>
            <w:r w:rsidRPr="004A7F4A">
              <w:rPr>
                <w:bCs/>
                <w:lang w:val="vi-VN"/>
              </w:rPr>
              <w:t xml:space="preserve">- Cách chơi: </w:t>
            </w:r>
            <w:r w:rsidRPr="004A7F4A">
              <w:rPr>
                <w:bCs/>
              </w:rPr>
              <w:t>GV</w:t>
            </w:r>
            <w:r w:rsidRPr="004A7F4A">
              <w:rPr>
                <w:bCs/>
                <w:lang w:val="vi-VN"/>
              </w:rPr>
              <w:t xml:space="preserve"> đưa ra tên của một số món ăn hoặc thức uống: nước cam có cả tép cam, nước cốt chanh pha nước đường, gia vị muối tiêu, trà sữa trân châu, nước mắm hòa tan trong nước, mì trộn, cơm rang thập cẩm, salad rau củ, nước muối, … </w:t>
            </w:r>
            <w:r w:rsidRPr="004A7F4A">
              <w:rPr>
                <w:bCs/>
              </w:rPr>
              <w:t>GV</w:t>
            </w:r>
            <w:r w:rsidRPr="004A7F4A">
              <w:rPr>
                <w:bCs/>
                <w:lang w:val="vi-VN"/>
              </w:rPr>
              <w:t xml:space="preserve"> yêu cầu </w:t>
            </w:r>
            <w:r w:rsidRPr="004A7F4A">
              <w:rPr>
                <w:bCs/>
              </w:rPr>
              <w:t>HS</w:t>
            </w:r>
            <w:r w:rsidRPr="004A7F4A">
              <w:rPr>
                <w:bCs/>
                <w:lang w:val="vi-VN"/>
              </w:rPr>
              <w:t xml:space="preserve"> cho biết món nào là dung dịch, món nào là hỗn hợp.</w:t>
            </w:r>
          </w:p>
          <w:p w14:paraId="2486FE68" w14:textId="77777777" w:rsidR="005F23C5" w:rsidRPr="004A7F4A" w:rsidRDefault="005F23C5" w:rsidP="00C561ED">
            <w:pPr>
              <w:ind w:right="-90"/>
              <w:outlineLvl w:val="0"/>
              <w:rPr>
                <w:bCs/>
                <w:lang w:val="vi-VN"/>
              </w:rPr>
            </w:pPr>
            <w:r w:rsidRPr="004A7F4A">
              <w:rPr>
                <w:bCs/>
                <w:lang w:val="vi-VN"/>
              </w:rPr>
              <w:t xml:space="preserve">- </w:t>
            </w:r>
            <w:r w:rsidRPr="004A7F4A">
              <w:rPr>
                <w:bCs/>
              </w:rPr>
              <w:t>GV</w:t>
            </w:r>
            <w:r w:rsidRPr="004A7F4A">
              <w:rPr>
                <w:bCs/>
                <w:lang w:val="vi-VN"/>
              </w:rPr>
              <w:t xml:space="preserve"> nhận xét, </w:t>
            </w:r>
            <w:r w:rsidRPr="004A7F4A">
              <w:rPr>
                <w:bCs/>
              </w:rPr>
              <w:t>tuyên dương</w:t>
            </w:r>
            <w:r w:rsidRPr="004A7F4A">
              <w:rPr>
                <w:bCs/>
                <w:lang w:val="vi-VN"/>
              </w:rPr>
              <w:t>.</w:t>
            </w:r>
          </w:p>
          <w:p w14:paraId="69DA9C5E" w14:textId="37BA7F5C" w:rsidR="005F23C5" w:rsidRPr="004A7F4A" w:rsidRDefault="005F23C5" w:rsidP="00C561ED">
            <w:pPr>
              <w:ind w:right="-90"/>
              <w:outlineLvl w:val="0"/>
              <w:rPr>
                <w:bCs/>
                <w:lang w:val="vi-VN"/>
              </w:rPr>
            </w:pPr>
            <w:r w:rsidRPr="004A7F4A">
              <w:rPr>
                <w:bCs/>
                <w:lang w:val="vi-VN"/>
              </w:rPr>
              <w:t xml:space="preserve">- </w:t>
            </w:r>
            <w:r w:rsidRPr="004A7F4A">
              <w:rPr>
                <w:bCs/>
              </w:rPr>
              <w:t>GTB</w:t>
            </w:r>
            <w:r w:rsidRPr="004A7F4A">
              <w:rPr>
                <w:bCs/>
                <w:lang w:val="vi-VN"/>
              </w:rPr>
              <w:t>: Các em có bao giờ tự hỏi làm thế nào để chúng ta có thể lấy lại muối từ nước biển? Đây là những kiến thức không chỉ hữu ích trong học tập mà còn áp dụng trong nhiều lĩnh vực của đời sống. Hôm nay, cô sẽ giới thiệu một chủ đề rất thú vị và thực tế, liên quan đến những gì chúng ta gặp gỡ hàng ngày</w:t>
            </w:r>
            <w:r w:rsidR="00C561ED">
              <w:rPr>
                <w:bCs/>
              </w:rPr>
              <w:t>-</w:t>
            </w:r>
            <w:r w:rsidRPr="004A7F4A">
              <w:rPr>
                <w:bCs/>
                <w:lang w:val="vi-VN"/>
              </w:rPr>
              <w:t xml:space="preserve"> đó là cách tách muối ra khỏi dung dịch.</w:t>
            </w:r>
          </w:p>
        </w:tc>
        <w:tc>
          <w:tcPr>
            <w:tcW w:w="3470" w:type="dxa"/>
            <w:tcBorders>
              <w:top w:val="single" w:sz="4" w:space="0" w:color="auto"/>
            </w:tcBorders>
          </w:tcPr>
          <w:p w14:paraId="02ADB205" w14:textId="77777777" w:rsidR="005F23C5" w:rsidRPr="004A7F4A" w:rsidRDefault="005F23C5" w:rsidP="00C561ED">
            <w:pPr>
              <w:ind w:right="-119"/>
              <w:rPr>
                <w:lang w:val="nl-NL"/>
              </w:rPr>
            </w:pPr>
          </w:p>
          <w:p w14:paraId="5C93248F" w14:textId="77777777" w:rsidR="005F23C5" w:rsidRDefault="005F23C5" w:rsidP="00C561ED">
            <w:pPr>
              <w:ind w:right="-119"/>
              <w:rPr>
                <w:lang w:val="nl-NL"/>
              </w:rPr>
            </w:pPr>
          </w:p>
          <w:p w14:paraId="52A9A961" w14:textId="77777777" w:rsidR="00C561ED" w:rsidRDefault="00C561ED" w:rsidP="00C561ED">
            <w:pPr>
              <w:ind w:right="-119"/>
              <w:rPr>
                <w:lang w:val="nl-NL"/>
              </w:rPr>
            </w:pPr>
          </w:p>
          <w:p w14:paraId="48896C94" w14:textId="77777777" w:rsidR="00C561ED" w:rsidRDefault="00C561ED" w:rsidP="00C561ED">
            <w:pPr>
              <w:ind w:right="-119"/>
              <w:rPr>
                <w:lang w:val="nl-NL"/>
              </w:rPr>
            </w:pPr>
          </w:p>
          <w:p w14:paraId="275B398B" w14:textId="77777777" w:rsidR="00C561ED" w:rsidRDefault="00C561ED" w:rsidP="00C561ED">
            <w:pPr>
              <w:ind w:right="-119"/>
              <w:rPr>
                <w:lang w:val="nl-NL"/>
              </w:rPr>
            </w:pPr>
          </w:p>
          <w:p w14:paraId="37F6846E" w14:textId="77777777" w:rsidR="00C561ED" w:rsidRPr="004A7F4A" w:rsidRDefault="00C561ED" w:rsidP="00C561ED">
            <w:pPr>
              <w:ind w:right="-119"/>
              <w:rPr>
                <w:lang w:val="nl-NL"/>
              </w:rPr>
            </w:pPr>
          </w:p>
          <w:p w14:paraId="13EE6B61" w14:textId="77777777" w:rsidR="005F23C5" w:rsidRPr="004A7F4A" w:rsidRDefault="005F23C5" w:rsidP="00C561ED">
            <w:pPr>
              <w:ind w:right="-119"/>
            </w:pPr>
            <w:r w:rsidRPr="004A7F4A">
              <w:rPr>
                <w:lang w:val="nl-NL"/>
              </w:rPr>
              <w:t xml:space="preserve">- </w:t>
            </w:r>
            <w:r w:rsidRPr="004A7F4A">
              <w:t>HS</w:t>
            </w:r>
            <w:r w:rsidRPr="004A7F4A">
              <w:rPr>
                <w:lang w:val="vi-VN"/>
              </w:rPr>
              <w:t xml:space="preserve"> nghe hướng dẫn cách chơi và tham gia</w:t>
            </w:r>
            <w:r w:rsidRPr="004A7F4A">
              <w:t xml:space="preserve">. </w:t>
            </w:r>
            <w:r w:rsidRPr="004A7F4A">
              <w:rPr>
                <w:lang w:val="vi-VN"/>
              </w:rPr>
              <w:t xml:space="preserve">Mỗi </w:t>
            </w:r>
            <w:r w:rsidRPr="004A7F4A">
              <w:t>nhóm</w:t>
            </w:r>
            <w:r w:rsidRPr="004A7F4A">
              <w:rPr>
                <w:lang w:val="vi-VN"/>
              </w:rPr>
              <w:t xml:space="preserve"> cử một đại diện lên chơi</w:t>
            </w:r>
            <w:r w:rsidRPr="004A7F4A">
              <w:t xml:space="preserve">. </w:t>
            </w:r>
          </w:p>
          <w:p w14:paraId="3C9A2229" w14:textId="77777777" w:rsidR="005F23C5" w:rsidRPr="004A7F4A" w:rsidRDefault="005F23C5" w:rsidP="00C561ED">
            <w:pPr>
              <w:ind w:right="-119"/>
            </w:pPr>
            <w:r w:rsidRPr="004A7F4A">
              <w:t xml:space="preserve">+ </w:t>
            </w:r>
            <w:r w:rsidRPr="004A7F4A">
              <w:rPr>
                <w:lang w:val="vi-VN"/>
              </w:rPr>
              <w:t>dung dịch: nước cốt chanh pha nước đường</w:t>
            </w:r>
            <w:r w:rsidRPr="004A7F4A">
              <w:t xml:space="preserve">, </w:t>
            </w:r>
            <w:r w:rsidRPr="004A7F4A">
              <w:rPr>
                <w:lang w:val="vi-VN"/>
              </w:rPr>
              <w:t>nước mắm hòa tan trong nước</w:t>
            </w:r>
            <w:r w:rsidRPr="004A7F4A">
              <w:t xml:space="preserve">, </w:t>
            </w:r>
            <w:r w:rsidRPr="004A7F4A">
              <w:rPr>
                <w:lang w:val="vi-VN"/>
              </w:rPr>
              <w:t>nước muối</w:t>
            </w:r>
            <w:r w:rsidRPr="004A7F4A">
              <w:t>.</w:t>
            </w:r>
          </w:p>
          <w:p w14:paraId="001D4209" w14:textId="77777777" w:rsidR="005F23C5" w:rsidRPr="004A7F4A" w:rsidRDefault="005F23C5" w:rsidP="00C561ED">
            <w:pPr>
              <w:ind w:right="-119"/>
            </w:pPr>
            <w:r w:rsidRPr="004A7F4A">
              <w:t xml:space="preserve">+ </w:t>
            </w:r>
            <w:r w:rsidRPr="004A7F4A">
              <w:rPr>
                <w:lang w:val="vi-VN"/>
              </w:rPr>
              <w:t>hỗn hợp</w:t>
            </w:r>
            <w:r w:rsidRPr="004A7F4A">
              <w:t xml:space="preserve">: </w:t>
            </w:r>
            <w:r w:rsidRPr="004A7F4A">
              <w:rPr>
                <w:lang w:val="vi-VN"/>
              </w:rPr>
              <w:t>nước cam có cả tép cam</w:t>
            </w:r>
            <w:r w:rsidRPr="004A7F4A">
              <w:t xml:space="preserve">, </w:t>
            </w:r>
            <w:r w:rsidRPr="004A7F4A">
              <w:rPr>
                <w:lang w:val="vi-VN"/>
              </w:rPr>
              <w:t>gia vị muối tiêu</w:t>
            </w:r>
            <w:r w:rsidRPr="004A7F4A">
              <w:t xml:space="preserve">, </w:t>
            </w:r>
            <w:r w:rsidRPr="004A7F4A">
              <w:rPr>
                <w:lang w:val="vi-VN"/>
              </w:rPr>
              <w:t>trà sữa trân châu</w:t>
            </w:r>
            <w:r w:rsidRPr="004A7F4A">
              <w:t xml:space="preserve">, </w:t>
            </w:r>
            <w:r w:rsidRPr="004A7F4A">
              <w:rPr>
                <w:lang w:val="vi-VN"/>
              </w:rPr>
              <w:t>mì trộn</w:t>
            </w:r>
            <w:r w:rsidRPr="004A7F4A">
              <w:t xml:space="preserve">, </w:t>
            </w:r>
            <w:r w:rsidRPr="004A7F4A">
              <w:rPr>
                <w:lang w:val="vi-VN"/>
              </w:rPr>
              <w:t>cơm rang thập cẩm</w:t>
            </w:r>
            <w:r w:rsidRPr="004A7F4A">
              <w:t xml:space="preserve">, </w:t>
            </w:r>
            <w:r w:rsidRPr="004A7F4A">
              <w:rPr>
                <w:lang w:val="vi-VN"/>
              </w:rPr>
              <w:t>salad rau củ</w:t>
            </w:r>
            <w:r w:rsidRPr="004A7F4A">
              <w:t>.</w:t>
            </w:r>
          </w:p>
          <w:p w14:paraId="724EAF9C" w14:textId="77777777" w:rsidR="005F23C5" w:rsidRPr="004A7F4A" w:rsidRDefault="005F23C5" w:rsidP="00C561ED">
            <w:pPr>
              <w:ind w:right="-119"/>
              <w:rPr>
                <w:lang w:val="nl-NL"/>
              </w:rPr>
            </w:pPr>
            <w:r w:rsidRPr="004A7F4A">
              <w:rPr>
                <w:lang w:val="nl-NL"/>
              </w:rPr>
              <w:t>- HS lắng nghe.</w:t>
            </w:r>
          </w:p>
        </w:tc>
      </w:tr>
      <w:tr w:rsidR="005F23C5" w:rsidRPr="004A7F4A" w14:paraId="2A9FE376" w14:textId="77777777" w:rsidTr="00373F23">
        <w:tc>
          <w:tcPr>
            <w:tcW w:w="6443" w:type="dxa"/>
          </w:tcPr>
          <w:p w14:paraId="4646629F" w14:textId="77777777" w:rsidR="005F23C5" w:rsidRPr="004A7F4A" w:rsidRDefault="005F23C5" w:rsidP="00BC61C9">
            <w:pPr>
              <w:ind w:right="-90"/>
              <w:rPr>
                <w:b/>
                <w:bCs/>
                <w:lang w:val="nl-NL"/>
              </w:rPr>
            </w:pPr>
            <w:r w:rsidRPr="004A7F4A">
              <w:rPr>
                <w:b/>
                <w:bCs/>
                <w:lang w:val="nl-NL"/>
              </w:rPr>
              <w:lastRenderedPageBreak/>
              <w:t>2. Hoạt động khám phá</w:t>
            </w:r>
            <w:r w:rsidRPr="004A7F4A">
              <w:rPr>
                <w:bCs/>
                <w:lang w:val="nl-NL"/>
              </w:rPr>
              <w:t>:</w:t>
            </w:r>
          </w:p>
          <w:p w14:paraId="2A6894A1" w14:textId="436E30CB" w:rsidR="005F23C5" w:rsidRPr="004A7F4A" w:rsidRDefault="005F23C5" w:rsidP="00BC61C9">
            <w:pPr>
              <w:ind w:right="-90"/>
              <w:rPr>
                <w:rFonts w:eastAsia="Calibri"/>
              </w:rPr>
            </w:pPr>
            <w:r w:rsidRPr="004A7F4A">
              <w:rPr>
                <w:b/>
                <w:bCs/>
                <w:lang w:val="nl-NL"/>
              </w:rPr>
              <w:t xml:space="preserve">a. Mục tiêu: </w:t>
            </w:r>
            <w:r w:rsidRPr="004A7F4A">
              <w:rPr>
                <w:rFonts w:eastAsia="Calibri"/>
              </w:rPr>
              <w:t xml:space="preserve">HS </w:t>
            </w:r>
            <w:r w:rsidRPr="004A7F4A">
              <w:rPr>
                <w:rFonts w:eastAsia="Calibri"/>
                <w:lang w:val="vi-VN"/>
              </w:rPr>
              <w:t>thực hành tách muối ra khỏi dung dịch muối</w:t>
            </w:r>
            <w:r w:rsidRPr="004A7F4A">
              <w:rPr>
                <w:rFonts w:eastAsia="Calibri"/>
              </w:rPr>
              <w:t>.</w:t>
            </w:r>
          </w:p>
          <w:p w14:paraId="091AA42E" w14:textId="77777777" w:rsidR="005F23C5" w:rsidRPr="004A7F4A" w:rsidRDefault="005F23C5" w:rsidP="00BC61C9">
            <w:pPr>
              <w:ind w:right="-90"/>
              <w:rPr>
                <w:b/>
                <w:bCs/>
                <w:lang w:val="nl-NL"/>
              </w:rPr>
            </w:pPr>
            <w:r w:rsidRPr="004A7F4A">
              <w:rPr>
                <w:b/>
                <w:bCs/>
                <w:lang w:val="nl-NL"/>
              </w:rPr>
              <w:t>b. Cách tiến hành:</w:t>
            </w:r>
          </w:p>
          <w:p w14:paraId="5E193B52" w14:textId="77777777" w:rsidR="005F23C5" w:rsidRPr="004A7F4A" w:rsidRDefault="005F23C5" w:rsidP="00BC61C9">
            <w:pPr>
              <w:ind w:right="-90"/>
              <w:rPr>
                <w:rFonts w:eastAsia="SimSun"/>
                <w:b/>
                <w:lang w:eastAsia="zh-CN"/>
              </w:rPr>
            </w:pPr>
            <w:r w:rsidRPr="004A7F4A">
              <w:rPr>
                <w:rFonts w:eastAsia="SimSun"/>
                <w:b/>
                <w:lang w:eastAsia="zh-CN"/>
              </w:rPr>
              <w:t xml:space="preserve">Hoạt động 1: tách muối ra khỏi dung dịch muối </w:t>
            </w:r>
          </w:p>
          <w:p w14:paraId="0905A4FD" w14:textId="77777777" w:rsidR="005F23C5" w:rsidRPr="004A7F4A" w:rsidRDefault="005F23C5" w:rsidP="00BC61C9">
            <w:pPr>
              <w:ind w:right="-90"/>
              <w:rPr>
                <w:rFonts w:eastAsia="SimSun"/>
                <w:lang w:eastAsia="zh-CN"/>
              </w:rPr>
            </w:pPr>
            <w:r w:rsidRPr="004A7F4A">
              <w:rPr>
                <w:rFonts w:eastAsia="SimSun"/>
                <w:lang w:eastAsia="zh-CN"/>
              </w:rPr>
              <w:t>- GV</w:t>
            </w:r>
            <w:r w:rsidRPr="004A7F4A">
              <w:rPr>
                <w:rFonts w:eastAsia="SimSun"/>
                <w:lang w:val="vi-VN" w:eastAsia="zh-CN"/>
              </w:rPr>
              <w:t xml:space="preserve"> tổ chức cho </w:t>
            </w:r>
            <w:r w:rsidRPr="004A7F4A">
              <w:rPr>
                <w:rFonts w:eastAsia="SimSun"/>
                <w:lang w:eastAsia="zh-CN"/>
              </w:rPr>
              <w:t>HS</w:t>
            </w:r>
            <w:r w:rsidRPr="004A7F4A">
              <w:rPr>
                <w:rFonts w:eastAsia="SimSun"/>
                <w:lang w:val="vi-VN" w:eastAsia="zh-CN"/>
              </w:rPr>
              <w:t xml:space="preserve"> thực hành làm thí nghiệm tách muối ra khỏi dung dịch muối</w:t>
            </w:r>
            <w:r w:rsidRPr="004A7F4A">
              <w:rPr>
                <w:rFonts w:eastAsia="SimSun"/>
                <w:lang w:eastAsia="zh-CN"/>
              </w:rPr>
              <w:t>.</w:t>
            </w:r>
          </w:p>
          <w:p w14:paraId="38973C7A" w14:textId="77777777" w:rsidR="005F23C5" w:rsidRPr="004A7F4A" w:rsidRDefault="005F23C5" w:rsidP="00BC61C9">
            <w:pPr>
              <w:ind w:right="-90"/>
              <w:rPr>
                <w:rFonts w:eastAsia="SimSun"/>
                <w:lang w:eastAsia="zh-CN"/>
              </w:rPr>
            </w:pPr>
            <w:r w:rsidRPr="004A7F4A">
              <w:rPr>
                <w:rFonts w:eastAsia="SimSun"/>
                <w:lang w:eastAsia="zh-CN"/>
              </w:rPr>
              <w:t xml:space="preserve">- GV yêu cầu </w:t>
            </w:r>
            <w:r w:rsidRPr="004A7F4A">
              <w:rPr>
                <w:rFonts w:eastAsia="SimSun"/>
                <w:lang w:val="vi-VN" w:eastAsia="zh-CN"/>
              </w:rPr>
              <w:t>các nhóm báo cáo việc chuẩn bị dụng cụ thí nghiệm</w:t>
            </w:r>
            <w:r w:rsidRPr="004A7F4A">
              <w:rPr>
                <w:rFonts w:eastAsia="SimSun"/>
                <w:lang w:eastAsia="zh-CN"/>
              </w:rPr>
              <w:t xml:space="preserve"> H5 </w:t>
            </w:r>
            <w:r w:rsidRPr="004A7F4A">
              <w:rPr>
                <w:rFonts w:eastAsia="SimSun"/>
                <w:lang w:val="vi-VN" w:eastAsia="zh-CN"/>
              </w:rPr>
              <w:t>theo phân công</w:t>
            </w:r>
          </w:p>
          <w:p w14:paraId="1CF7E180" w14:textId="77777777" w:rsidR="005F23C5" w:rsidRPr="004A7F4A" w:rsidRDefault="005F23C5" w:rsidP="00BC61C9">
            <w:pPr>
              <w:ind w:right="-90"/>
              <w:rPr>
                <w:rFonts w:eastAsia="SimSun"/>
                <w:lang w:eastAsia="zh-CN"/>
              </w:rPr>
            </w:pPr>
            <w:r w:rsidRPr="004A7F4A">
              <w:rPr>
                <w:rFonts w:eastAsia="SimSun"/>
                <w:lang w:eastAsia="zh-CN"/>
              </w:rPr>
              <w:t>- GV</w:t>
            </w:r>
            <w:r w:rsidRPr="004A7F4A">
              <w:rPr>
                <w:rFonts w:eastAsia="SimSun"/>
                <w:lang w:val="vi-VN" w:eastAsia="zh-CN"/>
              </w:rPr>
              <w:t xml:space="preserve"> nhận xét việc chuẩn bị của các nhóm</w:t>
            </w:r>
            <w:r w:rsidRPr="004A7F4A">
              <w:rPr>
                <w:rFonts w:eastAsia="SimSun"/>
                <w:lang w:eastAsia="zh-CN"/>
              </w:rPr>
              <w:t>.</w:t>
            </w:r>
          </w:p>
          <w:p w14:paraId="6C92A26C" w14:textId="77777777" w:rsidR="005F23C5" w:rsidRPr="004A7F4A" w:rsidRDefault="005F23C5" w:rsidP="00BC61C9">
            <w:pPr>
              <w:ind w:right="-90"/>
              <w:rPr>
                <w:rFonts w:eastAsia="SimSun"/>
                <w:lang w:eastAsia="zh-CN"/>
              </w:rPr>
            </w:pPr>
            <w:r w:rsidRPr="004A7F4A">
              <w:rPr>
                <w:rFonts w:eastAsia="SimSun"/>
                <w:lang w:eastAsia="zh-CN"/>
              </w:rPr>
              <w:t>- GV</w:t>
            </w:r>
            <w:r w:rsidRPr="004A7F4A">
              <w:rPr>
                <w:rFonts w:eastAsia="SimSun"/>
                <w:lang w:val="vi-VN" w:eastAsia="zh-CN"/>
              </w:rPr>
              <w:t xml:space="preserve"> giao nhiệm vụ cho các nhóm</w:t>
            </w:r>
            <w:r w:rsidRPr="004A7F4A">
              <w:rPr>
                <w:rFonts w:eastAsia="SimSun"/>
                <w:lang w:eastAsia="zh-CN"/>
              </w:rPr>
              <w:t>:</w:t>
            </w:r>
          </w:p>
          <w:p w14:paraId="506DE88B" w14:textId="77777777" w:rsidR="005F23C5" w:rsidRPr="004A7F4A" w:rsidRDefault="005F23C5" w:rsidP="00BC61C9">
            <w:pPr>
              <w:ind w:right="-90"/>
              <w:rPr>
                <w:rFonts w:eastAsia="SimSun"/>
                <w:lang w:eastAsia="zh-CN"/>
              </w:rPr>
            </w:pPr>
            <w:r w:rsidRPr="004A7F4A">
              <w:rPr>
                <w:rFonts w:eastAsia="SimSun"/>
                <w:lang w:eastAsia="zh-CN"/>
              </w:rPr>
              <w:t>+ Q</w:t>
            </w:r>
            <w:r w:rsidRPr="004A7F4A">
              <w:rPr>
                <w:rFonts w:eastAsia="SimSun"/>
                <w:lang w:val="vi-VN" w:eastAsia="zh-CN"/>
              </w:rPr>
              <w:t xml:space="preserve">uan sát </w:t>
            </w:r>
            <w:r w:rsidRPr="004A7F4A">
              <w:rPr>
                <w:rFonts w:eastAsia="SimSun"/>
                <w:lang w:eastAsia="zh-CN"/>
              </w:rPr>
              <w:t>H5</w:t>
            </w:r>
          </w:p>
          <w:p w14:paraId="237EF823" w14:textId="77777777" w:rsidR="005F23C5" w:rsidRPr="004A7F4A" w:rsidRDefault="005F23C5" w:rsidP="00BC61C9">
            <w:pPr>
              <w:ind w:right="-90"/>
              <w:rPr>
                <w:rFonts w:eastAsia="SimSun"/>
                <w:lang w:eastAsia="zh-CN"/>
              </w:rPr>
            </w:pPr>
            <w:r w:rsidRPr="004A7F4A">
              <w:rPr>
                <w:rFonts w:eastAsia="SimSun"/>
                <w:noProof/>
              </w:rPr>
              <w:drawing>
                <wp:inline distT="0" distB="0" distL="0" distR="0" wp14:anchorId="278D3C50" wp14:editId="2DB46024">
                  <wp:extent cx="3570525" cy="1485900"/>
                  <wp:effectExtent l="0" t="0" r="0" b="0"/>
                  <wp:docPr id="218400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00456" name=""/>
                          <pic:cNvPicPr/>
                        </pic:nvPicPr>
                        <pic:blipFill>
                          <a:blip r:embed="rId19"/>
                          <a:stretch>
                            <a:fillRect/>
                          </a:stretch>
                        </pic:blipFill>
                        <pic:spPr>
                          <a:xfrm>
                            <a:off x="0" y="0"/>
                            <a:ext cx="3654743" cy="1520948"/>
                          </a:xfrm>
                          <a:prstGeom prst="rect">
                            <a:avLst/>
                          </a:prstGeom>
                        </pic:spPr>
                      </pic:pic>
                    </a:graphicData>
                  </a:graphic>
                </wp:inline>
              </w:drawing>
            </w:r>
          </w:p>
          <w:p w14:paraId="59020FCF" w14:textId="22279B36" w:rsidR="005F23C5" w:rsidRPr="004A7F4A" w:rsidRDefault="005F23C5" w:rsidP="00BC61C9">
            <w:pPr>
              <w:ind w:right="-90"/>
              <w:rPr>
                <w:rFonts w:eastAsia="SimSun"/>
                <w:lang w:eastAsia="zh-CN"/>
              </w:rPr>
            </w:pPr>
            <w:r w:rsidRPr="004A7F4A">
              <w:rPr>
                <w:rFonts w:eastAsia="SimSun"/>
                <w:lang w:eastAsia="zh-CN"/>
              </w:rPr>
              <w:t>+ T</w:t>
            </w:r>
            <w:r w:rsidRPr="004A7F4A">
              <w:rPr>
                <w:rFonts w:eastAsia="SimSun"/>
                <w:lang w:val="vi-VN" w:eastAsia="zh-CN"/>
              </w:rPr>
              <w:t xml:space="preserve">iến hành làm thí nghiệm theo các bước trong </w:t>
            </w:r>
            <w:r w:rsidRPr="004A7F4A">
              <w:rPr>
                <w:rFonts w:eastAsia="SimSun"/>
                <w:lang w:eastAsia="zh-CN"/>
              </w:rPr>
              <w:t xml:space="preserve">SGK. </w:t>
            </w:r>
            <w:r w:rsidRPr="004A7F4A">
              <w:rPr>
                <w:rFonts w:eastAsia="SimSun"/>
                <w:lang w:val="vi-VN" w:eastAsia="zh-CN"/>
              </w:rPr>
              <w:t>Ghi chép dự đoán hiện tượng xảy ra với dung dịch muối khi đun</w:t>
            </w:r>
            <w:r w:rsidRPr="004A7F4A">
              <w:rPr>
                <w:rFonts w:eastAsia="SimSun"/>
                <w:lang w:eastAsia="zh-CN"/>
              </w:rPr>
              <w:t xml:space="preserve">; </w:t>
            </w:r>
            <w:r w:rsidRPr="004A7F4A">
              <w:rPr>
                <w:rFonts w:eastAsia="SimSun"/>
                <w:lang w:val="vi-VN" w:eastAsia="zh-CN"/>
              </w:rPr>
              <w:t>hiện tượng xảy ra khi đun dung dịch muối và so sánh với dự đoán ban đầu</w:t>
            </w:r>
            <w:r w:rsidRPr="004A7F4A">
              <w:rPr>
                <w:rFonts w:eastAsia="SimSun"/>
                <w:lang w:eastAsia="zh-CN"/>
              </w:rPr>
              <w:t>.</w:t>
            </w:r>
          </w:p>
          <w:p w14:paraId="3F2561C6" w14:textId="77777777" w:rsidR="005F23C5" w:rsidRPr="004A7F4A" w:rsidRDefault="005F23C5" w:rsidP="00BC61C9">
            <w:pPr>
              <w:ind w:right="-90"/>
              <w:rPr>
                <w:rFonts w:eastAsia="SimSun"/>
                <w:lang w:eastAsia="zh-CN"/>
              </w:rPr>
            </w:pPr>
            <w:r w:rsidRPr="004A7F4A">
              <w:rPr>
                <w:rFonts w:eastAsia="SimSun"/>
                <w:lang w:eastAsia="zh-CN"/>
              </w:rPr>
              <w:t>+ H</w:t>
            </w:r>
            <w:r w:rsidRPr="004A7F4A">
              <w:rPr>
                <w:rFonts w:eastAsia="SimSun"/>
                <w:lang w:val="vi-VN" w:eastAsia="zh-CN"/>
              </w:rPr>
              <w:t>oàn thành phiếu thí nghiệm</w:t>
            </w:r>
            <w:r w:rsidRPr="004A7F4A">
              <w:rPr>
                <w:rFonts w:eastAsia="SimSun"/>
                <w:lang w:eastAsia="zh-CN"/>
              </w:rPr>
              <w:t>.</w:t>
            </w:r>
          </w:p>
          <w:p w14:paraId="1824C026" w14:textId="77777777" w:rsidR="005F23C5" w:rsidRPr="004A7F4A" w:rsidRDefault="005F23C5" w:rsidP="00BC61C9">
            <w:pPr>
              <w:ind w:right="-90"/>
              <w:rPr>
                <w:rFonts w:eastAsia="SimSun"/>
                <w:lang w:eastAsia="zh-CN"/>
              </w:rPr>
            </w:pPr>
            <w:r w:rsidRPr="004A7F4A">
              <w:rPr>
                <w:rFonts w:eastAsia="SimSun"/>
                <w:lang w:eastAsia="zh-CN"/>
              </w:rPr>
              <w:t>- GV</w:t>
            </w:r>
            <w:r w:rsidRPr="004A7F4A">
              <w:rPr>
                <w:rFonts w:eastAsia="SimSun"/>
                <w:lang w:val="vi-VN" w:eastAsia="zh-CN"/>
              </w:rPr>
              <w:t xml:space="preserve"> quan sát</w:t>
            </w:r>
            <w:r w:rsidRPr="004A7F4A">
              <w:rPr>
                <w:rFonts w:eastAsia="SimSun"/>
                <w:lang w:eastAsia="zh-CN"/>
              </w:rPr>
              <w:t xml:space="preserve">, </w:t>
            </w:r>
            <w:r w:rsidRPr="004A7F4A">
              <w:rPr>
                <w:rFonts w:eastAsia="SimSun"/>
                <w:lang w:val="vi-VN" w:eastAsia="zh-CN"/>
              </w:rPr>
              <w:t>hướng dẫn</w:t>
            </w:r>
            <w:r w:rsidRPr="004A7F4A">
              <w:rPr>
                <w:rFonts w:eastAsia="SimSun"/>
                <w:lang w:eastAsia="zh-CN"/>
              </w:rPr>
              <w:t xml:space="preserve">, </w:t>
            </w:r>
            <w:r w:rsidRPr="004A7F4A">
              <w:rPr>
                <w:rFonts w:eastAsia="SimSun"/>
                <w:lang w:val="vi-VN" w:eastAsia="zh-CN"/>
              </w:rPr>
              <w:t>góp ý với từng nhóm đ</w:t>
            </w:r>
            <w:r w:rsidRPr="004A7F4A">
              <w:rPr>
                <w:rFonts w:eastAsia="SimSun"/>
                <w:lang w:eastAsia="zh-CN"/>
              </w:rPr>
              <w:t>ể</w:t>
            </w:r>
            <w:r w:rsidRPr="004A7F4A">
              <w:rPr>
                <w:rFonts w:eastAsia="SimSun"/>
                <w:lang w:val="vi-VN" w:eastAsia="zh-CN"/>
              </w:rPr>
              <w:t xml:space="preserve"> hoàn thiện phiếu </w:t>
            </w:r>
            <w:r w:rsidRPr="004A7F4A">
              <w:rPr>
                <w:rFonts w:eastAsia="SimSun"/>
                <w:lang w:eastAsia="zh-CN"/>
              </w:rPr>
              <w:t>TN</w:t>
            </w:r>
            <w:r w:rsidRPr="004A7F4A">
              <w:rPr>
                <w:rFonts w:eastAsia="SimSun"/>
                <w:lang w:val="vi-VN" w:eastAsia="zh-CN"/>
              </w:rPr>
              <w:t xml:space="preserve"> của nhóm mình</w:t>
            </w:r>
            <w:r w:rsidRPr="004A7F4A">
              <w:rPr>
                <w:rFonts w:eastAsia="SimSun"/>
                <w:lang w:eastAsia="zh-CN"/>
              </w:rPr>
              <w:t>.</w:t>
            </w:r>
          </w:p>
          <w:p w14:paraId="54EC35C4" w14:textId="77777777" w:rsidR="005F23C5" w:rsidRPr="004A7F4A" w:rsidRDefault="005F23C5" w:rsidP="00BC61C9">
            <w:pPr>
              <w:ind w:right="-90"/>
              <w:rPr>
                <w:rFonts w:eastAsia="SimSun"/>
                <w:lang w:eastAsia="zh-CN"/>
              </w:rPr>
            </w:pPr>
            <w:r w:rsidRPr="004A7F4A">
              <w:rPr>
                <w:rFonts w:eastAsia="SimSun"/>
                <w:lang w:eastAsia="zh-CN"/>
              </w:rPr>
              <w:t>- T</w:t>
            </w:r>
            <w:r w:rsidRPr="004A7F4A">
              <w:rPr>
                <w:rFonts w:eastAsia="SimSun"/>
                <w:lang w:val="vi-VN" w:eastAsia="zh-CN"/>
              </w:rPr>
              <w:t xml:space="preserve">ổ chức cho </w:t>
            </w:r>
            <w:r w:rsidRPr="004A7F4A">
              <w:rPr>
                <w:rFonts w:eastAsia="SimSun"/>
                <w:lang w:eastAsia="zh-CN"/>
              </w:rPr>
              <w:t>HS</w:t>
            </w:r>
            <w:r w:rsidRPr="004A7F4A">
              <w:rPr>
                <w:rFonts w:eastAsia="SimSun"/>
                <w:lang w:val="vi-VN" w:eastAsia="zh-CN"/>
              </w:rPr>
              <w:t xml:space="preserve"> các nhóm báo cáo kết quả tách muối ra khỏi dung dịch muối</w:t>
            </w:r>
            <w:r w:rsidRPr="004A7F4A">
              <w:rPr>
                <w:rFonts w:eastAsia="SimSun"/>
                <w:lang w:eastAsia="zh-CN"/>
              </w:rPr>
              <w:t xml:space="preserve">. </w:t>
            </w:r>
            <w:r w:rsidRPr="004A7F4A">
              <w:rPr>
                <w:rFonts w:eastAsia="SimSun"/>
                <w:lang w:val="vi-VN" w:eastAsia="zh-CN"/>
              </w:rPr>
              <w:t>Gọi các nhóm khác nhận xét và bổ sung</w:t>
            </w:r>
            <w:r w:rsidRPr="004A7F4A">
              <w:rPr>
                <w:rFonts w:eastAsia="SimSun"/>
                <w:lang w:eastAsia="zh-CN"/>
              </w:rPr>
              <w:t>.</w:t>
            </w:r>
          </w:p>
          <w:p w14:paraId="04D77061" w14:textId="77777777" w:rsidR="005F23C5" w:rsidRPr="004A7F4A" w:rsidRDefault="005F23C5" w:rsidP="00BC61C9">
            <w:pPr>
              <w:ind w:right="-90"/>
              <w:rPr>
                <w:rFonts w:eastAsia="SimSun"/>
                <w:b/>
                <w:bCs/>
                <w:lang w:eastAsia="zh-CN"/>
              </w:rPr>
            </w:pPr>
            <w:r w:rsidRPr="004A7F4A">
              <w:rPr>
                <w:rFonts w:eastAsia="SimSun"/>
                <w:lang w:eastAsia="zh-CN"/>
              </w:rPr>
              <w:t xml:space="preserve">- GVKL: </w:t>
            </w:r>
            <w:r w:rsidRPr="00BC61C9">
              <w:rPr>
                <w:rFonts w:eastAsia="SimSun"/>
                <w:i/>
                <w:iCs/>
                <w:lang w:val="vi-VN" w:eastAsia="zh-CN"/>
              </w:rPr>
              <w:t>có thể tách muối ra khỏi dung dịch muối</w:t>
            </w:r>
            <w:r w:rsidRPr="00BC61C9">
              <w:rPr>
                <w:rFonts w:eastAsia="SimSun"/>
                <w:i/>
                <w:iCs/>
                <w:lang w:eastAsia="zh-CN"/>
              </w:rPr>
              <w:t xml:space="preserve"> bằng </w:t>
            </w:r>
            <w:r w:rsidRPr="00BC61C9">
              <w:rPr>
                <w:rFonts w:eastAsia="SimSun"/>
                <w:i/>
                <w:iCs/>
                <w:lang w:val="vi-VN" w:eastAsia="zh-CN"/>
              </w:rPr>
              <w:t xml:space="preserve">phương pháp </w:t>
            </w:r>
            <w:r w:rsidRPr="00BC61C9">
              <w:rPr>
                <w:rFonts w:eastAsia="SimSun"/>
                <w:i/>
                <w:iCs/>
                <w:lang w:eastAsia="zh-CN"/>
              </w:rPr>
              <w:t>c</w:t>
            </w:r>
            <w:r w:rsidRPr="00BC61C9">
              <w:rPr>
                <w:rFonts w:eastAsia="SimSun"/>
                <w:i/>
                <w:iCs/>
                <w:lang w:val="vi-VN" w:eastAsia="zh-CN"/>
              </w:rPr>
              <w:t>ô cạn</w:t>
            </w:r>
            <w:r w:rsidRPr="004A7F4A">
              <w:rPr>
                <w:rFonts w:eastAsia="SimSun"/>
                <w:b/>
                <w:bCs/>
                <w:lang w:eastAsia="zh-CN"/>
              </w:rPr>
              <w:t>.</w:t>
            </w:r>
          </w:p>
        </w:tc>
        <w:tc>
          <w:tcPr>
            <w:tcW w:w="3470" w:type="dxa"/>
          </w:tcPr>
          <w:p w14:paraId="57FEFA5A" w14:textId="77777777" w:rsidR="005F23C5" w:rsidRPr="004A7F4A" w:rsidRDefault="005F23C5" w:rsidP="00BC61C9">
            <w:pPr>
              <w:ind w:right="-119"/>
              <w:rPr>
                <w:lang w:val="nl-NL"/>
              </w:rPr>
            </w:pPr>
          </w:p>
          <w:p w14:paraId="6BD7229D" w14:textId="77777777" w:rsidR="005F23C5" w:rsidRPr="004A7F4A" w:rsidRDefault="005F23C5" w:rsidP="00BC61C9">
            <w:pPr>
              <w:ind w:right="-119"/>
              <w:rPr>
                <w:lang w:val="nl-NL"/>
              </w:rPr>
            </w:pPr>
          </w:p>
          <w:p w14:paraId="3757CBA9" w14:textId="77777777" w:rsidR="005F23C5" w:rsidRPr="004A7F4A" w:rsidRDefault="005F23C5" w:rsidP="00BC61C9">
            <w:pPr>
              <w:ind w:right="-119"/>
              <w:rPr>
                <w:lang w:val="nl-NL"/>
              </w:rPr>
            </w:pPr>
          </w:p>
          <w:p w14:paraId="3E2CD827" w14:textId="77777777" w:rsidR="005F23C5" w:rsidRPr="004A7F4A" w:rsidRDefault="005F23C5" w:rsidP="00BC61C9">
            <w:pPr>
              <w:ind w:right="-119"/>
              <w:rPr>
                <w:lang w:val="nl-NL"/>
              </w:rPr>
            </w:pPr>
          </w:p>
          <w:p w14:paraId="596D2E20" w14:textId="77777777" w:rsidR="005F23C5" w:rsidRPr="004A7F4A" w:rsidRDefault="005F23C5" w:rsidP="00BC61C9">
            <w:pPr>
              <w:ind w:right="-119"/>
              <w:rPr>
                <w:lang w:val="nl-NL"/>
              </w:rPr>
            </w:pPr>
          </w:p>
          <w:p w14:paraId="4C8F7949" w14:textId="77777777" w:rsidR="005F23C5" w:rsidRPr="004A7F4A" w:rsidRDefault="005F23C5" w:rsidP="00BC61C9">
            <w:pPr>
              <w:ind w:right="-119"/>
            </w:pPr>
            <w:r w:rsidRPr="004A7F4A">
              <w:rPr>
                <w:lang w:val="nl-NL"/>
              </w:rPr>
              <w:t xml:space="preserve">- HS </w:t>
            </w:r>
            <w:r w:rsidRPr="004A7F4A">
              <w:rPr>
                <w:lang w:val="vi-VN"/>
              </w:rPr>
              <w:t>đọc thông tin</w:t>
            </w:r>
            <w:r w:rsidRPr="004A7F4A">
              <w:t>.</w:t>
            </w:r>
          </w:p>
          <w:p w14:paraId="372CC26E" w14:textId="77777777" w:rsidR="005F23C5" w:rsidRPr="004A7F4A" w:rsidRDefault="005F23C5" w:rsidP="00BC61C9">
            <w:pPr>
              <w:ind w:right="-119"/>
            </w:pPr>
          </w:p>
          <w:p w14:paraId="4B2BD8CA" w14:textId="77777777" w:rsidR="005F23C5" w:rsidRPr="004A7F4A" w:rsidRDefault="005F23C5" w:rsidP="00BC61C9">
            <w:pPr>
              <w:ind w:right="-119"/>
              <w:rPr>
                <w:lang w:val="vi-VN"/>
              </w:rPr>
            </w:pPr>
            <w:r w:rsidRPr="004A7F4A">
              <w:t>- Đ</w:t>
            </w:r>
            <w:r w:rsidRPr="004A7F4A">
              <w:rPr>
                <w:lang w:val="vi-VN"/>
              </w:rPr>
              <w:t>ại diện các nhóm báo cáo</w:t>
            </w:r>
          </w:p>
          <w:p w14:paraId="6C28AD9F" w14:textId="77777777" w:rsidR="005F23C5" w:rsidRPr="004A7F4A" w:rsidRDefault="005F23C5" w:rsidP="00BC61C9">
            <w:pPr>
              <w:ind w:right="-119"/>
              <w:rPr>
                <w:lang w:val="vi-VN"/>
              </w:rPr>
            </w:pPr>
          </w:p>
          <w:p w14:paraId="6F99B0B5" w14:textId="77777777" w:rsidR="005F23C5" w:rsidRPr="004A7F4A" w:rsidRDefault="005F23C5" w:rsidP="00BC61C9">
            <w:pPr>
              <w:ind w:right="-119"/>
              <w:rPr>
                <w:lang w:val="vi-VN"/>
              </w:rPr>
            </w:pPr>
          </w:p>
          <w:p w14:paraId="761D0B02" w14:textId="77777777" w:rsidR="005F23C5" w:rsidRPr="004A7F4A" w:rsidRDefault="005F23C5" w:rsidP="00BC61C9">
            <w:pPr>
              <w:ind w:right="-119"/>
              <w:rPr>
                <w:lang w:val="vi-VN"/>
              </w:rPr>
            </w:pPr>
          </w:p>
          <w:p w14:paraId="533C4449" w14:textId="77777777" w:rsidR="005F23C5" w:rsidRPr="004A7F4A" w:rsidRDefault="005F23C5" w:rsidP="00BC61C9">
            <w:pPr>
              <w:ind w:right="-119"/>
            </w:pPr>
            <w:r w:rsidRPr="004A7F4A">
              <w:t>- C</w:t>
            </w:r>
            <w:r w:rsidRPr="004A7F4A">
              <w:rPr>
                <w:lang w:val="vi-VN"/>
              </w:rPr>
              <w:t>ác nhóm làm thí nghiệm và hoàn thành phiếu thí nghiệm</w:t>
            </w:r>
          </w:p>
          <w:p w14:paraId="4A148866" w14:textId="77777777" w:rsidR="005F23C5" w:rsidRPr="004A7F4A" w:rsidRDefault="005F23C5" w:rsidP="00BC61C9">
            <w:pPr>
              <w:ind w:right="-119"/>
              <w:rPr>
                <w:lang w:val="nl-NL"/>
              </w:rPr>
            </w:pPr>
            <w:r w:rsidRPr="004A7F4A">
              <w:rPr>
                <w:lang w:val="nl-NL"/>
              </w:rPr>
              <w:t>Nhóm: ....</w:t>
            </w:r>
          </w:p>
          <w:p w14:paraId="10C18FC4" w14:textId="23826D87" w:rsidR="005F23C5" w:rsidRPr="00BC61C9" w:rsidRDefault="00BC61C9" w:rsidP="00BC61C9">
            <w:pPr>
              <w:ind w:right="-119"/>
              <w:jc w:val="center"/>
              <w:rPr>
                <w:lang w:val="nl-NL"/>
              </w:rPr>
            </w:pPr>
            <w:r w:rsidRPr="00BC61C9">
              <w:rPr>
                <w:lang w:val="nl-NL"/>
              </w:rPr>
              <w:t xml:space="preserve">Phiếu </w:t>
            </w:r>
            <w:r>
              <w:rPr>
                <w:lang w:val="nl-NL"/>
              </w:rPr>
              <w:t>TN</w:t>
            </w:r>
          </w:p>
          <w:p w14:paraId="6CB51C74" w14:textId="77777777" w:rsidR="005F23C5" w:rsidRPr="004A7F4A" w:rsidRDefault="005F23C5" w:rsidP="00BC61C9">
            <w:pPr>
              <w:ind w:right="-119"/>
              <w:rPr>
                <w:lang w:val="nl-NL"/>
              </w:rPr>
            </w:pPr>
            <w:r w:rsidRPr="004A7F4A">
              <w:rPr>
                <w:lang w:val="nl-NL"/>
              </w:rPr>
              <w:t>Tách muối ra khỏi dung dịch muối</w:t>
            </w:r>
          </w:p>
          <w:tbl>
            <w:tblPr>
              <w:tblStyle w:val="TableGrid"/>
              <w:tblW w:w="3812" w:type="dxa"/>
              <w:tblLook w:val="04A0" w:firstRow="1" w:lastRow="0" w:firstColumn="1" w:lastColumn="0" w:noHBand="0" w:noVBand="1"/>
            </w:tblPr>
            <w:tblGrid>
              <w:gridCol w:w="1043"/>
              <w:gridCol w:w="784"/>
              <w:gridCol w:w="879"/>
              <w:gridCol w:w="1106"/>
            </w:tblGrid>
            <w:tr w:rsidR="005F23C5" w:rsidRPr="004A7F4A" w14:paraId="69B35CD0" w14:textId="77777777" w:rsidTr="00373F23">
              <w:tc>
                <w:tcPr>
                  <w:tcW w:w="1043" w:type="dxa"/>
                </w:tcPr>
                <w:p w14:paraId="7B118E90" w14:textId="77777777" w:rsidR="005F23C5" w:rsidRPr="00BC61C9" w:rsidRDefault="005F23C5" w:rsidP="00BC61C9">
                  <w:pPr>
                    <w:ind w:right="-119"/>
                    <w:rPr>
                      <w:spacing w:val="-10"/>
                      <w:sz w:val="28"/>
                      <w:lang w:val="nl-NL"/>
                    </w:rPr>
                  </w:pPr>
                  <w:r w:rsidRPr="00BC61C9">
                    <w:rPr>
                      <w:spacing w:val="-10"/>
                      <w:sz w:val="28"/>
                      <w:lang w:val="vi-VN"/>
                    </w:rPr>
                    <w:t>Dụng cụ thí nghiệm</w:t>
                  </w:r>
                </w:p>
              </w:tc>
              <w:tc>
                <w:tcPr>
                  <w:tcW w:w="784" w:type="dxa"/>
                </w:tcPr>
                <w:p w14:paraId="6B973766" w14:textId="77777777" w:rsidR="005F23C5" w:rsidRPr="00BC61C9" w:rsidRDefault="005F23C5" w:rsidP="00BC61C9">
                  <w:pPr>
                    <w:ind w:right="-119"/>
                    <w:rPr>
                      <w:spacing w:val="-10"/>
                      <w:sz w:val="28"/>
                      <w:lang w:val="nl-NL"/>
                    </w:rPr>
                  </w:pPr>
                  <w:r w:rsidRPr="00BC61C9">
                    <w:rPr>
                      <w:spacing w:val="-10"/>
                      <w:sz w:val="28"/>
                      <w:lang w:val="vi-VN"/>
                    </w:rPr>
                    <w:t>cách tiến hành</w:t>
                  </w:r>
                </w:p>
              </w:tc>
              <w:tc>
                <w:tcPr>
                  <w:tcW w:w="879" w:type="dxa"/>
                </w:tcPr>
                <w:p w14:paraId="23354575" w14:textId="77777777" w:rsidR="005F23C5" w:rsidRPr="00BC61C9" w:rsidRDefault="005F23C5" w:rsidP="00BC61C9">
                  <w:pPr>
                    <w:ind w:right="-119"/>
                    <w:rPr>
                      <w:spacing w:val="-10"/>
                      <w:sz w:val="28"/>
                      <w:lang w:val="nl-NL"/>
                    </w:rPr>
                  </w:pPr>
                  <w:r w:rsidRPr="00BC61C9">
                    <w:rPr>
                      <w:spacing w:val="-10"/>
                      <w:sz w:val="28"/>
                      <w:lang w:val="vi-VN"/>
                    </w:rPr>
                    <w:t>giải thích</w:t>
                  </w:r>
                  <w:r w:rsidRPr="00BC61C9">
                    <w:rPr>
                      <w:spacing w:val="-10"/>
                      <w:sz w:val="28"/>
                    </w:rPr>
                    <w:t xml:space="preserve"> </w:t>
                  </w:r>
                  <w:r w:rsidRPr="00BC61C9">
                    <w:rPr>
                      <w:spacing w:val="-10"/>
                      <w:sz w:val="28"/>
                      <w:lang w:val="vi-VN"/>
                    </w:rPr>
                    <w:t>hiện tượng</w:t>
                  </w:r>
                </w:p>
              </w:tc>
              <w:tc>
                <w:tcPr>
                  <w:tcW w:w="1106" w:type="dxa"/>
                </w:tcPr>
                <w:p w14:paraId="4DB667A7" w14:textId="77777777" w:rsidR="005F23C5" w:rsidRPr="00BC61C9" w:rsidRDefault="005F23C5" w:rsidP="00BC61C9">
                  <w:pPr>
                    <w:ind w:right="-119"/>
                    <w:rPr>
                      <w:spacing w:val="-10"/>
                      <w:sz w:val="28"/>
                    </w:rPr>
                  </w:pPr>
                  <w:r w:rsidRPr="00BC61C9">
                    <w:rPr>
                      <w:spacing w:val="-10"/>
                      <w:sz w:val="28"/>
                      <w:lang w:val="vi-VN"/>
                    </w:rPr>
                    <w:t xml:space="preserve">những lưu ý khi tiến hành </w:t>
                  </w:r>
                  <w:r w:rsidRPr="00BC61C9">
                    <w:rPr>
                      <w:spacing w:val="-10"/>
                      <w:sz w:val="28"/>
                    </w:rPr>
                    <w:t>TN</w:t>
                  </w:r>
                </w:p>
              </w:tc>
            </w:tr>
            <w:tr w:rsidR="005F23C5" w:rsidRPr="004A7F4A" w14:paraId="0C6EB3BF" w14:textId="77777777" w:rsidTr="00373F23">
              <w:tc>
                <w:tcPr>
                  <w:tcW w:w="1043" w:type="dxa"/>
                </w:tcPr>
                <w:p w14:paraId="20FC8E07" w14:textId="77777777" w:rsidR="005F23C5" w:rsidRPr="004A7F4A" w:rsidRDefault="005F23C5" w:rsidP="00BC61C9">
                  <w:pPr>
                    <w:ind w:right="-119"/>
                    <w:rPr>
                      <w:sz w:val="28"/>
                    </w:rPr>
                  </w:pPr>
                </w:p>
              </w:tc>
              <w:tc>
                <w:tcPr>
                  <w:tcW w:w="784" w:type="dxa"/>
                </w:tcPr>
                <w:p w14:paraId="13E15CB1" w14:textId="77777777" w:rsidR="005F23C5" w:rsidRPr="004A7F4A" w:rsidRDefault="005F23C5" w:rsidP="00BC61C9">
                  <w:pPr>
                    <w:ind w:right="-119"/>
                    <w:rPr>
                      <w:sz w:val="28"/>
                    </w:rPr>
                  </w:pPr>
                </w:p>
              </w:tc>
              <w:tc>
                <w:tcPr>
                  <w:tcW w:w="879" w:type="dxa"/>
                </w:tcPr>
                <w:p w14:paraId="47ADA3FA" w14:textId="77777777" w:rsidR="005F23C5" w:rsidRPr="004A7F4A" w:rsidRDefault="005F23C5" w:rsidP="00BC61C9">
                  <w:pPr>
                    <w:ind w:right="-119"/>
                    <w:rPr>
                      <w:sz w:val="28"/>
                    </w:rPr>
                  </w:pPr>
                </w:p>
              </w:tc>
              <w:tc>
                <w:tcPr>
                  <w:tcW w:w="1106" w:type="dxa"/>
                </w:tcPr>
                <w:p w14:paraId="6B789811" w14:textId="77777777" w:rsidR="005F23C5" w:rsidRPr="004A7F4A" w:rsidRDefault="005F23C5" w:rsidP="00BC61C9">
                  <w:pPr>
                    <w:ind w:right="-119"/>
                    <w:rPr>
                      <w:sz w:val="28"/>
                    </w:rPr>
                  </w:pPr>
                </w:p>
              </w:tc>
            </w:tr>
          </w:tbl>
          <w:p w14:paraId="0DF26BB3" w14:textId="77777777" w:rsidR="005F23C5" w:rsidRPr="004A7F4A" w:rsidRDefault="005F23C5" w:rsidP="00BC61C9">
            <w:pPr>
              <w:ind w:right="-119"/>
              <w:rPr>
                <w:lang w:val="nl-NL"/>
              </w:rPr>
            </w:pPr>
          </w:p>
          <w:p w14:paraId="281A662E" w14:textId="77777777" w:rsidR="005F23C5" w:rsidRPr="004A7F4A" w:rsidRDefault="005F23C5" w:rsidP="00BC61C9">
            <w:pPr>
              <w:ind w:right="-119"/>
              <w:rPr>
                <w:lang w:val="nl-NL"/>
              </w:rPr>
            </w:pPr>
            <w:r w:rsidRPr="004A7F4A">
              <w:rPr>
                <w:lang w:val="nl-NL"/>
              </w:rPr>
              <w:t>- Các nhóm báo cáo kết quả.</w:t>
            </w:r>
          </w:p>
          <w:p w14:paraId="17CEB660" w14:textId="77777777" w:rsidR="005F23C5" w:rsidRPr="004A7F4A" w:rsidRDefault="005F23C5" w:rsidP="00BC61C9">
            <w:pPr>
              <w:ind w:right="-119"/>
              <w:rPr>
                <w:rFonts w:eastAsia="Calibri"/>
              </w:rPr>
            </w:pPr>
          </w:p>
          <w:p w14:paraId="7037352C" w14:textId="77777777" w:rsidR="005F23C5" w:rsidRPr="004A7F4A" w:rsidRDefault="005F23C5" w:rsidP="00BC61C9">
            <w:pPr>
              <w:ind w:right="-119"/>
              <w:rPr>
                <w:rFonts w:eastAsia="Calibri"/>
              </w:rPr>
            </w:pPr>
          </w:p>
          <w:p w14:paraId="10FFD0F3" w14:textId="77777777" w:rsidR="005F23C5" w:rsidRPr="004A7F4A" w:rsidRDefault="005F23C5" w:rsidP="00BC61C9">
            <w:pPr>
              <w:ind w:right="-119"/>
              <w:rPr>
                <w:rFonts w:eastAsia="Calibri"/>
              </w:rPr>
            </w:pPr>
          </w:p>
          <w:p w14:paraId="40FFA669" w14:textId="77777777" w:rsidR="005F23C5" w:rsidRPr="004A7F4A" w:rsidRDefault="005F23C5" w:rsidP="00BC61C9">
            <w:pPr>
              <w:ind w:right="-119"/>
              <w:rPr>
                <w:rFonts w:eastAsia="Calibri"/>
              </w:rPr>
            </w:pPr>
            <w:r w:rsidRPr="004A7F4A">
              <w:rPr>
                <w:rFonts w:eastAsia="Calibri"/>
              </w:rPr>
              <w:t>- HS</w:t>
            </w:r>
            <w:r w:rsidRPr="004A7F4A">
              <w:rPr>
                <w:rFonts w:eastAsia="Calibri"/>
                <w:lang w:val="vi-VN"/>
              </w:rPr>
              <w:t xml:space="preserve"> lắng nghe và ghi nhớ kiến thức</w:t>
            </w:r>
            <w:r w:rsidRPr="004A7F4A">
              <w:rPr>
                <w:rFonts w:eastAsia="Calibri"/>
              </w:rPr>
              <w:t>.</w:t>
            </w:r>
          </w:p>
        </w:tc>
      </w:tr>
      <w:tr w:rsidR="005F23C5" w:rsidRPr="004A7F4A" w14:paraId="14E7BCDC" w14:textId="77777777" w:rsidTr="00373F23">
        <w:tc>
          <w:tcPr>
            <w:tcW w:w="6443" w:type="dxa"/>
          </w:tcPr>
          <w:p w14:paraId="52E5ED20" w14:textId="5DB09587" w:rsidR="005F23C5" w:rsidRPr="00BC61C9" w:rsidRDefault="005F23C5" w:rsidP="00D404BB">
            <w:pPr>
              <w:ind w:right="-90"/>
              <w:rPr>
                <w:b/>
                <w:bCs/>
                <w:i/>
                <w:iCs/>
              </w:rPr>
            </w:pPr>
            <w:r w:rsidRPr="00BC61C9">
              <w:rPr>
                <w:b/>
                <w:bCs/>
                <w:i/>
                <w:iCs/>
              </w:rPr>
              <w:t>*</w:t>
            </w:r>
            <w:r w:rsidR="00BC61C9" w:rsidRPr="00BC61C9">
              <w:rPr>
                <w:b/>
                <w:bCs/>
                <w:i/>
                <w:iCs/>
              </w:rPr>
              <w:t xml:space="preserve"> </w:t>
            </w:r>
            <w:r w:rsidRPr="00BC61C9">
              <w:rPr>
                <w:b/>
                <w:bCs/>
                <w:i/>
                <w:iCs/>
              </w:rPr>
              <w:t>Tích hợp GD Stem (bộ phận):</w:t>
            </w:r>
          </w:p>
          <w:p w14:paraId="59C6B47F" w14:textId="77777777" w:rsidR="005F23C5" w:rsidRPr="00BC61C9" w:rsidRDefault="005F23C5" w:rsidP="00D404BB">
            <w:pPr>
              <w:ind w:right="-90"/>
              <w:contextualSpacing/>
              <w:rPr>
                <w:b/>
                <w:bCs/>
                <w:i/>
                <w:iCs/>
                <w:lang w:val="fr-FR"/>
              </w:rPr>
            </w:pPr>
            <w:r w:rsidRPr="00BC61C9">
              <w:rPr>
                <w:b/>
                <w:bCs/>
                <w:i/>
                <w:iCs/>
              </w:rPr>
              <w:t>- Thực hành tách muối hoặc đường ra khỏi dung dịch muối hoặc đường</w:t>
            </w:r>
          </w:p>
          <w:p w14:paraId="37075E1B" w14:textId="77777777" w:rsidR="005F23C5" w:rsidRPr="004A7F4A" w:rsidRDefault="005F23C5" w:rsidP="00D404BB">
            <w:pPr>
              <w:ind w:right="-90"/>
              <w:rPr>
                <w:b/>
                <w:lang w:val="nl-NL"/>
              </w:rPr>
            </w:pPr>
            <w:r w:rsidRPr="004A7F4A">
              <w:rPr>
                <w:b/>
                <w:lang w:val="nl-NL"/>
              </w:rPr>
              <w:t>3. Hoạt động luyện tập.</w:t>
            </w:r>
          </w:p>
          <w:p w14:paraId="30B1EFDA" w14:textId="77777777" w:rsidR="005F23C5" w:rsidRPr="004A7F4A" w:rsidRDefault="005F23C5" w:rsidP="00D404BB">
            <w:pPr>
              <w:ind w:right="-90"/>
              <w:rPr>
                <w:lang w:val="nl-NL"/>
              </w:rPr>
            </w:pPr>
            <w:r w:rsidRPr="004A7F4A">
              <w:rPr>
                <w:b/>
                <w:bCs/>
                <w:lang w:val="nl-NL"/>
              </w:rPr>
              <w:t>a. Mục tiêu:</w:t>
            </w:r>
          </w:p>
          <w:p w14:paraId="354B40F5" w14:textId="4B886ACC" w:rsidR="005F23C5" w:rsidRPr="004A7F4A" w:rsidRDefault="00D404BB" w:rsidP="00D404BB">
            <w:pPr>
              <w:ind w:right="-90"/>
              <w:rPr>
                <w:rFonts w:eastAsia="Calibri"/>
              </w:rPr>
            </w:pPr>
            <w:r>
              <w:rPr>
                <w:rFonts w:eastAsia="Calibri"/>
              </w:rPr>
              <w:t>-</w:t>
            </w:r>
            <w:r w:rsidR="005F23C5" w:rsidRPr="004A7F4A">
              <w:rPr>
                <w:rFonts w:eastAsia="Calibri"/>
              </w:rPr>
              <w:t xml:space="preserve"> HS n</w:t>
            </w:r>
            <w:r w:rsidR="005F23C5" w:rsidRPr="004A7F4A">
              <w:rPr>
                <w:rFonts w:eastAsia="Calibri"/>
                <w:lang w:val="vi-VN"/>
              </w:rPr>
              <w:t>ói được cách tách muối ra khỏi dung dịch muối</w:t>
            </w:r>
            <w:r w:rsidR="005F23C5" w:rsidRPr="004A7F4A">
              <w:rPr>
                <w:rFonts w:eastAsia="Calibri"/>
              </w:rPr>
              <w:t>.</w:t>
            </w:r>
          </w:p>
          <w:p w14:paraId="2307CAC7" w14:textId="07220A59" w:rsidR="005F23C5" w:rsidRPr="004A7F4A" w:rsidRDefault="00D404BB" w:rsidP="00D404BB">
            <w:pPr>
              <w:ind w:right="-90"/>
              <w:rPr>
                <w:rFonts w:eastAsia="Calibri"/>
              </w:rPr>
            </w:pPr>
            <w:r>
              <w:rPr>
                <w:rFonts w:eastAsia="Calibri"/>
              </w:rPr>
              <w:t>-</w:t>
            </w:r>
            <w:r w:rsidR="005F23C5" w:rsidRPr="004A7F4A">
              <w:rPr>
                <w:rFonts w:eastAsia="Calibri"/>
              </w:rPr>
              <w:t xml:space="preserve"> HS n</w:t>
            </w:r>
            <w:r w:rsidR="005F23C5" w:rsidRPr="004A7F4A">
              <w:rPr>
                <w:rFonts w:eastAsia="Calibri"/>
                <w:lang w:val="vi-VN"/>
              </w:rPr>
              <w:t>ó</w:t>
            </w:r>
            <w:r w:rsidR="005F23C5" w:rsidRPr="004A7F4A">
              <w:rPr>
                <w:rFonts w:eastAsia="Calibri"/>
              </w:rPr>
              <w:t>i</w:t>
            </w:r>
            <w:r w:rsidR="005F23C5" w:rsidRPr="004A7F4A">
              <w:rPr>
                <w:rFonts w:eastAsia="Calibri"/>
                <w:lang w:val="vi-VN"/>
              </w:rPr>
              <w:t xml:space="preserve"> được cách sản xuất muối từ nước biển</w:t>
            </w:r>
            <w:r w:rsidR="005F23C5" w:rsidRPr="004A7F4A">
              <w:rPr>
                <w:rFonts w:eastAsia="Calibri"/>
              </w:rPr>
              <w:t>.</w:t>
            </w:r>
          </w:p>
          <w:p w14:paraId="7CFAEA9D" w14:textId="77777777" w:rsidR="005F23C5" w:rsidRPr="004A7F4A" w:rsidRDefault="005F23C5" w:rsidP="00D404BB">
            <w:pPr>
              <w:ind w:right="-90"/>
              <w:rPr>
                <w:b/>
                <w:bCs/>
                <w:lang w:eastAsia="zh-CN"/>
              </w:rPr>
            </w:pPr>
            <w:r w:rsidRPr="004A7F4A">
              <w:rPr>
                <w:b/>
                <w:bCs/>
                <w:lang w:eastAsia="zh-CN"/>
              </w:rPr>
              <w:t>b. Cách tiến hành:</w:t>
            </w:r>
          </w:p>
          <w:p w14:paraId="41077D53" w14:textId="77777777" w:rsidR="005F23C5" w:rsidRPr="00D404BB" w:rsidRDefault="005F23C5" w:rsidP="00D404BB">
            <w:pPr>
              <w:ind w:right="-90"/>
              <w:rPr>
                <w:rFonts w:eastAsia="SimSun"/>
                <w:b/>
                <w:bCs/>
                <w:i/>
                <w:iCs/>
                <w:lang w:eastAsia="zh-CN"/>
              </w:rPr>
            </w:pPr>
            <w:r w:rsidRPr="00D404BB">
              <w:rPr>
                <w:rFonts w:eastAsia="SimSun"/>
                <w:b/>
                <w:bCs/>
                <w:i/>
                <w:iCs/>
                <w:lang w:eastAsia="zh-CN"/>
              </w:rPr>
              <w:t>3.1. Nói với bạn</w:t>
            </w:r>
          </w:p>
          <w:p w14:paraId="575FAF65" w14:textId="77777777" w:rsidR="005F23C5" w:rsidRPr="004A7F4A" w:rsidRDefault="005F23C5" w:rsidP="00D404BB">
            <w:pPr>
              <w:ind w:right="-90"/>
              <w:rPr>
                <w:rFonts w:eastAsia="SimSun"/>
                <w:lang w:eastAsia="zh-CN"/>
              </w:rPr>
            </w:pPr>
            <w:r w:rsidRPr="004A7F4A">
              <w:rPr>
                <w:rFonts w:eastAsia="SimSun"/>
                <w:lang w:eastAsia="zh-CN"/>
              </w:rPr>
              <w:lastRenderedPageBreak/>
              <w:t>- GV</w:t>
            </w:r>
            <w:r w:rsidRPr="004A7F4A">
              <w:rPr>
                <w:rFonts w:eastAsia="SimSun"/>
                <w:lang w:val="vi-VN" w:eastAsia="zh-CN"/>
              </w:rPr>
              <w:t xml:space="preserve"> yêu cầu </w:t>
            </w:r>
            <w:r w:rsidRPr="004A7F4A">
              <w:rPr>
                <w:rFonts w:eastAsia="SimSun"/>
                <w:lang w:eastAsia="zh-CN"/>
              </w:rPr>
              <w:t>HS</w:t>
            </w:r>
            <w:r w:rsidRPr="004A7F4A">
              <w:rPr>
                <w:rFonts w:eastAsia="SimSun"/>
                <w:lang w:val="vi-VN" w:eastAsia="zh-CN"/>
              </w:rPr>
              <w:t xml:space="preserve"> nói với bạn về cách tách muối ra khỏi dung dịch muối theo nhóm đôi</w:t>
            </w:r>
            <w:r w:rsidRPr="004A7F4A">
              <w:rPr>
                <w:rFonts w:eastAsia="SimSun"/>
                <w:lang w:eastAsia="zh-CN"/>
              </w:rPr>
              <w:t>.</w:t>
            </w:r>
          </w:p>
          <w:p w14:paraId="0CD89228" w14:textId="77777777" w:rsidR="005F23C5" w:rsidRPr="004A7F4A" w:rsidRDefault="005F23C5" w:rsidP="00D404BB">
            <w:pPr>
              <w:ind w:right="-90"/>
              <w:rPr>
                <w:rFonts w:eastAsia="SimSun"/>
                <w:lang w:eastAsia="zh-CN"/>
              </w:rPr>
            </w:pPr>
            <w:r w:rsidRPr="004A7F4A">
              <w:rPr>
                <w:rFonts w:eastAsia="SimSun"/>
                <w:lang w:eastAsia="zh-CN"/>
              </w:rPr>
              <w:t>- GV</w:t>
            </w:r>
            <w:r w:rsidRPr="004A7F4A">
              <w:rPr>
                <w:rFonts w:eastAsia="SimSun"/>
                <w:lang w:val="vi-VN" w:eastAsia="zh-CN"/>
              </w:rPr>
              <w:t xml:space="preserve"> gọi </w:t>
            </w:r>
            <w:r w:rsidRPr="004A7F4A">
              <w:rPr>
                <w:rFonts w:eastAsia="SimSun"/>
                <w:lang w:eastAsia="zh-CN"/>
              </w:rPr>
              <w:t>HS</w:t>
            </w:r>
            <w:r w:rsidRPr="004A7F4A">
              <w:rPr>
                <w:rFonts w:eastAsia="SimSun"/>
                <w:lang w:val="vi-VN" w:eastAsia="zh-CN"/>
              </w:rPr>
              <w:t xml:space="preserve"> nêu lại cách tách muối ra khỏi dung dịch muối </w:t>
            </w:r>
            <w:r w:rsidRPr="004A7F4A">
              <w:rPr>
                <w:rFonts w:eastAsia="SimSun"/>
                <w:lang w:eastAsia="zh-CN"/>
              </w:rPr>
              <w:t>tr</w:t>
            </w:r>
            <w:r w:rsidRPr="004A7F4A">
              <w:rPr>
                <w:rFonts w:eastAsia="SimSun"/>
                <w:lang w:val="vi-VN" w:eastAsia="zh-CN"/>
              </w:rPr>
              <w:t>ư</w:t>
            </w:r>
            <w:r w:rsidRPr="004A7F4A">
              <w:rPr>
                <w:rFonts w:eastAsia="SimSun"/>
                <w:lang w:eastAsia="zh-CN"/>
              </w:rPr>
              <w:t>ớc</w:t>
            </w:r>
            <w:r w:rsidRPr="004A7F4A">
              <w:rPr>
                <w:rFonts w:eastAsia="SimSun"/>
                <w:lang w:val="vi-VN" w:eastAsia="zh-CN"/>
              </w:rPr>
              <w:t xml:space="preserve"> lớp</w:t>
            </w:r>
            <w:r w:rsidRPr="004A7F4A">
              <w:rPr>
                <w:rFonts w:eastAsia="SimSun"/>
                <w:lang w:eastAsia="zh-CN"/>
              </w:rPr>
              <w:t>.</w:t>
            </w:r>
          </w:p>
          <w:p w14:paraId="6B6BC18D" w14:textId="77777777" w:rsidR="005F23C5" w:rsidRPr="004A7F4A" w:rsidRDefault="005F23C5" w:rsidP="00D404BB">
            <w:pPr>
              <w:ind w:right="-90"/>
              <w:rPr>
                <w:rFonts w:eastAsia="SimSun"/>
                <w:lang w:eastAsia="zh-CN"/>
              </w:rPr>
            </w:pPr>
          </w:p>
          <w:p w14:paraId="1FED20D5" w14:textId="77777777" w:rsidR="005F23C5" w:rsidRPr="004A7F4A" w:rsidRDefault="005F23C5" w:rsidP="00D404BB">
            <w:pPr>
              <w:ind w:right="-90"/>
              <w:rPr>
                <w:rFonts w:eastAsia="SimSun"/>
                <w:lang w:eastAsia="zh-CN"/>
              </w:rPr>
            </w:pPr>
          </w:p>
          <w:p w14:paraId="6711405A" w14:textId="77777777" w:rsidR="005F23C5" w:rsidRPr="004A7F4A" w:rsidRDefault="005F23C5" w:rsidP="00D404BB">
            <w:pPr>
              <w:ind w:right="-90"/>
              <w:rPr>
                <w:rFonts w:eastAsia="SimSun"/>
                <w:lang w:eastAsia="zh-CN"/>
              </w:rPr>
            </w:pPr>
          </w:p>
          <w:p w14:paraId="1BDEA6A5" w14:textId="77777777" w:rsidR="005F23C5" w:rsidRPr="004A7F4A" w:rsidRDefault="005F23C5" w:rsidP="00D404BB">
            <w:pPr>
              <w:ind w:right="-90"/>
              <w:rPr>
                <w:rFonts w:eastAsia="SimSun"/>
                <w:lang w:eastAsia="zh-CN"/>
              </w:rPr>
            </w:pPr>
          </w:p>
          <w:p w14:paraId="47ABDBA3" w14:textId="77777777" w:rsidR="005F23C5" w:rsidRPr="004A7F4A" w:rsidRDefault="005F23C5" w:rsidP="00D404BB">
            <w:pPr>
              <w:ind w:right="-90"/>
              <w:rPr>
                <w:rFonts w:eastAsia="SimSun"/>
                <w:lang w:eastAsia="zh-CN"/>
              </w:rPr>
            </w:pPr>
          </w:p>
          <w:p w14:paraId="2715D1EF" w14:textId="77777777" w:rsidR="005F23C5" w:rsidRPr="004A7F4A" w:rsidRDefault="005F23C5" w:rsidP="00D404BB">
            <w:pPr>
              <w:ind w:right="-90"/>
              <w:rPr>
                <w:rFonts w:eastAsia="SimSun"/>
                <w:lang w:eastAsia="zh-CN"/>
              </w:rPr>
            </w:pPr>
          </w:p>
          <w:p w14:paraId="0B238FE0" w14:textId="77777777" w:rsidR="005F23C5" w:rsidRPr="004A7F4A" w:rsidRDefault="005F23C5" w:rsidP="00D404BB">
            <w:pPr>
              <w:ind w:right="-90"/>
              <w:rPr>
                <w:rFonts w:eastAsia="SimSun"/>
                <w:lang w:eastAsia="zh-CN"/>
              </w:rPr>
            </w:pPr>
          </w:p>
          <w:p w14:paraId="6E5333E1" w14:textId="77777777" w:rsidR="005F23C5" w:rsidRPr="004A7F4A" w:rsidRDefault="005F23C5" w:rsidP="00D404BB">
            <w:pPr>
              <w:ind w:right="-90"/>
              <w:rPr>
                <w:rFonts w:eastAsia="SimSun"/>
                <w:lang w:eastAsia="zh-CN"/>
              </w:rPr>
            </w:pPr>
          </w:p>
          <w:p w14:paraId="08FA1EBA" w14:textId="77777777" w:rsidR="005F23C5" w:rsidRPr="004A7F4A" w:rsidRDefault="005F23C5" w:rsidP="00D404BB">
            <w:pPr>
              <w:ind w:right="-90"/>
              <w:rPr>
                <w:rFonts w:eastAsia="SimSun"/>
                <w:lang w:eastAsia="zh-CN"/>
              </w:rPr>
            </w:pPr>
          </w:p>
          <w:p w14:paraId="7E796CE7" w14:textId="77777777" w:rsidR="005F23C5" w:rsidRPr="004A7F4A" w:rsidRDefault="005F23C5" w:rsidP="00D404BB">
            <w:pPr>
              <w:ind w:right="-90"/>
              <w:rPr>
                <w:rFonts w:eastAsia="SimSun"/>
                <w:b/>
                <w:bCs/>
                <w:lang w:eastAsia="zh-CN"/>
              </w:rPr>
            </w:pPr>
            <w:r w:rsidRPr="004A7F4A">
              <w:rPr>
                <w:rFonts w:eastAsia="SimSun"/>
                <w:b/>
                <w:bCs/>
                <w:lang w:eastAsia="zh-CN"/>
              </w:rPr>
              <w:t xml:space="preserve">3.2. </w:t>
            </w:r>
            <w:r w:rsidRPr="004A7F4A">
              <w:rPr>
                <w:rFonts w:eastAsia="SimSun"/>
                <w:b/>
                <w:bCs/>
                <w:lang w:val="vi-VN" w:eastAsia="zh-CN"/>
              </w:rPr>
              <w:t>Người dân ở vùng ven biển</w:t>
            </w:r>
          </w:p>
          <w:p w14:paraId="1353E7FC" w14:textId="77777777" w:rsidR="005F23C5" w:rsidRPr="004A7F4A" w:rsidRDefault="005F23C5" w:rsidP="00D404BB">
            <w:pPr>
              <w:ind w:right="-90"/>
              <w:rPr>
                <w:rFonts w:eastAsia="SimSun"/>
                <w:lang w:eastAsia="zh-CN"/>
              </w:rPr>
            </w:pPr>
            <w:r w:rsidRPr="004A7F4A">
              <w:rPr>
                <w:rFonts w:eastAsia="SimSun"/>
                <w:lang w:eastAsia="zh-CN"/>
              </w:rPr>
              <w:t>- GV</w:t>
            </w:r>
            <w:r w:rsidRPr="004A7F4A">
              <w:rPr>
                <w:rFonts w:eastAsia="SimSun"/>
                <w:lang w:val="vi-VN" w:eastAsia="zh-CN"/>
              </w:rPr>
              <w:t xml:space="preserve"> liên hệ thực tế</w:t>
            </w:r>
            <w:r w:rsidRPr="004A7F4A">
              <w:rPr>
                <w:rFonts w:eastAsia="SimSun"/>
                <w:lang w:eastAsia="zh-CN"/>
              </w:rPr>
              <w:t xml:space="preserve">: </w:t>
            </w:r>
            <w:r w:rsidRPr="004A7F4A">
              <w:rPr>
                <w:rFonts w:eastAsia="SimSun"/>
                <w:lang w:val="vi-VN" w:eastAsia="zh-CN"/>
              </w:rPr>
              <w:t>người dân ở vùng ven biển làm cách nào để sản xuất muối từ nước biển</w:t>
            </w:r>
            <w:r w:rsidRPr="004A7F4A">
              <w:rPr>
                <w:rFonts w:eastAsia="SimSun"/>
                <w:lang w:eastAsia="zh-CN"/>
              </w:rPr>
              <w:t>?</w:t>
            </w:r>
          </w:p>
          <w:p w14:paraId="14F77103" w14:textId="77777777" w:rsidR="005F23C5" w:rsidRPr="004A7F4A" w:rsidRDefault="005F23C5" w:rsidP="00D404BB">
            <w:pPr>
              <w:ind w:right="-90"/>
              <w:rPr>
                <w:rFonts w:eastAsia="SimSun"/>
                <w:lang w:eastAsia="zh-CN"/>
              </w:rPr>
            </w:pPr>
          </w:p>
          <w:p w14:paraId="73B737FC" w14:textId="77777777" w:rsidR="005F23C5" w:rsidRPr="004A7F4A" w:rsidRDefault="005F23C5" w:rsidP="00D404BB">
            <w:pPr>
              <w:ind w:right="-90"/>
              <w:rPr>
                <w:rFonts w:eastAsia="SimSun"/>
                <w:lang w:eastAsia="zh-CN"/>
              </w:rPr>
            </w:pPr>
          </w:p>
          <w:p w14:paraId="56EBABB7" w14:textId="77777777" w:rsidR="005F23C5" w:rsidRPr="004A7F4A" w:rsidRDefault="005F23C5" w:rsidP="00D404BB">
            <w:pPr>
              <w:ind w:right="-90"/>
              <w:rPr>
                <w:rFonts w:eastAsia="SimSun"/>
                <w:lang w:eastAsia="zh-CN"/>
              </w:rPr>
            </w:pPr>
          </w:p>
          <w:p w14:paraId="2A277E59" w14:textId="77777777" w:rsidR="005F23C5" w:rsidRPr="004A7F4A" w:rsidRDefault="005F23C5" w:rsidP="00D404BB">
            <w:pPr>
              <w:ind w:right="-90"/>
              <w:rPr>
                <w:rFonts w:eastAsia="SimSun"/>
                <w:lang w:eastAsia="zh-CN"/>
              </w:rPr>
            </w:pPr>
          </w:p>
          <w:p w14:paraId="4826E144" w14:textId="77777777" w:rsidR="005F23C5" w:rsidRPr="004A7F4A" w:rsidRDefault="005F23C5" w:rsidP="00D404BB">
            <w:pPr>
              <w:ind w:right="-90"/>
              <w:rPr>
                <w:rFonts w:eastAsia="SimSun"/>
                <w:lang w:eastAsia="zh-CN"/>
              </w:rPr>
            </w:pPr>
            <w:r w:rsidRPr="004A7F4A">
              <w:rPr>
                <w:rFonts w:eastAsia="SimSun"/>
                <w:bCs/>
                <w:lang w:eastAsia="zh-CN"/>
              </w:rPr>
              <w:t xml:space="preserve">- GV mở video quy trình sản xuất muối biển: </w:t>
            </w:r>
            <w:r w:rsidRPr="00D404BB">
              <w:rPr>
                <w:rFonts w:eastAsia="SimSun"/>
                <w:bCs/>
                <w:color w:val="1F497D" w:themeColor="text2"/>
                <w:lang w:eastAsia="zh-CN"/>
              </w:rPr>
              <w:t>https://www.youtube.com/watch?v=ksjxm_aRK88</w:t>
            </w:r>
          </w:p>
          <w:p w14:paraId="169CCBBE" w14:textId="741ABAA6" w:rsidR="005F23C5" w:rsidRPr="004A7F4A" w:rsidRDefault="005F23C5" w:rsidP="00D404BB">
            <w:pPr>
              <w:ind w:right="-90"/>
              <w:rPr>
                <w:rFonts w:eastAsia="SimSun"/>
                <w:lang w:eastAsia="zh-CN"/>
              </w:rPr>
            </w:pPr>
            <w:r w:rsidRPr="004A7F4A">
              <w:rPr>
                <w:rFonts w:eastAsia="SimSun"/>
                <w:lang w:eastAsia="zh-CN"/>
              </w:rPr>
              <w:t>- GV</w:t>
            </w:r>
            <w:r w:rsidRPr="004A7F4A">
              <w:rPr>
                <w:rFonts w:eastAsia="SimSun"/>
                <w:lang w:val="vi-VN" w:eastAsia="zh-CN"/>
              </w:rPr>
              <w:t xml:space="preserve"> </w:t>
            </w:r>
            <w:r w:rsidRPr="004A7F4A">
              <w:rPr>
                <w:rFonts w:eastAsia="SimSun"/>
                <w:lang w:eastAsia="zh-CN"/>
              </w:rPr>
              <w:t>KL</w:t>
            </w:r>
            <w:r w:rsidRPr="00D404BB">
              <w:rPr>
                <w:rFonts w:eastAsia="SimSun"/>
                <w:i/>
                <w:iCs/>
                <w:lang w:eastAsia="zh-CN"/>
              </w:rPr>
              <w:t xml:space="preserve">: </w:t>
            </w:r>
            <w:r w:rsidRPr="00D404BB">
              <w:rPr>
                <w:rFonts w:eastAsia="SimSun"/>
                <w:i/>
                <w:iCs/>
                <w:lang w:val="vi-VN" w:eastAsia="zh-CN"/>
              </w:rPr>
              <w:t>muối được làm ra từ nước biển trong tự nhiên</w:t>
            </w:r>
          </w:p>
        </w:tc>
        <w:tc>
          <w:tcPr>
            <w:tcW w:w="3470" w:type="dxa"/>
          </w:tcPr>
          <w:p w14:paraId="1840E9EE" w14:textId="77777777" w:rsidR="005F23C5" w:rsidRPr="004A7F4A" w:rsidRDefault="005F23C5" w:rsidP="00D404BB">
            <w:pPr>
              <w:ind w:right="-119"/>
              <w:rPr>
                <w:rFonts w:eastAsia="SimSun"/>
                <w:lang w:eastAsia="zh-CN"/>
              </w:rPr>
            </w:pPr>
          </w:p>
          <w:p w14:paraId="0D5B01E4" w14:textId="77777777" w:rsidR="005F23C5" w:rsidRPr="004A7F4A" w:rsidRDefault="005F23C5" w:rsidP="00D404BB">
            <w:pPr>
              <w:ind w:right="-119"/>
              <w:rPr>
                <w:rFonts w:eastAsia="SimSun"/>
                <w:lang w:eastAsia="zh-CN"/>
              </w:rPr>
            </w:pPr>
          </w:p>
          <w:p w14:paraId="776444AB" w14:textId="77777777" w:rsidR="005F23C5" w:rsidRPr="004A7F4A" w:rsidRDefault="005F23C5" w:rsidP="00D404BB">
            <w:pPr>
              <w:ind w:right="-119"/>
              <w:rPr>
                <w:rFonts w:eastAsia="SimSun"/>
                <w:lang w:eastAsia="zh-CN"/>
              </w:rPr>
            </w:pPr>
          </w:p>
          <w:p w14:paraId="5CAB40D7" w14:textId="77777777" w:rsidR="005F23C5" w:rsidRPr="004A7F4A" w:rsidRDefault="005F23C5" w:rsidP="00D404BB">
            <w:pPr>
              <w:ind w:right="-119"/>
              <w:rPr>
                <w:rFonts w:eastAsia="SimSun"/>
                <w:lang w:eastAsia="zh-CN"/>
              </w:rPr>
            </w:pPr>
          </w:p>
          <w:p w14:paraId="30E36786" w14:textId="77777777" w:rsidR="005F23C5" w:rsidRDefault="005F23C5" w:rsidP="00D404BB">
            <w:pPr>
              <w:ind w:right="-119"/>
              <w:rPr>
                <w:rFonts w:eastAsia="SimSun"/>
                <w:lang w:eastAsia="zh-CN"/>
              </w:rPr>
            </w:pPr>
          </w:p>
          <w:p w14:paraId="79B5FC5B" w14:textId="77777777" w:rsidR="00D404BB" w:rsidRDefault="00D404BB" w:rsidP="00D404BB">
            <w:pPr>
              <w:ind w:right="-119"/>
              <w:rPr>
                <w:rFonts w:eastAsia="SimSun"/>
                <w:lang w:eastAsia="zh-CN"/>
              </w:rPr>
            </w:pPr>
          </w:p>
          <w:p w14:paraId="57CAE4BD" w14:textId="77777777" w:rsidR="00D404BB" w:rsidRDefault="00D404BB" w:rsidP="00D404BB">
            <w:pPr>
              <w:ind w:right="-119"/>
              <w:rPr>
                <w:rFonts w:eastAsia="SimSun"/>
                <w:lang w:eastAsia="zh-CN"/>
              </w:rPr>
            </w:pPr>
          </w:p>
          <w:p w14:paraId="6D8DFA05" w14:textId="77777777" w:rsidR="00D404BB" w:rsidRDefault="00D404BB" w:rsidP="00D404BB">
            <w:pPr>
              <w:ind w:right="-119"/>
              <w:rPr>
                <w:rFonts w:eastAsia="SimSun"/>
                <w:lang w:eastAsia="zh-CN"/>
              </w:rPr>
            </w:pPr>
          </w:p>
          <w:p w14:paraId="518FA9EA" w14:textId="77777777" w:rsidR="00D404BB" w:rsidRDefault="00D404BB" w:rsidP="00D404BB">
            <w:pPr>
              <w:ind w:right="-119"/>
              <w:rPr>
                <w:rFonts w:eastAsia="SimSun"/>
                <w:lang w:eastAsia="zh-CN"/>
              </w:rPr>
            </w:pPr>
          </w:p>
          <w:p w14:paraId="4C1264C6" w14:textId="77777777" w:rsidR="00D404BB" w:rsidRDefault="00D404BB" w:rsidP="00D404BB">
            <w:pPr>
              <w:ind w:right="-119"/>
              <w:rPr>
                <w:rFonts w:eastAsia="SimSun"/>
                <w:lang w:eastAsia="zh-CN"/>
              </w:rPr>
            </w:pPr>
          </w:p>
          <w:p w14:paraId="1F075D58" w14:textId="77777777" w:rsidR="005F23C5" w:rsidRPr="004A7F4A" w:rsidRDefault="005F23C5" w:rsidP="00D404BB">
            <w:pPr>
              <w:ind w:right="-119"/>
              <w:rPr>
                <w:rFonts w:eastAsia="SimSun"/>
                <w:lang w:eastAsia="zh-CN"/>
              </w:rPr>
            </w:pPr>
            <w:r w:rsidRPr="004A7F4A">
              <w:rPr>
                <w:rFonts w:eastAsia="SimSun"/>
                <w:lang w:eastAsia="zh-CN"/>
              </w:rPr>
              <w:lastRenderedPageBreak/>
              <w:t>- HS</w:t>
            </w:r>
            <w:r w:rsidRPr="004A7F4A">
              <w:rPr>
                <w:rFonts w:eastAsia="SimSun"/>
                <w:lang w:val="vi-VN" w:eastAsia="zh-CN"/>
              </w:rPr>
              <w:t xml:space="preserve"> nó</w:t>
            </w:r>
            <w:r w:rsidRPr="004A7F4A">
              <w:rPr>
                <w:rFonts w:eastAsia="SimSun"/>
                <w:lang w:eastAsia="zh-CN"/>
              </w:rPr>
              <w:t>i</w:t>
            </w:r>
            <w:r w:rsidRPr="004A7F4A">
              <w:rPr>
                <w:rFonts w:eastAsia="SimSun"/>
                <w:lang w:val="vi-VN" w:eastAsia="zh-CN"/>
              </w:rPr>
              <w:t xml:space="preserve"> với bạn cùng bàn</w:t>
            </w:r>
            <w:r w:rsidRPr="004A7F4A">
              <w:rPr>
                <w:rFonts w:eastAsia="SimSun"/>
                <w:lang w:eastAsia="zh-CN"/>
              </w:rPr>
              <w:t>.</w:t>
            </w:r>
          </w:p>
          <w:p w14:paraId="7894AE64" w14:textId="77777777" w:rsidR="005F23C5" w:rsidRPr="004A7F4A" w:rsidRDefault="005F23C5" w:rsidP="00D404BB">
            <w:pPr>
              <w:ind w:right="-119"/>
              <w:rPr>
                <w:rFonts w:eastAsia="SimSun"/>
                <w:lang w:eastAsia="zh-CN"/>
              </w:rPr>
            </w:pPr>
            <w:r w:rsidRPr="004A7F4A">
              <w:rPr>
                <w:rFonts w:eastAsia="SimSun"/>
                <w:lang w:eastAsia="zh-CN"/>
              </w:rPr>
              <w:t xml:space="preserve">- </w:t>
            </w:r>
            <w:r w:rsidRPr="004A7F4A">
              <w:rPr>
                <w:rFonts w:eastAsia="SimSun"/>
                <w:lang w:val="vi-VN" w:eastAsia="zh-CN"/>
              </w:rPr>
              <w:t xml:space="preserve">2 </w:t>
            </w:r>
            <w:r w:rsidRPr="004A7F4A">
              <w:rPr>
                <w:rFonts w:eastAsia="SimSun"/>
                <w:lang w:eastAsia="zh-CN"/>
              </w:rPr>
              <w:t>HS</w:t>
            </w:r>
            <w:r w:rsidRPr="004A7F4A">
              <w:rPr>
                <w:rFonts w:eastAsia="SimSun"/>
                <w:lang w:val="vi-VN" w:eastAsia="zh-CN"/>
              </w:rPr>
              <w:t xml:space="preserve"> nêu lại cách làm</w:t>
            </w:r>
            <w:r w:rsidRPr="004A7F4A">
              <w:rPr>
                <w:rFonts w:eastAsia="SimSun"/>
                <w:lang w:eastAsia="zh-CN"/>
              </w:rPr>
              <w:t>:</w:t>
            </w:r>
          </w:p>
          <w:p w14:paraId="7AF31FB8" w14:textId="77777777" w:rsidR="005F23C5" w:rsidRPr="004A7F4A" w:rsidRDefault="005F23C5" w:rsidP="00D404BB">
            <w:pPr>
              <w:ind w:right="-119"/>
              <w:rPr>
                <w:rFonts w:eastAsia="SimSun"/>
                <w:lang w:eastAsia="zh-CN"/>
              </w:rPr>
            </w:pPr>
            <w:r w:rsidRPr="004A7F4A">
              <w:rPr>
                <w:rFonts w:eastAsia="SimSun"/>
                <w:lang w:eastAsia="zh-CN"/>
              </w:rPr>
              <w:t>+ C</w:t>
            </w:r>
            <w:r w:rsidRPr="004A7F4A">
              <w:rPr>
                <w:rFonts w:eastAsia="SimSun"/>
                <w:lang w:val="vi-VN" w:eastAsia="zh-CN"/>
              </w:rPr>
              <w:t xml:space="preserve">ho một thìa muối ăn vào cốc thủy tinh chứa </w:t>
            </w:r>
            <w:r w:rsidRPr="004A7F4A">
              <w:rPr>
                <w:rFonts w:eastAsia="SimSun"/>
                <w:lang w:eastAsia="zh-CN"/>
              </w:rPr>
              <w:t>80 ml</w:t>
            </w:r>
            <w:r w:rsidRPr="004A7F4A">
              <w:rPr>
                <w:rFonts w:eastAsia="SimSun"/>
                <w:lang w:val="vi-VN" w:eastAsia="zh-CN"/>
              </w:rPr>
              <w:t xml:space="preserve"> nước</w:t>
            </w:r>
            <w:r w:rsidRPr="004A7F4A">
              <w:rPr>
                <w:rFonts w:eastAsia="SimSun"/>
                <w:lang w:eastAsia="zh-CN"/>
              </w:rPr>
              <w:t>, khuấy đều.</w:t>
            </w:r>
          </w:p>
          <w:p w14:paraId="5C14DD8A" w14:textId="77777777" w:rsidR="005F23C5" w:rsidRPr="004A7F4A" w:rsidRDefault="005F23C5" w:rsidP="00D404BB">
            <w:pPr>
              <w:ind w:right="-119"/>
              <w:rPr>
                <w:rFonts w:eastAsia="SimSun"/>
                <w:lang w:eastAsia="zh-CN"/>
              </w:rPr>
            </w:pPr>
            <w:r w:rsidRPr="004A7F4A">
              <w:rPr>
                <w:rFonts w:eastAsia="SimSun"/>
                <w:lang w:eastAsia="zh-CN"/>
              </w:rPr>
              <w:t>+ L</w:t>
            </w:r>
            <w:r w:rsidRPr="004A7F4A">
              <w:rPr>
                <w:rFonts w:eastAsia="SimSun"/>
                <w:lang w:val="vi-VN" w:eastAsia="zh-CN"/>
              </w:rPr>
              <w:t>ấy 5 đến 6 thìa dung dịch muối cho vào bát sứ và đặt bát lên trên kiềng sắt có lưới tản nhiệt</w:t>
            </w:r>
            <w:r w:rsidRPr="004A7F4A">
              <w:rPr>
                <w:rFonts w:eastAsia="SimSun"/>
                <w:lang w:eastAsia="zh-CN"/>
              </w:rPr>
              <w:t>.</w:t>
            </w:r>
          </w:p>
          <w:p w14:paraId="2783CF2D" w14:textId="77777777" w:rsidR="005F23C5" w:rsidRPr="004A7F4A" w:rsidRDefault="005F23C5" w:rsidP="00D404BB">
            <w:pPr>
              <w:ind w:right="-119"/>
              <w:rPr>
                <w:rFonts w:eastAsia="SimSun"/>
                <w:lang w:eastAsia="zh-CN"/>
              </w:rPr>
            </w:pPr>
            <w:r w:rsidRPr="004A7F4A">
              <w:rPr>
                <w:rFonts w:eastAsia="SimSun"/>
                <w:lang w:eastAsia="zh-CN"/>
              </w:rPr>
              <w:t>+ Đ</w:t>
            </w:r>
            <w:r w:rsidRPr="004A7F4A">
              <w:rPr>
                <w:rFonts w:eastAsia="SimSun"/>
                <w:lang w:val="vi-VN" w:eastAsia="zh-CN"/>
              </w:rPr>
              <w:t>ốt nến và đưa cốc nến vào phía dưới lưới tản nhiệt</w:t>
            </w:r>
            <w:r w:rsidRPr="004A7F4A">
              <w:rPr>
                <w:rFonts w:eastAsia="SimSun"/>
                <w:lang w:eastAsia="zh-CN"/>
              </w:rPr>
              <w:t xml:space="preserve">. </w:t>
            </w:r>
            <w:r w:rsidRPr="004A7F4A">
              <w:rPr>
                <w:rFonts w:eastAsia="SimSun"/>
                <w:lang w:val="vi-VN" w:eastAsia="zh-CN"/>
              </w:rPr>
              <w:t>Khi đun dung dịch muối sẽ nóng lên và bốc hơi</w:t>
            </w:r>
            <w:r w:rsidRPr="004A7F4A">
              <w:rPr>
                <w:rFonts w:eastAsia="SimSun"/>
                <w:lang w:eastAsia="zh-CN"/>
              </w:rPr>
              <w:t xml:space="preserve">. </w:t>
            </w:r>
            <w:r w:rsidRPr="004A7F4A">
              <w:rPr>
                <w:rFonts w:eastAsia="SimSun"/>
                <w:lang w:val="vi-VN" w:eastAsia="zh-CN"/>
              </w:rPr>
              <w:t>Sau vài phút thì có hiện tượng nước bốc hơi hết và chỉ còn lại muối trắng trong bát</w:t>
            </w:r>
            <w:r w:rsidRPr="004A7F4A">
              <w:rPr>
                <w:rFonts w:eastAsia="SimSun"/>
                <w:lang w:eastAsia="zh-CN"/>
              </w:rPr>
              <w:t>.</w:t>
            </w:r>
          </w:p>
          <w:p w14:paraId="06AFB53D" w14:textId="77777777" w:rsidR="005F23C5" w:rsidRPr="004A7F4A" w:rsidRDefault="005F23C5" w:rsidP="00D404BB">
            <w:pPr>
              <w:ind w:right="-119"/>
              <w:rPr>
                <w:rFonts w:eastAsia="SimSun"/>
                <w:lang w:eastAsia="zh-CN"/>
              </w:rPr>
            </w:pPr>
          </w:p>
          <w:p w14:paraId="1DC88801" w14:textId="77777777" w:rsidR="005F23C5" w:rsidRPr="004A7F4A" w:rsidRDefault="005F23C5" w:rsidP="00D404BB">
            <w:pPr>
              <w:ind w:right="-119"/>
              <w:rPr>
                <w:rFonts w:eastAsia="SimSun"/>
                <w:lang w:eastAsia="zh-CN"/>
              </w:rPr>
            </w:pPr>
            <w:r w:rsidRPr="004A7F4A">
              <w:rPr>
                <w:rFonts w:eastAsia="SimSun"/>
                <w:lang w:eastAsia="zh-CN"/>
              </w:rPr>
              <w:t>- Đ</w:t>
            </w:r>
            <w:r w:rsidRPr="004A7F4A">
              <w:rPr>
                <w:rFonts w:eastAsia="SimSun"/>
                <w:lang w:val="vi-VN" w:eastAsia="zh-CN"/>
              </w:rPr>
              <w:t>ể sản xuất muối từ nước biển người ta dẫn nước biển vào các ruộng cát</w:t>
            </w:r>
            <w:r w:rsidRPr="004A7F4A">
              <w:rPr>
                <w:rFonts w:eastAsia="SimSun"/>
                <w:lang w:eastAsia="zh-CN"/>
              </w:rPr>
              <w:t xml:space="preserve">, </w:t>
            </w:r>
            <w:r w:rsidRPr="004A7F4A">
              <w:rPr>
                <w:rFonts w:eastAsia="SimSun"/>
                <w:lang w:val="vi-VN" w:eastAsia="zh-CN"/>
              </w:rPr>
              <w:t>sau đó lợi dụng sức nóng của mặt trời làm nước bốc hơi</w:t>
            </w:r>
            <w:r w:rsidRPr="004A7F4A">
              <w:rPr>
                <w:rFonts w:eastAsia="SimSun"/>
                <w:lang w:eastAsia="zh-CN"/>
              </w:rPr>
              <w:t xml:space="preserve">, </w:t>
            </w:r>
            <w:r w:rsidRPr="004A7F4A">
              <w:rPr>
                <w:rFonts w:eastAsia="SimSun"/>
                <w:lang w:val="vi-VN" w:eastAsia="zh-CN"/>
              </w:rPr>
              <w:t>muối không bay hơi sẽ đọng lại trên đồng muối để thu hoạch</w:t>
            </w:r>
            <w:r w:rsidRPr="004A7F4A">
              <w:rPr>
                <w:rFonts w:eastAsia="SimSun"/>
                <w:lang w:eastAsia="zh-CN"/>
              </w:rPr>
              <w:t>.</w:t>
            </w:r>
          </w:p>
          <w:p w14:paraId="31165399" w14:textId="77777777" w:rsidR="005F23C5" w:rsidRPr="004A7F4A" w:rsidRDefault="005F23C5" w:rsidP="00D404BB">
            <w:pPr>
              <w:ind w:right="-119"/>
              <w:rPr>
                <w:rFonts w:eastAsia="SimSun"/>
                <w:lang w:eastAsia="zh-CN"/>
              </w:rPr>
            </w:pPr>
            <w:r w:rsidRPr="004A7F4A">
              <w:rPr>
                <w:rFonts w:eastAsia="SimSun"/>
                <w:lang w:eastAsia="zh-CN"/>
              </w:rPr>
              <w:t>- HS</w:t>
            </w:r>
            <w:r w:rsidRPr="004A7F4A">
              <w:rPr>
                <w:rFonts w:eastAsia="SimSun"/>
                <w:lang w:val="vi-VN" w:eastAsia="zh-CN"/>
              </w:rPr>
              <w:t xml:space="preserve"> </w:t>
            </w:r>
            <w:r w:rsidRPr="004A7F4A">
              <w:rPr>
                <w:rFonts w:eastAsia="SimSun"/>
                <w:lang w:eastAsia="zh-CN"/>
              </w:rPr>
              <w:t>x</w:t>
            </w:r>
            <w:r w:rsidRPr="004A7F4A">
              <w:rPr>
                <w:rFonts w:eastAsia="SimSun"/>
                <w:lang w:val="vi-VN" w:eastAsia="zh-CN"/>
              </w:rPr>
              <w:t>em video</w:t>
            </w:r>
            <w:r w:rsidRPr="004A7F4A">
              <w:rPr>
                <w:rFonts w:eastAsia="SimSun"/>
                <w:lang w:eastAsia="zh-CN"/>
              </w:rPr>
              <w:t>.</w:t>
            </w:r>
          </w:p>
          <w:p w14:paraId="388301C5" w14:textId="77777777" w:rsidR="005F23C5" w:rsidRPr="004A7F4A" w:rsidRDefault="005F23C5" w:rsidP="00D404BB">
            <w:pPr>
              <w:ind w:right="-119"/>
              <w:rPr>
                <w:rFonts w:eastAsia="SimSun"/>
                <w:lang w:eastAsia="zh-CN"/>
              </w:rPr>
            </w:pPr>
            <w:r w:rsidRPr="004A7F4A">
              <w:rPr>
                <w:rFonts w:eastAsia="SimSun"/>
                <w:lang w:eastAsia="zh-CN"/>
              </w:rPr>
              <w:t>- HS</w:t>
            </w:r>
            <w:r w:rsidRPr="004A7F4A">
              <w:rPr>
                <w:rFonts w:eastAsia="SimSun"/>
                <w:lang w:val="vi-VN" w:eastAsia="zh-CN"/>
              </w:rPr>
              <w:t xml:space="preserve"> nghe và ghi nhớ kiến thức</w:t>
            </w:r>
          </w:p>
        </w:tc>
      </w:tr>
      <w:tr w:rsidR="005F23C5" w:rsidRPr="004A7F4A" w14:paraId="6D9FD3CC" w14:textId="77777777" w:rsidTr="00373F23">
        <w:tc>
          <w:tcPr>
            <w:tcW w:w="6443" w:type="dxa"/>
          </w:tcPr>
          <w:p w14:paraId="1944F2AE" w14:textId="77777777" w:rsidR="005F23C5" w:rsidRPr="004A7F4A" w:rsidRDefault="005F23C5" w:rsidP="00373F23">
            <w:pPr>
              <w:jc w:val="both"/>
              <w:rPr>
                <w:b/>
                <w:lang w:val="nl-NL"/>
              </w:rPr>
            </w:pPr>
            <w:r w:rsidRPr="004A7F4A">
              <w:rPr>
                <w:b/>
                <w:lang w:val="nl-NL"/>
              </w:rPr>
              <w:lastRenderedPageBreak/>
              <w:t>4. Vận dụng trải nghiệm.</w:t>
            </w:r>
          </w:p>
          <w:p w14:paraId="051EBDE1" w14:textId="77777777" w:rsidR="005F23C5" w:rsidRPr="004A7F4A" w:rsidRDefault="005F23C5" w:rsidP="00373F23">
            <w:pPr>
              <w:jc w:val="both"/>
              <w:rPr>
                <w:rFonts w:eastAsia="SimSun"/>
                <w:lang w:eastAsia="zh-CN"/>
              </w:rPr>
            </w:pPr>
            <w:r w:rsidRPr="004A7F4A">
              <w:rPr>
                <w:rFonts w:eastAsia="SimSun"/>
                <w:lang w:eastAsia="zh-CN"/>
              </w:rPr>
              <w:t>- GV</w:t>
            </w:r>
            <w:r w:rsidRPr="004A7F4A">
              <w:rPr>
                <w:rFonts w:eastAsia="SimSun"/>
                <w:lang w:val="vi-VN" w:eastAsia="zh-CN"/>
              </w:rPr>
              <w:t xml:space="preserve"> cho các nhóm tiến hành l</w:t>
            </w:r>
            <w:r w:rsidRPr="004A7F4A">
              <w:rPr>
                <w:rFonts w:eastAsia="SimSun"/>
                <w:lang w:eastAsia="zh-CN"/>
              </w:rPr>
              <w:t>àm</w:t>
            </w:r>
            <w:r w:rsidRPr="004A7F4A">
              <w:rPr>
                <w:rFonts w:eastAsia="SimSun"/>
                <w:lang w:val="vi-VN" w:eastAsia="zh-CN"/>
              </w:rPr>
              <w:t xml:space="preserve"> một vài món ăn</w:t>
            </w:r>
            <w:r w:rsidRPr="004A7F4A">
              <w:rPr>
                <w:rFonts w:eastAsia="SimSun"/>
                <w:lang w:eastAsia="zh-CN"/>
              </w:rPr>
              <w:t xml:space="preserve">, </w:t>
            </w:r>
            <w:r w:rsidRPr="004A7F4A">
              <w:rPr>
                <w:rFonts w:eastAsia="SimSun"/>
                <w:lang w:val="vi-VN" w:eastAsia="zh-CN"/>
              </w:rPr>
              <w:t xml:space="preserve">dung dịch hoặc hỗn hợp nước chấm </w:t>
            </w:r>
            <w:r w:rsidRPr="004A7F4A">
              <w:rPr>
                <w:rFonts w:eastAsia="SimSun"/>
                <w:lang w:eastAsia="zh-CN"/>
              </w:rPr>
              <w:t>p</w:t>
            </w:r>
            <w:r w:rsidRPr="004A7F4A">
              <w:rPr>
                <w:rFonts w:eastAsia="SimSun"/>
                <w:lang w:val="vi-VN" w:eastAsia="zh-CN"/>
              </w:rPr>
              <w:t>hục vụ cho bữa ăn hằng ngày</w:t>
            </w:r>
            <w:r w:rsidRPr="004A7F4A">
              <w:rPr>
                <w:rFonts w:eastAsia="SimSun"/>
                <w:lang w:eastAsia="zh-CN"/>
              </w:rPr>
              <w:t>.</w:t>
            </w:r>
          </w:p>
          <w:p w14:paraId="07670ADA" w14:textId="77777777" w:rsidR="005F23C5" w:rsidRPr="004A7F4A" w:rsidRDefault="005F23C5" w:rsidP="00373F23">
            <w:pPr>
              <w:jc w:val="both"/>
              <w:rPr>
                <w:rFonts w:eastAsia="SimSun"/>
                <w:lang w:eastAsia="zh-CN"/>
              </w:rPr>
            </w:pPr>
            <w:r w:rsidRPr="004A7F4A">
              <w:rPr>
                <w:rFonts w:eastAsia="SimSun"/>
                <w:lang w:val="vi-VN" w:eastAsia="zh-CN"/>
              </w:rPr>
              <w:t>Lưu ý</w:t>
            </w:r>
            <w:r w:rsidRPr="004A7F4A">
              <w:rPr>
                <w:rFonts w:eastAsia="SimSun"/>
                <w:lang w:eastAsia="zh-CN"/>
              </w:rPr>
              <w:t>: Đ</w:t>
            </w:r>
            <w:r w:rsidRPr="004A7F4A">
              <w:rPr>
                <w:rFonts w:eastAsia="SimSun"/>
                <w:lang w:val="vi-VN" w:eastAsia="zh-CN"/>
              </w:rPr>
              <w:t>ảm bảo vệ sinh an toàn thực phẩm và vệ sinh lớp học sau khi thực hiện</w:t>
            </w:r>
            <w:r w:rsidRPr="004A7F4A">
              <w:rPr>
                <w:rFonts w:eastAsia="SimSun"/>
                <w:lang w:eastAsia="zh-CN"/>
              </w:rPr>
              <w:t>.</w:t>
            </w:r>
          </w:p>
          <w:p w14:paraId="171803D2" w14:textId="77777777" w:rsidR="005F23C5" w:rsidRPr="004A7F4A" w:rsidRDefault="005F23C5" w:rsidP="00373F23">
            <w:pPr>
              <w:jc w:val="both"/>
              <w:rPr>
                <w:rFonts w:eastAsia="SimSun"/>
                <w:lang w:eastAsia="zh-CN"/>
              </w:rPr>
            </w:pPr>
          </w:p>
          <w:p w14:paraId="0F5752BA" w14:textId="77777777" w:rsidR="005F23C5" w:rsidRPr="004A7F4A" w:rsidRDefault="005F23C5" w:rsidP="00373F23">
            <w:pPr>
              <w:jc w:val="both"/>
              <w:rPr>
                <w:rFonts w:eastAsia="SimSun"/>
                <w:lang w:eastAsia="zh-CN"/>
              </w:rPr>
            </w:pPr>
          </w:p>
          <w:p w14:paraId="240D6F55" w14:textId="77777777" w:rsidR="005F23C5" w:rsidRPr="004A7F4A" w:rsidRDefault="005F23C5" w:rsidP="00373F23">
            <w:pPr>
              <w:jc w:val="both"/>
              <w:rPr>
                <w:rFonts w:eastAsia="SimSun"/>
                <w:lang w:eastAsia="zh-CN"/>
              </w:rPr>
            </w:pPr>
          </w:p>
          <w:p w14:paraId="4515649E" w14:textId="77777777" w:rsidR="005F23C5" w:rsidRPr="004A7F4A" w:rsidRDefault="005F23C5" w:rsidP="00373F23">
            <w:pPr>
              <w:jc w:val="both"/>
              <w:rPr>
                <w:rFonts w:eastAsia="SimSun"/>
                <w:lang w:eastAsia="zh-CN"/>
              </w:rPr>
            </w:pPr>
            <w:r w:rsidRPr="004A7F4A">
              <w:rPr>
                <w:rFonts w:eastAsia="SimSun"/>
                <w:lang w:eastAsia="zh-CN"/>
              </w:rPr>
              <w:t>- GV</w:t>
            </w:r>
            <w:r w:rsidRPr="004A7F4A">
              <w:rPr>
                <w:rFonts w:eastAsia="SimSun"/>
                <w:lang w:val="vi-VN" w:eastAsia="zh-CN"/>
              </w:rPr>
              <w:t xml:space="preserve"> nhận xét và khen </w:t>
            </w:r>
            <w:r w:rsidRPr="004A7F4A">
              <w:rPr>
                <w:rFonts w:eastAsia="SimSun"/>
                <w:lang w:eastAsia="zh-CN"/>
              </w:rPr>
              <w:t>HS</w:t>
            </w:r>
            <w:r w:rsidRPr="004A7F4A">
              <w:rPr>
                <w:rFonts w:eastAsia="SimSun"/>
                <w:lang w:val="vi-VN" w:eastAsia="zh-CN"/>
              </w:rPr>
              <w:t xml:space="preserve"> đã biết tạo ra những món ăn và phân biệt chúng là dung dị</w:t>
            </w:r>
            <w:r w:rsidRPr="004A7F4A">
              <w:rPr>
                <w:rFonts w:eastAsia="SimSun"/>
                <w:lang w:eastAsia="zh-CN"/>
              </w:rPr>
              <w:t>ch</w:t>
            </w:r>
            <w:r w:rsidRPr="004A7F4A">
              <w:rPr>
                <w:rFonts w:eastAsia="SimSun"/>
                <w:lang w:val="vi-VN" w:eastAsia="zh-CN"/>
              </w:rPr>
              <w:t xml:space="preserve"> hay hỗn hợp</w:t>
            </w:r>
            <w:r w:rsidRPr="004A7F4A">
              <w:rPr>
                <w:rFonts w:eastAsia="SimSun"/>
                <w:lang w:eastAsia="zh-CN"/>
              </w:rPr>
              <w:t>.</w:t>
            </w:r>
          </w:p>
          <w:p w14:paraId="60C1DE4F" w14:textId="77777777" w:rsidR="005F23C5" w:rsidRPr="004A7F4A" w:rsidRDefault="005F23C5" w:rsidP="00373F23">
            <w:pPr>
              <w:jc w:val="both"/>
            </w:pPr>
            <w:r w:rsidRPr="004A7F4A">
              <w:rPr>
                <w:lang w:val="nl-NL"/>
              </w:rPr>
              <w:t xml:space="preserve">- GV </w:t>
            </w:r>
            <w:r w:rsidRPr="004A7F4A">
              <w:rPr>
                <w:lang w:val="vi-VN"/>
              </w:rPr>
              <w:t xml:space="preserve">yêu cầu </w:t>
            </w:r>
            <w:r w:rsidRPr="004A7F4A">
              <w:t>HS</w:t>
            </w:r>
            <w:r w:rsidRPr="004A7F4A">
              <w:rPr>
                <w:lang w:val="vi-VN"/>
              </w:rPr>
              <w:t xml:space="preserve"> đọc tổng kết nội dung bài học ở mục</w:t>
            </w:r>
            <w:r w:rsidRPr="004A7F4A">
              <w:t xml:space="preserve"> “</w:t>
            </w:r>
            <w:r w:rsidRPr="004A7F4A">
              <w:rPr>
                <w:lang w:val="vi-VN"/>
              </w:rPr>
              <w:t>em đã học</w:t>
            </w:r>
            <w:r w:rsidRPr="004A7F4A">
              <w:t>”.</w:t>
            </w:r>
          </w:p>
          <w:p w14:paraId="087A5F89" w14:textId="77777777" w:rsidR="005F23C5" w:rsidRPr="004A7F4A" w:rsidRDefault="005F23C5" w:rsidP="00373F23">
            <w:pPr>
              <w:jc w:val="both"/>
              <w:rPr>
                <w:lang w:val="nl-NL"/>
              </w:rPr>
            </w:pPr>
            <w:r w:rsidRPr="004A7F4A">
              <w:rPr>
                <w:lang w:val="nl-NL"/>
              </w:rPr>
              <w:t>- Nhận xét sau tiết dạy.</w:t>
            </w:r>
          </w:p>
          <w:p w14:paraId="59AFAE49" w14:textId="77777777" w:rsidR="005F23C5" w:rsidRPr="004A7F4A" w:rsidRDefault="005F23C5" w:rsidP="00373F23">
            <w:pPr>
              <w:jc w:val="both"/>
            </w:pPr>
            <w:r w:rsidRPr="004A7F4A">
              <w:t>- D</w:t>
            </w:r>
            <w:r w:rsidRPr="004A7F4A">
              <w:rPr>
                <w:lang w:val="vi-VN"/>
              </w:rPr>
              <w:t>ặn dò</w:t>
            </w:r>
            <w:r w:rsidRPr="004A7F4A">
              <w:t>: V</w:t>
            </w:r>
            <w:r w:rsidRPr="004A7F4A">
              <w:rPr>
                <w:lang w:val="vi-VN"/>
              </w:rPr>
              <w:t>ề nhà tạo ra một hỗn hợp lớp. Hoặc món ăn đơn giản có thể dùng trong bữa ăn</w:t>
            </w:r>
            <w:r w:rsidRPr="004A7F4A">
              <w:t>.</w:t>
            </w:r>
          </w:p>
          <w:p w14:paraId="43BE041B" w14:textId="77777777" w:rsidR="005F23C5" w:rsidRPr="004A7F4A" w:rsidRDefault="005F23C5" w:rsidP="00373F23">
            <w:pPr>
              <w:jc w:val="both"/>
            </w:pPr>
          </w:p>
          <w:p w14:paraId="6BB054A0" w14:textId="77777777" w:rsidR="005F23C5" w:rsidRPr="004A7F4A" w:rsidRDefault="005F23C5" w:rsidP="00373F23">
            <w:pPr>
              <w:jc w:val="both"/>
            </w:pPr>
            <w:r w:rsidRPr="004A7F4A">
              <w:lastRenderedPageBreak/>
              <w:t>+ T</w:t>
            </w:r>
            <w:r w:rsidRPr="004A7F4A">
              <w:rPr>
                <w:lang w:val="vi-VN"/>
              </w:rPr>
              <w:t>ìm hiểu nội dung bài 4</w:t>
            </w:r>
            <w:r w:rsidRPr="004A7F4A">
              <w:t xml:space="preserve">, </w:t>
            </w:r>
            <w:r w:rsidRPr="004A7F4A">
              <w:rPr>
                <w:lang w:val="vi-VN"/>
              </w:rPr>
              <w:t>chuẩn bị dụng cụ thí nghiệm cho tiết học</w:t>
            </w:r>
            <w:r w:rsidRPr="004A7F4A">
              <w:t>.</w:t>
            </w:r>
          </w:p>
        </w:tc>
        <w:tc>
          <w:tcPr>
            <w:tcW w:w="3470" w:type="dxa"/>
          </w:tcPr>
          <w:p w14:paraId="14AD8112" w14:textId="77777777" w:rsidR="00D404BB" w:rsidRDefault="00D404BB" w:rsidP="00373F23">
            <w:pPr>
              <w:jc w:val="both"/>
              <w:rPr>
                <w:rFonts w:eastAsia="SimSun"/>
                <w:lang w:eastAsia="zh-CN"/>
              </w:rPr>
            </w:pPr>
          </w:p>
          <w:p w14:paraId="66AB6FA4" w14:textId="65F5759A" w:rsidR="005F23C5" w:rsidRPr="004A7F4A" w:rsidRDefault="005F23C5" w:rsidP="00373F23">
            <w:pPr>
              <w:jc w:val="both"/>
              <w:rPr>
                <w:rFonts w:eastAsia="SimSun"/>
                <w:lang w:eastAsia="zh-CN"/>
              </w:rPr>
            </w:pPr>
            <w:r w:rsidRPr="004A7F4A">
              <w:rPr>
                <w:rFonts w:eastAsia="SimSun"/>
                <w:lang w:eastAsia="zh-CN"/>
              </w:rPr>
              <w:t>- HS</w:t>
            </w:r>
            <w:r w:rsidRPr="004A7F4A">
              <w:rPr>
                <w:rFonts w:eastAsia="SimSun"/>
                <w:lang w:val="vi-VN" w:eastAsia="zh-CN"/>
              </w:rPr>
              <w:t xml:space="preserve"> dựa vào những hiểu biết và kiến thức được học trong bài để làm ra một vài món ăn</w:t>
            </w:r>
            <w:r w:rsidRPr="004A7F4A">
              <w:rPr>
                <w:rFonts w:eastAsia="SimSun"/>
                <w:lang w:eastAsia="zh-CN"/>
              </w:rPr>
              <w:t xml:space="preserve">, </w:t>
            </w:r>
            <w:r w:rsidRPr="004A7F4A">
              <w:rPr>
                <w:rFonts w:eastAsia="SimSun"/>
                <w:lang w:val="vi-VN" w:eastAsia="zh-CN"/>
              </w:rPr>
              <w:t>dung dịch hoặc hỗn hợp nước. Phục vụ cho bữa ăn hằng ngày như: nước mắm chanh</w:t>
            </w:r>
            <w:r w:rsidRPr="004A7F4A">
              <w:rPr>
                <w:rFonts w:eastAsia="SimSun"/>
                <w:lang w:eastAsia="zh-CN"/>
              </w:rPr>
              <w:t xml:space="preserve">, </w:t>
            </w:r>
            <w:r w:rsidRPr="004A7F4A">
              <w:rPr>
                <w:rFonts w:eastAsia="SimSun"/>
                <w:lang w:val="vi-VN" w:eastAsia="zh-CN"/>
              </w:rPr>
              <w:t>muối gia vị hạt tiêu chanh ớt</w:t>
            </w:r>
            <w:r w:rsidRPr="004A7F4A">
              <w:rPr>
                <w:rFonts w:eastAsia="SimSun"/>
                <w:lang w:eastAsia="zh-CN"/>
              </w:rPr>
              <w:t xml:space="preserve">, </w:t>
            </w:r>
            <w:r w:rsidRPr="004A7F4A">
              <w:rPr>
                <w:rFonts w:eastAsia="SimSun"/>
                <w:lang w:val="vi-VN" w:eastAsia="zh-CN"/>
              </w:rPr>
              <w:t>salad rau củ</w:t>
            </w:r>
            <w:r w:rsidRPr="004A7F4A">
              <w:rPr>
                <w:rFonts w:eastAsia="SimSun"/>
                <w:lang w:eastAsia="zh-CN"/>
              </w:rPr>
              <w:t xml:space="preserve">, </w:t>
            </w:r>
            <w:r w:rsidRPr="004A7F4A">
              <w:rPr>
                <w:rFonts w:eastAsia="SimSun"/>
                <w:lang w:val="vi-VN" w:eastAsia="zh-CN"/>
              </w:rPr>
              <w:t>mì trộn</w:t>
            </w:r>
            <w:r w:rsidRPr="004A7F4A">
              <w:rPr>
                <w:rFonts w:eastAsia="SimSun"/>
                <w:lang w:eastAsia="zh-CN"/>
              </w:rPr>
              <w:t xml:space="preserve">, </w:t>
            </w:r>
            <w:r w:rsidRPr="004A7F4A">
              <w:rPr>
                <w:rFonts w:eastAsia="SimSun"/>
                <w:lang w:val="vi-VN" w:eastAsia="zh-CN"/>
              </w:rPr>
              <w:t>nước chanh</w:t>
            </w:r>
            <w:r w:rsidRPr="004A7F4A">
              <w:rPr>
                <w:rFonts w:eastAsia="SimSun"/>
                <w:lang w:eastAsia="zh-CN"/>
              </w:rPr>
              <w:t>, ….</w:t>
            </w:r>
          </w:p>
          <w:p w14:paraId="59E6C79C" w14:textId="77777777" w:rsidR="005F23C5" w:rsidRPr="004A7F4A" w:rsidRDefault="005F23C5" w:rsidP="00373F23">
            <w:pPr>
              <w:jc w:val="both"/>
              <w:rPr>
                <w:rFonts w:eastAsia="SimSun"/>
                <w:lang w:eastAsia="zh-CN"/>
              </w:rPr>
            </w:pPr>
          </w:p>
          <w:p w14:paraId="05848E22" w14:textId="77777777" w:rsidR="005F23C5" w:rsidRPr="004A7F4A" w:rsidRDefault="005F23C5" w:rsidP="00373F23">
            <w:pPr>
              <w:jc w:val="both"/>
              <w:rPr>
                <w:lang w:val="nl-NL"/>
              </w:rPr>
            </w:pPr>
          </w:p>
          <w:p w14:paraId="494D5564" w14:textId="77777777" w:rsidR="005F23C5" w:rsidRPr="004A7F4A" w:rsidRDefault="005F23C5" w:rsidP="00373F23">
            <w:pPr>
              <w:jc w:val="both"/>
            </w:pPr>
            <w:r w:rsidRPr="004A7F4A">
              <w:rPr>
                <w:lang w:val="nl-NL"/>
              </w:rPr>
              <w:t xml:space="preserve">- </w:t>
            </w:r>
            <w:r w:rsidRPr="004A7F4A">
              <w:t>HS</w:t>
            </w:r>
            <w:r w:rsidRPr="004A7F4A">
              <w:rPr>
                <w:lang w:val="vi-VN"/>
              </w:rPr>
              <w:t xml:space="preserve"> đọc</w:t>
            </w:r>
            <w:r w:rsidRPr="004A7F4A">
              <w:t>.</w:t>
            </w:r>
          </w:p>
          <w:p w14:paraId="36D1A928" w14:textId="77777777" w:rsidR="005F23C5" w:rsidRPr="004A7F4A" w:rsidRDefault="005F23C5" w:rsidP="00373F23">
            <w:pPr>
              <w:jc w:val="both"/>
            </w:pPr>
          </w:p>
          <w:p w14:paraId="2453367B" w14:textId="77777777" w:rsidR="005F23C5" w:rsidRPr="004A7F4A" w:rsidRDefault="005F23C5" w:rsidP="00373F23">
            <w:pPr>
              <w:jc w:val="both"/>
            </w:pPr>
          </w:p>
          <w:p w14:paraId="275DC315" w14:textId="77777777" w:rsidR="005F23C5" w:rsidRPr="004A7F4A" w:rsidRDefault="005F23C5" w:rsidP="00373F23">
            <w:pPr>
              <w:jc w:val="both"/>
            </w:pPr>
            <w:r w:rsidRPr="004A7F4A">
              <w:t>- D</w:t>
            </w:r>
            <w:r w:rsidRPr="004A7F4A">
              <w:rPr>
                <w:lang w:val="vi-VN"/>
              </w:rPr>
              <w:t>ựa vào những hiểu biết và kiến thức đã học để làm ra một vài món ăn</w:t>
            </w:r>
            <w:r w:rsidRPr="004A7F4A">
              <w:t xml:space="preserve"> (</w:t>
            </w:r>
            <w:r w:rsidRPr="004A7F4A">
              <w:rPr>
                <w:lang w:val="vi-VN"/>
              </w:rPr>
              <w:t>là hỗn hợp</w:t>
            </w:r>
            <w:r w:rsidRPr="004A7F4A">
              <w:t>).</w:t>
            </w:r>
          </w:p>
          <w:p w14:paraId="5311D186" w14:textId="77777777" w:rsidR="005F23C5" w:rsidRPr="004A7F4A" w:rsidRDefault="005F23C5" w:rsidP="00373F23">
            <w:pPr>
              <w:jc w:val="both"/>
            </w:pPr>
            <w:r w:rsidRPr="004A7F4A">
              <w:lastRenderedPageBreak/>
              <w:t>- HS</w:t>
            </w:r>
            <w:r w:rsidRPr="004A7F4A">
              <w:rPr>
                <w:lang w:val="vi-VN"/>
              </w:rPr>
              <w:t xml:space="preserve"> </w:t>
            </w:r>
            <w:r w:rsidRPr="004A7F4A">
              <w:t xml:space="preserve">nghe, </w:t>
            </w:r>
            <w:r w:rsidRPr="004A7F4A">
              <w:rPr>
                <w:lang w:val="vi-VN"/>
              </w:rPr>
              <w:t>chuẩn bị trước khi đến lớp</w:t>
            </w:r>
            <w:r w:rsidRPr="004A7F4A">
              <w:t>.</w:t>
            </w:r>
          </w:p>
        </w:tc>
      </w:tr>
    </w:tbl>
    <w:p w14:paraId="18A6E357" w14:textId="77777777" w:rsidR="00803E0E" w:rsidRPr="004A7F4A" w:rsidRDefault="00803E0E" w:rsidP="00803E0E">
      <w:pPr>
        <w:jc w:val="both"/>
        <w:rPr>
          <w:b/>
          <w:i/>
          <w:lang w:val="nl-NL"/>
        </w:rPr>
      </w:pPr>
      <w:r w:rsidRPr="004A7F4A">
        <w:rPr>
          <w:b/>
          <w:i/>
          <w:lang w:val="nl-NL"/>
        </w:rPr>
        <w:lastRenderedPageBreak/>
        <w:t>* Điều chỉnh sau bài dạy</w:t>
      </w:r>
    </w:p>
    <w:p w14:paraId="556C4610" w14:textId="5F3D4722" w:rsidR="00803E0E" w:rsidRPr="004A7F4A" w:rsidRDefault="00803E0E" w:rsidP="00803E0E">
      <w:pPr>
        <w:spacing w:line="360" w:lineRule="auto"/>
        <w:jc w:val="center"/>
        <w:rPr>
          <w:lang w:val="nl-NL"/>
        </w:rPr>
      </w:pPr>
      <w:r w:rsidRPr="004A7F4A">
        <w:rPr>
          <w:lang w:val="nl-NL"/>
        </w:rPr>
        <w:t>……………………………………………………………………………………………</w:t>
      </w:r>
    </w:p>
    <w:p w14:paraId="35C8BC43"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3360" behindDoc="0" locked="0" layoutInCell="1" allowOverlap="1" wp14:anchorId="326B6221" wp14:editId="5CA052A5">
                <wp:simplePos x="0" y="0"/>
                <wp:positionH relativeFrom="column">
                  <wp:posOffset>1670685</wp:posOffset>
                </wp:positionH>
                <wp:positionV relativeFrom="paragraph">
                  <wp:posOffset>140970</wp:posOffset>
                </wp:positionV>
                <wp:extent cx="2605405" cy="0"/>
                <wp:effectExtent l="9525" t="5715" r="13970" b="13335"/>
                <wp:wrapNone/>
                <wp:docPr id="136164442" name="Straight Arrow Connector 136164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A36E7A" id="Straight Arrow Connector 136164442" o:spid="_x0000_s1026" type="#_x0000_t32" style="position:absolute;margin-left:131.55pt;margin-top:11.1pt;width:205.1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70EB381E" w14:textId="77777777" w:rsidR="00803E0E" w:rsidRPr="004A7F4A" w:rsidRDefault="00803E0E" w:rsidP="00803E0E">
      <w:pPr>
        <w:spacing w:line="288" w:lineRule="auto"/>
        <w:rPr>
          <w:b/>
          <w:lang w:val="pt-BR"/>
        </w:rPr>
      </w:pPr>
      <w:r w:rsidRPr="004A7F4A">
        <w:rPr>
          <w:b/>
          <w:lang w:val="pt-BR"/>
        </w:rPr>
        <w:t>Tiết 6                                       GIÁO DỤC THỂ CHẤT</w:t>
      </w:r>
    </w:p>
    <w:p w14:paraId="119C1E08" w14:textId="4CDEDB03" w:rsidR="005F23C5" w:rsidRPr="004A7F4A" w:rsidRDefault="005F23C5" w:rsidP="005F23C5">
      <w:pPr>
        <w:jc w:val="center"/>
        <w:rPr>
          <w:b/>
          <w:lang w:val="vi-VN"/>
        </w:rPr>
      </w:pPr>
      <w:r w:rsidRPr="004A7F4A">
        <w:rPr>
          <w:b/>
        </w:rPr>
        <w:t>Bài 2: Bài tập phối hợp biến đổi đội hình (Tiết 3)</w:t>
      </w:r>
    </w:p>
    <w:p w14:paraId="782DAFF3" w14:textId="67239D6C" w:rsidR="005F23C5" w:rsidRPr="004A7F4A" w:rsidRDefault="00D404BB" w:rsidP="00D404BB">
      <w:pPr>
        <w:tabs>
          <w:tab w:val="left" w:pos="90"/>
        </w:tabs>
        <w:ind w:firstLine="540"/>
        <w:rPr>
          <w:rStyle w:val="Strong"/>
          <w:rFonts w:eastAsia="SimSun"/>
        </w:rPr>
      </w:pPr>
      <w:r w:rsidRPr="004A7F4A">
        <w:rPr>
          <w:rStyle w:val="Strong"/>
          <w:rFonts w:eastAsia="SimSun"/>
        </w:rPr>
        <w:t>I. YÊU CẦU CẦN ĐẠT</w:t>
      </w:r>
    </w:p>
    <w:p w14:paraId="0BC3FA90" w14:textId="77777777" w:rsidR="005F23C5" w:rsidRPr="004A7F4A" w:rsidRDefault="005F23C5" w:rsidP="00D404BB">
      <w:pPr>
        <w:tabs>
          <w:tab w:val="left" w:pos="90"/>
        </w:tabs>
        <w:ind w:firstLine="540"/>
        <w:rPr>
          <w:rStyle w:val="Strong"/>
          <w:rFonts w:eastAsia="SimSun"/>
        </w:rPr>
      </w:pPr>
      <w:r w:rsidRPr="004A7F4A">
        <w:rPr>
          <w:rStyle w:val="Strong"/>
          <w:rFonts w:eastAsia="SimSun"/>
        </w:rPr>
        <w:t>1. Kiến thức, kỹ năng:</w:t>
      </w:r>
    </w:p>
    <w:p w14:paraId="78700E65" w14:textId="77777777" w:rsidR="005F23C5" w:rsidRPr="004A7F4A" w:rsidRDefault="005F23C5" w:rsidP="00D404BB">
      <w:pPr>
        <w:tabs>
          <w:tab w:val="left" w:pos="90"/>
        </w:tabs>
        <w:ind w:firstLine="540"/>
      </w:pPr>
      <w:r w:rsidRPr="004A7F4A">
        <w:t>- Thực hiện và vận dụng được các bài</w:t>
      </w:r>
      <w:r w:rsidRPr="004A7F4A">
        <w:rPr>
          <w:b/>
        </w:rPr>
        <w:t xml:space="preserve"> </w:t>
      </w:r>
      <w:r w:rsidRPr="004A7F4A">
        <w:t>tập phối hợp biến đổi đội hình.</w:t>
      </w:r>
    </w:p>
    <w:p w14:paraId="7DE53FB5" w14:textId="77777777" w:rsidR="005F23C5" w:rsidRPr="004A7F4A" w:rsidRDefault="005F23C5" w:rsidP="00D404BB">
      <w:pPr>
        <w:tabs>
          <w:tab w:val="left" w:pos="90"/>
        </w:tabs>
        <w:ind w:firstLine="540"/>
      </w:pPr>
      <w:r w:rsidRPr="004A7F4A">
        <w:t>- Nghiêm túc, tích cực, tự giác tập luyện và chủ động khi tham gia các trò chơi.</w:t>
      </w:r>
    </w:p>
    <w:p w14:paraId="5ECA0F3E" w14:textId="77777777" w:rsidR="005F23C5" w:rsidRPr="004A7F4A" w:rsidRDefault="005F23C5" w:rsidP="00D404BB">
      <w:pPr>
        <w:tabs>
          <w:tab w:val="left" w:pos="90"/>
        </w:tabs>
        <w:ind w:firstLine="540"/>
        <w:rPr>
          <w:rStyle w:val="Strong"/>
          <w:rFonts w:eastAsia="SimSun"/>
        </w:rPr>
      </w:pPr>
      <w:r w:rsidRPr="004A7F4A">
        <w:t>- Hoàn thành lượng vận động theo yêu cầu, phát triển thể lực.</w:t>
      </w:r>
    </w:p>
    <w:p w14:paraId="08B7AD8C" w14:textId="7CBBC046" w:rsidR="005F23C5" w:rsidRPr="004A7F4A" w:rsidRDefault="005F23C5" w:rsidP="00D404BB">
      <w:pPr>
        <w:tabs>
          <w:tab w:val="left" w:pos="90"/>
        </w:tabs>
        <w:ind w:firstLine="540"/>
        <w:rPr>
          <w:b/>
        </w:rPr>
      </w:pPr>
      <w:r w:rsidRPr="004A7F4A">
        <w:rPr>
          <w:b/>
        </w:rPr>
        <w:t xml:space="preserve">2. </w:t>
      </w:r>
      <w:r w:rsidR="00D404BB">
        <w:rPr>
          <w:b/>
        </w:rPr>
        <w:t>N</w:t>
      </w:r>
      <w:r w:rsidRPr="004A7F4A">
        <w:rPr>
          <w:b/>
        </w:rPr>
        <w:t>ăng lực:</w:t>
      </w:r>
    </w:p>
    <w:p w14:paraId="79877D87" w14:textId="77777777" w:rsidR="005F23C5" w:rsidRPr="004A7F4A" w:rsidRDefault="005F23C5" w:rsidP="00D404BB">
      <w:pPr>
        <w:tabs>
          <w:tab w:val="left" w:pos="90"/>
        </w:tabs>
        <w:ind w:firstLine="540"/>
      </w:pPr>
      <w:r w:rsidRPr="004A7F4A">
        <w:t>- Tự</w:t>
      </w:r>
      <w:r w:rsidRPr="004A7F4A">
        <w:rPr>
          <w:spacing w:val="-5"/>
        </w:rPr>
        <w:t xml:space="preserve"> </w:t>
      </w:r>
      <w:r w:rsidRPr="004A7F4A">
        <w:t>chủ</w:t>
      </w:r>
      <w:r w:rsidRPr="004A7F4A">
        <w:rPr>
          <w:spacing w:val="-2"/>
        </w:rPr>
        <w:t xml:space="preserve"> </w:t>
      </w:r>
      <w:r w:rsidRPr="004A7F4A">
        <w:t>và</w:t>
      </w:r>
      <w:r w:rsidRPr="004A7F4A">
        <w:rPr>
          <w:spacing w:val="-3"/>
        </w:rPr>
        <w:t xml:space="preserve"> </w:t>
      </w:r>
      <w:r w:rsidRPr="004A7F4A">
        <w:t>tự</w:t>
      </w:r>
      <w:r w:rsidRPr="004A7F4A">
        <w:rPr>
          <w:spacing w:val="-4"/>
        </w:rPr>
        <w:t xml:space="preserve"> </w:t>
      </w:r>
      <w:r w:rsidRPr="004A7F4A">
        <w:t>học:</w:t>
      </w:r>
      <w:r w:rsidRPr="004A7F4A">
        <w:rPr>
          <w:spacing w:val="-1"/>
        </w:rPr>
        <w:t xml:space="preserve"> </w:t>
      </w:r>
      <w:r w:rsidRPr="004A7F4A">
        <w:rPr>
          <w:lang w:val="vi-VN"/>
        </w:rPr>
        <w:t xml:space="preserve">Tự xem trước </w:t>
      </w:r>
      <w:r w:rsidRPr="004A7F4A">
        <w:t>các bài</w:t>
      </w:r>
      <w:r w:rsidRPr="004A7F4A">
        <w:rPr>
          <w:b/>
        </w:rPr>
        <w:t xml:space="preserve"> </w:t>
      </w:r>
      <w:r w:rsidRPr="004A7F4A">
        <w:t>tập phối hợp biến đổi đội hình, Trò chơi “Đội nào nhanh hơn” trong sách giáo</w:t>
      </w:r>
      <w:r w:rsidRPr="004A7F4A">
        <w:rPr>
          <w:spacing w:val="-8"/>
        </w:rPr>
        <w:t xml:space="preserve"> </w:t>
      </w:r>
      <w:r w:rsidRPr="004A7F4A">
        <w:t>khoa.</w:t>
      </w:r>
    </w:p>
    <w:p w14:paraId="5DE7946F" w14:textId="77777777" w:rsidR="005F23C5" w:rsidRPr="004A7F4A" w:rsidRDefault="005F23C5" w:rsidP="00D404BB">
      <w:pPr>
        <w:tabs>
          <w:tab w:val="left" w:pos="90"/>
        </w:tabs>
        <w:ind w:firstLine="540"/>
        <w:rPr>
          <w:b/>
          <w:bCs/>
        </w:rPr>
      </w:pPr>
      <w:r w:rsidRPr="004A7F4A">
        <w:t>- Giao</w:t>
      </w:r>
      <w:r w:rsidRPr="004A7F4A">
        <w:rPr>
          <w:spacing w:val="-5"/>
        </w:rPr>
        <w:t xml:space="preserve"> </w:t>
      </w:r>
      <w:r w:rsidRPr="004A7F4A">
        <w:t>tiếp</w:t>
      </w:r>
      <w:r w:rsidRPr="004A7F4A">
        <w:rPr>
          <w:spacing w:val="-5"/>
        </w:rPr>
        <w:t xml:space="preserve"> </w:t>
      </w:r>
      <w:r w:rsidRPr="004A7F4A">
        <w:t>và</w:t>
      </w:r>
      <w:r w:rsidRPr="004A7F4A">
        <w:rPr>
          <w:spacing w:val="-4"/>
        </w:rPr>
        <w:t xml:space="preserve"> </w:t>
      </w:r>
      <w:r w:rsidRPr="004A7F4A">
        <w:t>hợp</w:t>
      </w:r>
      <w:r w:rsidRPr="004A7F4A">
        <w:rPr>
          <w:spacing w:val="-6"/>
        </w:rPr>
        <w:t xml:space="preserve"> </w:t>
      </w:r>
      <w:r w:rsidRPr="004A7F4A">
        <w:t>tác:</w:t>
      </w:r>
      <w:r w:rsidRPr="004A7F4A">
        <w:rPr>
          <w:spacing w:val="-4"/>
        </w:rPr>
        <w:t xml:space="preserve"> </w:t>
      </w:r>
      <w:r w:rsidRPr="004A7F4A">
        <w:t>Biết</w:t>
      </w:r>
      <w:r w:rsidRPr="004A7F4A">
        <w:rPr>
          <w:spacing w:val="-6"/>
        </w:rPr>
        <w:t xml:space="preserve"> </w:t>
      </w:r>
      <w:r w:rsidRPr="004A7F4A">
        <w:t>phân</w:t>
      </w:r>
      <w:r w:rsidRPr="004A7F4A">
        <w:rPr>
          <w:spacing w:val="-4"/>
        </w:rPr>
        <w:t xml:space="preserve"> </w:t>
      </w:r>
      <w:r w:rsidRPr="004A7F4A">
        <w:t>công,</w:t>
      </w:r>
      <w:r w:rsidRPr="004A7F4A">
        <w:rPr>
          <w:spacing w:val="-5"/>
        </w:rPr>
        <w:t xml:space="preserve"> </w:t>
      </w:r>
      <w:r w:rsidRPr="004A7F4A">
        <w:t>hợp</w:t>
      </w:r>
      <w:r w:rsidRPr="004A7F4A">
        <w:rPr>
          <w:spacing w:val="-6"/>
        </w:rPr>
        <w:t xml:space="preserve"> </w:t>
      </w:r>
      <w:r w:rsidRPr="004A7F4A">
        <w:t>tác</w:t>
      </w:r>
      <w:r w:rsidRPr="004A7F4A">
        <w:rPr>
          <w:spacing w:val="-6"/>
        </w:rPr>
        <w:t xml:space="preserve"> </w:t>
      </w:r>
      <w:r w:rsidRPr="004A7F4A">
        <w:t>trong</w:t>
      </w:r>
      <w:r w:rsidRPr="004A7F4A">
        <w:rPr>
          <w:spacing w:val="-5"/>
        </w:rPr>
        <w:t xml:space="preserve"> </w:t>
      </w:r>
      <w:r w:rsidRPr="004A7F4A">
        <w:t>nhóm</w:t>
      </w:r>
      <w:r w:rsidRPr="004A7F4A">
        <w:rPr>
          <w:spacing w:val="-9"/>
        </w:rPr>
        <w:t xml:space="preserve"> </w:t>
      </w:r>
      <w:r w:rsidRPr="004A7F4A">
        <w:t>để</w:t>
      </w:r>
      <w:r w:rsidRPr="004A7F4A">
        <w:rPr>
          <w:spacing w:val="-4"/>
        </w:rPr>
        <w:t xml:space="preserve"> </w:t>
      </w:r>
      <w:r w:rsidRPr="004A7F4A">
        <w:t>thực</w:t>
      </w:r>
      <w:r w:rsidRPr="004A7F4A">
        <w:rPr>
          <w:spacing w:val="-4"/>
        </w:rPr>
        <w:t xml:space="preserve"> </w:t>
      </w:r>
      <w:r w:rsidRPr="004A7F4A">
        <w:t>hiện</w:t>
      </w:r>
      <w:r w:rsidRPr="004A7F4A">
        <w:rPr>
          <w:spacing w:val="-4"/>
        </w:rPr>
        <w:t xml:space="preserve"> </w:t>
      </w:r>
      <w:r w:rsidRPr="004A7F4A">
        <w:t>các</w:t>
      </w:r>
      <w:r w:rsidRPr="004A7F4A">
        <w:rPr>
          <w:spacing w:val="-6"/>
        </w:rPr>
        <w:t xml:space="preserve"> </w:t>
      </w:r>
      <w:r w:rsidRPr="004A7F4A">
        <w:t>động tác và trò</w:t>
      </w:r>
      <w:r w:rsidRPr="004A7F4A">
        <w:rPr>
          <w:spacing w:val="-3"/>
        </w:rPr>
        <w:t xml:space="preserve"> </w:t>
      </w:r>
      <w:r w:rsidRPr="004A7F4A">
        <w:t>chơi.</w:t>
      </w:r>
    </w:p>
    <w:p w14:paraId="76EEBE68" w14:textId="77777777" w:rsidR="005F23C5" w:rsidRPr="004A7F4A" w:rsidRDefault="005F23C5" w:rsidP="00D404BB">
      <w:pPr>
        <w:tabs>
          <w:tab w:val="left" w:pos="90"/>
        </w:tabs>
        <w:ind w:firstLine="540"/>
      </w:pPr>
      <w:r w:rsidRPr="004A7F4A">
        <w:t>- NL chăm sóc SK:  Biết thực hiện vệ sinh sân tập, thực hiện vệ sinh cá nhân để đảm bảo an toàn trong tập luyện.</w:t>
      </w:r>
    </w:p>
    <w:p w14:paraId="400B8E0C" w14:textId="77777777" w:rsidR="005F23C5" w:rsidRPr="004A7F4A" w:rsidRDefault="005F23C5" w:rsidP="00D404BB">
      <w:pPr>
        <w:tabs>
          <w:tab w:val="left" w:pos="90"/>
        </w:tabs>
        <w:ind w:firstLine="540"/>
      </w:pPr>
      <w:r w:rsidRPr="004A7F4A">
        <w:t xml:space="preserve">- NL vận động cơ bản: Biết khẩu lệnh và thực hiện được các bài tập, Trò chơi “Đội nào nhanh hơn”. </w:t>
      </w:r>
    </w:p>
    <w:p w14:paraId="16553C5A" w14:textId="77777777" w:rsidR="005F23C5" w:rsidRPr="004A7F4A" w:rsidRDefault="005F23C5" w:rsidP="00D404BB">
      <w:pPr>
        <w:tabs>
          <w:tab w:val="left" w:pos="90"/>
        </w:tabs>
        <w:ind w:firstLine="540"/>
      </w:pPr>
      <w:r w:rsidRPr="004A7F4A">
        <w:t>- NL thể dục thể thao: Biết quan sát tranh, tự khám phá bài và quan sát động tác làm mẫu của giáo viên để tập luyện.</w:t>
      </w:r>
    </w:p>
    <w:p w14:paraId="5EF901F0" w14:textId="30FFBBBA" w:rsidR="005F23C5" w:rsidRPr="004A7F4A" w:rsidRDefault="005F23C5" w:rsidP="00D404BB">
      <w:pPr>
        <w:tabs>
          <w:tab w:val="left" w:pos="90"/>
        </w:tabs>
        <w:ind w:firstLine="540"/>
      </w:pPr>
      <w:r w:rsidRPr="004A7F4A">
        <w:rPr>
          <w:b/>
        </w:rPr>
        <w:t>3.</w:t>
      </w:r>
      <w:r w:rsidR="00D404BB">
        <w:rPr>
          <w:b/>
        </w:rPr>
        <w:t xml:space="preserve"> P</w:t>
      </w:r>
      <w:r w:rsidRPr="004A7F4A">
        <w:rPr>
          <w:b/>
        </w:rPr>
        <w:t>hẩm chất:</w:t>
      </w:r>
      <w:r w:rsidRPr="004A7F4A">
        <w:t xml:space="preserve"> Bài</w:t>
      </w:r>
      <w:r w:rsidRPr="004A7F4A">
        <w:rPr>
          <w:spacing w:val="-9"/>
        </w:rPr>
        <w:t xml:space="preserve"> </w:t>
      </w:r>
      <w:r w:rsidRPr="004A7F4A">
        <w:t>học</w:t>
      </w:r>
      <w:r w:rsidRPr="004A7F4A">
        <w:rPr>
          <w:spacing w:val="-10"/>
        </w:rPr>
        <w:t xml:space="preserve"> </w:t>
      </w:r>
      <w:r w:rsidRPr="004A7F4A">
        <w:t>góp</w:t>
      </w:r>
      <w:r w:rsidRPr="004A7F4A">
        <w:rPr>
          <w:spacing w:val="-11"/>
        </w:rPr>
        <w:t xml:space="preserve"> </w:t>
      </w:r>
      <w:r w:rsidRPr="004A7F4A">
        <w:t>phần</w:t>
      </w:r>
      <w:r w:rsidRPr="004A7F4A">
        <w:rPr>
          <w:spacing w:val="-9"/>
        </w:rPr>
        <w:t xml:space="preserve"> </w:t>
      </w:r>
      <w:r w:rsidRPr="004A7F4A">
        <w:t>bồi</w:t>
      </w:r>
      <w:r w:rsidRPr="004A7F4A">
        <w:rPr>
          <w:spacing w:val="-9"/>
        </w:rPr>
        <w:t xml:space="preserve"> </w:t>
      </w:r>
      <w:r w:rsidRPr="004A7F4A">
        <w:t>dưỡng</w:t>
      </w:r>
      <w:r w:rsidRPr="004A7F4A">
        <w:rPr>
          <w:spacing w:val="-8"/>
        </w:rPr>
        <w:t xml:space="preserve"> </w:t>
      </w:r>
      <w:r w:rsidRPr="004A7F4A">
        <w:t>cho</w:t>
      </w:r>
      <w:r w:rsidRPr="004A7F4A">
        <w:rPr>
          <w:spacing w:val="-9"/>
        </w:rPr>
        <w:t xml:space="preserve"> </w:t>
      </w:r>
      <w:r w:rsidRPr="004A7F4A">
        <w:t>học</w:t>
      </w:r>
      <w:r w:rsidRPr="004A7F4A">
        <w:rPr>
          <w:spacing w:val="-10"/>
        </w:rPr>
        <w:t xml:space="preserve"> </w:t>
      </w:r>
      <w:r w:rsidRPr="004A7F4A">
        <w:t>sinh</w:t>
      </w:r>
      <w:r w:rsidRPr="004A7F4A">
        <w:rPr>
          <w:spacing w:val="-8"/>
        </w:rPr>
        <w:t xml:space="preserve"> </w:t>
      </w:r>
      <w:r w:rsidRPr="004A7F4A">
        <w:t>các</w:t>
      </w:r>
      <w:r w:rsidRPr="004A7F4A">
        <w:rPr>
          <w:spacing w:val="-10"/>
        </w:rPr>
        <w:t xml:space="preserve"> </w:t>
      </w:r>
      <w:r w:rsidRPr="004A7F4A">
        <w:t>phẩm</w:t>
      </w:r>
      <w:r w:rsidRPr="004A7F4A">
        <w:rPr>
          <w:spacing w:val="-13"/>
        </w:rPr>
        <w:t xml:space="preserve"> </w:t>
      </w:r>
      <w:r w:rsidRPr="004A7F4A">
        <w:t>chất</w:t>
      </w:r>
      <w:r w:rsidRPr="004A7F4A">
        <w:rPr>
          <w:spacing w:val="-8"/>
        </w:rPr>
        <w:t xml:space="preserve"> </w:t>
      </w:r>
      <w:r w:rsidRPr="004A7F4A">
        <w:t>cụ</w:t>
      </w:r>
      <w:r w:rsidRPr="004A7F4A">
        <w:rPr>
          <w:spacing w:val="-9"/>
        </w:rPr>
        <w:t xml:space="preserve"> </w:t>
      </w:r>
      <w:r w:rsidRPr="004A7F4A">
        <w:t xml:space="preserve">thể:   </w:t>
      </w:r>
    </w:p>
    <w:p w14:paraId="11CC4BB4" w14:textId="77777777" w:rsidR="005F23C5" w:rsidRPr="004A7F4A" w:rsidRDefault="005F23C5" w:rsidP="00D404BB">
      <w:pPr>
        <w:tabs>
          <w:tab w:val="left" w:pos="90"/>
        </w:tabs>
        <w:ind w:firstLine="540"/>
      </w:pPr>
      <w:r w:rsidRPr="004A7F4A">
        <w:t>- Đoàn kết, nghiêm túc, tích cực trong tập luyện và hoạt động tập</w:t>
      </w:r>
      <w:r w:rsidRPr="004A7F4A">
        <w:rPr>
          <w:spacing w:val="-13"/>
        </w:rPr>
        <w:t xml:space="preserve"> </w:t>
      </w:r>
      <w:r w:rsidRPr="004A7F4A">
        <w:t>thể.</w:t>
      </w:r>
    </w:p>
    <w:p w14:paraId="6580E100" w14:textId="77777777" w:rsidR="005F23C5" w:rsidRPr="004A7F4A" w:rsidRDefault="005F23C5" w:rsidP="00D404BB">
      <w:pPr>
        <w:tabs>
          <w:tab w:val="left" w:pos="90"/>
        </w:tabs>
        <w:ind w:firstLine="540"/>
      </w:pPr>
      <w:r w:rsidRPr="004A7F4A">
        <w:t>- Tích cực tham gia các trò chơi vận động, có trách nhiệm trong khi chơi trò chơi và hình thành thói quen tập luyện</w:t>
      </w:r>
      <w:r w:rsidRPr="004A7F4A">
        <w:rPr>
          <w:spacing w:val="-8"/>
        </w:rPr>
        <w:t xml:space="preserve"> </w:t>
      </w:r>
      <w:r w:rsidRPr="004A7F4A">
        <w:t>TDTT.</w:t>
      </w:r>
    </w:p>
    <w:p w14:paraId="1C44A813" w14:textId="3FE2343C" w:rsidR="005F23C5" w:rsidRPr="004A7F4A" w:rsidRDefault="005F23C5" w:rsidP="00D404BB">
      <w:pPr>
        <w:tabs>
          <w:tab w:val="left" w:pos="90"/>
        </w:tabs>
        <w:ind w:firstLine="540"/>
      </w:pPr>
      <w:r w:rsidRPr="004A7F4A">
        <w:rPr>
          <w:b/>
        </w:rPr>
        <w:t xml:space="preserve">II. </w:t>
      </w:r>
      <w:r w:rsidR="00D404BB" w:rsidRPr="004A7F4A">
        <w:rPr>
          <w:b/>
        </w:rPr>
        <w:t>ĐỊA ĐIỂM</w:t>
      </w:r>
      <w:r w:rsidR="00D404BB" w:rsidRPr="00D404BB">
        <w:rPr>
          <w:b/>
        </w:rPr>
        <w:t xml:space="preserve"> </w:t>
      </w:r>
      <w:r w:rsidR="00D404BB" w:rsidRPr="004A7F4A">
        <w:rPr>
          <w:b/>
        </w:rPr>
        <w:t>PHƯƠNG TIỆN</w:t>
      </w:r>
      <w:r w:rsidR="00D404BB">
        <w:rPr>
          <w:b/>
        </w:rPr>
        <w:t xml:space="preserve"> </w:t>
      </w:r>
    </w:p>
    <w:p w14:paraId="48936038" w14:textId="63FAB0C5" w:rsidR="00D404BB" w:rsidRPr="004A7F4A" w:rsidRDefault="005F23C5" w:rsidP="00D404BB">
      <w:pPr>
        <w:tabs>
          <w:tab w:val="left" w:pos="90"/>
        </w:tabs>
        <w:ind w:firstLine="540"/>
        <w:rPr>
          <w:b/>
        </w:rPr>
      </w:pPr>
      <w:r w:rsidRPr="004A7F4A">
        <w:t>Sân trường hoặc nhà thể chất.</w:t>
      </w:r>
      <w:r w:rsidR="00D404BB" w:rsidRPr="00D404BB">
        <w:t xml:space="preserve"> </w:t>
      </w:r>
      <w:r w:rsidR="00D404BB" w:rsidRPr="004A7F4A">
        <w:t>Kẻ vẽ sân tập theo nội dung của bài học. Còi, cờ, tranh ảnh, băng đĩa hình, dụng cụ luyện tập.</w:t>
      </w:r>
    </w:p>
    <w:p w14:paraId="10A95A46" w14:textId="64A2E54F" w:rsidR="005F23C5" w:rsidRPr="004A7F4A" w:rsidRDefault="005F23C5" w:rsidP="00D404BB">
      <w:pPr>
        <w:tabs>
          <w:tab w:val="left" w:pos="90"/>
        </w:tabs>
        <w:ind w:firstLine="540"/>
        <w:rPr>
          <w:b/>
        </w:rPr>
      </w:pPr>
      <w:r w:rsidRPr="004A7F4A">
        <w:rPr>
          <w:b/>
        </w:rPr>
        <w:t xml:space="preserve">III. </w:t>
      </w:r>
      <w:r w:rsidR="00D404BB">
        <w:rPr>
          <w:b/>
        </w:rPr>
        <w:t>CÁC HOẠT ĐỘNG</w:t>
      </w:r>
      <w:r w:rsidRPr="004A7F4A">
        <w:rPr>
          <w:b/>
        </w:rPr>
        <w:t xml:space="preserve"> </w:t>
      </w:r>
      <w:r w:rsidR="00D404BB" w:rsidRPr="004A7F4A">
        <w:rPr>
          <w:b/>
        </w:rPr>
        <w:t>DẠY HỌC</w:t>
      </w:r>
    </w:p>
    <w:tbl>
      <w:tblPr>
        <w:tblW w:w="935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93"/>
        <w:gridCol w:w="1225"/>
        <w:gridCol w:w="3402"/>
      </w:tblGrid>
      <w:tr w:rsidR="005F23C5" w:rsidRPr="004A7F4A" w14:paraId="78D9F461" w14:textId="77777777" w:rsidTr="00373F23">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EEDECF" w14:textId="77777777" w:rsidR="005F23C5" w:rsidRPr="004A7F4A" w:rsidRDefault="005F23C5" w:rsidP="00373F23">
            <w:pPr>
              <w:widowControl w:val="0"/>
              <w:jc w:val="center"/>
            </w:pPr>
            <w:r w:rsidRPr="004A7F4A">
              <w:rPr>
                <w:b/>
              </w:rPr>
              <w:t>Nội dung</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E6B5E3" w14:textId="77777777" w:rsidR="005F23C5" w:rsidRPr="004A7F4A" w:rsidRDefault="005F23C5" w:rsidP="00373F23">
            <w:pPr>
              <w:widowControl w:val="0"/>
              <w:jc w:val="center"/>
            </w:pPr>
            <w:r w:rsidRPr="004A7F4A">
              <w:rPr>
                <w:b/>
              </w:rPr>
              <w:t>Định lượng</w:t>
            </w:r>
          </w:p>
        </w:tc>
        <w:tc>
          <w:tcPr>
            <w:tcW w:w="46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CCE0E" w14:textId="77777777" w:rsidR="005F23C5" w:rsidRPr="004A7F4A" w:rsidRDefault="005F23C5" w:rsidP="00373F23">
            <w:pPr>
              <w:widowControl w:val="0"/>
              <w:jc w:val="center"/>
            </w:pPr>
            <w:r w:rsidRPr="004A7F4A">
              <w:rPr>
                <w:b/>
                <w:lang w:val="vi-VN"/>
              </w:rPr>
              <w:t>Phương pháp</w:t>
            </w:r>
            <w:r w:rsidRPr="004A7F4A">
              <w:rPr>
                <w:b/>
              </w:rPr>
              <w:t>,</w:t>
            </w:r>
            <w:r w:rsidRPr="004A7F4A">
              <w:rPr>
                <w:b/>
                <w:lang w:val="vi-VN"/>
              </w:rPr>
              <w:t xml:space="preserve"> tổ chức và yêu </w:t>
            </w:r>
            <w:r w:rsidRPr="004A7F4A">
              <w:rPr>
                <w:b/>
              </w:rPr>
              <w:t>cầu</w:t>
            </w:r>
          </w:p>
        </w:tc>
      </w:tr>
      <w:tr w:rsidR="005F23C5" w:rsidRPr="004A7F4A" w14:paraId="7E3BC1CB" w14:textId="77777777" w:rsidTr="00373F23">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5C8132D6" w14:textId="77777777" w:rsidR="005F23C5" w:rsidRPr="004A7F4A" w:rsidRDefault="005F23C5" w:rsidP="00373F23">
            <w:pPr>
              <w:widowControl w:val="0"/>
            </w:pPr>
          </w:p>
        </w:tc>
        <w:tc>
          <w:tcPr>
            <w:tcW w:w="993" w:type="dxa"/>
            <w:vMerge/>
            <w:tcBorders>
              <w:top w:val="single" w:sz="4" w:space="0" w:color="auto"/>
              <w:left w:val="single" w:sz="4" w:space="0" w:color="auto"/>
              <w:bottom w:val="single" w:sz="4" w:space="0" w:color="auto"/>
              <w:right w:val="single" w:sz="4" w:space="0" w:color="auto"/>
            </w:tcBorders>
            <w:shd w:val="clear" w:color="auto" w:fill="auto"/>
          </w:tcPr>
          <w:p w14:paraId="6388107C" w14:textId="77777777" w:rsidR="005F23C5" w:rsidRPr="004A7F4A" w:rsidRDefault="005F23C5" w:rsidP="00373F23">
            <w:pPr>
              <w:widowControl w:val="0"/>
              <w:jc w:val="center"/>
            </w:pP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14:paraId="75ED4F98" w14:textId="77777777" w:rsidR="005F23C5" w:rsidRPr="004A7F4A" w:rsidRDefault="005F23C5" w:rsidP="00373F23">
            <w:pPr>
              <w:widowControl w:val="0"/>
              <w:jc w:val="center"/>
            </w:pPr>
            <w:r w:rsidRPr="004A7F4A">
              <w:rPr>
                <w:b/>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C135F4C" w14:textId="77777777" w:rsidR="005F23C5" w:rsidRPr="004A7F4A" w:rsidRDefault="005F23C5" w:rsidP="00373F23">
            <w:pPr>
              <w:widowControl w:val="0"/>
              <w:jc w:val="center"/>
            </w:pPr>
            <w:r w:rsidRPr="004A7F4A">
              <w:rPr>
                <w:b/>
              </w:rPr>
              <w:t>Hoạt động HS</w:t>
            </w:r>
          </w:p>
        </w:tc>
      </w:tr>
      <w:tr w:rsidR="005F23C5" w:rsidRPr="004A7F4A" w14:paraId="345C47C9" w14:textId="77777777" w:rsidTr="00373F23">
        <w:trPr>
          <w:trHeight w:val="387"/>
        </w:trPr>
        <w:tc>
          <w:tcPr>
            <w:tcW w:w="3735" w:type="dxa"/>
            <w:tcBorders>
              <w:top w:val="single" w:sz="4" w:space="0" w:color="auto"/>
              <w:bottom w:val="dashSmallGap" w:sz="4" w:space="0" w:color="auto"/>
            </w:tcBorders>
            <w:shd w:val="clear" w:color="auto" w:fill="auto"/>
          </w:tcPr>
          <w:p w14:paraId="55868B1F" w14:textId="77777777" w:rsidR="005F23C5" w:rsidRPr="004A7F4A" w:rsidRDefault="005F23C5" w:rsidP="00373F23">
            <w:pPr>
              <w:autoSpaceDE w:val="0"/>
              <w:autoSpaceDN w:val="0"/>
              <w:adjustRightInd w:val="0"/>
              <w:jc w:val="both"/>
              <w:rPr>
                <w:b/>
                <w:bCs/>
                <w:lang w:val="nl-NL"/>
              </w:rPr>
            </w:pPr>
            <w:r w:rsidRPr="004A7F4A">
              <w:rPr>
                <w:b/>
                <w:bCs/>
                <w:lang w:val="nl-NL"/>
              </w:rPr>
              <w:t>I. Hoạt động mở đầu</w:t>
            </w:r>
          </w:p>
        </w:tc>
        <w:tc>
          <w:tcPr>
            <w:tcW w:w="993" w:type="dxa"/>
            <w:tcBorders>
              <w:top w:val="single" w:sz="4" w:space="0" w:color="auto"/>
              <w:bottom w:val="dashSmallGap" w:sz="4" w:space="0" w:color="auto"/>
            </w:tcBorders>
            <w:shd w:val="clear" w:color="auto" w:fill="auto"/>
          </w:tcPr>
          <w:p w14:paraId="25940033" w14:textId="77777777" w:rsidR="005F23C5" w:rsidRPr="004A7F4A" w:rsidRDefault="005F23C5" w:rsidP="00373F23">
            <w:pPr>
              <w:widowControl w:val="0"/>
              <w:jc w:val="center"/>
            </w:pPr>
            <w:r w:rsidRPr="004A7F4A">
              <w:t>5-7’</w:t>
            </w:r>
          </w:p>
        </w:tc>
        <w:tc>
          <w:tcPr>
            <w:tcW w:w="1225" w:type="dxa"/>
            <w:tcBorders>
              <w:top w:val="single" w:sz="4" w:space="0" w:color="auto"/>
              <w:bottom w:val="dashSmallGap" w:sz="4" w:space="0" w:color="auto"/>
            </w:tcBorders>
            <w:shd w:val="clear" w:color="auto" w:fill="auto"/>
          </w:tcPr>
          <w:p w14:paraId="39D8797F" w14:textId="77777777" w:rsidR="005F23C5" w:rsidRPr="004A7F4A" w:rsidRDefault="005F23C5" w:rsidP="00373F23">
            <w:pPr>
              <w:widowControl w:val="0"/>
            </w:pPr>
          </w:p>
        </w:tc>
        <w:tc>
          <w:tcPr>
            <w:tcW w:w="3402" w:type="dxa"/>
            <w:tcBorders>
              <w:top w:val="single" w:sz="4" w:space="0" w:color="auto"/>
              <w:bottom w:val="dashSmallGap" w:sz="4" w:space="0" w:color="auto"/>
            </w:tcBorders>
            <w:shd w:val="clear" w:color="auto" w:fill="auto"/>
          </w:tcPr>
          <w:p w14:paraId="40B9D63A" w14:textId="77777777" w:rsidR="005F23C5" w:rsidRPr="004A7F4A" w:rsidRDefault="005F23C5" w:rsidP="00373F23">
            <w:pPr>
              <w:widowControl w:val="0"/>
            </w:pPr>
          </w:p>
        </w:tc>
      </w:tr>
      <w:tr w:rsidR="005F23C5" w:rsidRPr="004A7F4A" w14:paraId="66FCC8FC" w14:textId="77777777" w:rsidTr="00373F23">
        <w:tc>
          <w:tcPr>
            <w:tcW w:w="3735" w:type="dxa"/>
            <w:tcBorders>
              <w:top w:val="dashSmallGap" w:sz="4" w:space="0" w:color="auto"/>
              <w:bottom w:val="dashSmallGap" w:sz="4" w:space="0" w:color="auto"/>
            </w:tcBorders>
            <w:shd w:val="clear" w:color="auto" w:fill="auto"/>
          </w:tcPr>
          <w:p w14:paraId="533AC641" w14:textId="77777777" w:rsidR="005F23C5" w:rsidRPr="004A7F4A" w:rsidRDefault="005F23C5" w:rsidP="00D404BB">
            <w:pPr>
              <w:autoSpaceDE w:val="0"/>
              <w:autoSpaceDN w:val="0"/>
              <w:adjustRightInd w:val="0"/>
              <w:rPr>
                <w:b/>
                <w:bCs/>
                <w:lang w:val="nl-NL"/>
              </w:rPr>
            </w:pPr>
            <w:r w:rsidRPr="004A7F4A">
              <w:rPr>
                <w:b/>
                <w:bCs/>
                <w:lang w:val="nl-NL"/>
              </w:rPr>
              <w:t>1. Nhận lớp:</w:t>
            </w:r>
          </w:p>
          <w:p w14:paraId="10D49C75" w14:textId="77777777" w:rsidR="005F23C5" w:rsidRPr="004A7F4A" w:rsidRDefault="005F23C5" w:rsidP="00D404BB">
            <w:pPr>
              <w:autoSpaceDE w:val="0"/>
              <w:autoSpaceDN w:val="0"/>
              <w:adjustRightInd w:val="0"/>
              <w:rPr>
                <w:lang w:val="vi-VN"/>
              </w:rPr>
            </w:pPr>
            <w:r w:rsidRPr="004A7F4A">
              <w:rPr>
                <w:lang w:val="vi-VN"/>
              </w:rPr>
              <w:t>- Kiểm tra</w:t>
            </w:r>
            <w:r w:rsidRPr="004A7F4A">
              <w:rPr>
                <w:lang w:val="nl-NL"/>
              </w:rPr>
              <w:t xml:space="preserve"> vệ sinh sân tập, </w:t>
            </w:r>
            <w:r w:rsidRPr="004A7F4A">
              <w:rPr>
                <w:lang w:val="vi-VN"/>
              </w:rPr>
              <w:t>trang phục tập luyện</w:t>
            </w:r>
            <w:r w:rsidRPr="004A7F4A">
              <w:rPr>
                <w:lang w:val="nl-NL"/>
              </w:rPr>
              <w:t xml:space="preserve">, </w:t>
            </w:r>
            <w:r w:rsidRPr="004A7F4A">
              <w:rPr>
                <w:lang w:val="vi-VN"/>
              </w:rPr>
              <w:t>sức khỏe của HS</w:t>
            </w:r>
          </w:p>
          <w:p w14:paraId="4782FD1C" w14:textId="77777777" w:rsidR="005F23C5" w:rsidRPr="004A7F4A" w:rsidRDefault="005F23C5" w:rsidP="00D404BB">
            <w:pPr>
              <w:autoSpaceDE w:val="0"/>
              <w:autoSpaceDN w:val="0"/>
              <w:adjustRightInd w:val="0"/>
              <w:rPr>
                <w:lang w:val="vi-VN"/>
              </w:rPr>
            </w:pPr>
            <w:r w:rsidRPr="004A7F4A">
              <w:rPr>
                <w:lang w:val="vi-VN"/>
              </w:rPr>
              <w:lastRenderedPageBreak/>
              <w:t>- Phổ biến nội dung, yêu cầu tiết học</w:t>
            </w:r>
          </w:p>
          <w:p w14:paraId="0734F564" w14:textId="77777777" w:rsidR="005F23C5" w:rsidRPr="004A7F4A" w:rsidRDefault="005F23C5" w:rsidP="00D404BB">
            <w:pPr>
              <w:widowControl w:val="0"/>
            </w:pPr>
          </w:p>
        </w:tc>
        <w:tc>
          <w:tcPr>
            <w:tcW w:w="993" w:type="dxa"/>
            <w:tcBorders>
              <w:top w:val="dashSmallGap" w:sz="4" w:space="0" w:color="auto"/>
              <w:bottom w:val="dashSmallGap" w:sz="4" w:space="0" w:color="auto"/>
            </w:tcBorders>
            <w:shd w:val="clear" w:color="auto" w:fill="auto"/>
          </w:tcPr>
          <w:p w14:paraId="15B6A51E"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1AE934AF" w14:textId="77777777" w:rsidR="005F23C5" w:rsidRPr="004A7F4A" w:rsidRDefault="005F23C5" w:rsidP="00D404BB">
            <w:pPr>
              <w:widowControl w:val="0"/>
              <w:ind w:left="-74" w:right="-75"/>
            </w:pPr>
          </w:p>
          <w:p w14:paraId="5C28BFFE" w14:textId="5D772014" w:rsidR="005F23C5" w:rsidRPr="004A7F4A" w:rsidRDefault="005F23C5" w:rsidP="00D404BB">
            <w:pPr>
              <w:widowControl w:val="0"/>
              <w:ind w:left="-74" w:right="-75"/>
            </w:pPr>
            <w:r w:rsidRPr="004A7F4A">
              <w:t>G</w:t>
            </w:r>
            <w:r w:rsidR="00D404BB">
              <w:t>V</w:t>
            </w:r>
            <w:r w:rsidRPr="004A7F4A">
              <w:t xml:space="preserve"> nhận lớp, thăm hỏi sức </w:t>
            </w:r>
            <w:r w:rsidRPr="004A7F4A">
              <w:lastRenderedPageBreak/>
              <w:t>khỏe học sinh phổ biến nội dung, yêu cầu giờ học</w:t>
            </w:r>
          </w:p>
          <w:p w14:paraId="225A4B51" w14:textId="77777777" w:rsidR="005F23C5" w:rsidRPr="004A7F4A" w:rsidRDefault="005F23C5" w:rsidP="00D404BB">
            <w:pPr>
              <w:widowControl w:val="0"/>
              <w:ind w:left="-74" w:right="-75"/>
            </w:pPr>
          </w:p>
        </w:tc>
        <w:tc>
          <w:tcPr>
            <w:tcW w:w="3402" w:type="dxa"/>
            <w:tcBorders>
              <w:top w:val="dashSmallGap" w:sz="4" w:space="0" w:color="auto"/>
              <w:bottom w:val="dashSmallGap" w:sz="4" w:space="0" w:color="auto"/>
            </w:tcBorders>
            <w:shd w:val="clear" w:color="auto" w:fill="auto"/>
          </w:tcPr>
          <w:p w14:paraId="7D08264F" w14:textId="77777777" w:rsidR="005F23C5" w:rsidRPr="004A7F4A" w:rsidRDefault="005F23C5" w:rsidP="00D404BB">
            <w:pPr>
              <w:ind w:right="-104"/>
            </w:pPr>
            <w:r w:rsidRPr="004A7F4A">
              <w:lastRenderedPageBreak/>
              <w:t>Đội hình nhận lớp</w:t>
            </w:r>
          </w:p>
          <w:p w14:paraId="3CB29445" w14:textId="77777777" w:rsidR="005F23C5" w:rsidRPr="004A7F4A" w:rsidRDefault="005F23C5" w:rsidP="00D404BB">
            <w:pPr>
              <w:keepNext/>
              <w:ind w:right="-104"/>
            </w:pPr>
            <w:r w:rsidRPr="004A7F4A">
              <w:rPr>
                <w:noProof/>
              </w:rPr>
              <w:lastRenderedPageBreak/>
              <w:drawing>
                <wp:inline distT="0" distB="0" distL="0" distR="0" wp14:anchorId="3BBD012C" wp14:editId="5C1B2F84">
                  <wp:extent cx="2009775" cy="981075"/>
                  <wp:effectExtent l="0" t="0" r="0" b="9525"/>
                  <wp:docPr id="245292695" name="Picture 24529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9775" cy="981075"/>
                          </a:xfrm>
                          <a:prstGeom prst="rect">
                            <a:avLst/>
                          </a:prstGeom>
                          <a:noFill/>
                          <a:ln>
                            <a:noFill/>
                          </a:ln>
                        </pic:spPr>
                      </pic:pic>
                    </a:graphicData>
                  </a:graphic>
                </wp:inline>
              </w:drawing>
            </w:r>
          </w:p>
          <w:p w14:paraId="29EEE060" w14:textId="77777777" w:rsidR="005F23C5" w:rsidRPr="004A7F4A" w:rsidRDefault="005F23C5" w:rsidP="00D404BB">
            <w:pPr>
              <w:keepNext/>
              <w:ind w:right="-104"/>
            </w:pPr>
            <w:r w:rsidRPr="004A7F4A">
              <w:t>- Cán sự tập trung lớp, điểm số, báo cáo sĩ số, tình hình lớp cho GV.</w:t>
            </w:r>
          </w:p>
          <w:p w14:paraId="4C229D63" w14:textId="77777777" w:rsidR="005F23C5" w:rsidRPr="004A7F4A" w:rsidRDefault="005F23C5" w:rsidP="00D404BB">
            <w:pPr>
              <w:keepNext/>
              <w:ind w:right="-104"/>
            </w:pPr>
            <w:r w:rsidRPr="004A7F4A">
              <w:t>- Hs lắng nghe, nắm nội dung bài học</w:t>
            </w:r>
            <w:r w:rsidRPr="004A7F4A">
              <w:rPr>
                <w:noProof/>
              </w:rPr>
              <mc:AlternateContent>
                <mc:Choice Requires="wpg">
                  <w:drawing>
                    <wp:anchor distT="0" distB="0" distL="114300" distR="114300" simplePos="0" relativeHeight="251697152" behindDoc="0" locked="0" layoutInCell="1" allowOverlap="1" wp14:anchorId="008D6FB6" wp14:editId="4D035A87">
                      <wp:simplePos x="0" y="0"/>
                      <wp:positionH relativeFrom="column">
                        <wp:posOffset>5638165</wp:posOffset>
                      </wp:positionH>
                      <wp:positionV relativeFrom="paragraph">
                        <wp:posOffset>5968365</wp:posOffset>
                      </wp:positionV>
                      <wp:extent cx="1245870" cy="1143000"/>
                      <wp:effectExtent l="2540" t="0" r="0" b="635"/>
                      <wp:wrapNone/>
                      <wp:docPr id="515935456" name="Group 515935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515935457"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5AC969" w14:textId="77777777" w:rsidR="005F23C5" w:rsidRDefault="005F23C5" w:rsidP="005F23C5">
                                    <w:pPr>
                                      <w:jc w:val="both"/>
                                      <w:rPr>
                                        <w:b/>
                                        <w:sz w:val="32"/>
                                        <w:szCs w:val="32"/>
                                        <w:u w:val="single"/>
                                        <w:lang w:val="nl-NL"/>
                                      </w:rPr>
                                    </w:pPr>
                                    <w:r>
                                      <w:rPr>
                                        <w:color w:val="000000"/>
                                        <w:sz w:val="32"/>
                                        <w:szCs w:val="32"/>
                                        <w:lang w:val="nl-NL"/>
                                      </w:rPr>
                                      <w:sym w:font="Webdings" w:char="F080"/>
                                    </w:r>
                                  </w:p>
                                  <w:p w14:paraId="30ED8FD2"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B33A7E"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D7A707" w14:textId="77777777" w:rsidR="005F23C5" w:rsidRDefault="005F23C5" w:rsidP="005F23C5">
                                    <w:pPr>
                                      <w:rPr>
                                        <w:b/>
                                        <w:u w:val="single"/>
                                        <w:lang w:val="nl-NL"/>
                                      </w:rPr>
                                    </w:pPr>
                                  </w:p>
                                  <w:p w14:paraId="0E2F745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8DE074" w14:textId="77777777" w:rsidR="005F23C5" w:rsidRDefault="005F23C5" w:rsidP="005F23C5">
                                    <w:pPr>
                                      <w:rPr>
                                        <w:color w:val="000000"/>
                                        <w:sz w:val="32"/>
                                        <w:szCs w:val="32"/>
                                        <w:lang w:val="nl-NL"/>
                                      </w:rPr>
                                    </w:pPr>
                                    <w:r>
                                      <w:rPr>
                                        <w:color w:val="000000"/>
                                        <w:sz w:val="32"/>
                                        <w:szCs w:val="32"/>
                                        <w:lang w:val="nl-NL"/>
                                      </w:rPr>
                                      <w:t xml:space="preserve">                                                        </w:t>
                                    </w:r>
                                  </w:p>
                                  <w:p w14:paraId="56E88F3E"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CC13D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20289" w14:textId="77777777" w:rsidR="005F23C5" w:rsidRDefault="005F23C5" w:rsidP="005F23C5"/>
                                </w:txbxContent>
                              </wps:txbx>
                              <wps:bodyPr rot="0" vert="horz" wrap="square" lIns="91440" tIns="45720" rIns="91440" bIns="45720" anchor="t" anchorCtr="0" upright="1">
                                <a:noAutofit/>
                              </wps:bodyPr>
                            </wps:wsp>
                            <wps:wsp>
                              <wps:cNvPr id="515935458"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0E9EE3" w14:textId="77777777" w:rsidR="005F23C5" w:rsidRDefault="005F23C5" w:rsidP="005F23C5">
                                    <w:pPr>
                                      <w:jc w:val="center"/>
                                      <w:rPr>
                                        <w:b/>
                                        <w:sz w:val="44"/>
                                        <w:szCs w:val="44"/>
                                        <w:u w:val="single"/>
                                        <w:lang w:val="nl-NL"/>
                                      </w:rPr>
                                    </w:pPr>
                                    <w:r>
                                      <w:rPr>
                                        <w:color w:val="000000"/>
                                        <w:sz w:val="44"/>
                                        <w:szCs w:val="44"/>
                                        <w:lang w:val="nl-NL"/>
                                      </w:rPr>
                                      <w:sym w:font="Webdings" w:char="F080"/>
                                    </w:r>
                                  </w:p>
                                  <w:p w14:paraId="50F2424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E5997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3E9912" w14:textId="77777777" w:rsidR="005F23C5" w:rsidRDefault="005F23C5" w:rsidP="005F23C5">
                                    <w:pPr>
                                      <w:rPr>
                                        <w:b/>
                                        <w:u w:val="single"/>
                                        <w:lang w:val="nl-NL"/>
                                      </w:rPr>
                                    </w:pPr>
                                  </w:p>
                                  <w:p w14:paraId="4B830BC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687D27" w14:textId="77777777" w:rsidR="005F23C5" w:rsidRDefault="005F23C5" w:rsidP="005F23C5">
                                    <w:pPr>
                                      <w:rPr>
                                        <w:color w:val="000000"/>
                                        <w:sz w:val="32"/>
                                        <w:szCs w:val="32"/>
                                        <w:lang w:val="nl-NL"/>
                                      </w:rPr>
                                    </w:pPr>
                                    <w:r>
                                      <w:rPr>
                                        <w:color w:val="000000"/>
                                        <w:sz w:val="32"/>
                                        <w:szCs w:val="32"/>
                                        <w:lang w:val="nl-NL"/>
                                      </w:rPr>
                                      <w:t xml:space="preserve">                                                        </w:t>
                                    </w:r>
                                  </w:p>
                                  <w:p w14:paraId="2C963E8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E9702D"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812B7E" w14:textId="77777777" w:rsidR="005F23C5" w:rsidRDefault="005F23C5" w:rsidP="005F23C5"/>
                                </w:txbxContent>
                              </wps:txbx>
                              <wps:bodyPr rot="0" vert="horz" wrap="square" lIns="91440" tIns="45720" rIns="91440" bIns="45720" anchor="t" anchorCtr="0" upright="1">
                                <a:noAutofit/>
                              </wps:bodyPr>
                            </wps:wsp>
                            <wps:wsp>
                              <wps:cNvPr id="515935459"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193E70" w14:textId="77777777" w:rsidR="005F23C5" w:rsidRDefault="005F23C5" w:rsidP="005F23C5">
                                    <w:pPr>
                                      <w:jc w:val="center"/>
                                      <w:rPr>
                                        <w:b/>
                                        <w:sz w:val="32"/>
                                        <w:szCs w:val="32"/>
                                        <w:u w:val="single"/>
                                        <w:lang w:val="nl-NL"/>
                                      </w:rPr>
                                    </w:pPr>
                                    <w:r>
                                      <w:rPr>
                                        <w:color w:val="000000"/>
                                        <w:sz w:val="32"/>
                                        <w:szCs w:val="32"/>
                                        <w:lang w:val="nl-NL"/>
                                      </w:rPr>
                                      <w:sym w:font="Webdings" w:char="F080"/>
                                    </w:r>
                                  </w:p>
                                  <w:p w14:paraId="517D26E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49578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B0F047" w14:textId="77777777" w:rsidR="005F23C5" w:rsidRDefault="005F23C5" w:rsidP="005F23C5">
                                    <w:pPr>
                                      <w:rPr>
                                        <w:b/>
                                        <w:u w:val="single"/>
                                        <w:lang w:val="nl-NL"/>
                                      </w:rPr>
                                    </w:pPr>
                                  </w:p>
                                  <w:p w14:paraId="27FE99C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5E33CB" w14:textId="77777777" w:rsidR="005F23C5" w:rsidRDefault="005F23C5" w:rsidP="005F23C5">
                                    <w:pPr>
                                      <w:rPr>
                                        <w:color w:val="000000"/>
                                        <w:sz w:val="32"/>
                                        <w:szCs w:val="32"/>
                                        <w:lang w:val="nl-NL"/>
                                      </w:rPr>
                                    </w:pPr>
                                    <w:r>
                                      <w:rPr>
                                        <w:color w:val="000000"/>
                                        <w:sz w:val="32"/>
                                        <w:szCs w:val="32"/>
                                        <w:lang w:val="nl-NL"/>
                                      </w:rPr>
                                      <w:t xml:space="preserve">                                                        </w:t>
                                    </w:r>
                                  </w:p>
                                  <w:p w14:paraId="51F5DE0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542A0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DD4D2D" w14:textId="77777777" w:rsidR="005F23C5" w:rsidRDefault="005F23C5" w:rsidP="005F23C5"/>
                                </w:txbxContent>
                              </wps:txbx>
                              <wps:bodyPr rot="0" vert="horz" wrap="square" lIns="91440" tIns="45720" rIns="91440" bIns="45720" anchor="t" anchorCtr="0" upright="1">
                                <a:noAutofit/>
                              </wps:bodyPr>
                            </wps:wsp>
                            <wps:wsp>
                              <wps:cNvPr id="515935460"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74B422" w14:textId="77777777" w:rsidR="005F23C5" w:rsidRDefault="005F23C5" w:rsidP="005F23C5">
                                    <w:pPr>
                                      <w:jc w:val="both"/>
                                      <w:rPr>
                                        <w:b/>
                                        <w:sz w:val="32"/>
                                        <w:szCs w:val="32"/>
                                        <w:u w:val="single"/>
                                        <w:lang w:val="nl-NL"/>
                                      </w:rPr>
                                    </w:pPr>
                                    <w:r>
                                      <w:rPr>
                                        <w:color w:val="000000"/>
                                        <w:sz w:val="32"/>
                                        <w:szCs w:val="32"/>
                                        <w:lang w:val="nl-NL"/>
                                      </w:rPr>
                                      <w:sym w:font="Webdings" w:char="F080"/>
                                    </w:r>
                                  </w:p>
                                  <w:p w14:paraId="492F6913"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DEC6E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F80A2CC" w14:textId="77777777" w:rsidR="005F23C5" w:rsidRDefault="005F23C5" w:rsidP="005F23C5">
                                    <w:pPr>
                                      <w:rPr>
                                        <w:b/>
                                        <w:u w:val="single"/>
                                        <w:lang w:val="nl-NL"/>
                                      </w:rPr>
                                    </w:pPr>
                                  </w:p>
                                  <w:p w14:paraId="54F225A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9B64B0" w14:textId="77777777" w:rsidR="005F23C5" w:rsidRDefault="005F23C5" w:rsidP="005F23C5">
                                    <w:pPr>
                                      <w:rPr>
                                        <w:color w:val="000000"/>
                                        <w:sz w:val="32"/>
                                        <w:szCs w:val="32"/>
                                        <w:lang w:val="nl-NL"/>
                                      </w:rPr>
                                    </w:pPr>
                                    <w:r>
                                      <w:rPr>
                                        <w:color w:val="000000"/>
                                        <w:sz w:val="32"/>
                                        <w:szCs w:val="32"/>
                                        <w:lang w:val="nl-NL"/>
                                      </w:rPr>
                                      <w:t xml:space="preserve">                                                        </w:t>
                                    </w:r>
                                  </w:p>
                                  <w:p w14:paraId="2C7298C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35C69F4"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59970C" w14:textId="77777777" w:rsidR="005F23C5" w:rsidRDefault="005F23C5" w:rsidP="005F23C5"/>
                                </w:txbxContent>
                              </wps:txbx>
                              <wps:bodyPr rot="0" vert="horz" wrap="square" lIns="91440" tIns="45720" rIns="91440" bIns="45720" anchor="t" anchorCtr="0" upright="1">
                                <a:noAutofit/>
                              </wps:bodyPr>
                            </wps:wsp>
                            <wps:wsp>
                              <wps:cNvPr id="515935461"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A0CA68" w14:textId="77777777" w:rsidR="005F23C5" w:rsidRDefault="005F23C5" w:rsidP="005F23C5">
                                    <w:pPr>
                                      <w:jc w:val="both"/>
                                      <w:rPr>
                                        <w:b/>
                                        <w:sz w:val="32"/>
                                        <w:szCs w:val="32"/>
                                        <w:u w:val="single"/>
                                        <w:lang w:val="nl-NL"/>
                                      </w:rPr>
                                    </w:pPr>
                                    <w:r>
                                      <w:rPr>
                                        <w:color w:val="000000"/>
                                        <w:sz w:val="32"/>
                                        <w:szCs w:val="32"/>
                                        <w:lang w:val="nl-NL"/>
                                      </w:rPr>
                                      <w:sym w:font="Webdings" w:char="F080"/>
                                    </w:r>
                                  </w:p>
                                  <w:p w14:paraId="1A81C57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1E76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96836D" w14:textId="77777777" w:rsidR="005F23C5" w:rsidRDefault="005F23C5" w:rsidP="005F23C5">
                                    <w:pPr>
                                      <w:rPr>
                                        <w:b/>
                                        <w:u w:val="single"/>
                                        <w:lang w:val="nl-NL"/>
                                      </w:rPr>
                                    </w:pPr>
                                  </w:p>
                                  <w:p w14:paraId="6A3CCAEE"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42009A" w14:textId="77777777" w:rsidR="005F23C5" w:rsidRDefault="005F23C5" w:rsidP="005F23C5">
                                    <w:pPr>
                                      <w:rPr>
                                        <w:color w:val="000000"/>
                                        <w:sz w:val="32"/>
                                        <w:szCs w:val="32"/>
                                        <w:lang w:val="nl-NL"/>
                                      </w:rPr>
                                    </w:pPr>
                                    <w:r>
                                      <w:rPr>
                                        <w:color w:val="000000"/>
                                        <w:sz w:val="32"/>
                                        <w:szCs w:val="32"/>
                                        <w:lang w:val="nl-NL"/>
                                      </w:rPr>
                                      <w:t xml:space="preserve">                                                        </w:t>
                                    </w:r>
                                  </w:p>
                                  <w:p w14:paraId="341DDC4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89767F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7BDA46" w14:textId="77777777" w:rsidR="005F23C5" w:rsidRDefault="005F23C5" w:rsidP="005F23C5"/>
                                </w:txbxContent>
                              </wps:txbx>
                              <wps:bodyPr rot="0" vert="horz" wrap="square" lIns="91440" tIns="45720" rIns="91440" bIns="45720" anchor="t" anchorCtr="0" upright="1">
                                <a:noAutofit/>
                              </wps:bodyPr>
                            </wps:wsp>
                            <wps:wsp>
                              <wps:cNvPr id="515935462"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0D5253" w14:textId="77777777" w:rsidR="005F23C5" w:rsidRDefault="005F23C5" w:rsidP="005F23C5">
                                    <w:pPr>
                                      <w:jc w:val="both"/>
                                      <w:rPr>
                                        <w:b/>
                                        <w:sz w:val="32"/>
                                        <w:szCs w:val="32"/>
                                        <w:u w:val="single"/>
                                        <w:lang w:val="nl-NL"/>
                                      </w:rPr>
                                    </w:pPr>
                                    <w:r>
                                      <w:rPr>
                                        <w:color w:val="000000"/>
                                        <w:sz w:val="32"/>
                                        <w:szCs w:val="32"/>
                                        <w:lang w:val="nl-NL"/>
                                      </w:rPr>
                                      <w:sym w:font="Webdings" w:char="F080"/>
                                    </w:r>
                                  </w:p>
                                  <w:p w14:paraId="001BF5E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B43CE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927D42" w14:textId="77777777" w:rsidR="005F23C5" w:rsidRDefault="005F23C5" w:rsidP="005F23C5">
                                    <w:pPr>
                                      <w:rPr>
                                        <w:b/>
                                        <w:u w:val="single"/>
                                        <w:lang w:val="nl-NL"/>
                                      </w:rPr>
                                    </w:pPr>
                                  </w:p>
                                  <w:p w14:paraId="7ADC2C6F"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A187E5" w14:textId="77777777" w:rsidR="005F23C5" w:rsidRDefault="005F23C5" w:rsidP="005F23C5">
                                    <w:pPr>
                                      <w:rPr>
                                        <w:color w:val="000000"/>
                                        <w:sz w:val="32"/>
                                        <w:szCs w:val="32"/>
                                        <w:lang w:val="nl-NL"/>
                                      </w:rPr>
                                    </w:pPr>
                                    <w:r>
                                      <w:rPr>
                                        <w:color w:val="000000"/>
                                        <w:sz w:val="32"/>
                                        <w:szCs w:val="32"/>
                                        <w:lang w:val="nl-NL"/>
                                      </w:rPr>
                                      <w:t xml:space="preserve">                                                        </w:t>
                                    </w:r>
                                  </w:p>
                                  <w:p w14:paraId="2EE759D9"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6EA4D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678C3" w14:textId="77777777" w:rsidR="005F23C5" w:rsidRDefault="005F23C5" w:rsidP="005F23C5"/>
                                </w:txbxContent>
                              </wps:txbx>
                              <wps:bodyPr rot="0" vert="horz" wrap="square" lIns="91440" tIns="45720" rIns="91440" bIns="45720" anchor="t" anchorCtr="0" upright="1">
                                <a:noAutofit/>
                              </wps:bodyPr>
                            </wps:wsp>
                            <wps:wsp>
                              <wps:cNvPr id="515935463"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7315CF" w14:textId="77777777" w:rsidR="005F23C5" w:rsidRDefault="005F23C5" w:rsidP="005F23C5">
                                    <w:pPr>
                                      <w:jc w:val="both"/>
                                      <w:rPr>
                                        <w:b/>
                                        <w:sz w:val="32"/>
                                        <w:szCs w:val="32"/>
                                        <w:u w:val="single"/>
                                        <w:lang w:val="nl-NL"/>
                                      </w:rPr>
                                    </w:pPr>
                                    <w:r>
                                      <w:rPr>
                                        <w:color w:val="000000"/>
                                        <w:sz w:val="32"/>
                                        <w:szCs w:val="32"/>
                                        <w:lang w:val="nl-NL"/>
                                      </w:rPr>
                                      <w:sym w:font="Webdings" w:char="F080"/>
                                    </w:r>
                                  </w:p>
                                  <w:p w14:paraId="0C189F1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9ADBC4"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EDB575" w14:textId="77777777" w:rsidR="005F23C5" w:rsidRDefault="005F23C5" w:rsidP="005F23C5">
                                    <w:pPr>
                                      <w:rPr>
                                        <w:b/>
                                        <w:u w:val="single"/>
                                        <w:lang w:val="nl-NL"/>
                                      </w:rPr>
                                    </w:pPr>
                                  </w:p>
                                  <w:p w14:paraId="0C573FBF"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3527C8" w14:textId="77777777" w:rsidR="005F23C5" w:rsidRDefault="005F23C5" w:rsidP="005F23C5">
                                    <w:pPr>
                                      <w:rPr>
                                        <w:color w:val="000000"/>
                                        <w:sz w:val="32"/>
                                        <w:szCs w:val="32"/>
                                        <w:lang w:val="nl-NL"/>
                                      </w:rPr>
                                    </w:pPr>
                                    <w:r>
                                      <w:rPr>
                                        <w:color w:val="000000"/>
                                        <w:sz w:val="32"/>
                                        <w:szCs w:val="32"/>
                                        <w:lang w:val="nl-NL"/>
                                      </w:rPr>
                                      <w:t xml:space="preserve">                                                        </w:t>
                                    </w:r>
                                  </w:p>
                                  <w:p w14:paraId="3443C945"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8D3CF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680ACB" w14:textId="77777777" w:rsidR="005F23C5" w:rsidRDefault="005F23C5" w:rsidP="005F23C5"/>
                                </w:txbxContent>
                              </wps:txbx>
                              <wps:bodyPr rot="0" vert="horz" wrap="square" lIns="91440" tIns="45720" rIns="91440" bIns="45720" anchor="t" anchorCtr="0" upright="1">
                                <a:noAutofit/>
                              </wps:bodyPr>
                            </wps:wsp>
                            <wps:wsp>
                              <wps:cNvPr id="515935464"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49FC43" w14:textId="77777777" w:rsidR="005F23C5" w:rsidRDefault="005F23C5" w:rsidP="005F23C5">
                                    <w:pPr>
                                      <w:jc w:val="both"/>
                                      <w:rPr>
                                        <w:b/>
                                        <w:sz w:val="32"/>
                                        <w:szCs w:val="32"/>
                                        <w:u w:val="single"/>
                                        <w:lang w:val="nl-NL"/>
                                      </w:rPr>
                                    </w:pPr>
                                    <w:r>
                                      <w:rPr>
                                        <w:color w:val="000000"/>
                                        <w:sz w:val="32"/>
                                        <w:szCs w:val="32"/>
                                        <w:lang w:val="nl-NL"/>
                                      </w:rPr>
                                      <w:sym w:font="Webdings" w:char="F080"/>
                                    </w:r>
                                  </w:p>
                                  <w:p w14:paraId="1B5F9DAA"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30380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E26A5D" w14:textId="77777777" w:rsidR="005F23C5" w:rsidRDefault="005F23C5" w:rsidP="005F23C5">
                                    <w:pPr>
                                      <w:rPr>
                                        <w:b/>
                                        <w:u w:val="single"/>
                                        <w:lang w:val="nl-NL"/>
                                      </w:rPr>
                                    </w:pPr>
                                  </w:p>
                                  <w:p w14:paraId="3B175B5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18AFA4" w14:textId="77777777" w:rsidR="005F23C5" w:rsidRDefault="005F23C5" w:rsidP="005F23C5">
                                    <w:pPr>
                                      <w:rPr>
                                        <w:color w:val="000000"/>
                                        <w:sz w:val="32"/>
                                        <w:szCs w:val="32"/>
                                        <w:lang w:val="nl-NL"/>
                                      </w:rPr>
                                    </w:pPr>
                                    <w:r>
                                      <w:rPr>
                                        <w:color w:val="000000"/>
                                        <w:sz w:val="32"/>
                                        <w:szCs w:val="32"/>
                                        <w:lang w:val="nl-NL"/>
                                      </w:rPr>
                                      <w:t xml:space="preserve">                                                        </w:t>
                                    </w:r>
                                  </w:p>
                                  <w:p w14:paraId="7016EA89"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30804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B717F6" w14:textId="77777777" w:rsidR="005F23C5" w:rsidRDefault="005F23C5" w:rsidP="005F23C5"/>
                                </w:txbxContent>
                              </wps:txbx>
                              <wps:bodyPr rot="0" vert="horz" wrap="square" lIns="91440" tIns="45720" rIns="91440" bIns="45720" anchor="t" anchorCtr="0" upright="1">
                                <a:noAutofit/>
                              </wps:bodyPr>
                            </wps:wsp>
                            <wps:wsp>
                              <wps:cNvPr id="515935465"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3DDF3C" w14:textId="77777777" w:rsidR="005F23C5" w:rsidRDefault="005F23C5" w:rsidP="005F23C5">
                                    <w:pPr>
                                      <w:jc w:val="both"/>
                                      <w:rPr>
                                        <w:b/>
                                        <w:sz w:val="32"/>
                                        <w:szCs w:val="32"/>
                                        <w:u w:val="single"/>
                                        <w:lang w:val="nl-NL"/>
                                      </w:rPr>
                                    </w:pPr>
                                    <w:r>
                                      <w:rPr>
                                        <w:color w:val="000000"/>
                                        <w:sz w:val="32"/>
                                        <w:szCs w:val="32"/>
                                        <w:lang w:val="nl-NL"/>
                                      </w:rPr>
                                      <w:sym w:font="Webdings" w:char="F080"/>
                                    </w:r>
                                  </w:p>
                                  <w:p w14:paraId="6CA9FB87"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235843"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FDE3AB" w14:textId="77777777" w:rsidR="005F23C5" w:rsidRDefault="005F23C5" w:rsidP="005F23C5">
                                    <w:pPr>
                                      <w:rPr>
                                        <w:b/>
                                        <w:u w:val="single"/>
                                        <w:lang w:val="nl-NL"/>
                                      </w:rPr>
                                    </w:pPr>
                                  </w:p>
                                  <w:p w14:paraId="05141574"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87C034" w14:textId="77777777" w:rsidR="005F23C5" w:rsidRDefault="005F23C5" w:rsidP="005F23C5">
                                    <w:pPr>
                                      <w:rPr>
                                        <w:color w:val="000000"/>
                                        <w:sz w:val="32"/>
                                        <w:szCs w:val="32"/>
                                        <w:lang w:val="nl-NL"/>
                                      </w:rPr>
                                    </w:pPr>
                                    <w:r>
                                      <w:rPr>
                                        <w:color w:val="000000"/>
                                        <w:sz w:val="32"/>
                                        <w:szCs w:val="32"/>
                                        <w:lang w:val="nl-NL"/>
                                      </w:rPr>
                                      <w:t xml:space="preserve">                                                        </w:t>
                                    </w:r>
                                  </w:p>
                                  <w:p w14:paraId="68E58C84"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4C871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E71662" w14:textId="77777777" w:rsidR="005F23C5" w:rsidRDefault="005F23C5" w:rsidP="005F23C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8D6FB6" id="Group 515935456" o:spid="_x0000_s1026" style="position:absolute;margin-left:443.95pt;margin-top:469.95pt;width:98.1pt;height:90pt;z-index:25169715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">
                      <v:oval id="Oval 43"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" filled="f" stroked="f">
                        <v:textbox>
                          <w:txbxContent>
                            <w:p w14:paraId="375AC969" w14:textId="77777777" w:rsidR="005F23C5" w:rsidRDefault="005F23C5" w:rsidP="005F23C5">
                              <w:pPr>
                                <w:jc w:val="both"/>
                                <w:rPr>
                                  <w:b/>
                                  <w:sz w:val="32"/>
                                  <w:szCs w:val="32"/>
                                  <w:u w:val="single"/>
                                  <w:lang w:val="nl-NL"/>
                                </w:rPr>
                              </w:pPr>
                              <w:r>
                                <w:rPr>
                                  <w:color w:val="000000"/>
                                  <w:sz w:val="32"/>
                                  <w:szCs w:val="32"/>
                                  <w:lang w:val="nl-NL"/>
                                </w:rPr>
                                <w:sym w:font="Webdings" w:char="F080"/>
                              </w:r>
                            </w:p>
                            <w:p w14:paraId="30ED8FD2"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B33A7E"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D7A707" w14:textId="77777777" w:rsidR="005F23C5" w:rsidRDefault="005F23C5" w:rsidP="005F23C5">
                              <w:pPr>
                                <w:rPr>
                                  <w:b/>
                                  <w:u w:val="single"/>
                                  <w:lang w:val="nl-NL"/>
                                </w:rPr>
                              </w:pPr>
                            </w:p>
                            <w:p w14:paraId="0E2F745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8DE074" w14:textId="77777777" w:rsidR="005F23C5" w:rsidRDefault="005F23C5" w:rsidP="005F23C5">
                              <w:pPr>
                                <w:rPr>
                                  <w:color w:val="000000"/>
                                  <w:sz w:val="32"/>
                                  <w:szCs w:val="32"/>
                                  <w:lang w:val="nl-NL"/>
                                </w:rPr>
                              </w:pPr>
                              <w:r>
                                <w:rPr>
                                  <w:color w:val="000000"/>
                                  <w:sz w:val="32"/>
                                  <w:szCs w:val="32"/>
                                  <w:lang w:val="nl-NL"/>
                                </w:rPr>
                                <w:t xml:space="preserve">                                                        </w:t>
                              </w:r>
                            </w:p>
                            <w:p w14:paraId="56E88F3E"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CC13D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20289" w14:textId="77777777" w:rsidR="005F23C5" w:rsidRDefault="005F23C5" w:rsidP="005F23C5"/>
                          </w:txbxContent>
                        </v:textbox>
                      </v:oval>
                      <v:oval id="Oval 44"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" filled="f" stroked="f">
                        <v:textbox>
                          <w:txbxContent>
                            <w:p w14:paraId="490E9EE3" w14:textId="77777777" w:rsidR="005F23C5" w:rsidRDefault="005F23C5" w:rsidP="005F23C5">
                              <w:pPr>
                                <w:jc w:val="center"/>
                                <w:rPr>
                                  <w:b/>
                                  <w:sz w:val="44"/>
                                  <w:szCs w:val="44"/>
                                  <w:u w:val="single"/>
                                  <w:lang w:val="nl-NL"/>
                                </w:rPr>
                              </w:pPr>
                              <w:r>
                                <w:rPr>
                                  <w:color w:val="000000"/>
                                  <w:sz w:val="44"/>
                                  <w:szCs w:val="44"/>
                                  <w:lang w:val="nl-NL"/>
                                </w:rPr>
                                <w:sym w:font="Webdings" w:char="F080"/>
                              </w:r>
                            </w:p>
                            <w:p w14:paraId="50F2424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E5997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3E9912" w14:textId="77777777" w:rsidR="005F23C5" w:rsidRDefault="005F23C5" w:rsidP="005F23C5">
                              <w:pPr>
                                <w:rPr>
                                  <w:b/>
                                  <w:u w:val="single"/>
                                  <w:lang w:val="nl-NL"/>
                                </w:rPr>
                              </w:pPr>
                            </w:p>
                            <w:p w14:paraId="4B830BC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687D27" w14:textId="77777777" w:rsidR="005F23C5" w:rsidRDefault="005F23C5" w:rsidP="005F23C5">
                              <w:pPr>
                                <w:rPr>
                                  <w:color w:val="000000"/>
                                  <w:sz w:val="32"/>
                                  <w:szCs w:val="32"/>
                                  <w:lang w:val="nl-NL"/>
                                </w:rPr>
                              </w:pPr>
                              <w:r>
                                <w:rPr>
                                  <w:color w:val="000000"/>
                                  <w:sz w:val="32"/>
                                  <w:szCs w:val="32"/>
                                  <w:lang w:val="nl-NL"/>
                                </w:rPr>
                                <w:t xml:space="preserve">                                                        </w:t>
                              </w:r>
                            </w:p>
                            <w:p w14:paraId="2C963E8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E9702D"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812B7E" w14:textId="77777777" w:rsidR="005F23C5" w:rsidRDefault="005F23C5" w:rsidP="005F23C5"/>
                          </w:txbxContent>
                        </v:textbox>
                      </v:oval>
                      <v:oval id="Oval 45"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" filled="f" stroked="f">
                        <v:textbox>
                          <w:txbxContent>
                            <w:p w14:paraId="46193E70" w14:textId="77777777" w:rsidR="005F23C5" w:rsidRDefault="005F23C5" w:rsidP="005F23C5">
                              <w:pPr>
                                <w:jc w:val="center"/>
                                <w:rPr>
                                  <w:b/>
                                  <w:sz w:val="32"/>
                                  <w:szCs w:val="32"/>
                                  <w:u w:val="single"/>
                                  <w:lang w:val="nl-NL"/>
                                </w:rPr>
                              </w:pPr>
                              <w:r>
                                <w:rPr>
                                  <w:color w:val="000000"/>
                                  <w:sz w:val="32"/>
                                  <w:szCs w:val="32"/>
                                  <w:lang w:val="nl-NL"/>
                                </w:rPr>
                                <w:sym w:font="Webdings" w:char="F080"/>
                              </w:r>
                            </w:p>
                            <w:p w14:paraId="517D26E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49578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B0F047" w14:textId="77777777" w:rsidR="005F23C5" w:rsidRDefault="005F23C5" w:rsidP="005F23C5">
                              <w:pPr>
                                <w:rPr>
                                  <w:b/>
                                  <w:u w:val="single"/>
                                  <w:lang w:val="nl-NL"/>
                                </w:rPr>
                              </w:pPr>
                            </w:p>
                            <w:p w14:paraId="27FE99C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5E33CB" w14:textId="77777777" w:rsidR="005F23C5" w:rsidRDefault="005F23C5" w:rsidP="005F23C5">
                              <w:pPr>
                                <w:rPr>
                                  <w:color w:val="000000"/>
                                  <w:sz w:val="32"/>
                                  <w:szCs w:val="32"/>
                                  <w:lang w:val="nl-NL"/>
                                </w:rPr>
                              </w:pPr>
                              <w:r>
                                <w:rPr>
                                  <w:color w:val="000000"/>
                                  <w:sz w:val="32"/>
                                  <w:szCs w:val="32"/>
                                  <w:lang w:val="nl-NL"/>
                                </w:rPr>
                                <w:t xml:space="preserve">                                                        </w:t>
                              </w:r>
                            </w:p>
                            <w:p w14:paraId="51F5DE0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542A0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DD4D2D" w14:textId="77777777" w:rsidR="005F23C5" w:rsidRDefault="005F23C5" w:rsidP="005F23C5"/>
                          </w:txbxContent>
                        </v:textbox>
                      </v:oval>
                      <v:oval id="Oval 46"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" filled="f" stroked="f">
                        <v:textbox>
                          <w:txbxContent>
                            <w:p w14:paraId="6574B422" w14:textId="77777777" w:rsidR="005F23C5" w:rsidRDefault="005F23C5" w:rsidP="005F23C5">
                              <w:pPr>
                                <w:jc w:val="both"/>
                                <w:rPr>
                                  <w:b/>
                                  <w:sz w:val="32"/>
                                  <w:szCs w:val="32"/>
                                  <w:u w:val="single"/>
                                  <w:lang w:val="nl-NL"/>
                                </w:rPr>
                              </w:pPr>
                              <w:r>
                                <w:rPr>
                                  <w:color w:val="000000"/>
                                  <w:sz w:val="32"/>
                                  <w:szCs w:val="32"/>
                                  <w:lang w:val="nl-NL"/>
                                </w:rPr>
                                <w:sym w:font="Webdings" w:char="F080"/>
                              </w:r>
                            </w:p>
                            <w:p w14:paraId="492F6913"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DEC6E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F80A2CC" w14:textId="77777777" w:rsidR="005F23C5" w:rsidRDefault="005F23C5" w:rsidP="005F23C5">
                              <w:pPr>
                                <w:rPr>
                                  <w:b/>
                                  <w:u w:val="single"/>
                                  <w:lang w:val="nl-NL"/>
                                </w:rPr>
                              </w:pPr>
                            </w:p>
                            <w:p w14:paraId="54F225A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9B64B0" w14:textId="77777777" w:rsidR="005F23C5" w:rsidRDefault="005F23C5" w:rsidP="005F23C5">
                              <w:pPr>
                                <w:rPr>
                                  <w:color w:val="000000"/>
                                  <w:sz w:val="32"/>
                                  <w:szCs w:val="32"/>
                                  <w:lang w:val="nl-NL"/>
                                </w:rPr>
                              </w:pPr>
                              <w:r>
                                <w:rPr>
                                  <w:color w:val="000000"/>
                                  <w:sz w:val="32"/>
                                  <w:szCs w:val="32"/>
                                  <w:lang w:val="nl-NL"/>
                                </w:rPr>
                                <w:t xml:space="preserve">                                                        </w:t>
                              </w:r>
                            </w:p>
                            <w:p w14:paraId="2C7298C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35C69F4"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59970C" w14:textId="77777777" w:rsidR="005F23C5" w:rsidRDefault="005F23C5" w:rsidP="005F23C5"/>
                          </w:txbxContent>
                        </v:textbox>
                      </v:oval>
                      <v:oval id="Oval 47"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" filled="f" stroked="f">
                        <v:textbox>
                          <w:txbxContent>
                            <w:p w14:paraId="13A0CA68" w14:textId="77777777" w:rsidR="005F23C5" w:rsidRDefault="005F23C5" w:rsidP="005F23C5">
                              <w:pPr>
                                <w:jc w:val="both"/>
                                <w:rPr>
                                  <w:b/>
                                  <w:sz w:val="32"/>
                                  <w:szCs w:val="32"/>
                                  <w:u w:val="single"/>
                                  <w:lang w:val="nl-NL"/>
                                </w:rPr>
                              </w:pPr>
                              <w:r>
                                <w:rPr>
                                  <w:color w:val="000000"/>
                                  <w:sz w:val="32"/>
                                  <w:szCs w:val="32"/>
                                  <w:lang w:val="nl-NL"/>
                                </w:rPr>
                                <w:sym w:font="Webdings" w:char="F080"/>
                              </w:r>
                            </w:p>
                            <w:p w14:paraId="1A81C57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1E76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96836D" w14:textId="77777777" w:rsidR="005F23C5" w:rsidRDefault="005F23C5" w:rsidP="005F23C5">
                              <w:pPr>
                                <w:rPr>
                                  <w:b/>
                                  <w:u w:val="single"/>
                                  <w:lang w:val="nl-NL"/>
                                </w:rPr>
                              </w:pPr>
                            </w:p>
                            <w:p w14:paraId="6A3CCAEE"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42009A" w14:textId="77777777" w:rsidR="005F23C5" w:rsidRDefault="005F23C5" w:rsidP="005F23C5">
                              <w:pPr>
                                <w:rPr>
                                  <w:color w:val="000000"/>
                                  <w:sz w:val="32"/>
                                  <w:szCs w:val="32"/>
                                  <w:lang w:val="nl-NL"/>
                                </w:rPr>
                              </w:pPr>
                              <w:r>
                                <w:rPr>
                                  <w:color w:val="000000"/>
                                  <w:sz w:val="32"/>
                                  <w:szCs w:val="32"/>
                                  <w:lang w:val="nl-NL"/>
                                </w:rPr>
                                <w:t xml:space="preserve">                                                        </w:t>
                              </w:r>
                            </w:p>
                            <w:p w14:paraId="341DDC4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89767F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7BDA46" w14:textId="77777777" w:rsidR="005F23C5" w:rsidRDefault="005F23C5" w:rsidP="005F23C5"/>
                          </w:txbxContent>
                        </v:textbox>
                      </v:oval>
                      <v:oval id="Oval 48"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" filled="f" stroked="f">
                        <v:textbox>
                          <w:txbxContent>
                            <w:p w14:paraId="1E0D5253" w14:textId="77777777" w:rsidR="005F23C5" w:rsidRDefault="005F23C5" w:rsidP="005F23C5">
                              <w:pPr>
                                <w:jc w:val="both"/>
                                <w:rPr>
                                  <w:b/>
                                  <w:sz w:val="32"/>
                                  <w:szCs w:val="32"/>
                                  <w:u w:val="single"/>
                                  <w:lang w:val="nl-NL"/>
                                </w:rPr>
                              </w:pPr>
                              <w:r>
                                <w:rPr>
                                  <w:color w:val="000000"/>
                                  <w:sz w:val="32"/>
                                  <w:szCs w:val="32"/>
                                  <w:lang w:val="nl-NL"/>
                                </w:rPr>
                                <w:sym w:font="Webdings" w:char="F080"/>
                              </w:r>
                            </w:p>
                            <w:p w14:paraId="001BF5E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B43CE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927D42" w14:textId="77777777" w:rsidR="005F23C5" w:rsidRDefault="005F23C5" w:rsidP="005F23C5">
                              <w:pPr>
                                <w:rPr>
                                  <w:b/>
                                  <w:u w:val="single"/>
                                  <w:lang w:val="nl-NL"/>
                                </w:rPr>
                              </w:pPr>
                            </w:p>
                            <w:p w14:paraId="7ADC2C6F"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A187E5" w14:textId="77777777" w:rsidR="005F23C5" w:rsidRDefault="005F23C5" w:rsidP="005F23C5">
                              <w:pPr>
                                <w:rPr>
                                  <w:color w:val="000000"/>
                                  <w:sz w:val="32"/>
                                  <w:szCs w:val="32"/>
                                  <w:lang w:val="nl-NL"/>
                                </w:rPr>
                              </w:pPr>
                              <w:r>
                                <w:rPr>
                                  <w:color w:val="000000"/>
                                  <w:sz w:val="32"/>
                                  <w:szCs w:val="32"/>
                                  <w:lang w:val="nl-NL"/>
                                </w:rPr>
                                <w:t xml:space="preserve">                                                        </w:t>
                              </w:r>
                            </w:p>
                            <w:p w14:paraId="2EE759D9"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6EA4D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678C3" w14:textId="77777777" w:rsidR="005F23C5" w:rsidRDefault="005F23C5" w:rsidP="005F23C5"/>
                          </w:txbxContent>
                        </v:textbox>
                      </v:oval>
                      <v:oval id="Oval 49"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" filled="f" stroked="f">
                        <v:textbox>
                          <w:txbxContent>
                            <w:p w14:paraId="5A7315CF" w14:textId="77777777" w:rsidR="005F23C5" w:rsidRDefault="005F23C5" w:rsidP="005F23C5">
                              <w:pPr>
                                <w:jc w:val="both"/>
                                <w:rPr>
                                  <w:b/>
                                  <w:sz w:val="32"/>
                                  <w:szCs w:val="32"/>
                                  <w:u w:val="single"/>
                                  <w:lang w:val="nl-NL"/>
                                </w:rPr>
                              </w:pPr>
                              <w:r>
                                <w:rPr>
                                  <w:color w:val="000000"/>
                                  <w:sz w:val="32"/>
                                  <w:szCs w:val="32"/>
                                  <w:lang w:val="nl-NL"/>
                                </w:rPr>
                                <w:sym w:font="Webdings" w:char="F080"/>
                              </w:r>
                            </w:p>
                            <w:p w14:paraId="0C189F1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9ADBC4"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EDB575" w14:textId="77777777" w:rsidR="005F23C5" w:rsidRDefault="005F23C5" w:rsidP="005F23C5">
                              <w:pPr>
                                <w:rPr>
                                  <w:b/>
                                  <w:u w:val="single"/>
                                  <w:lang w:val="nl-NL"/>
                                </w:rPr>
                              </w:pPr>
                            </w:p>
                            <w:p w14:paraId="0C573FBF"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3527C8" w14:textId="77777777" w:rsidR="005F23C5" w:rsidRDefault="005F23C5" w:rsidP="005F23C5">
                              <w:pPr>
                                <w:rPr>
                                  <w:color w:val="000000"/>
                                  <w:sz w:val="32"/>
                                  <w:szCs w:val="32"/>
                                  <w:lang w:val="nl-NL"/>
                                </w:rPr>
                              </w:pPr>
                              <w:r>
                                <w:rPr>
                                  <w:color w:val="000000"/>
                                  <w:sz w:val="32"/>
                                  <w:szCs w:val="32"/>
                                  <w:lang w:val="nl-NL"/>
                                </w:rPr>
                                <w:t xml:space="preserve">                                                        </w:t>
                              </w:r>
                            </w:p>
                            <w:p w14:paraId="3443C945"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8D3CF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680ACB" w14:textId="77777777" w:rsidR="005F23C5" w:rsidRDefault="005F23C5" w:rsidP="005F23C5"/>
                          </w:txbxContent>
                        </v:textbox>
                      </v:oval>
                      <v:oval id="Oval 50"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" filled="f" stroked="f">
                        <v:textbox>
                          <w:txbxContent>
                            <w:p w14:paraId="7249FC43" w14:textId="77777777" w:rsidR="005F23C5" w:rsidRDefault="005F23C5" w:rsidP="005F23C5">
                              <w:pPr>
                                <w:jc w:val="both"/>
                                <w:rPr>
                                  <w:b/>
                                  <w:sz w:val="32"/>
                                  <w:szCs w:val="32"/>
                                  <w:u w:val="single"/>
                                  <w:lang w:val="nl-NL"/>
                                </w:rPr>
                              </w:pPr>
                              <w:r>
                                <w:rPr>
                                  <w:color w:val="000000"/>
                                  <w:sz w:val="32"/>
                                  <w:szCs w:val="32"/>
                                  <w:lang w:val="nl-NL"/>
                                </w:rPr>
                                <w:sym w:font="Webdings" w:char="F080"/>
                              </w:r>
                            </w:p>
                            <w:p w14:paraId="1B5F9DAA"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30380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E26A5D" w14:textId="77777777" w:rsidR="005F23C5" w:rsidRDefault="005F23C5" w:rsidP="005F23C5">
                              <w:pPr>
                                <w:rPr>
                                  <w:b/>
                                  <w:u w:val="single"/>
                                  <w:lang w:val="nl-NL"/>
                                </w:rPr>
                              </w:pPr>
                            </w:p>
                            <w:p w14:paraId="3B175B5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18AFA4" w14:textId="77777777" w:rsidR="005F23C5" w:rsidRDefault="005F23C5" w:rsidP="005F23C5">
                              <w:pPr>
                                <w:rPr>
                                  <w:color w:val="000000"/>
                                  <w:sz w:val="32"/>
                                  <w:szCs w:val="32"/>
                                  <w:lang w:val="nl-NL"/>
                                </w:rPr>
                              </w:pPr>
                              <w:r>
                                <w:rPr>
                                  <w:color w:val="000000"/>
                                  <w:sz w:val="32"/>
                                  <w:szCs w:val="32"/>
                                  <w:lang w:val="nl-NL"/>
                                </w:rPr>
                                <w:t xml:space="preserve">                                                        </w:t>
                              </w:r>
                            </w:p>
                            <w:p w14:paraId="7016EA89"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30804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B717F6" w14:textId="77777777" w:rsidR="005F23C5" w:rsidRDefault="005F23C5" w:rsidP="005F23C5"/>
                          </w:txbxContent>
                        </v:textbox>
                      </v:oval>
                      <v:oval id="Oval 51"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" filled="f" stroked="f">
                        <v:textbox>
                          <w:txbxContent>
                            <w:p w14:paraId="7C3DDF3C" w14:textId="77777777" w:rsidR="005F23C5" w:rsidRDefault="005F23C5" w:rsidP="005F23C5">
                              <w:pPr>
                                <w:jc w:val="both"/>
                                <w:rPr>
                                  <w:b/>
                                  <w:sz w:val="32"/>
                                  <w:szCs w:val="32"/>
                                  <w:u w:val="single"/>
                                  <w:lang w:val="nl-NL"/>
                                </w:rPr>
                              </w:pPr>
                              <w:r>
                                <w:rPr>
                                  <w:color w:val="000000"/>
                                  <w:sz w:val="32"/>
                                  <w:szCs w:val="32"/>
                                  <w:lang w:val="nl-NL"/>
                                </w:rPr>
                                <w:sym w:font="Webdings" w:char="F080"/>
                              </w:r>
                            </w:p>
                            <w:p w14:paraId="6CA9FB87"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235843"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FDE3AB" w14:textId="77777777" w:rsidR="005F23C5" w:rsidRDefault="005F23C5" w:rsidP="005F23C5">
                              <w:pPr>
                                <w:rPr>
                                  <w:b/>
                                  <w:u w:val="single"/>
                                  <w:lang w:val="nl-NL"/>
                                </w:rPr>
                              </w:pPr>
                            </w:p>
                            <w:p w14:paraId="05141574"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87C034" w14:textId="77777777" w:rsidR="005F23C5" w:rsidRDefault="005F23C5" w:rsidP="005F23C5">
                              <w:pPr>
                                <w:rPr>
                                  <w:color w:val="000000"/>
                                  <w:sz w:val="32"/>
                                  <w:szCs w:val="32"/>
                                  <w:lang w:val="nl-NL"/>
                                </w:rPr>
                              </w:pPr>
                              <w:r>
                                <w:rPr>
                                  <w:color w:val="000000"/>
                                  <w:sz w:val="32"/>
                                  <w:szCs w:val="32"/>
                                  <w:lang w:val="nl-NL"/>
                                </w:rPr>
                                <w:t xml:space="preserve">                                                        </w:t>
                              </w:r>
                            </w:p>
                            <w:p w14:paraId="68E58C84"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4C871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E71662" w14:textId="77777777" w:rsidR="005F23C5" w:rsidRDefault="005F23C5" w:rsidP="005F23C5"/>
                          </w:txbxContent>
                        </v:textbox>
                      </v:oval>
                    </v:group>
                  </w:pict>
                </mc:Fallback>
              </mc:AlternateContent>
            </w:r>
            <w:r w:rsidRPr="004A7F4A">
              <w:rPr>
                <w:noProof/>
              </w:rPr>
              <mc:AlternateContent>
                <mc:Choice Requires="wpg">
                  <w:drawing>
                    <wp:anchor distT="0" distB="0" distL="114300" distR="114300" simplePos="0" relativeHeight="251696128" behindDoc="0" locked="0" layoutInCell="1" allowOverlap="1" wp14:anchorId="14B4DCD7" wp14:editId="7988E357">
                      <wp:simplePos x="0" y="0"/>
                      <wp:positionH relativeFrom="column">
                        <wp:posOffset>5638165</wp:posOffset>
                      </wp:positionH>
                      <wp:positionV relativeFrom="paragraph">
                        <wp:posOffset>5968365</wp:posOffset>
                      </wp:positionV>
                      <wp:extent cx="1245870" cy="1143000"/>
                      <wp:effectExtent l="2540" t="0" r="0" b="635"/>
                      <wp:wrapNone/>
                      <wp:docPr id="883707190" name="Group 883707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91"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3A21B5" w14:textId="77777777" w:rsidR="005F23C5" w:rsidRDefault="005F23C5" w:rsidP="005F23C5">
                                    <w:pPr>
                                      <w:jc w:val="both"/>
                                      <w:rPr>
                                        <w:b/>
                                        <w:sz w:val="32"/>
                                        <w:szCs w:val="32"/>
                                        <w:u w:val="single"/>
                                        <w:lang w:val="nl-NL"/>
                                      </w:rPr>
                                    </w:pPr>
                                    <w:r>
                                      <w:rPr>
                                        <w:color w:val="000000"/>
                                        <w:sz w:val="32"/>
                                        <w:szCs w:val="32"/>
                                        <w:lang w:val="nl-NL"/>
                                      </w:rPr>
                                      <w:sym w:font="Webdings" w:char="F080"/>
                                    </w:r>
                                  </w:p>
                                  <w:p w14:paraId="1B2C003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0FE657"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045439" w14:textId="77777777" w:rsidR="005F23C5" w:rsidRDefault="005F23C5" w:rsidP="005F23C5">
                                    <w:pPr>
                                      <w:rPr>
                                        <w:b/>
                                        <w:u w:val="single"/>
                                        <w:lang w:val="nl-NL"/>
                                      </w:rPr>
                                    </w:pPr>
                                  </w:p>
                                  <w:p w14:paraId="3C1FE68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EDB8F07" w14:textId="77777777" w:rsidR="005F23C5" w:rsidRDefault="005F23C5" w:rsidP="005F23C5">
                                    <w:pPr>
                                      <w:rPr>
                                        <w:color w:val="000000"/>
                                        <w:sz w:val="32"/>
                                        <w:szCs w:val="32"/>
                                        <w:lang w:val="nl-NL"/>
                                      </w:rPr>
                                    </w:pPr>
                                    <w:r>
                                      <w:rPr>
                                        <w:color w:val="000000"/>
                                        <w:sz w:val="32"/>
                                        <w:szCs w:val="32"/>
                                        <w:lang w:val="nl-NL"/>
                                      </w:rPr>
                                      <w:t xml:space="preserve">                                                        </w:t>
                                    </w:r>
                                  </w:p>
                                  <w:p w14:paraId="380ACC0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42AD4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EF448" w14:textId="77777777" w:rsidR="005F23C5" w:rsidRDefault="005F23C5" w:rsidP="005F23C5"/>
                                </w:txbxContent>
                              </wps:txbx>
                              <wps:bodyPr rot="0" vert="horz" wrap="square" lIns="91440" tIns="45720" rIns="91440" bIns="45720" anchor="t" anchorCtr="0" upright="1">
                                <a:noAutofit/>
                              </wps:bodyPr>
                            </wps:wsp>
                            <wps:wsp>
                              <wps:cNvPr id="883707192"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0107607" w14:textId="77777777" w:rsidR="005F23C5" w:rsidRDefault="005F23C5" w:rsidP="005F23C5">
                                    <w:pPr>
                                      <w:jc w:val="center"/>
                                      <w:rPr>
                                        <w:b/>
                                        <w:sz w:val="44"/>
                                        <w:szCs w:val="44"/>
                                        <w:u w:val="single"/>
                                        <w:lang w:val="nl-NL"/>
                                      </w:rPr>
                                    </w:pPr>
                                    <w:r>
                                      <w:rPr>
                                        <w:color w:val="000000"/>
                                        <w:sz w:val="44"/>
                                        <w:szCs w:val="44"/>
                                        <w:lang w:val="nl-NL"/>
                                      </w:rPr>
                                      <w:sym w:font="Webdings" w:char="F080"/>
                                    </w:r>
                                  </w:p>
                                  <w:p w14:paraId="028CA76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FE475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030422" w14:textId="77777777" w:rsidR="005F23C5" w:rsidRDefault="005F23C5" w:rsidP="005F23C5">
                                    <w:pPr>
                                      <w:rPr>
                                        <w:b/>
                                        <w:u w:val="single"/>
                                        <w:lang w:val="nl-NL"/>
                                      </w:rPr>
                                    </w:pPr>
                                  </w:p>
                                  <w:p w14:paraId="54C27A0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D0F534" w14:textId="77777777" w:rsidR="005F23C5" w:rsidRDefault="005F23C5" w:rsidP="005F23C5">
                                    <w:pPr>
                                      <w:rPr>
                                        <w:color w:val="000000"/>
                                        <w:sz w:val="32"/>
                                        <w:szCs w:val="32"/>
                                        <w:lang w:val="nl-NL"/>
                                      </w:rPr>
                                    </w:pPr>
                                    <w:r>
                                      <w:rPr>
                                        <w:color w:val="000000"/>
                                        <w:sz w:val="32"/>
                                        <w:szCs w:val="32"/>
                                        <w:lang w:val="nl-NL"/>
                                      </w:rPr>
                                      <w:t xml:space="preserve">                                                        </w:t>
                                    </w:r>
                                  </w:p>
                                  <w:p w14:paraId="425B935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31884A"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46647C" w14:textId="77777777" w:rsidR="005F23C5" w:rsidRDefault="005F23C5" w:rsidP="005F23C5"/>
                                </w:txbxContent>
                              </wps:txbx>
                              <wps:bodyPr rot="0" vert="horz" wrap="square" lIns="91440" tIns="45720" rIns="91440" bIns="45720" anchor="t" anchorCtr="0" upright="1">
                                <a:noAutofit/>
                              </wps:bodyPr>
                            </wps:wsp>
                            <wps:wsp>
                              <wps:cNvPr id="883707193"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C6BBF6" w14:textId="77777777" w:rsidR="005F23C5" w:rsidRDefault="005F23C5" w:rsidP="005F23C5">
                                    <w:pPr>
                                      <w:jc w:val="center"/>
                                      <w:rPr>
                                        <w:b/>
                                        <w:sz w:val="32"/>
                                        <w:szCs w:val="32"/>
                                        <w:u w:val="single"/>
                                        <w:lang w:val="nl-NL"/>
                                      </w:rPr>
                                    </w:pPr>
                                    <w:r>
                                      <w:rPr>
                                        <w:color w:val="000000"/>
                                        <w:sz w:val="32"/>
                                        <w:szCs w:val="32"/>
                                        <w:lang w:val="nl-NL"/>
                                      </w:rPr>
                                      <w:sym w:font="Webdings" w:char="F080"/>
                                    </w:r>
                                  </w:p>
                                  <w:p w14:paraId="7025AF32"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BF017B"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A8B04F" w14:textId="77777777" w:rsidR="005F23C5" w:rsidRDefault="005F23C5" w:rsidP="005F23C5">
                                    <w:pPr>
                                      <w:rPr>
                                        <w:b/>
                                        <w:u w:val="single"/>
                                        <w:lang w:val="nl-NL"/>
                                      </w:rPr>
                                    </w:pPr>
                                  </w:p>
                                  <w:p w14:paraId="6480C4CD"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0AE136" w14:textId="77777777" w:rsidR="005F23C5" w:rsidRDefault="005F23C5" w:rsidP="005F23C5">
                                    <w:pPr>
                                      <w:rPr>
                                        <w:color w:val="000000"/>
                                        <w:sz w:val="32"/>
                                        <w:szCs w:val="32"/>
                                        <w:lang w:val="nl-NL"/>
                                      </w:rPr>
                                    </w:pPr>
                                    <w:r>
                                      <w:rPr>
                                        <w:color w:val="000000"/>
                                        <w:sz w:val="32"/>
                                        <w:szCs w:val="32"/>
                                        <w:lang w:val="nl-NL"/>
                                      </w:rPr>
                                      <w:t xml:space="preserve">                                                        </w:t>
                                    </w:r>
                                  </w:p>
                                  <w:p w14:paraId="2B6EAE4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21D06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4613F5" w14:textId="77777777" w:rsidR="005F23C5" w:rsidRDefault="005F23C5" w:rsidP="005F23C5"/>
                                </w:txbxContent>
                              </wps:txbx>
                              <wps:bodyPr rot="0" vert="horz" wrap="square" lIns="91440" tIns="45720" rIns="91440" bIns="45720" anchor="t" anchorCtr="0" upright="1">
                                <a:noAutofit/>
                              </wps:bodyPr>
                            </wps:wsp>
                            <wps:wsp>
                              <wps:cNvPr id="883707194"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C0207C" w14:textId="77777777" w:rsidR="005F23C5" w:rsidRDefault="005F23C5" w:rsidP="005F23C5">
                                    <w:pPr>
                                      <w:jc w:val="both"/>
                                      <w:rPr>
                                        <w:b/>
                                        <w:sz w:val="32"/>
                                        <w:szCs w:val="32"/>
                                        <w:u w:val="single"/>
                                        <w:lang w:val="nl-NL"/>
                                      </w:rPr>
                                    </w:pPr>
                                    <w:r>
                                      <w:rPr>
                                        <w:color w:val="000000"/>
                                        <w:sz w:val="32"/>
                                        <w:szCs w:val="32"/>
                                        <w:lang w:val="nl-NL"/>
                                      </w:rPr>
                                      <w:sym w:font="Webdings" w:char="F080"/>
                                    </w:r>
                                  </w:p>
                                  <w:p w14:paraId="12AADD83"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00A15D"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3B3E28" w14:textId="77777777" w:rsidR="005F23C5" w:rsidRDefault="005F23C5" w:rsidP="005F23C5">
                                    <w:pPr>
                                      <w:rPr>
                                        <w:b/>
                                        <w:u w:val="single"/>
                                        <w:lang w:val="nl-NL"/>
                                      </w:rPr>
                                    </w:pPr>
                                  </w:p>
                                  <w:p w14:paraId="42CC686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CE62EE" w14:textId="77777777" w:rsidR="005F23C5" w:rsidRDefault="005F23C5" w:rsidP="005F23C5">
                                    <w:pPr>
                                      <w:rPr>
                                        <w:color w:val="000000"/>
                                        <w:sz w:val="32"/>
                                        <w:szCs w:val="32"/>
                                        <w:lang w:val="nl-NL"/>
                                      </w:rPr>
                                    </w:pPr>
                                    <w:r>
                                      <w:rPr>
                                        <w:color w:val="000000"/>
                                        <w:sz w:val="32"/>
                                        <w:szCs w:val="32"/>
                                        <w:lang w:val="nl-NL"/>
                                      </w:rPr>
                                      <w:t xml:space="preserve">                                                        </w:t>
                                    </w:r>
                                  </w:p>
                                  <w:p w14:paraId="26B615A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6AB08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029EE8" w14:textId="77777777" w:rsidR="005F23C5" w:rsidRDefault="005F23C5" w:rsidP="005F23C5"/>
                                </w:txbxContent>
                              </wps:txbx>
                              <wps:bodyPr rot="0" vert="horz" wrap="square" lIns="91440" tIns="45720" rIns="91440" bIns="45720" anchor="t" anchorCtr="0" upright="1">
                                <a:noAutofit/>
                              </wps:bodyPr>
                            </wps:wsp>
                            <wps:wsp>
                              <wps:cNvPr id="883707195"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134721" w14:textId="77777777" w:rsidR="005F23C5" w:rsidRDefault="005F23C5" w:rsidP="005F23C5">
                                    <w:pPr>
                                      <w:jc w:val="both"/>
                                      <w:rPr>
                                        <w:b/>
                                        <w:sz w:val="32"/>
                                        <w:szCs w:val="32"/>
                                        <w:u w:val="single"/>
                                        <w:lang w:val="nl-NL"/>
                                      </w:rPr>
                                    </w:pPr>
                                    <w:r>
                                      <w:rPr>
                                        <w:color w:val="000000"/>
                                        <w:sz w:val="32"/>
                                        <w:szCs w:val="32"/>
                                        <w:lang w:val="nl-NL"/>
                                      </w:rPr>
                                      <w:sym w:font="Webdings" w:char="F080"/>
                                    </w:r>
                                  </w:p>
                                  <w:p w14:paraId="119C800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E93C0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AFBE90" w14:textId="77777777" w:rsidR="005F23C5" w:rsidRDefault="005F23C5" w:rsidP="005F23C5">
                                    <w:pPr>
                                      <w:rPr>
                                        <w:b/>
                                        <w:u w:val="single"/>
                                        <w:lang w:val="nl-NL"/>
                                      </w:rPr>
                                    </w:pPr>
                                  </w:p>
                                  <w:p w14:paraId="5A2E901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75AFD9A" w14:textId="77777777" w:rsidR="005F23C5" w:rsidRDefault="005F23C5" w:rsidP="005F23C5">
                                    <w:pPr>
                                      <w:rPr>
                                        <w:color w:val="000000"/>
                                        <w:sz w:val="32"/>
                                        <w:szCs w:val="32"/>
                                        <w:lang w:val="nl-NL"/>
                                      </w:rPr>
                                    </w:pPr>
                                    <w:r>
                                      <w:rPr>
                                        <w:color w:val="000000"/>
                                        <w:sz w:val="32"/>
                                        <w:szCs w:val="32"/>
                                        <w:lang w:val="nl-NL"/>
                                      </w:rPr>
                                      <w:t xml:space="preserve">                                                        </w:t>
                                    </w:r>
                                  </w:p>
                                  <w:p w14:paraId="08BFD3B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229D3FE"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B6A02C" w14:textId="77777777" w:rsidR="005F23C5" w:rsidRDefault="005F23C5" w:rsidP="005F23C5"/>
                                </w:txbxContent>
                              </wps:txbx>
                              <wps:bodyPr rot="0" vert="horz" wrap="square" lIns="91440" tIns="45720" rIns="91440" bIns="45720" anchor="t" anchorCtr="0" upright="1">
                                <a:noAutofit/>
                              </wps:bodyPr>
                            </wps:wsp>
                            <wps:wsp>
                              <wps:cNvPr id="883707196"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3B09AA" w14:textId="77777777" w:rsidR="005F23C5" w:rsidRDefault="005F23C5" w:rsidP="005F23C5">
                                    <w:pPr>
                                      <w:jc w:val="both"/>
                                      <w:rPr>
                                        <w:b/>
                                        <w:sz w:val="32"/>
                                        <w:szCs w:val="32"/>
                                        <w:u w:val="single"/>
                                        <w:lang w:val="nl-NL"/>
                                      </w:rPr>
                                    </w:pPr>
                                    <w:r>
                                      <w:rPr>
                                        <w:color w:val="000000"/>
                                        <w:sz w:val="32"/>
                                        <w:szCs w:val="32"/>
                                        <w:lang w:val="nl-NL"/>
                                      </w:rPr>
                                      <w:sym w:font="Webdings" w:char="F080"/>
                                    </w:r>
                                  </w:p>
                                  <w:p w14:paraId="45EEB1E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2C8B9D"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F500EB" w14:textId="77777777" w:rsidR="005F23C5" w:rsidRDefault="005F23C5" w:rsidP="005F23C5">
                                    <w:pPr>
                                      <w:rPr>
                                        <w:b/>
                                        <w:u w:val="single"/>
                                        <w:lang w:val="nl-NL"/>
                                      </w:rPr>
                                    </w:pPr>
                                  </w:p>
                                  <w:p w14:paraId="56310D03"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CD1D88" w14:textId="77777777" w:rsidR="005F23C5" w:rsidRDefault="005F23C5" w:rsidP="005F23C5">
                                    <w:pPr>
                                      <w:rPr>
                                        <w:color w:val="000000"/>
                                        <w:sz w:val="32"/>
                                        <w:szCs w:val="32"/>
                                        <w:lang w:val="nl-NL"/>
                                      </w:rPr>
                                    </w:pPr>
                                    <w:r>
                                      <w:rPr>
                                        <w:color w:val="000000"/>
                                        <w:sz w:val="32"/>
                                        <w:szCs w:val="32"/>
                                        <w:lang w:val="nl-NL"/>
                                      </w:rPr>
                                      <w:t xml:space="preserve">                                                        </w:t>
                                    </w:r>
                                  </w:p>
                                  <w:p w14:paraId="01F2C46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65364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E0F920" w14:textId="77777777" w:rsidR="005F23C5" w:rsidRDefault="005F23C5" w:rsidP="005F23C5"/>
                                </w:txbxContent>
                              </wps:txbx>
                              <wps:bodyPr rot="0" vert="horz" wrap="square" lIns="91440" tIns="45720" rIns="91440" bIns="45720" anchor="t" anchorCtr="0" upright="1">
                                <a:noAutofit/>
                              </wps:bodyPr>
                            </wps:wsp>
                            <wps:wsp>
                              <wps:cNvPr id="883707197"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90062C" w14:textId="77777777" w:rsidR="005F23C5" w:rsidRDefault="005F23C5" w:rsidP="005F23C5">
                                    <w:pPr>
                                      <w:jc w:val="both"/>
                                      <w:rPr>
                                        <w:b/>
                                        <w:sz w:val="32"/>
                                        <w:szCs w:val="32"/>
                                        <w:u w:val="single"/>
                                        <w:lang w:val="nl-NL"/>
                                      </w:rPr>
                                    </w:pPr>
                                    <w:r>
                                      <w:rPr>
                                        <w:color w:val="000000"/>
                                        <w:sz w:val="32"/>
                                        <w:szCs w:val="32"/>
                                        <w:lang w:val="nl-NL"/>
                                      </w:rPr>
                                      <w:sym w:font="Webdings" w:char="F080"/>
                                    </w:r>
                                  </w:p>
                                  <w:p w14:paraId="2449699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6410F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EB57B4" w14:textId="77777777" w:rsidR="005F23C5" w:rsidRDefault="005F23C5" w:rsidP="005F23C5">
                                    <w:pPr>
                                      <w:rPr>
                                        <w:b/>
                                        <w:u w:val="single"/>
                                        <w:lang w:val="nl-NL"/>
                                      </w:rPr>
                                    </w:pPr>
                                  </w:p>
                                  <w:p w14:paraId="5B905FEB"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BC97CE" w14:textId="77777777" w:rsidR="005F23C5" w:rsidRDefault="005F23C5" w:rsidP="005F23C5">
                                    <w:pPr>
                                      <w:rPr>
                                        <w:color w:val="000000"/>
                                        <w:sz w:val="32"/>
                                        <w:szCs w:val="32"/>
                                        <w:lang w:val="nl-NL"/>
                                      </w:rPr>
                                    </w:pPr>
                                    <w:r>
                                      <w:rPr>
                                        <w:color w:val="000000"/>
                                        <w:sz w:val="32"/>
                                        <w:szCs w:val="32"/>
                                        <w:lang w:val="nl-NL"/>
                                      </w:rPr>
                                      <w:t xml:space="preserve">                                                        </w:t>
                                    </w:r>
                                  </w:p>
                                  <w:p w14:paraId="7A18A714"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CEA40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775A76" w14:textId="77777777" w:rsidR="005F23C5" w:rsidRDefault="005F23C5" w:rsidP="005F23C5"/>
                                </w:txbxContent>
                              </wps:txbx>
                              <wps:bodyPr rot="0" vert="horz" wrap="square" lIns="91440" tIns="45720" rIns="91440" bIns="45720" anchor="t" anchorCtr="0" upright="1">
                                <a:noAutofit/>
                              </wps:bodyPr>
                            </wps:wsp>
                            <wps:wsp>
                              <wps:cNvPr id="883707198"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EFC865" w14:textId="77777777" w:rsidR="005F23C5" w:rsidRDefault="005F23C5" w:rsidP="005F23C5">
                                    <w:pPr>
                                      <w:jc w:val="both"/>
                                      <w:rPr>
                                        <w:b/>
                                        <w:sz w:val="32"/>
                                        <w:szCs w:val="32"/>
                                        <w:u w:val="single"/>
                                        <w:lang w:val="nl-NL"/>
                                      </w:rPr>
                                    </w:pPr>
                                    <w:r>
                                      <w:rPr>
                                        <w:color w:val="000000"/>
                                        <w:sz w:val="32"/>
                                        <w:szCs w:val="32"/>
                                        <w:lang w:val="nl-NL"/>
                                      </w:rPr>
                                      <w:sym w:font="Webdings" w:char="F080"/>
                                    </w:r>
                                  </w:p>
                                  <w:p w14:paraId="01E7B92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B64384"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48E397" w14:textId="77777777" w:rsidR="005F23C5" w:rsidRDefault="005F23C5" w:rsidP="005F23C5">
                                    <w:pPr>
                                      <w:rPr>
                                        <w:b/>
                                        <w:u w:val="single"/>
                                        <w:lang w:val="nl-NL"/>
                                      </w:rPr>
                                    </w:pPr>
                                  </w:p>
                                  <w:p w14:paraId="5F4FF10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8DE2C81" w14:textId="77777777" w:rsidR="005F23C5" w:rsidRDefault="005F23C5" w:rsidP="005F23C5">
                                    <w:pPr>
                                      <w:rPr>
                                        <w:color w:val="000000"/>
                                        <w:sz w:val="32"/>
                                        <w:szCs w:val="32"/>
                                        <w:lang w:val="nl-NL"/>
                                      </w:rPr>
                                    </w:pPr>
                                    <w:r>
                                      <w:rPr>
                                        <w:color w:val="000000"/>
                                        <w:sz w:val="32"/>
                                        <w:szCs w:val="32"/>
                                        <w:lang w:val="nl-NL"/>
                                      </w:rPr>
                                      <w:t xml:space="preserve">                                                        </w:t>
                                    </w:r>
                                  </w:p>
                                  <w:p w14:paraId="1E5E029E"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973241"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FACB3" w14:textId="77777777" w:rsidR="005F23C5" w:rsidRDefault="005F23C5" w:rsidP="005F23C5"/>
                                </w:txbxContent>
                              </wps:txbx>
                              <wps:bodyPr rot="0" vert="horz" wrap="square" lIns="91440" tIns="45720" rIns="91440" bIns="45720" anchor="t" anchorCtr="0" upright="1">
                                <a:noAutofit/>
                              </wps:bodyPr>
                            </wps:wsp>
                            <wps:wsp>
                              <wps:cNvPr id="883707199"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C1813E" w14:textId="77777777" w:rsidR="005F23C5" w:rsidRDefault="005F23C5" w:rsidP="005F23C5">
                                    <w:pPr>
                                      <w:jc w:val="both"/>
                                      <w:rPr>
                                        <w:b/>
                                        <w:sz w:val="32"/>
                                        <w:szCs w:val="32"/>
                                        <w:u w:val="single"/>
                                        <w:lang w:val="nl-NL"/>
                                      </w:rPr>
                                    </w:pPr>
                                    <w:r>
                                      <w:rPr>
                                        <w:color w:val="000000"/>
                                        <w:sz w:val="32"/>
                                        <w:szCs w:val="32"/>
                                        <w:lang w:val="nl-NL"/>
                                      </w:rPr>
                                      <w:sym w:font="Webdings" w:char="F080"/>
                                    </w:r>
                                  </w:p>
                                  <w:p w14:paraId="0E87DAB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DDE13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14D850" w14:textId="77777777" w:rsidR="005F23C5" w:rsidRDefault="005F23C5" w:rsidP="005F23C5">
                                    <w:pPr>
                                      <w:rPr>
                                        <w:b/>
                                        <w:u w:val="single"/>
                                        <w:lang w:val="nl-NL"/>
                                      </w:rPr>
                                    </w:pPr>
                                  </w:p>
                                  <w:p w14:paraId="35BB41C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D7BC38" w14:textId="77777777" w:rsidR="005F23C5" w:rsidRDefault="005F23C5" w:rsidP="005F23C5">
                                    <w:pPr>
                                      <w:rPr>
                                        <w:color w:val="000000"/>
                                        <w:sz w:val="32"/>
                                        <w:szCs w:val="32"/>
                                        <w:lang w:val="nl-NL"/>
                                      </w:rPr>
                                    </w:pPr>
                                    <w:r>
                                      <w:rPr>
                                        <w:color w:val="000000"/>
                                        <w:sz w:val="32"/>
                                        <w:szCs w:val="32"/>
                                        <w:lang w:val="nl-NL"/>
                                      </w:rPr>
                                      <w:t xml:space="preserve">                                                        </w:t>
                                    </w:r>
                                  </w:p>
                                  <w:p w14:paraId="4E5CA86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B46AC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713074" w14:textId="77777777" w:rsidR="005F23C5" w:rsidRDefault="005F23C5" w:rsidP="005F23C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B4DCD7" id="Group 883707190" o:spid="_x0000_s1036" style="position:absolute;margin-left:443.95pt;margin-top:469.95pt;width:98.1pt;height:90pt;z-index:25169612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">
                      <v:oval id="Oval 33"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" filled="f" stroked="f">
                        <v:textbox>
                          <w:txbxContent>
                            <w:p w14:paraId="523A21B5" w14:textId="77777777" w:rsidR="005F23C5" w:rsidRDefault="005F23C5" w:rsidP="005F23C5">
                              <w:pPr>
                                <w:jc w:val="both"/>
                                <w:rPr>
                                  <w:b/>
                                  <w:sz w:val="32"/>
                                  <w:szCs w:val="32"/>
                                  <w:u w:val="single"/>
                                  <w:lang w:val="nl-NL"/>
                                </w:rPr>
                              </w:pPr>
                              <w:r>
                                <w:rPr>
                                  <w:color w:val="000000"/>
                                  <w:sz w:val="32"/>
                                  <w:szCs w:val="32"/>
                                  <w:lang w:val="nl-NL"/>
                                </w:rPr>
                                <w:sym w:font="Webdings" w:char="F080"/>
                              </w:r>
                            </w:p>
                            <w:p w14:paraId="1B2C003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0FE657"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045439" w14:textId="77777777" w:rsidR="005F23C5" w:rsidRDefault="005F23C5" w:rsidP="005F23C5">
                              <w:pPr>
                                <w:rPr>
                                  <w:b/>
                                  <w:u w:val="single"/>
                                  <w:lang w:val="nl-NL"/>
                                </w:rPr>
                              </w:pPr>
                            </w:p>
                            <w:p w14:paraId="3C1FE687"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EDB8F07" w14:textId="77777777" w:rsidR="005F23C5" w:rsidRDefault="005F23C5" w:rsidP="005F23C5">
                              <w:pPr>
                                <w:rPr>
                                  <w:color w:val="000000"/>
                                  <w:sz w:val="32"/>
                                  <w:szCs w:val="32"/>
                                  <w:lang w:val="nl-NL"/>
                                </w:rPr>
                              </w:pPr>
                              <w:r>
                                <w:rPr>
                                  <w:color w:val="000000"/>
                                  <w:sz w:val="32"/>
                                  <w:szCs w:val="32"/>
                                  <w:lang w:val="nl-NL"/>
                                </w:rPr>
                                <w:t xml:space="preserve">                                                        </w:t>
                              </w:r>
                            </w:p>
                            <w:p w14:paraId="380ACC0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42AD4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EF448" w14:textId="77777777" w:rsidR="005F23C5" w:rsidRDefault="005F23C5" w:rsidP="005F23C5"/>
                          </w:txbxContent>
                        </v:textbox>
                      </v:oval>
                      <v:oval id="Oval 34"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" filled="f" stroked="f">
                        <v:textbox>
                          <w:txbxContent>
                            <w:p w14:paraId="30107607" w14:textId="77777777" w:rsidR="005F23C5" w:rsidRDefault="005F23C5" w:rsidP="005F23C5">
                              <w:pPr>
                                <w:jc w:val="center"/>
                                <w:rPr>
                                  <w:b/>
                                  <w:sz w:val="44"/>
                                  <w:szCs w:val="44"/>
                                  <w:u w:val="single"/>
                                  <w:lang w:val="nl-NL"/>
                                </w:rPr>
                              </w:pPr>
                              <w:r>
                                <w:rPr>
                                  <w:color w:val="000000"/>
                                  <w:sz w:val="44"/>
                                  <w:szCs w:val="44"/>
                                  <w:lang w:val="nl-NL"/>
                                </w:rPr>
                                <w:sym w:font="Webdings" w:char="F080"/>
                              </w:r>
                            </w:p>
                            <w:p w14:paraId="028CA76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FE475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030422" w14:textId="77777777" w:rsidR="005F23C5" w:rsidRDefault="005F23C5" w:rsidP="005F23C5">
                              <w:pPr>
                                <w:rPr>
                                  <w:b/>
                                  <w:u w:val="single"/>
                                  <w:lang w:val="nl-NL"/>
                                </w:rPr>
                              </w:pPr>
                            </w:p>
                            <w:p w14:paraId="54C27A0C"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D0F534" w14:textId="77777777" w:rsidR="005F23C5" w:rsidRDefault="005F23C5" w:rsidP="005F23C5">
                              <w:pPr>
                                <w:rPr>
                                  <w:color w:val="000000"/>
                                  <w:sz w:val="32"/>
                                  <w:szCs w:val="32"/>
                                  <w:lang w:val="nl-NL"/>
                                </w:rPr>
                              </w:pPr>
                              <w:r>
                                <w:rPr>
                                  <w:color w:val="000000"/>
                                  <w:sz w:val="32"/>
                                  <w:szCs w:val="32"/>
                                  <w:lang w:val="nl-NL"/>
                                </w:rPr>
                                <w:t xml:space="preserve">                                                        </w:t>
                              </w:r>
                            </w:p>
                            <w:p w14:paraId="425B935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31884A"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46647C" w14:textId="77777777" w:rsidR="005F23C5" w:rsidRDefault="005F23C5" w:rsidP="005F23C5"/>
                          </w:txbxContent>
                        </v:textbox>
                      </v:oval>
                      <v:oval id="Oval 35"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" filled="f" stroked="f">
                        <v:textbox>
                          <w:txbxContent>
                            <w:p w14:paraId="71C6BBF6" w14:textId="77777777" w:rsidR="005F23C5" w:rsidRDefault="005F23C5" w:rsidP="005F23C5">
                              <w:pPr>
                                <w:jc w:val="center"/>
                                <w:rPr>
                                  <w:b/>
                                  <w:sz w:val="32"/>
                                  <w:szCs w:val="32"/>
                                  <w:u w:val="single"/>
                                  <w:lang w:val="nl-NL"/>
                                </w:rPr>
                              </w:pPr>
                              <w:r>
                                <w:rPr>
                                  <w:color w:val="000000"/>
                                  <w:sz w:val="32"/>
                                  <w:szCs w:val="32"/>
                                  <w:lang w:val="nl-NL"/>
                                </w:rPr>
                                <w:sym w:font="Webdings" w:char="F080"/>
                              </w:r>
                            </w:p>
                            <w:p w14:paraId="7025AF32"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BF017B"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A8B04F" w14:textId="77777777" w:rsidR="005F23C5" w:rsidRDefault="005F23C5" w:rsidP="005F23C5">
                              <w:pPr>
                                <w:rPr>
                                  <w:b/>
                                  <w:u w:val="single"/>
                                  <w:lang w:val="nl-NL"/>
                                </w:rPr>
                              </w:pPr>
                            </w:p>
                            <w:p w14:paraId="6480C4CD"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0AE136" w14:textId="77777777" w:rsidR="005F23C5" w:rsidRDefault="005F23C5" w:rsidP="005F23C5">
                              <w:pPr>
                                <w:rPr>
                                  <w:color w:val="000000"/>
                                  <w:sz w:val="32"/>
                                  <w:szCs w:val="32"/>
                                  <w:lang w:val="nl-NL"/>
                                </w:rPr>
                              </w:pPr>
                              <w:r>
                                <w:rPr>
                                  <w:color w:val="000000"/>
                                  <w:sz w:val="32"/>
                                  <w:szCs w:val="32"/>
                                  <w:lang w:val="nl-NL"/>
                                </w:rPr>
                                <w:t xml:space="preserve">                                                        </w:t>
                              </w:r>
                            </w:p>
                            <w:p w14:paraId="2B6EAE4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21D06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4613F5" w14:textId="77777777" w:rsidR="005F23C5" w:rsidRDefault="005F23C5" w:rsidP="005F23C5"/>
                          </w:txbxContent>
                        </v:textbox>
                      </v:oval>
                      <v:oval id="Oval 36"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" filled="f" stroked="f">
                        <v:textbox>
                          <w:txbxContent>
                            <w:p w14:paraId="11C0207C" w14:textId="77777777" w:rsidR="005F23C5" w:rsidRDefault="005F23C5" w:rsidP="005F23C5">
                              <w:pPr>
                                <w:jc w:val="both"/>
                                <w:rPr>
                                  <w:b/>
                                  <w:sz w:val="32"/>
                                  <w:szCs w:val="32"/>
                                  <w:u w:val="single"/>
                                  <w:lang w:val="nl-NL"/>
                                </w:rPr>
                              </w:pPr>
                              <w:r>
                                <w:rPr>
                                  <w:color w:val="000000"/>
                                  <w:sz w:val="32"/>
                                  <w:szCs w:val="32"/>
                                  <w:lang w:val="nl-NL"/>
                                </w:rPr>
                                <w:sym w:font="Webdings" w:char="F080"/>
                              </w:r>
                            </w:p>
                            <w:p w14:paraId="12AADD83"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00A15D"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3B3E28" w14:textId="77777777" w:rsidR="005F23C5" w:rsidRDefault="005F23C5" w:rsidP="005F23C5">
                              <w:pPr>
                                <w:rPr>
                                  <w:b/>
                                  <w:u w:val="single"/>
                                  <w:lang w:val="nl-NL"/>
                                </w:rPr>
                              </w:pPr>
                            </w:p>
                            <w:p w14:paraId="42CC686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CE62EE" w14:textId="77777777" w:rsidR="005F23C5" w:rsidRDefault="005F23C5" w:rsidP="005F23C5">
                              <w:pPr>
                                <w:rPr>
                                  <w:color w:val="000000"/>
                                  <w:sz w:val="32"/>
                                  <w:szCs w:val="32"/>
                                  <w:lang w:val="nl-NL"/>
                                </w:rPr>
                              </w:pPr>
                              <w:r>
                                <w:rPr>
                                  <w:color w:val="000000"/>
                                  <w:sz w:val="32"/>
                                  <w:szCs w:val="32"/>
                                  <w:lang w:val="nl-NL"/>
                                </w:rPr>
                                <w:t xml:space="preserve">                                                        </w:t>
                              </w:r>
                            </w:p>
                            <w:p w14:paraId="26B615A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26AB08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029EE8" w14:textId="77777777" w:rsidR="005F23C5" w:rsidRDefault="005F23C5" w:rsidP="005F23C5"/>
                          </w:txbxContent>
                        </v:textbox>
                      </v:oval>
                      <v:oval id="Oval 37"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" filled="f" stroked="f">
                        <v:textbox>
                          <w:txbxContent>
                            <w:p w14:paraId="2F134721" w14:textId="77777777" w:rsidR="005F23C5" w:rsidRDefault="005F23C5" w:rsidP="005F23C5">
                              <w:pPr>
                                <w:jc w:val="both"/>
                                <w:rPr>
                                  <w:b/>
                                  <w:sz w:val="32"/>
                                  <w:szCs w:val="32"/>
                                  <w:u w:val="single"/>
                                  <w:lang w:val="nl-NL"/>
                                </w:rPr>
                              </w:pPr>
                              <w:r>
                                <w:rPr>
                                  <w:color w:val="000000"/>
                                  <w:sz w:val="32"/>
                                  <w:szCs w:val="32"/>
                                  <w:lang w:val="nl-NL"/>
                                </w:rPr>
                                <w:sym w:font="Webdings" w:char="F080"/>
                              </w:r>
                            </w:p>
                            <w:p w14:paraId="119C800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E93C0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AFBE90" w14:textId="77777777" w:rsidR="005F23C5" w:rsidRDefault="005F23C5" w:rsidP="005F23C5">
                              <w:pPr>
                                <w:rPr>
                                  <w:b/>
                                  <w:u w:val="single"/>
                                  <w:lang w:val="nl-NL"/>
                                </w:rPr>
                              </w:pPr>
                            </w:p>
                            <w:p w14:paraId="5A2E901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75AFD9A" w14:textId="77777777" w:rsidR="005F23C5" w:rsidRDefault="005F23C5" w:rsidP="005F23C5">
                              <w:pPr>
                                <w:rPr>
                                  <w:color w:val="000000"/>
                                  <w:sz w:val="32"/>
                                  <w:szCs w:val="32"/>
                                  <w:lang w:val="nl-NL"/>
                                </w:rPr>
                              </w:pPr>
                              <w:r>
                                <w:rPr>
                                  <w:color w:val="000000"/>
                                  <w:sz w:val="32"/>
                                  <w:szCs w:val="32"/>
                                  <w:lang w:val="nl-NL"/>
                                </w:rPr>
                                <w:t xml:space="preserve">                                                        </w:t>
                              </w:r>
                            </w:p>
                            <w:p w14:paraId="08BFD3B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229D3FE"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B6A02C" w14:textId="77777777" w:rsidR="005F23C5" w:rsidRDefault="005F23C5" w:rsidP="005F23C5"/>
                          </w:txbxContent>
                        </v:textbox>
                      </v:oval>
                      <v:oval id="Oval 38"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" filled="f" stroked="f">
                        <v:textbox>
                          <w:txbxContent>
                            <w:p w14:paraId="7A3B09AA" w14:textId="77777777" w:rsidR="005F23C5" w:rsidRDefault="005F23C5" w:rsidP="005F23C5">
                              <w:pPr>
                                <w:jc w:val="both"/>
                                <w:rPr>
                                  <w:b/>
                                  <w:sz w:val="32"/>
                                  <w:szCs w:val="32"/>
                                  <w:u w:val="single"/>
                                  <w:lang w:val="nl-NL"/>
                                </w:rPr>
                              </w:pPr>
                              <w:r>
                                <w:rPr>
                                  <w:color w:val="000000"/>
                                  <w:sz w:val="32"/>
                                  <w:szCs w:val="32"/>
                                  <w:lang w:val="nl-NL"/>
                                </w:rPr>
                                <w:sym w:font="Webdings" w:char="F080"/>
                              </w:r>
                            </w:p>
                            <w:p w14:paraId="45EEB1E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2C8B9D"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F500EB" w14:textId="77777777" w:rsidR="005F23C5" w:rsidRDefault="005F23C5" w:rsidP="005F23C5">
                              <w:pPr>
                                <w:rPr>
                                  <w:b/>
                                  <w:u w:val="single"/>
                                  <w:lang w:val="nl-NL"/>
                                </w:rPr>
                              </w:pPr>
                            </w:p>
                            <w:p w14:paraId="56310D03"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CD1D88" w14:textId="77777777" w:rsidR="005F23C5" w:rsidRDefault="005F23C5" w:rsidP="005F23C5">
                              <w:pPr>
                                <w:rPr>
                                  <w:color w:val="000000"/>
                                  <w:sz w:val="32"/>
                                  <w:szCs w:val="32"/>
                                  <w:lang w:val="nl-NL"/>
                                </w:rPr>
                              </w:pPr>
                              <w:r>
                                <w:rPr>
                                  <w:color w:val="000000"/>
                                  <w:sz w:val="32"/>
                                  <w:szCs w:val="32"/>
                                  <w:lang w:val="nl-NL"/>
                                </w:rPr>
                                <w:t xml:space="preserve">                                                        </w:t>
                              </w:r>
                            </w:p>
                            <w:p w14:paraId="01F2C46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65364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E0F920" w14:textId="77777777" w:rsidR="005F23C5" w:rsidRDefault="005F23C5" w:rsidP="005F23C5"/>
                          </w:txbxContent>
                        </v:textbox>
                      </v:oval>
                      <v:oval id="Oval 39"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r/W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" filled="f" stroked="f">
                        <v:textbox>
                          <w:txbxContent>
                            <w:p w14:paraId="0490062C" w14:textId="77777777" w:rsidR="005F23C5" w:rsidRDefault="005F23C5" w:rsidP="005F23C5">
                              <w:pPr>
                                <w:jc w:val="both"/>
                                <w:rPr>
                                  <w:b/>
                                  <w:sz w:val="32"/>
                                  <w:szCs w:val="32"/>
                                  <w:u w:val="single"/>
                                  <w:lang w:val="nl-NL"/>
                                </w:rPr>
                              </w:pPr>
                              <w:r>
                                <w:rPr>
                                  <w:color w:val="000000"/>
                                  <w:sz w:val="32"/>
                                  <w:szCs w:val="32"/>
                                  <w:lang w:val="nl-NL"/>
                                </w:rPr>
                                <w:sym w:font="Webdings" w:char="F080"/>
                              </w:r>
                            </w:p>
                            <w:p w14:paraId="2449699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6410F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EB57B4" w14:textId="77777777" w:rsidR="005F23C5" w:rsidRDefault="005F23C5" w:rsidP="005F23C5">
                              <w:pPr>
                                <w:rPr>
                                  <w:b/>
                                  <w:u w:val="single"/>
                                  <w:lang w:val="nl-NL"/>
                                </w:rPr>
                              </w:pPr>
                            </w:p>
                            <w:p w14:paraId="5B905FEB"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BC97CE" w14:textId="77777777" w:rsidR="005F23C5" w:rsidRDefault="005F23C5" w:rsidP="005F23C5">
                              <w:pPr>
                                <w:rPr>
                                  <w:color w:val="000000"/>
                                  <w:sz w:val="32"/>
                                  <w:szCs w:val="32"/>
                                  <w:lang w:val="nl-NL"/>
                                </w:rPr>
                              </w:pPr>
                              <w:r>
                                <w:rPr>
                                  <w:color w:val="000000"/>
                                  <w:sz w:val="32"/>
                                  <w:szCs w:val="32"/>
                                  <w:lang w:val="nl-NL"/>
                                </w:rPr>
                                <w:t xml:space="preserve">                                                        </w:t>
                              </w:r>
                            </w:p>
                            <w:p w14:paraId="7A18A714"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CEA40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775A76" w14:textId="77777777" w:rsidR="005F23C5" w:rsidRDefault="005F23C5" w:rsidP="005F23C5"/>
                          </w:txbxContent>
                        </v:textbox>
                      </v:oval>
                      <v:oval id="Oval 40"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" filled="f" stroked="f">
                        <v:textbox>
                          <w:txbxContent>
                            <w:p w14:paraId="58EFC865" w14:textId="77777777" w:rsidR="005F23C5" w:rsidRDefault="005F23C5" w:rsidP="005F23C5">
                              <w:pPr>
                                <w:jc w:val="both"/>
                                <w:rPr>
                                  <w:b/>
                                  <w:sz w:val="32"/>
                                  <w:szCs w:val="32"/>
                                  <w:u w:val="single"/>
                                  <w:lang w:val="nl-NL"/>
                                </w:rPr>
                              </w:pPr>
                              <w:r>
                                <w:rPr>
                                  <w:color w:val="000000"/>
                                  <w:sz w:val="32"/>
                                  <w:szCs w:val="32"/>
                                  <w:lang w:val="nl-NL"/>
                                </w:rPr>
                                <w:sym w:font="Webdings" w:char="F080"/>
                              </w:r>
                            </w:p>
                            <w:p w14:paraId="01E7B92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B64384"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48E397" w14:textId="77777777" w:rsidR="005F23C5" w:rsidRDefault="005F23C5" w:rsidP="005F23C5">
                              <w:pPr>
                                <w:rPr>
                                  <w:b/>
                                  <w:u w:val="single"/>
                                  <w:lang w:val="nl-NL"/>
                                </w:rPr>
                              </w:pPr>
                            </w:p>
                            <w:p w14:paraId="5F4FF10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8DE2C81" w14:textId="77777777" w:rsidR="005F23C5" w:rsidRDefault="005F23C5" w:rsidP="005F23C5">
                              <w:pPr>
                                <w:rPr>
                                  <w:color w:val="000000"/>
                                  <w:sz w:val="32"/>
                                  <w:szCs w:val="32"/>
                                  <w:lang w:val="nl-NL"/>
                                </w:rPr>
                              </w:pPr>
                              <w:r>
                                <w:rPr>
                                  <w:color w:val="000000"/>
                                  <w:sz w:val="32"/>
                                  <w:szCs w:val="32"/>
                                  <w:lang w:val="nl-NL"/>
                                </w:rPr>
                                <w:t xml:space="preserve">                                                        </w:t>
                              </w:r>
                            </w:p>
                            <w:p w14:paraId="1E5E029E"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973241"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6FACB3" w14:textId="77777777" w:rsidR="005F23C5" w:rsidRDefault="005F23C5" w:rsidP="005F23C5"/>
                          </w:txbxContent>
                        </v:textbox>
                      </v:oval>
                      <v:oval id="Oval 41"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" filled="f" stroked="f">
                        <v:textbox>
                          <w:txbxContent>
                            <w:p w14:paraId="04C1813E" w14:textId="77777777" w:rsidR="005F23C5" w:rsidRDefault="005F23C5" w:rsidP="005F23C5">
                              <w:pPr>
                                <w:jc w:val="both"/>
                                <w:rPr>
                                  <w:b/>
                                  <w:sz w:val="32"/>
                                  <w:szCs w:val="32"/>
                                  <w:u w:val="single"/>
                                  <w:lang w:val="nl-NL"/>
                                </w:rPr>
                              </w:pPr>
                              <w:r>
                                <w:rPr>
                                  <w:color w:val="000000"/>
                                  <w:sz w:val="32"/>
                                  <w:szCs w:val="32"/>
                                  <w:lang w:val="nl-NL"/>
                                </w:rPr>
                                <w:sym w:font="Webdings" w:char="F080"/>
                              </w:r>
                            </w:p>
                            <w:p w14:paraId="0E87DAB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DDE13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14D850" w14:textId="77777777" w:rsidR="005F23C5" w:rsidRDefault="005F23C5" w:rsidP="005F23C5">
                              <w:pPr>
                                <w:rPr>
                                  <w:b/>
                                  <w:u w:val="single"/>
                                  <w:lang w:val="nl-NL"/>
                                </w:rPr>
                              </w:pPr>
                            </w:p>
                            <w:p w14:paraId="35BB41C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D7BC38" w14:textId="77777777" w:rsidR="005F23C5" w:rsidRDefault="005F23C5" w:rsidP="005F23C5">
                              <w:pPr>
                                <w:rPr>
                                  <w:color w:val="000000"/>
                                  <w:sz w:val="32"/>
                                  <w:szCs w:val="32"/>
                                  <w:lang w:val="nl-NL"/>
                                </w:rPr>
                              </w:pPr>
                              <w:r>
                                <w:rPr>
                                  <w:color w:val="000000"/>
                                  <w:sz w:val="32"/>
                                  <w:szCs w:val="32"/>
                                  <w:lang w:val="nl-NL"/>
                                </w:rPr>
                                <w:t xml:space="preserve">                                                        </w:t>
                              </w:r>
                            </w:p>
                            <w:p w14:paraId="4E5CA86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B46AC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713074" w14:textId="77777777" w:rsidR="005F23C5" w:rsidRDefault="005F23C5" w:rsidP="005F23C5"/>
                          </w:txbxContent>
                        </v:textbox>
                      </v:oval>
                    </v:group>
                  </w:pict>
                </mc:Fallback>
              </mc:AlternateContent>
            </w:r>
            <w:r w:rsidRPr="004A7F4A">
              <w:rPr>
                <w:noProof/>
              </w:rPr>
              <mc:AlternateContent>
                <mc:Choice Requires="wpg">
                  <w:drawing>
                    <wp:anchor distT="0" distB="0" distL="114300" distR="114300" simplePos="0" relativeHeight="251695104" behindDoc="0" locked="0" layoutInCell="1" allowOverlap="1" wp14:anchorId="13868C80" wp14:editId="2BC8C2C6">
                      <wp:simplePos x="0" y="0"/>
                      <wp:positionH relativeFrom="column">
                        <wp:posOffset>5542915</wp:posOffset>
                      </wp:positionH>
                      <wp:positionV relativeFrom="paragraph">
                        <wp:posOffset>5634990</wp:posOffset>
                      </wp:positionV>
                      <wp:extent cx="1245870" cy="1143000"/>
                      <wp:effectExtent l="2540" t="0" r="0" b="635"/>
                      <wp:wrapNone/>
                      <wp:docPr id="883707180" name="Group 883707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81"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A5B22F" w14:textId="77777777" w:rsidR="005F23C5" w:rsidRDefault="005F23C5" w:rsidP="005F23C5">
                                    <w:pPr>
                                      <w:jc w:val="both"/>
                                      <w:rPr>
                                        <w:b/>
                                        <w:sz w:val="32"/>
                                        <w:szCs w:val="32"/>
                                        <w:u w:val="single"/>
                                        <w:lang w:val="nl-NL"/>
                                      </w:rPr>
                                    </w:pPr>
                                    <w:r>
                                      <w:rPr>
                                        <w:color w:val="000000"/>
                                        <w:sz w:val="32"/>
                                        <w:szCs w:val="32"/>
                                        <w:lang w:val="nl-NL"/>
                                      </w:rPr>
                                      <w:sym w:font="Webdings" w:char="F080"/>
                                    </w:r>
                                  </w:p>
                                  <w:p w14:paraId="3FB1688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4BAE6"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82BC95" w14:textId="77777777" w:rsidR="005F23C5" w:rsidRDefault="005F23C5" w:rsidP="005F23C5">
                                    <w:pPr>
                                      <w:rPr>
                                        <w:b/>
                                        <w:u w:val="single"/>
                                        <w:lang w:val="nl-NL"/>
                                      </w:rPr>
                                    </w:pPr>
                                  </w:p>
                                  <w:p w14:paraId="76896E5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5B64D0" w14:textId="77777777" w:rsidR="005F23C5" w:rsidRDefault="005F23C5" w:rsidP="005F23C5">
                                    <w:pPr>
                                      <w:rPr>
                                        <w:color w:val="000000"/>
                                        <w:sz w:val="32"/>
                                        <w:szCs w:val="32"/>
                                        <w:lang w:val="nl-NL"/>
                                      </w:rPr>
                                    </w:pPr>
                                    <w:r>
                                      <w:rPr>
                                        <w:color w:val="000000"/>
                                        <w:sz w:val="32"/>
                                        <w:szCs w:val="32"/>
                                        <w:lang w:val="nl-NL"/>
                                      </w:rPr>
                                      <w:t xml:space="preserve">                                                        </w:t>
                                    </w:r>
                                  </w:p>
                                  <w:p w14:paraId="7A374B9D"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5CADE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87AE04" w14:textId="77777777" w:rsidR="005F23C5" w:rsidRDefault="005F23C5" w:rsidP="005F23C5"/>
                                </w:txbxContent>
                              </wps:txbx>
                              <wps:bodyPr rot="0" vert="horz" wrap="square" lIns="91440" tIns="45720" rIns="91440" bIns="45720" anchor="t" anchorCtr="0" upright="1">
                                <a:noAutofit/>
                              </wps:bodyPr>
                            </wps:wsp>
                            <wps:wsp>
                              <wps:cNvPr id="883707182"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CEC4AC" w14:textId="77777777" w:rsidR="005F23C5" w:rsidRDefault="005F23C5" w:rsidP="005F23C5">
                                    <w:pPr>
                                      <w:jc w:val="center"/>
                                      <w:rPr>
                                        <w:b/>
                                        <w:sz w:val="44"/>
                                        <w:szCs w:val="44"/>
                                        <w:u w:val="single"/>
                                        <w:lang w:val="nl-NL"/>
                                      </w:rPr>
                                    </w:pPr>
                                    <w:r>
                                      <w:rPr>
                                        <w:color w:val="000000"/>
                                        <w:sz w:val="44"/>
                                        <w:szCs w:val="44"/>
                                        <w:lang w:val="nl-NL"/>
                                      </w:rPr>
                                      <w:sym w:font="Webdings" w:char="F080"/>
                                    </w:r>
                                  </w:p>
                                  <w:p w14:paraId="105BE6F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B905A0"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51987D1" w14:textId="77777777" w:rsidR="005F23C5" w:rsidRDefault="005F23C5" w:rsidP="005F23C5">
                                    <w:pPr>
                                      <w:rPr>
                                        <w:b/>
                                        <w:u w:val="single"/>
                                        <w:lang w:val="nl-NL"/>
                                      </w:rPr>
                                    </w:pPr>
                                  </w:p>
                                  <w:p w14:paraId="7F7C3BB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0B8657" w14:textId="77777777" w:rsidR="005F23C5" w:rsidRDefault="005F23C5" w:rsidP="005F23C5">
                                    <w:pPr>
                                      <w:rPr>
                                        <w:color w:val="000000"/>
                                        <w:sz w:val="32"/>
                                        <w:szCs w:val="32"/>
                                        <w:lang w:val="nl-NL"/>
                                      </w:rPr>
                                    </w:pPr>
                                    <w:r>
                                      <w:rPr>
                                        <w:color w:val="000000"/>
                                        <w:sz w:val="32"/>
                                        <w:szCs w:val="32"/>
                                        <w:lang w:val="nl-NL"/>
                                      </w:rPr>
                                      <w:t xml:space="preserve">                                                        </w:t>
                                    </w:r>
                                  </w:p>
                                  <w:p w14:paraId="412D8D8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B9C1AD0"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BD6710" w14:textId="77777777" w:rsidR="005F23C5" w:rsidRDefault="005F23C5" w:rsidP="005F23C5"/>
                                </w:txbxContent>
                              </wps:txbx>
                              <wps:bodyPr rot="0" vert="horz" wrap="square" lIns="91440" tIns="45720" rIns="91440" bIns="45720" anchor="t" anchorCtr="0" upright="1">
                                <a:noAutofit/>
                              </wps:bodyPr>
                            </wps:wsp>
                            <wps:wsp>
                              <wps:cNvPr id="883707183"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A12B94" w14:textId="77777777" w:rsidR="005F23C5" w:rsidRDefault="005F23C5" w:rsidP="005F23C5">
                                    <w:pPr>
                                      <w:jc w:val="center"/>
                                      <w:rPr>
                                        <w:b/>
                                        <w:sz w:val="32"/>
                                        <w:szCs w:val="32"/>
                                        <w:u w:val="single"/>
                                        <w:lang w:val="nl-NL"/>
                                      </w:rPr>
                                    </w:pPr>
                                    <w:r>
                                      <w:rPr>
                                        <w:color w:val="000000"/>
                                        <w:sz w:val="32"/>
                                        <w:szCs w:val="32"/>
                                        <w:lang w:val="nl-NL"/>
                                      </w:rPr>
                                      <w:sym w:font="Webdings" w:char="F080"/>
                                    </w:r>
                                  </w:p>
                                  <w:p w14:paraId="4411BC69"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75D45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6029C1" w14:textId="77777777" w:rsidR="005F23C5" w:rsidRDefault="005F23C5" w:rsidP="005F23C5">
                                    <w:pPr>
                                      <w:rPr>
                                        <w:b/>
                                        <w:u w:val="single"/>
                                        <w:lang w:val="nl-NL"/>
                                      </w:rPr>
                                    </w:pPr>
                                  </w:p>
                                  <w:p w14:paraId="4A2EBFA2"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7A80B1" w14:textId="77777777" w:rsidR="005F23C5" w:rsidRDefault="005F23C5" w:rsidP="005F23C5">
                                    <w:pPr>
                                      <w:rPr>
                                        <w:color w:val="000000"/>
                                        <w:sz w:val="32"/>
                                        <w:szCs w:val="32"/>
                                        <w:lang w:val="nl-NL"/>
                                      </w:rPr>
                                    </w:pPr>
                                    <w:r>
                                      <w:rPr>
                                        <w:color w:val="000000"/>
                                        <w:sz w:val="32"/>
                                        <w:szCs w:val="32"/>
                                        <w:lang w:val="nl-NL"/>
                                      </w:rPr>
                                      <w:t xml:space="preserve">                                                        </w:t>
                                    </w:r>
                                  </w:p>
                                  <w:p w14:paraId="3CA7F425"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4E145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704DB0" w14:textId="77777777" w:rsidR="005F23C5" w:rsidRDefault="005F23C5" w:rsidP="005F23C5"/>
                                </w:txbxContent>
                              </wps:txbx>
                              <wps:bodyPr rot="0" vert="horz" wrap="square" lIns="91440" tIns="45720" rIns="91440" bIns="45720" anchor="t" anchorCtr="0" upright="1">
                                <a:noAutofit/>
                              </wps:bodyPr>
                            </wps:wsp>
                            <wps:wsp>
                              <wps:cNvPr id="883707184"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6A0805" w14:textId="77777777" w:rsidR="005F23C5" w:rsidRDefault="005F23C5" w:rsidP="005F23C5">
                                    <w:pPr>
                                      <w:jc w:val="both"/>
                                      <w:rPr>
                                        <w:b/>
                                        <w:sz w:val="32"/>
                                        <w:szCs w:val="32"/>
                                        <w:u w:val="single"/>
                                        <w:lang w:val="nl-NL"/>
                                      </w:rPr>
                                    </w:pPr>
                                    <w:r>
                                      <w:rPr>
                                        <w:color w:val="000000"/>
                                        <w:sz w:val="32"/>
                                        <w:szCs w:val="32"/>
                                        <w:lang w:val="nl-NL"/>
                                      </w:rPr>
                                      <w:sym w:font="Webdings" w:char="F080"/>
                                    </w:r>
                                  </w:p>
                                  <w:p w14:paraId="59C25D17"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A1AD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638723" w14:textId="77777777" w:rsidR="005F23C5" w:rsidRDefault="005F23C5" w:rsidP="005F23C5">
                                    <w:pPr>
                                      <w:rPr>
                                        <w:b/>
                                        <w:u w:val="single"/>
                                        <w:lang w:val="nl-NL"/>
                                      </w:rPr>
                                    </w:pPr>
                                  </w:p>
                                  <w:p w14:paraId="004420F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B034C9" w14:textId="77777777" w:rsidR="005F23C5" w:rsidRDefault="005F23C5" w:rsidP="005F23C5">
                                    <w:pPr>
                                      <w:rPr>
                                        <w:color w:val="000000"/>
                                        <w:sz w:val="32"/>
                                        <w:szCs w:val="32"/>
                                        <w:lang w:val="nl-NL"/>
                                      </w:rPr>
                                    </w:pPr>
                                    <w:r>
                                      <w:rPr>
                                        <w:color w:val="000000"/>
                                        <w:sz w:val="32"/>
                                        <w:szCs w:val="32"/>
                                        <w:lang w:val="nl-NL"/>
                                      </w:rPr>
                                      <w:t xml:space="preserve">                                                        </w:t>
                                    </w:r>
                                  </w:p>
                                  <w:p w14:paraId="12E5D333"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E3F4AA"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2DECE1" w14:textId="77777777" w:rsidR="005F23C5" w:rsidRDefault="005F23C5" w:rsidP="005F23C5"/>
                                </w:txbxContent>
                              </wps:txbx>
                              <wps:bodyPr rot="0" vert="horz" wrap="square" lIns="91440" tIns="45720" rIns="91440" bIns="45720" anchor="t" anchorCtr="0" upright="1">
                                <a:noAutofit/>
                              </wps:bodyPr>
                            </wps:wsp>
                            <wps:wsp>
                              <wps:cNvPr id="883707185"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89C2A3" w14:textId="77777777" w:rsidR="005F23C5" w:rsidRDefault="005F23C5" w:rsidP="005F23C5">
                                    <w:pPr>
                                      <w:jc w:val="both"/>
                                      <w:rPr>
                                        <w:b/>
                                        <w:sz w:val="32"/>
                                        <w:szCs w:val="32"/>
                                        <w:u w:val="single"/>
                                        <w:lang w:val="nl-NL"/>
                                      </w:rPr>
                                    </w:pPr>
                                    <w:r>
                                      <w:rPr>
                                        <w:color w:val="000000"/>
                                        <w:sz w:val="32"/>
                                        <w:szCs w:val="32"/>
                                        <w:lang w:val="nl-NL"/>
                                      </w:rPr>
                                      <w:sym w:font="Webdings" w:char="F080"/>
                                    </w:r>
                                  </w:p>
                                  <w:p w14:paraId="20FCCC9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1B3D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9D2A06" w14:textId="77777777" w:rsidR="005F23C5" w:rsidRDefault="005F23C5" w:rsidP="005F23C5">
                                    <w:pPr>
                                      <w:rPr>
                                        <w:b/>
                                        <w:u w:val="single"/>
                                        <w:lang w:val="nl-NL"/>
                                      </w:rPr>
                                    </w:pPr>
                                  </w:p>
                                  <w:p w14:paraId="3462301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DC1C1B" w14:textId="77777777" w:rsidR="005F23C5" w:rsidRDefault="005F23C5" w:rsidP="005F23C5">
                                    <w:pPr>
                                      <w:rPr>
                                        <w:color w:val="000000"/>
                                        <w:sz w:val="32"/>
                                        <w:szCs w:val="32"/>
                                        <w:lang w:val="nl-NL"/>
                                      </w:rPr>
                                    </w:pPr>
                                    <w:r>
                                      <w:rPr>
                                        <w:color w:val="000000"/>
                                        <w:sz w:val="32"/>
                                        <w:szCs w:val="32"/>
                                        <w:lang w:val="nl-NL"/>
                                      </w:rPr>
                                      <w:t xml:space="preserve">                                                        </w:t>
                                    </w:r>
                                  </w:p>
                                  <w:p w14:paraId="582EF64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ABAE2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5FC1F" w14:textId="77777777" w:rsidR="005F23C5" w:rsidRDefault="005F23C5" w:rsidP="005F23C5"/>
                                </w:txbxContent>
                              </wps:txbx>
                              <wps:bodyPr rot="0" vert="horz" wrap="square" lIns="91440" tIns="45720" rIns="91440" bIns="45720" anchor="t" anchorCtr="0" upright="1">
                                <a:noAutofit/>
                              </wps:bodyPr>
                            </wps:wsp>
                            <wps:wsp>
                              <wps:cNvPr id="883707186"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486F8A" w14:textId="77777777" w:rsidR="005F23C5" w:rsidRDefault="005F23C5" w:rsidP="005F23C5">
                                    <w:pPr>
                                      <w:jc w:val="both"/>
                                      <w:rPr>
                                        <w:b/>
                                        <w:sz w:val="32"/>
                                        <w:szCs w:val="32"/>
                                        <w:u w:val="single"/>
                                        <w:lang w:val="nl-NL"/>
                                      </w:rPr>
                                    </w:pPr>
                                    <w:r>
                                      <w:rPr>
                                        <w:color w:val="000000"/>
                                        <w:sz w:val="32"/>
                                        <w:szCs w:val="32"/>
                                        <w:lang w:val="nl-NL"/>
                                      </w:rPr>
                                      <w:sym w:font="Webdings" w:char="F080"/>
                                    </w:r>
                                  </w:p>
                                  <w:p w14:paraId="7CEBDA5E"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255529"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6410067" w14:textId="77777777" w:rsidR="005F23C5" w:rsidRDefault="005F23C5" w:rsidP="005F23C5">
                                    <w:pPr>
                                      <w:rPr>
                                        <w:b/>
                                        <w:u w:val="single"/>
                                        <w:lang w:val="nl-NL"/>
                                      </w:rPr>
                                    </w:pPr>
                                  </w:p>
                                  <w:p w14:paraId="16B948A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253BAE" w14:textId="77777777" w:rsidR="005F23C5" w:rsidRDefault="005F23C5" w:rsidP="005F23C5">
                                    <w:pPr>
                                      <w:rPr>
                                        <w:color w:val="000000"/>
                                        <w:sz w:val="32"/>
                                        <w:szCs w:val="32"/>
                                        <w:lang w:val="nl-NL"/>
                                      </w:rPr>
                                    </w:pPr>
                                    <w:r>
                                      <w:rPr>
                                        <w:color w:val="000000"/>
                                        <w:sz w:val="32"/>
                                        <w:szCs w:val="32"/>
                                        <w:lang w:val="nl-NL"/>
                                      </w:rPr>
                                      <w:t xml:space="preserve">                                                        </w:t>
                                    </w:r>
                                  </w:p>
                                  <w:p w14:paraId="786F7C9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0AB844"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4BF0A0" w14:textId="77777777" w:rsidR="005F23C5" w:rsidRDefault="005F23C5" w:rsidP="005F23C5"/>
                                </w:txbxContent>
                              </wps:txbx>
                              <wps:bodyPr rot="0" vert="horz" wrap="square" lIns="91440" tIns="45720" rIns="91440" bIns="45720" anchor="t" anchorCtr="0" upright="1">
                                <a:noAutofit/>
                              </wps:bodyPr>
                            </wps:wsp>
                            <wps:wsp>
                              <wps:cNvPr id="883707187"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14CE9B" w14:textId="77777777" w:rsidR="005F23C5" w:rsidRDefault="005F23C5" w:rsidP="005F23C5">
                                    <w:pPr>
                                      <w:jc w:val="both"/>
                                      <w:rPr>
                                        <w:b/>
                                        <w:sz w:val="32"/>
                                        <w:szCs w:val="32"/>
                                        <w:u w:val="single"/>
                                        <w:lang w:val="nl-NL"/>
                                      </w:rPr>
                                    </w:pPr>
                                    <w:r>
                                      <w:rPr>
                                        <w:color w:val="000000"/>
                                        <w:sz w:val="32"/>
                                        <w:szCs w:val="32"/>
                                        <w:lang w:val="nl-NL"/>
                                      </w:rPr>
                                      <w:sym w:font="Webdings" w:char="F080"/>
                                    </w:r>
                                  </w:p>
                                  <w:p w14:paraId="3F46E62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F92C5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268680" w14:textId="77777777" w:rsidR="005F23C5" w:rsidRDefault="005F23C5" w:rsidP="005F23C5">
                                    <w:pPr>
                                      <w:rPr>
                                        <w:b/>
                                        <w:u w:val="single"/>
                                        <w:lang w:val="nl-NL"/>
                                      </w:rPr>
                                    </w:pPr>
                                  </w:p>
                                  <w:p w14:paraId="1002E39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E22B3D" w14:textId="77777777" w:rsidR="005F23C5" w:rsidRDefault="005F23C5" w:rsidP="005F23C5">
                                    <w:pPr>
                                      <w:rPr>
                                        <w:color w:val="000000"/>
                                        <w:sz w:val="32"/>
                                        <w:szCs w:val="32"/>
                                        <w:lang w:val="nl-NL"/>
                                      </w:rPr>
                                    </w:pPr>
                                    <w:r>
                                      <w:rPr>
                                        <w:color w:val="000000"/>
                                        <w:sz w:val="32"/>
                                        <w:szCs w:val="32"/>
                                        <w:lang w:val="nl-NL"/>
                                      </w:rPr>
                                      <w:t xml:space="preserve">                                                        </w:t>
                                    </w:r>
                                  </w:p>
                                  <w:p w14:paraId="54A1A803"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B767A9"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109FCE" w14:textId="77777777" w:rsidR="005F23C5" w:rsidRDefault="005F23C5" w:rsidP="005F23C5"/>
                                </w:txbxContent>
                              </wps:txbx>
                              <wps:bodyPr rot="0" vert="horz" wrap="square" lIns="91440" tIns="45720" rIns="91440" bIns="45720" anchor="t" anchorCtr="0" upright="1">
                                <a:noAutofit/>
                              </wps:bodyPr>
                            </wps:wsp>
                            <wps:wsp>
                              <wps:cNvPr id="883707188"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CC26F1" w14:textId="77777777" w:rsidR="005F23C5" w:rsidRDefault="005F23C5" w:rsidP="005F23C5">
                                    <w:pPr>
                                      <w:jc w:val="both"/>
                                      <w:rPr>
                                        <w:b/>
                                        <w:sz w:val="32"/>
                                        <w:szCs w:val="32"/>
                                        <w:u w:val="single"/>
                                        <w:lang w:val="nl-NL"/>
                                      </w:rPr>
                                    </w:pPr>
                                    <w:r>
                                      <w:rPr>
                                        <w:color w:val="000000"/>
                                        <w:sz w:val="32"/>
                                        <w:szCs w:val="32"/>
                                        <w:lang w:val="nl-NL"/>
                                      </w:rPr>
                                      <w:sym w:font="Webdings" w:char="F080"/>
                                    </w:r>
                                  </w:p>
                                  <w:p w14:paraId="2EFEB94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5B3F3"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A55A1A" w14:textId="77777777" w:rsidR="005F23C5" w:rsidRDefault="005F23C5" w:rsidP="005F23C5">
                                    <w:pPr>
                                      <w:rPr>
                                        <w:b/>
                                        <w:u w:val="single"/>
                                        <w:lang w:val="nl-NL"/>
                                      </w:rPr>
                                    </w:pPr>
                                  </w:p>
                                  <w:p w14:paraId="167E75C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79476F" w14:textId="77777777" w:rsidR="005F23C5" w:rsidRDefault="005F23C5" w:rsidP="005F23C5">
                                    <w:pPr>
                                      <w:rPr>
                                        <w:color w:val="000000"/>
                                        <w:sz w:val="32"/>
                                        <w:szCs w:val="32"/>
                                        <w:lang w:val="nl-NL"/>
                                      </w:rPr>
                                    </w:pPr>
                                    <w:r>
                                      <w:rPr>
                                        <w:color w:val="000000"/>
                                        <w:sz w:val="32"/>
                                        <w:szCs w:val="32"/>
                                        <w:lang w:val="nl-NL"/>
                                      </w:rPr>
                                      <w:t xml:space="preserve">                                                        </w:t>
                                    </w:r>
                                  </w:p>
                                  <w:p w14:paraId="23B635A2"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344632"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5A470" w14:textId="77777777" w:rsidR="005F23C5" w:rsidRDefault="005F23C5" w:rsidP="005F23C5"/>
                                </w:txbxContent>
                              </wps:txbx>
                              <wps:bodyPr rot="0" vert="horz" wrap="square" lIns="91440" tIns="45720" rIns="91440" bIns="45720" anchor="t" anchorCtr="0" upright="1">
                                <a:noAutofit/>
                              </wps:bodyPr>
                            </wps:wsp>
                            <wps:wsp>
                              <wps:cNvPr id="883707189"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0171A4" w14:textId="77777777" w:rsidR="005F23C5" w:rsidRDefault="005F23C5" w:rsidP="005F23C5">
                                    <w:pPr>
                                      <w:jc w:val="both"/>
                                      <w:rPr>
                                        <w:b/>
                                        <w:sz w:val="32"/>
                                        <w:szCs w:val="32"/>
                                        <w:u w:val="single"/>
                                        <w:lang w:val="nl-NL"/>
                                      </w:rPr>
                                    </w:pPr>
                                    <w:r>
                                      <w:rPr>
                                        <w:color w:val="000000"/>
                                        <w:sz w:val="32"/>
                                        <w:szCs w:val="32"/>
                                        <w:lang w:val="nl-NL"/>
                                      </w:rPr>
                                      <w:sym w:font="Webdings" w:char="F080"/>
                                    </w:r>
                                  </w:p>
                                  <w:p w14:paraId="247186C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4C773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85E9D8" w14:textId="77777777" w:rsidR="005F23C5" w:rsidRDefault="005F23C5" w:rsidP="005F23C5">
                                    <w:pPr>
                                      <w:rPr>
                                        <w:b/>
                                        <w:u w:val="single"/>
                                        <w:lang w:val="nl-NL"/>
                                      </w:rPr>
                                    </w:pPr>
                                  </w:p>
                                  <w:p w14:paraId="3E68E926"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C51CF0" w14:textId="77777777" w:rsidR="005F23C5" w:rsidRDefault="005F23C5" w:rsidP="005F23C5">
                                    <w:pPr>
                                      <w:rPr>
                                        <w:color w:val="000000"/>
                                        <w:sz w:val="32"/>
                                        <w:szCs w:val="32"/>
                                        <w:lang w:val="nl-NL"/>
                                      </w:rPr>
                                    </w:pPr>
                                    <w:r>
                                      <w:rPr>
                                        <w:color w:val="000000"/>
                                        <w:sz w:val="32"/>
                                        <w:szCs w:val="32"/>
                                        <w:lang w:val="nl-NL"/>
                                      </w:rPr>
                                      <w:t xml:space="preserve">                                                        </w:t>
                                    </w:r>
                                  </w:p>
                                  <w:p w14:paraId="79F3FD9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55C62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A0B1A6" w14:textId="77777777" w:rsidR="005F23C5" w:rsidRDefault="005F23C5" w:rsidP="005F23C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868C80" id="Group 883707180" o:spid="_x0000_s1046" style="position:absolute;margin-left:436.45pt;margin-top:443.7pt;width:98.1pt;height:90pt;z-index:25169510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A09tIRnAwAAyBYAAA4AAAAAAAAAAAAAAAAALgIAAGRycy9lMm9Eb2MueG1sUEsBAi0AFAAGAAgA&#10;AAAhAAZlqoXiAAAADQEAAA8AAAAAAAAAAAAAAAAAwQUAAGRycy9kb3ducmV2LnhtbFBLBQYAAAAA&#10;BAAEAPMAAADQBgAAAAA=&#10;">
                      <v:oval id="Oval 23"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" filled="f" stroked="f">
                        <v:textbox>
                          <w:txbxContent>
                            <w:p w14:paraId="10A5B22F" w14:textId="77777777" w:rsidR="005F23C5" w:rsidRDefault="005F23C5" w:rsidP="005F23C5">
                              <w:pPr>
                                <w:jc w:val="both"/>
                                <w:rPr>
                                  <w:b/>
                                  <w:sz w:val="32"/>
                                  <w:szCs w:val="32"/>
                                  <w:u w:val="single"/>
                                  <w:lang w:val="nl-NL"/>
                                </w:rPr>
                              </w:pPr>
                              <w:r>
                                <w:rPr>
                                  <w:color w:val="000000"/>
                                  <w:sz w:val="32"/>
                                  <w:szCs w:val="32"/>
                                  <w:lang w:val="nl-NL"/>
                                </w:rPr>
                                <w:sym w:font="Webdings" w:char="F080"/>
                              </w:r>
                            </w:p>
                            <w:p w14:paraId="3FB1688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4BAE6"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82BC95" w14:textId="77777777" w:rsidR="005F23C5" w:rsidRDefault="005F23C5" w:rsidP="005F23C5">
                              <w:pPr>
                                <w:rPr>
                                  <w:b/>
                                  <w:u w:val="single"/>
                                  <w:lang w:val="nl-NL"/>
                                </w:rPr>
                              </w:pPr>
                            </w:p>
                            <w:p w14:paraId="76896E5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5B64D0" w14:textId="77777777" w:rsidR="005F23C5" w:rsidRDefault="005F23C5" w:rsidP="005F23C5">
                              <w:pPr>
                                <w:rPr>
                                  <w:color w:val="000000"/>
                                  <w:sz w:val="32"/>
                                  <w:szCs w:val="32"/>
                                  <w:lang w:val="nl-NL"/>
                                </w:rPr>
                              </w:pPr>
                              <w:r>
                                <w:rPr>
                                  <w:color w:val="000000"/>
                                  <w:sz w:val="32"/>
                                  <w:szCs w:val="32"/>
                                  <w:lang w:val="nl-NL"/>
                                </w:rPr>
                                <w:t xml:space="preserve">                                                        </w:t>
                              </w:r>
                            </w:p>
                            <w:p w14:paraId="7A374B9D"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5CADE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87AE04" w14:textId="77777777" w:rsidR="005F23C5" w:rsidRDefault="005F23C5" w:rsidP="005F23C5"/>
                          </w:txbxContent>
                        </v:textbox>
                      </v:oval>
                      <v:oval id="Oval 24"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" filled="f" stroked="f">
                        <v:textbox>
                          <w:txbxContent>
                            <w:p w14:paraId="4DCEC4AC" w14:textId="77777777" w:rsidR="005F23C5" w:rsidRDefault="005F23C5" w:rsidP="005F23C5">
                              <w:pPr>
                                <w:jc w:val="center"/>
                                <w:rPr>
                                  <w:b/>
                                  <w:sz w:val="44"/>
                                  <w:szCs w:val="44"/>
                                  <w:u w:val="single"/>
                                  <w:lang w:val="nl-NL"/>
                                </w:rPr>
                              </w:pPr>
                              <w:r>
                                <w:rPr>
                                  <w:color w:val="000000"/>
                                  <w:sz w:val="44"/>
                                  <w:szCs w:val="44"/>
                                  <w:lang w:val="nl-NL"/>
                                </w:rPr>
                                <w:sym w:font="Webdings" w:char="F080"/>
                              </w:r>
                            </w:p>
                            <w:p w14:paraId="105BE6F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B905A0"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51987D1" w14:textId="77777777" w:rsidR="005F23C5" w:rsidRDefault="005F23C5" w:rsidP="005F23C5">
                              <w:pPr>
                                <w:rPr>
                                  <w:b/>
                                  <w:u w:val="single"/>
                                  <w:lang w:val="nl-NL"/>
                                </w:rPr>
                              </w:pPr>
                            </w:p>
                            <w:p w14:paraId="7F7C3BB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0B8657" w14:textId="77777777" w:rsidR="005F23C5" w:rsidRDefault="005F23C5" w:rsidP="005F23C5">
                              <w:pPr>
                                <w:rPr>
                                  <w:color w:val="000000"/>
                                  <w:sz w:val="32"/>
                                  <w:szCs w:val="32"/>
                                  <w:lang w:val="nl-NL"/>
                                </w:rPr>
                              </w:pPr>
                              <w:r>
                                <w:rPr>
                                  <w:color w:val="000000"/>
                                  <w:sz w:val="32"/>
                                  <w:szCs w:val="32"/>
                                  <w:lang w:val="nl-NL"/>
                                </w:rPr>
                                <w:t xml:space="preserve">                                                        </w:t>
                              </w:r>
                            </w:p>
                            <w:p w14:paraId="412D8D8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B9C1AD0"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BD6710" w14:textId="77777777" w:rsidR="005F23C5" w:rsidRDefault="005F23C5" w:rsidP="005F23C5"/>
                          </w:txbxContent>
                        </v:textbox>
                      </v:oval>
                      <v:oval id="Oval 25"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" filled="f" stroked="f">
                        <v:textbox>
                          <w:txbxContent>
                            <w:p w14:paraId="6AA12B94" w14:textId="77777777" w:rsidR="005F23C5" w:rsidRDefault="005F23C5" w:rsidP="005F23C5">
                              <w:pPr>
                                <w:jc w:val="center"/>
                                <w:rPr>
                                  <w:b/>
                                  <w:sz w:val="32"/>
                                  <w:szCs w:val="32"/>
                                  <w:u w:val="single"/>
                                  <w:lang w:val="nl-NL"/>
                                </w:rPr>
                              </w:pPr>
                              <w:r>
                                <w:rPr>
                                  <w:color w:val="000000"/>
                                  <w:sz w:val="32"/>
                                  <w:szCs w:val="32"/>
                                  <w:lang w:val="nl-NL"/>
                                </w:rPr>
                                <w:sym w:font="Webdings" w:char="F080"/>
                              </w:r>
                            </w:p>
                            <w:p w14:paraId="4411BC69"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75D45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6029C1" w14:textId="77777777" w:rsidR="005F23C5" w:rsidRDefault="005F23C5" w:rsidP="005F23C5">
                              <w:pPr>
                                <w:rPr>
                                  <w:b/>
                                  <w:u w:val="single"/>
                                  <w:lang w:val="nl-NL"/>
                                </w:rPr>
                              </w:pPr>
                            </w:p>
                            <w:p w14:paraId="4A2EBFA2"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7A80B1" w14:textId="77777777" w:rsidR="005F23C5" w:rsidRDefault="005F23C5" w:rsidP="005F23C5">
                              <w:pPr>
                                <w:rPr>
                                  <w:color w:val="000000"/>
                                  <w:sz w:val="32"/>
                                  <w:szCs w:val="32"/>
                                  <w:lang w:val="nl-NL"/>
                                </w:rPr>
                              </w:pPr>
                              <w:r>
                                <w:rPr>
                                  <w:color w:val="000000"/>
                                  <w:sz w:val="32"/>
                                  <w:szCs w:val="32"/>
                                  <w:lang w:val="nl-NL"/>
                                </w:rPr>
                                <w:t xml:space="preserve">                                                        </w:t>
                              </w:r>
                            </w:p>
                            <w:p w14:paraId="3CA7F425"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4E145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704DB0" w14:textId="77777777" w:rsidR="005F23C5" w:rsidRDefault="005F23C5" w:rsidP="005F23C5"/>
                          </w:txbxContent>
                        </v:textbox>
                      </v:oval>
                      <v:oval id="Oval 26"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" filled="f" stroked="f">
                        <v:textbox>
                          <w:txbxContent>
                            <w:p w14:paraId="176A0805" w14:textId="77777777" w:rsidR="005F23C5" w:rsidRDefault="005F23C5" w:rsidP="005F23C5">
                              <w:pPr>
                                <w:jc w:val="both"/>
                                <w:rPr>
                                  <w:b/>
                                  <w:sz w:val="32"/>
                                  <w:szCs w:val="32"/>
                                  <w:u w:val="single"/>
                                  <w:lang w:val="nl-NL"/>
                                </w:rPr>
                              </w:pPr>
                              <w:r>
                                <w:rPr>
                                  <w:color w:val="000000"/>
                                  <w:sz w:val="32"/>
                                  <w:szCs w:val="32"/>
                                  <w:lang w:val="nl-NL"/>
                                </w:rPr>
                                <w:sym w:font="Webdings" w:char="F080"/>
                              </w:r>
                            </w:p>
                            <w:p w14:paraId="59C25D17"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A1AD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638723" w14:textId="77777777" w:rsidR="005F23C5" w:rsidRDefault="005F23C5" w:rsidP="005F23C5">
                              <w:pPr>
                                <w:rPr>
                                  <w:b/>
                                  <w:u w:val="single"/>
                                  <w:lang w:val="nl-NL"/>
                                </w:rPr>
                              </w:pPr>
                            </w:p>
                            <w:p w14:paraId="004420F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B034C9" w14:textId="77777777" w:rsidR="005F23C5" w:rsidRDefault="005F23C5" w:rsidP="005F23C5">
                              <w:pPr>
                                <w:rPr>
                                  <w:color w:val="000000"/>
                                  <w:sz w:val="32"/>
                                  <w:szCs w:val="32"/>
                                  <w:lang w:val="nl-NL"/>
                                </w:rPr>
                              </w:pPr>
                              <w:r>
                                <w:rPr>
                                  <w:color w:val="000000"/>
                                  <w:sz w:val="32"/>
                                  <w:szCs w:val="32"/>
                                  <w:lang w:val="nl-NL"/>
                                </w:rPr>
                                <w:t xml:space="preserve">                                                        </w:t>
                              </w:r>
                            </w:p>
                            <w:p w14:paraId="12E5D333"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E3F4AA"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2DECE1" w14:textId="77777777" w:rsidR="005F23C5" w:rsidRDefault="005F23C5" w:rsidP="005F23C5"/>
                          </w:txbxContent>
                        </v:textbox>
                      </v:oval>
                      <v:oval id="Oval 27"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" filled="f" stroked="f">
                        <v:textbox>
                          <w:txbxContent>
                            <w:p w14:paraId="5589C2A3" w14:textId="77777777" w:rsidR="005F23C5" w:rsidRDefault="005F23C5" w:rsidP="005F23C5">
                              <w:pPr>
                                <w:jc w:val="both"/>
                                <w:rPr>
                                  <w:b/>
                                  <w:sz w:val="32"/>
                                  <w:szCs w:val="32"/>
                                  <w:u w:val="single"/>
                                  <w:lang w:val="nl-NL"/>
                                </w:rPr>
                              </w:pPr>
                              <w:r>
                                <w:rPr>
                                  <w:color w:val="000000"/>
                                  <w:sz w:val="32"/>
                                  <w:szCs w:val="32"/>
                                  <w:lang w:val="nl-NL"/>
                                </w:rPr>
                                <w:sym w:font="Webdings" w:char="F080"/>
                              </w:r>
                            </w:p>
                            <w:p w14:paraId="20FCCC9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1B3D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9D2A06" w14:textId="77777777" w:rsidR="005F23C5" w:rsidRDefault="005F23C5" w:rsidP="005F23C5">
                              <w:pPr>
                                <w:rPr>
                                  <w:b/>
                                  <w:u w:val="single"/>
                                  <w:lang w:val="nl-NL"/>
                                </w:rPr>
                              </w:pPr>
                            </w:p>
                            <w:p w14:paraId="3462301A"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DC1C1B" w14:textId="77777777" w:rsidR="005F23C5" w:rsidRDefault="005F23C5" w:rsidP="005F23C5">
                              <w:pPr>
                                <w:rPr>
                                  <w:color w:val="000000"/>
                                  <w:sz w:val="32"/>
                                  <w:szCs w:val="32"/>
                                  <w:lang w:val="nl-NL"/>
                                </w:rPr>
                              </w:pPr>
                              <w:r>
                                <w:rPr>
                                  <w:color w:val="000000"/>
                                  <w:sz w:val="32"/>
                                  <w:szCs w:val="32"/>
                                  <w:lang w:val="nl-NL"/>
                                </w:rPr>
                                <w:t xml:space="preserve">                                                        </w:t>
                              </w:r>
                            </w:p>
                            <w:p w14:paraId="582EF64C"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CABAE2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5FC1F" w14:textId="77777777" w:rsidR="005F23C5" w:rsidRDefault="005F23C5" w:rsidP="005F23C5"/>
                          </w:txbxContent>
                        </v:textbox>
                      </v:oval>
                      <v:oval id="Oval 28"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" filled="f" stroked="f">
                        <v:textbox>
                          <w:txbxContent>
                            <w:p w14:paraId="33486F8A" w14:textId="77777777" w:rsidR="005F23C5" w:rsidRDefault="005F23C5" w:rsidP="005F23C5">
                              <w:pPr>
                                <w:jc w:val="both"/>
                                <w:rPr>
                                  <w:b/>
                                  <w:sz w:val="32"/>
                                  <w:szCs w:val="32"/>
                                  <w:u w:val="single"/>
                                  <w:lang w:val="nl-NL"/>
                                </w:rPr>
                              </w:pPr>
                              <w:r>
                                <w:rPr>
                                  <w:color w:val="000000"/>
                                  <w:sz w:val="32"/>
                                  <w:szCs w:val="32"/>
                                  <w:lang w:val="nl-NL"/>
                                </w:rPr>
                                <w:sym w:font="Webdings" w:char="F080"/>
                              </w:r>
                            </w:p>
                            <w:p w14:paraId="7CEBDA5E"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255529"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6410067" w14:textId="77777777" w:rsidR="005F23C5" w:rsidRDefault="005F23C5" w:rsidP="005F23C5">
                              <w:pPr>
                                <w:rPr>
                                  <w:b/>
                                  <w:u w:val="single"/>
                                  <w:lang w:val="nl-NL"/>
                                </w:rPr>
                              </w:pPr>
                            </w:p>
                            <w:p w14:paraId="16B948A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253BAE" w14:textId="77777777" w:rsidR="005F23C5" w:rsidRDefault="005F23C5" w:rsidP="005F23C5">
                              <w:pPr>
                                <w:rPr>
                                  <w:color w:val="000000"/>
                                  <w:sz w:val="32"/>
                                  <w:szCs w:val="32"/>
                                  <w:lang w:val="nl-NL"/>
                                </w:rPr>
                              </w:pPr>
                              <w:r>
                                <w:rPr>
                                  <w:color w:val="000000"/>
                                  <w:sz w:val="32"/>
                                  <w:szCs w:val="32"/>
                                  <w:lang w:val="nl-NL"/>
                                </w:rPr>
                                <w:t xml:space="preserve">                                                        </w:t>
                              </w:r>
                            </w:p>
                            <w:p w14:paraId="786F7C91"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0AB844"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4BF0A0" w14:textId="77777777" w:rsidR="005F23C5" w:rsidRDefault="005F23C5" w:rsidP="005F23C5"/>
                          </w:txbxContent>
                        </v:textbox>
                      </v:oval>
                      <v:oval id="Oval 29"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ykL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" filled="f" stroked="f">
                        <v:textbox>
                          <w:txbxContent>
                            <w:p w14:paraId="3E14CE9B" w14:textId="77777777" w:rsidR="005F23C5" w:rsidRDefault="005F23C5" w:rsidP="005F23C5">
                              <w:pPr>
                                <w:jc w:val="both"/>
                                <w:rPr>
                                  <w:b/>
                                  <w:sz w:val="32"/>
                                  <w:szCs w:val="32"/>
                                  <w:u w:val="single"/>
                                  <w:lang w:val="nl-NL"/>
                                </w:rPr>
                              </w:pPr>
                              <w:r>
                                <w:rPr>
                                  <w:color w:val="000000"/>
                                  <w:sz w:val="32"/>
                                  <w:szCs w:val="32"/>
                                  <w:lang w:val="nl-NL"/>
                                </w:rPr>
                                <w:sym w:font="Webdings" w:char="F080"/>
                              </w:r>
                            </w:p>
                            <w:p w14:paraId="3F46E62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F92C5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268680" w14:textId="77777777" w:rsidR="005F23C5" w:rsidRDefault="005F23C5" w:rsidP="005F23C5">
                              <w:pPr>
                                <w:rPr>
                                  <w:b/>
                                  <w:u w:val="single"/>
                                  <w:lang w:val="nl-NL"/>
                                </w:rPr>
                              </w:pPr>
                            </w:p>
                            <w:p w14:paraId="1002E39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E22B3D" w14:textId="77777777" w:rsidR="005F23C5" w:rsidRDefault="005F23C5" w:rsidP="005F23C5">
                              <w:pPr>
                                <w:rPr>
                                  <w:color w:val="000000"/>
                                  <w:sz w:val="32"/>
                                  <w:szCs w:val="32"/>
                                  <w:lang w:val="nl-NL"/>
                                </w:rPr>
                              </w:pPr>
                              <w:r>
                                <w:rPr>
                                  <w:color w:val="000000"/>
                                  <w:sz w:val="32"/>
                                  <w:szCs w:val="32"/>
                                  <w:lang w:val="nl-NL"/>
                                </w:rPr>
                                <w:t xml:space="preserve">                                                        </w:t>
                              </w:r>
                            </w:p>
                            <w:p w14:paraId="54A1A803"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B767A9"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109FCE" w14:textId="77777777" w:rsidR="005F23C5" w:rsidRDefault="005F23C5" w:rsidP="005F23C5"/>
                          </w:txbxContent>
                        </v:textbox>
                      </v:oval>
                      <v:oval id="Oval 30"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" filled="f" stroked="f">
                        <v:textbox>
                          <w:txbxContent>
                            <w:p w14:paraId="2CCC26F1" w14:textId="77777777" w:rsidR="005F23C5" w:rsidRDefault="005F23C5" w:rsidP="005F23C5">
                              <w:pPr>
                                <w:jc w:val="both"/>
                                <w:rPr>
                                  <w:b/>
                                  <w:sz w:val="32"/>
                                  <w:szCs w:val="32"/>
                                  <w:u w:val="single"/>
                                  <w:lang w:val="nl-NL"/>
                                </w:rPr>
                              </w:pPr>
                              <w:r>
                                <w:rPr>
                                  <w:color w:val="000000"/>
                                  <w:sz w:val="32"/>
                                  <w:szCs w:val="32"/>
                                  <w:lang w:val="nl-NL"/>
                                </w:rPr>
                                <w:sym w:font="Webdings" w:char="F080"/>
                              </w:r>
                            </w:p>
                            <w:p w14:paraId="2EFEB94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5B3F3"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A55A1A" w14:textId="77777777" w:rsidR="005F23C5" w:rsidRDefault="005F23C5" w:rsidP="005F23C5">
                              <w:pPr>
                                <w:rPr>
                                  <w:b/>
                                  <w:u w:val="single"/>
                                  <w:lang w:val="nl-NL"/>
                                </w:rPr>
                              </w:pPr>
                            </w:p>
                            <w:p w14:paraId="167E75C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79476F" w14:textId="77777777" w:rsidR="005F23C5" w:rsidRDefault="005F23C5" w:rsidP="005F23C5">
                              <w:pPr>
                                <w:rPr>
                                  <w:color w:val="000000"/>
                                  <w:sz w:val="32"/>
                                  <w:szCs w:val="32"/>
                                  <w:lang w:val="nl-NL"/>
                                </w:rPr>
                              </w:pPr>
                              <w:r>
                                <w:rPr>
                                  <w:color w:val="000000"/>
                                  <w:sz w:val="32"/>
                                  <w:szCs w:val="32"/>
                                  <w:lang w:val="nl-NL"/>
                                </w:rPr>
                                <w:t xml:space="preserve">                                                        </w:t>
                              </w:r>
                            </w:p>
                            <w:p w14:paraId="23B635A2"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344632"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75A470" w14:textId="77777777" w:rsidR="005F23C5" w:rsidRDefault="005F23C5" w:rsidP="005F23C5"/>
                          </w:txbxContent>
                        </v:textbox>
                      </v:oval>
                      <v:oval id="Oval 31"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" filled="f" stroked="f">
                        <v:textbox>
                          <w:txbxContent>
                            <w:p w14:paraId="7A0171A4" w14:textId="77777777" w:rsidR="005F23C5" w:rsidRDefault="005F23C5" w:rsidP="005F23C5">
                              <w:pPr>
                                <w:jc w:val="both"/>
                                <w:rPr>
                                  <w:b/>
                                  <w:sz w:val="32"/>
                                  <w:szCs w:val="32"/>
                                  <w:u w:val="single"/>
                                  <w:lang w:val="nl-NL"/>
                                </w:rPr>
                              </w:pPr>
                              <w:r>
                                <w:rPr>
                                  <w:color w:val="000000"/>
                                  <w:sz w:val="32"/>
                                  <w:szCs w:val="32"/>
                                  <w:lang w:val="nl-NL"/>
                                </w:rPr>
                                <w:sym w:font="Webdings" w:char="F080"/>
                              </w:r>
                            </w:p>
                            <w:p w14:paraId="247186C8"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4C7735"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85E9D8" w14:textId="77777777" w:rsidR="005F23C5" w:rsidRDefault="005F23C5" w:rsidP="005F23C5">
                              <w:pPr>
                                <w:rPr>
                                  <w:b/>
                                  <w:u w:val="single"/>
                                  <w:lang w:val="nl-NL"/>
                                </w:rPr>
                              </w:pPr>
                            </w:p>
                            <w:p w14:paraId="3E68E926"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C51CF0" w14:textId="77777777" w:rsidR="005F23C5" w:rsidRDefault="005F23C5" w:rsidP="005F23C5">
                              <w:pPr>
                                <w:rPr>
                                  <w:color w:val="000000"/>
                                  <w:sz w:val="32"/>
                                  <w:szCs w:val="32"/>
                                  <w:lang w:val="nl-NL"/>
                                </w:rPr>
                              </w:pPr>
                              <w:r>
                                <w:rPr>
                                  <w:color w:val="000000"/>
                                  <w:sz w:val="32"/>
                                  <w:szCs w:val="32"/>
                                  <w:lang w:val="nl-NL"/>
                                </w:rPr>
                                <w:t xml:space="preserve">                                                        </w:t>
                              </w:r>
                            </w:p>
                            <w:p w14:paraId="79F3FD9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55C62F"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A0B1A6" w14:textId="77777777" w:rsidR="005F23C5" w:rsidRDefault="005F23C5" w:rsidP="005F23C5"/>
                          </w:txbxContent>
                        </v:textbox>
                      </v:oval>
                    </v:group>
                  </w:pict>
                </mc:Fallback>
              </mc:AlternateContent>
            </w:r>
            <w:r w:rsidRPr="004A7F4A">
              <w:rPr>
                <w:noProof/>
              </w:rPr>
              <mc:AlternateContent>
                <mc:Choice Requires="wpg">
                  <w:drawing>
                    <wp:anchor distT="0" distB="0" distL="114300" distR="114300" simplePos="0" relativeHeight="251694080" behindDoc="0" locked="0" layoutInCell="1" allowOverlap="1" wp14:anchorId="4FE4E937" wp14:editId="1BD3C12B">
                      <wp:simplePos x="0" y="0"/>
                      <wp:positionH relativeFrom="column">
                        <wp:posOffset>5542915</wp:posOffset>
                      </wp:positionH>
                      <wp:positionV relativeFrom="paragraph">
                        <wp:posOffset>5634990</wp:posOffset>
                      </wp:positionV>
                      <wp:extent cx="1245870" cy="1143000"/>
                      <wp:effectExtent l="2540" t="0" r="0" b="635"/>
                      <wp:wrapNone/>
                      <wp:docPr id="883707169" name="Group 883707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70"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474126" w14:textId="77777777" w:rsidR="005F23C5" w:rsidRDefault="005F23C5" w:rsidP="005F23C5">
                                    <w:pPr>
                                      <w:jc w:val="both"/>
                                      <w:rPr>
                                        <w:b/>
                                        <w:sz w:val="32"/>
                                        <w:szCs w:val="32"/>
                                        <w:u w:val="single"/>
                                        <w:lang w:val="nl-NL"/>
                                      </w:rPr>
                                    </w:pPr>
                                    <w:r>
                                      <w:rPr>
                                        <w:color w:val="000000"/>
                                        <w:sz w:val="32"/>
                                        <w:szCs w:val="32"/>
                                        <w:lang w:val="nl-NL"/>
                                      </w:rPr>
                                      <w:sym w:font="Webdings" w:char="F080"/>
                                    </w:r>
                                  </w:p>
                                  <w:p w14:paraId="7D9B102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C71DE7"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D30541" w14:textId="77777777" w:rsidR="005F23C5" w:rsidRDefault="005F23C5" w:rsidP="005F23C5">
                                    <w:pPr>
                                      <w:rPr>
                                        <w:b/>
                                        <w:u w:val="single"/>
                                        <w:lang w:val="nl-NL"/>
                                      </w:rPr>
                                    </w:pPr>
                                  </w:p>
                                  <w:p w14:paraId="077D5C6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4E30A2" w14:textId="77777777" w:rsidR="005F23C5" w:rsidRDefault="005F23C5" w:rsidP="005F23C5">
                                    <w:pPr>
                                      <w:rPr>
                                        <w:color w:val="000000"/>
                                        <w:sz w:val="32"/>
                                        <w:szCs w:val="32"/>
                                        <w:lang w:val="nl-NL"/>
                                      </w:rPr>
                                    </w:pPr>
                                    <w:r>
                                      <w:rPr>
                                        <w:color w:val="000000"/>
                                        <w:sz w:val="32"/>
                                        <w:szCs w:val="32"/>
                                        <w:lang w:val="nl-NL"/>
                                      </w:rPr>
                                      <w:t xml:space="preserve">                                                        </w:t>
                                    </w:r>
                                  </w:p>
                                  <w:p w14:paraId="25AC9B8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9D8753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5CEFE" w14:textId="77777777" w:rsidR="005F23C5" w:rsidRDefault="005F23C5" w:rsidP="005F23C5"/>
                                </w:txbxContent>
                              </wps:txbx>
                              <wps:bodyPr rot="0" vert="horz" wrap="square" lIns="91440" tIns="45720" rIns="91440" bIns="45720" anchor="t" anchorCtr="0" upright="1">
                                <a:noAutofit/>
                              </wps:bodyPr>
                            </wps:wsp>
                            <wps:wsp>
                              <wps:cNvPr id="883707171"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27A2B5" w14:textId="77777777" w:rsidR="005F23C5" w:rsidRDefault="005F23C5" w:rsidP="005F23C5">
                                    <w:pPr>
                                      <w:jc w:val="center"/>
                                      <w:rPr>
                                        <w:b/>
                                        <w:sz w:val="44"/>
                                        <w:szCs w:val="44"/>
                                        <w:u w:val="single"/>
                                        <w:lang w:val="nl-NL"/>
                                      </w:rPr>
                                    </w:pPr>
                                    <w:r>
                                      <w:rPr>
                                        <w:color w:val="000000"/>
                                        <w:sz w:val="44"/>
                                        <w:szCs w:val="44"/>
                                        <w:lang w:val="nl-NL"/>
                                      </w:rPr>
                                      <w:sym w:font="Webdings" w:char="F080"/>
                                    </w:r>
                                  </w:p>
                                  <w:p w14:paraId="4399CA4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F2CFEC"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1F9CC6" w14:textId="77777777" w:rsidR="005F23C5" w:rsidRDefault="005F23C5" w:rsidP="005F23C5">
                                    <w:pPr>
                                      <w:rPr>
                                        <w:b/>
                                        <w:u w:val="single"/>
                                        <w:lang w:val="nl-NL"/>
                                      </w:rPr>
                                    </w:pPr>
                                  </w:p>
                                  <w:p w14:paraId="42CE448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26C3E7" w14:textId="77777777" w:rsidR="005F23C5" w:rsidRDefault="005F23C5" w:rsidP="005F23C5">
                                    <w:pPr>
                                      <w:rPr>
                                        <w:color w:val="000000"/>
                                        <w:sz w:val="32"/>
                                        <w:szCs w:val="32"/>
                                        <w:lang w:val="nl-NL"/>
                                      </w:rPr>
                                    </w:pPr>
                                    <w:r>
                                      <w:rPr>
                                        <w:color w:val="000000"/>
                                        <w:sz w:val="32"/>
                                        <w:szCs w:val="32"/>
                                        <w:lang w:val="nl-NL"/>
                                      </w:rPr>
                                      <w:t xml:space="preserve">                                                        </w:t>
                                    </w:r>
                                  </w:p>
                                  <w:p w14:paraId="30367A3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FB6F3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E665A7" w14:textId="77777777" w:rsidR="005F23C5" w:rsidRDefault="005F23C5" w:rsidP="005F23C5"/>
                                </w:txbxContent>
                              </wps:txbx>
                              <wps:bodyPr rot="0" vert="horz" wrap="square" lIns="91440" tIns="45720" rIns="91440" bIns="45720" anchor="t" anchorCtr="0" upright="1">
                                <a:noAutofit/>
                              </wps:bodyPr>
                            </wps:wsp>
                            <wps:wsp>
                              <wps:cNvPr id="883707172"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4EEB4D" w14:textId="77777777" w:rsidR="005F23C5" w:rsidRDefault="005F23C5" w:rsidP="005F23C5">
                                    <w:pPr>
                                      <w:jc w:val="center"/>
                                      <w:rPr>
                                        <w:b/>
                                        <w:sz w:val="32"/>
                                        <w:szCs w:val="32"/>
                                        <w:u w:val="single"/>
                                        <w:lang w:val="nl-NL"/>
                                      </w:rPr>
                                    </w:pPr>
                                    <w:r>
                                      <w:rPr>
                                        <w:color w:val="000000"/>
                                        <w:sz w:val="32"/>
                                        <w:szCs w:val="32"/>
                                        <w:lang w:val="nl-NL"/>
                                      </w:rPr>
                                      <w:sym w:font="Webdings" w:char="F080"/>
                                    </w:r>
                                  </w:p>
                                  <w:p w14:paraId="39A5C3B6"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51F5A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4B08E1" w14:textId="77777777" w:rsidR="005F23C5" w:rsidRDefault="005F23C5" w:rsidP="005F23C5">
                                    <w:pPr>
                                      <w:rPr>
                                        <w:b/>
                                        <w:u w:val="single"/>
                                        <w:lang w:val="nl-NL"/>
                                      </w:rPr>
                                    </w:pPr>
                                  </w:p>
                                  <w:p w14:paraId="6FA04C1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9422EF" w14:textId="77777777" w:rsidR="005F23C5" w:rsidRDefault="005F23C5" w:rsidP="005F23C5">
                                    <w:pPr>
                                      <w:rPr>
                                        <w:color w:val="000000"/>
                                        <w:sz w:val="32"/>
                                        <w:szCs w:val="32"/>
                                        <w:lang w:val="nl-NL"/>
                                      </w:rPr>
                                    </w:pPr>
                                    <w:r>
                                      <w:rPr>
                                        <w:color w:val="000000"/>
                                        <w:sz w:val="32"/>
                                        <w:szCs w:val="32"/>
                                        <w:lang w:val="nl-NL"/>
                                      </w:rPr>
                                      <w:t xml:space="preserve">                                                        </w:t>
                                    </w:r>
                                  </w:p>
                                  <w:p w14:paraId="150D328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57F05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ACBD4E" w14:textId="77777777" w:rsidR="005F23C5" w:rsidRDefault="005F23C5" w:rsidP="005F23C5"/>
                                </w:txbxContent>
                              </wps:txbx>
                              <wps:bodyPr rot="0" vert="horz" wrap="square" lIns="91440" tIns="45720" rIns="91440" bIns="45720" anchor="t" anchorCtr="0" upright="1">
                                <a:noAutofit/>
                              </wps:bodyPr>
                            </wps:wsp>
                            <wps:wsp>
                              <wps:cNvPr id="883707173"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E4B184" w14:textId="77777777" w:rsidR="005F23C5" w:rsidRDefault="005F23C5" w:rsidP="005F23C5">
                                    <w:pPr>
                                      <w:jc w:val="both"/>
                                      <w:rPr>
                                        <w:b/>
                                        <w:sz w:val="32"/>
                                        <w:szCs w:val="32"/>
                                        <w:u w:val="single"/>
                                        <w:lang w:val="nl-NL"/>
                                      </w:rPr>
                                    </w:pPr>
                                    <w:r>
                                      <w:rPr>
                                        <w:color w:val="000000"/>
                                        <w:sz w:val="32"/>
                                        <w:szCs w:val="32"/>
                                        <w:lang w:val="nl-NL"/>
                                      </w:rPr>
                                      <w:sym w:font="Webdings" w:char="F080"/>
                                    </w:r>
                                  </w:p>
                                  <w:p w14:paraId="5A7AE87F"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363E4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02A73" w14:textId="77777777" w:rsidR="005F23C5" w:rsidRDefault="005F23C5" w:rsidP="005F23C5">
                                    <w:pPr>
                                      <w:rPr>
                                        <w:b/>
                                        <w:u w:val="single"/>
                                        <w:lang w:val="nl-NL"/>
                                      </w:rPr>
                                    </w:pPr>
                                  </w:p>
                                  <w:p w14:paraId="65692C8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DE4470" w14:textId="77777777" w:rsidR="005F23C5" w:rsidRDefault="005F23C5" w:rsidP="005F23C5">
                                    <w:pPr>
                                      <w:rPr>
                                        <w:color w:val="000000"/>
                                        <w:sz w:val="32"/>
                                        <w:szCs w:val="32"/>
                                        <w:lang w:val="nl-NL"/>
                                      </w:rPr>
                                    </w:pPr>
                                    <w:r>
                                      <w:rPr>
                                        <w:color w:val="000000"/>
                                        <w:sz w:val="32"/>
                                        <w:szCs w:val="32"/>
                                        <w:lang w:val="nl-NL"/>
                                      </w:rPr>
                                      <w:t xml:space="preserve">                                                        </w:t>
                                    </w:r>
                                  </w:p>
                                  <w:p w14:paraId="7FF426C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813D1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1AB97" w14:textId="77777777" w:rsidR="005F23C5" w:rsidRDefault="005F23C5" w:rsidP="005F23C5"/>
                                </w:txbxContent>
                              </wps:txbx>
                              <wps:bodyPr rot="0" vert="horz" wrap="square" lIns="91440" tIns="45720" rIns="91440" bIns="45720" anchor="t" anchorCtr="0" upright="1">
                                <a:noAutofit/>
                              </wps:bodyPr>
                            </wps:wsp>
                            <wps:wsp>
                              <wps:cNvPr id="883707174"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0DC7C2" w14:textId="77777777" w:rsidR="005F23C5" w:rsidRDefault="005F23C5" w:rsidP="005F23C5">
                                    <w:pPr>
                                      <w:jc w:val="both"/>
                                      <w:rPr>
                                        <w:b/>
                                        <w:sz w:val="32"/>
                                        <w:szCs w:val="32"/>
                                        <w:u w:val="single"/>
                                        <w:lang w:val="nl-NL"/>
                                      </w:rPr>
                                    </w:pPr>
                                    <w:r>
                                      <w:rPr>
                                        <w:color w:val="000000"/>
                                        <w:sz w:val="32"/>
                                        <w:szCs w:val="32"/>
                                        <w:lang w:val="nl-NL"/>
                                      </w:rPr>
                                      <w:sym w:font="Webdings" w:char="F080"/>
                                    </w:r>
                                  </w:p>
                                  <w:p w14:paraId="35B508C9"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EE06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93EA5F" w14:textId="77777777" w:rsidR="005F23C5" w:rsidRDefault="005F23C5" w:rsidP="005F23C5">
                                    <w:pPr>
                                      <w:rPr>
                                        <w:b/>
                                        <w:u w:val="single"/>
                                        <w:lang w:val="nl-NL"/>
                                      </w:rPr>
                                    </w:pPr>
                                  </w:p>
                                  <w:p w14:paraId="59930A43"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FD9EAD" w14:textId="77777777" w:rsidR="005F23C5" w:rsidRDefault="005F23C5" w:rsidP="005F23C5">
                                    <w:pPr>
                                      <w:rPr>
                                        <w:color w:val="000000"/>
                                        <w:sz w:val="32"/>
                                        <w:szCs w:val="32"/>
                                        <w:lang w:val="nl-NL"/>
                                      </w:rPr>
                                    </w:pPr>
                                    <w:r>
                                      <w:rPr>
                                        <w:color w:val="000000"/>
                                        <w:sz w:val="32"/>
                                        <w:szCs w:val="32"/>
                                        <w:lang w:val="nl-NL"/>
                                      </w:rPr>
                                      <w:t xml:space="preserve">                                                        </w:t>
                                    </w:r>
                                  </w:p>
                                  <w:p w14:paraId="34BD5A18"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361F50"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5C1CAD" w14:textId="77777777" w:rsidR="005F23C5" w:rsidRDefault="005F23C5" w:rsidP="005F23C5"/>
                                </w:txbxContent>
                              </wps:txbx>
                              <wps:bodyPr rot="0" vert="horz" wrap="square" lIns="91440" tIns="45720" rIns="91440" bIns="45720" anchor="t" anchorCtr="0" upright="1">
                                <a:noAutofit/>
                              </wps:bodyPr>
                            </wps:wsp>
                            <wps:wsp>
                              <wps:cNvPr id="883707175"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CABC32" w14:textId="77777777" w:rsidR="005F23C5" w:rsidRDefault="005F23C5" w:rsidP="005F23C5">
                                    <w:pPr>
                                      <w:jc w:val="both"/>
                                      <w:rPr>
                                        <w:b/>
                                        <w:sz w:val="32"/>
                                        <w:szCs w:val="32"/>
                                        <w:u w:val="single"/>
                                        <w:lang w:val="nl-NL"/>
                                      </w:rPr>
                                    </w:pPr>
                                    <w:r>
                                      <w:rPr>
                                        <w:color w:val="000000"/>
                                        <w:sz w:val="32"/>
                                        <w:szCs w:val="32"/>
                                        <w:lang w:val="nl-NL"/>
                                      </w:rPr>
                                      <w:sym w:font="Webdings" w:char="F080"/>
                                    </w:r>
                                  </w:p>
                                  <w:p w14:paraId="15A2CCC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9645C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FEF30E" w14:textId="77777777" w:rsidR="005F23C5" w:rsidRDefault="005F23C5" w:rsidP="005F23C5">
                                    <w:pPr>
                                      <w:rPr>
                                        <w:b/>
                                        <w:u w:val="single"/>
                                        <w:lang w:val="nl-NL"/>
                                      </w:rPr>
                                    </w:pPr>
                                  </w:p>
                                  <w:p w14:paraId="7BBF0FD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CE9373" w14:textId="77777777" w:rsidR="005F23C5" w:rsidRDefault="005F23C5" w:rsidP="005F23C5">
                                    <w:pPr>
                                      <w:rPr>
                                        <w:color w:val="000000"/>
                                        <w:sz w:val="32"/>
                                        <w:szCs w:val="32"/>
                                        <w:lang w:val="nl-NL"/>
                                      </w:rPr>
                                    </w:pPr>
                                    <w:r>
                                      <w:rPr>
                                        <w:color w:val="000000"/>
                                        <w:sz w:val="32"/>
                                        <w:szCs w:val="32"/>
                                        <w:lang w:val="nl-NL"/>
                                      </w:rPr>
                                      <w:t xml:space="preserve">                                                        </w:t>
                                    </w:r>
                                  </w:p>
                                  <w:p w14:paraId="6EFB8A6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2F97359"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CB06C1" w14:textId="77777777" w:rsidR="005F23C5" w:rsidRDefault="005F23C5" w:rsidP="005F23C5"/>
                                </w:txbxContent>
                              </wps:txbx>
                              <wps:bodyPr rot="0" vert="horz" wrap="square" lIns="91440" tIns="45720" rIns="91440" bIns="45720" anchor="t" anchorCtr="0" upright="1">
                                <a:noAutofit/>
                              </wps:bodyPr>
                            </wps:wsp>
                            <wps:wsp>
                              <wps:cNvPr id="883707177"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B623D4" w14:textId="77777777" w:rsidR="005F23C5" w:rsidRDefault="005F23C5" w:rsidP="005F23C5">
                                    <w:pPr>
                                      <w:jc w:val="both"/>
                                      <w:rPr>
                                        <w:b/>
                                        <w:sz w:val="32"/>
                                        <w:szCs w:val="32"/>
                                        <w:u w:val="single"/>
                                        <w:lang w:val="nl-NL"/>
                                      </w:rPr>
                                    </w:pPr>
                                    <w:r>
                                      <w:rPr>
                                        <w:color w:val="000000"/>
                                        <w:sz w:val="32"/>
                                        <w:szCs w:val="32"/>
                                        <w:lang w:val="nl-NL"/>
                                      </w:rPr>
                                      <w:sym w:font="Webdings" w:char="F080"/>
                                    </w:r>
                                  </w:p>
                                  <w:p w14:paraId="3089596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69E2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5E15AF" w14:textId="77777777" w:rsidR="005F23C5" w:rsidRDefault="005F23C5" w:rsidP="005F23C5">
                                    <w:pPr>
                                      <w:rPr>
                                        <w:b/>
                                        <w:u w:val="single"/>
                                        <w:lang w:val="nl-NL"/>
                                      </w:rPr>
                                    </w:pPr>
                                  </w:p>
                                  <w:p w14:paraId="3672BA6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660DD5" w14:textId="77777777" w:rsidR="005F23C5" w:rsidRDefault="005F23C5" w:rsidP="005F23C5">
                                    <w:pPr>
                                      <w:rPr>
                                        <w:color w:val="000000"/>
                                        <w:sz w:val="32"/>
                                        <w:szCs w:val="32"/>
                                        <w:lang w:val="nl-NL"/>
                                      </w:rPr>
                                    </w:pPr>
                                    <w:r>
                                      <w:rPr>
                                        <w:color w:val="000000"/>
                                        <w:sz w:val="32"/>
                                        <w:szCs w:val="32"/>
                                        <w:lang w:val="nl-NL"/>
                                      </w:rPr>
                                      <w:t xml:space="preserve">                                                        </w:t>
                                    </w:r>
                                  </w:p>
                                  <w:p w14:paraId="682D8D5A"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4A1E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138CC1" w14:textId="77777777" w:rsidR="005F23C5" w:rsidRDefault="005F23C5" w:rsidP="005F23C5"/>
                                </w:txbxContent>
                              </wps:txbx>
                              <wps:bodyPr rot="0" vert="horz" wrap="square" lIns="91440" tIns="45720" rIns="91440" bIns="45720" anchor="t" anchorCtr="0" upright="1">
                                <a:noAutofit/>
                              </wps:bodyPr>
                            </wps:wsp>
                            <wps:wsp>
                              <wps:cNvPr id="883707178"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2AD31A" w14:textId="77777777" w:rsidR="005F23C5" w:rsidRDefault="005F23C5" w:rsidP="005F23C5">
                                    <w:pPr>
                                      <w:jc w:val="both"/>
                                      <w:rPr>
                                        <w:b/>
                                        <w:sz w:val="32"/>
                                        <w:szCs w:val="32"/>
                                        <w:u w:val="single"/>
                                        <w:lang w:val="nl-NL"/>
                                      </w:rPr>
                                    </w:pPr>
                                    <w:r>
                                      <w:rPr>
                                        <w:color w:val="000000"/>
                                        <w:sz w:val="32"/>
                                        <w:szCs w:val="32"/>
                                        <w:lang w:val="nl-NL"/>
                                      </w:rPr>
                                      <w:sym w:font="Webdings" w:char="F080"/>
                                    </w:r>
                                  </w:p>
                                  <w:p w14:paraId="5AF179B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D64EB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95E2DF" w14:textId="77777777" w:rsidR="005F23C5" w:rsidRDefault="005F23C5" w:rsidP="005F23C5">
                                    <w:pPr>
                                      <w:rPr>
                                        <w:b/>
                                        <w:u w:val="single"/>
                                        <w:lang w:val="nl-NL"/>
                                      </w:rPr>
                                    </w:pPr>
                                  </w:p>
                                  <w:p w14:paraId="452D678B"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EA13DD" w14:textId="77777777" w:rsidR="005F23C5" w:rsidRDefault="005F23C5" w:rsidP="005F23C5">
                                    <w:pPr>
                                      <w:rPr>
                                        <w:color w:val="000000"/>
                                        <w:sz w:val="32"/>
                                        <w:szCs w:val="32"/>
                                        <w:lang w:val="nl-NL"/>
                                      </w:rPr>
                                    </w:pPr>
                                    <w:r>
                                      <w:rPr>
                                        <w:color w:val="000000"/>
                                        <w:sz w:val="32"/>
                                        <w:szCs w:val="32"/>
                                        <w:lang w:val="nl-NL"/>
                                      </w:rPr>
                                      <w:t xml:space="preserve">                                                        </w:t>
                                    </w:r>
                                  </w:p>
                                  <w:p w14:paraId="2408F35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6CBD7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ACEB5A" w14:textId="77777777" w:rsidR="005F23C5" w:rsidRDefault="005F23C5" w:rsidP="005F23C5"/>
                                </w:txbxContent>
                              </wps:txbx>
                              <wps:bodyPr rot="0" vert="horz" wrap="square" lIns="91440" tIns="45720" rIns="91440" bIns="45720" anchor="t" anchorCtr="0" upright="1">
                                <a:noAutofit/>
                              </wps:bodyPr>
                            </wps:wsp>
                            <wps:wsp>
                              <wps:cNvPr id="883707179"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47CDA8" w14:textId="77777777" w:rsidR="005F23C5" w:rsidRDefault="005F23C5" w:rsidP="005F23C5">
                                    <w:pPr>
                                      <w:jc w:val="both"/>
                                      <w:rPr>
                                        <w:b/>
                                        <w:sz w:val="32"/>
                                        <w:szCs w:val="32"/>
                                        <w:u w:val="single"/>
                                        <w:lang w:val="nl-NL"/>
                                      </w:rPr>
                                    </w:pPr>
                                    <w:r>
                                      <w:rPr>
                                        <w:color w:val="000000"/>
                                        <w:sz w:val="32"/>
                                        <w:szCs w:val="32"/>
                                        <w:lang w:val="nl-NL"/>
                                      </w:rPr>
                                      <w:sym w:font="Webdings" w:char="F080"/>
                                    </w:r>
                                  </w:p>
                                  <w:p w14:paraId="67A96DB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E3BEFA"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227C6C" w14:textId="77777777" w:rsidR="005F23C5" w:rsidRDefault="005F23C5" w:rsidP="005F23C5">
                                    <w:pPr>
                                      <w:rPr>
                                        <w:b/>
                                        <w:u w:val="single"/>
                                        <w:lang w:val="nl-NL"/>
                                      </w:rPr>
                                    </w:pPr>
                                  </w:p>
                                  <w:p w14:paraId="030C21E4"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7CD577" w14:textId="77777777" w:rsidR="005F23C5" w:rsidRDefault="005F23C5" w:rsidP="005F23C5">
                                    <w:pPr>
                                      <w:rPr>
                                        <w:color w:val="000000"/>
                                        <w:sz w:val="32"/>
                                        <w:szCs w:val="32"/>
                                        <w:lang w:val="nl-NL"/>
                                      </w:rPr>
                                    </w:pPr>
                                    <w:r>
                                      <w:rPr>
                                        <w:color w:val="000000"/>
                                        <w:sz w:val="32"/>
                                        <w:szCs w:val="32"/>
                                        <w:lang w:val="nl-NL"/>
                                      </w:rPr>
                                      <w:t xml:space="preserve">                                                        </w:t>
                                    </w:r>
                                  </w:p>
                                  <w:p w14:paraId="6715DB18"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C8326A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6E2097" w14:textId="77777777" w:rsidR="005F23C5" w:rsidRDefault="005F23C5" w:rsidP="005F23C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4E937" id="Group 883707169" o:spid="_x0000_s1056" style="position:absolute;margin-left:436.45pt;margin-top:443.7pt;width:98.1pt;height:90pt;z-index:2516940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">
                      <v:oval id="Oval 13"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" filled="f" stroked="f">
                        <v:textbox>
                          <w:txbxContent>
                            <w:p w14:paraId="39474126" w14:textId="77777777" w:rsidR="005F23C5" w:rsidRDefault="005F23C5" w:rsidP="005F23C5">
                              <w:pPr>
                                <w:jc w:val="both"/>
                                <w:rPr>
                                  <w:b/>
                                  <w:sz w:val="32"/>
                                  <w:szCs w:val="32"/>
                                  <w:u w:val="single"/>
                                  <w:lang w:val="nl-NL"/>
                                </w:rPr>
                              </w:pPr>
                              <w:r>
                                <w:rPr>
                                  <w:color w:val="000000"/>
                                  <w:sz w:val="32"/>
                                  <w:szCs w:val="32"/>
                                  <w:lang w:val="nl-NL"/>
                                </w:rPr>
                                <w:sym w:font="Webdings" w:char="F080"/>
                              </w:r>
                            </w:p>
                            <w:p w14:paraId="7D9B102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C71DE7"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D30541" w14:textId="77777777" w:rsidR="005F23C5" w:rsidRDefault="005F23C5" w:rsidP="005F23C5">
                              <w:pPr>
                                <w:rPr>
                                  <w:b/>
                                  <w:u w:val="single"/>
                                  <w:lang w:val="nl-NL"/>
                                </w:rPr>
                              </w:pPr>
                            </w:p>
                            <w:p w14:paraId="077D5C65"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4E30A2" w14:textId="77777777" w:rsidR="005F23C5" w:rsidRDefault="005F23C5" w:rsidP="005F23C5">
                              <w:pPr>
                                <w:rPr>
                                  <w:color w:val="000000"/>
                                  <w:sz w:val="32"/>
                                  <w:szCs w:val="32"/>
                                  <w:lang w:val="nl-NL"/>
                                </w:rPr>
                              </w:pPr>
                              <w:r>
                                <w:rPr>
                                  <w:color w:val="000000"/>
                                  <w:sz w:val="32"/>
                                  <w:szCs w:val="32"/>
                                  <w:lang w:val="nl-NL"/>
                                </w:rPr>
                                <w:t xml:space="preserve">                                                        </w:t>
                              </w:r>
                            </w:p>
                            <w:p w14:paraId="25AC9B8F"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9D8753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5CEFE" w14:textId="77777777" w:rsidR="005F23C5" w:rsidRDefault="005F23C5" w:rsidP="005F23C5"/>
                          </w:txbxContent>
                        </v:textbox>
                      </v:oval>
                      <v:oval id="Oval 14"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" filled="f" stroked="f">
                        <v:textbox>
                          <w:txbxContent>
                            <w:p w14:paraId="1827A2B5" w14:textId="77777777" w:rsidR="005F23C5" w:rsidRDefault="005F23C5" w:rsidP="005F23C5">
                              <w:pPr>
                                <w:jc w:val="center"/>
                                <w:rPr>
                                  <w:b/>
                                  <w:sz w:val="44"/>
                                  <w:szCs w:val="44"/>
                                  <w:u w:val="single"/>
                                  <w:lang w:val="nl-NL"/>
                                </w:rPr>
                              </w:pPr>
                              <w:r>
                                <w:rPr>
                                  <w:color w:val="000000"/>
                                  <w:sz w:val="44"/>
                                  <w:szCs w:val="44"/>
                                  <w:lang w:val="nl-NL"/>
                                </w:rPr>
                                <w:sym w:font="Webdings" w:char="F080"/>
                              </w:r>
                            </w:p>
                            <w:p w14:paraId="4399CA4D"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F2CFEC"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1F9CC6" w14:textId="77777777" w:rsidR="005F23C5" w:rsidRDefault="005F23C5" w:rsidP="005F23C5">
                              <w:pPr>
                                <w:rPr>
                                  <w:b/>
                                  <w:u w:val="single"/>
                                  <w:lang w:val="nl-NL"/>
                                </w:rPr>
                              </w:pPr>
                            </w:p>
                            <w:p w14:paraId="42CE448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26C3E7" w14:textId="77777777" w:rsidR="005F23C5" w:rsidRDefault="005F23C5" w:rsidP="005F23C5">
                              <w:pPr>
                                <w:rPr>
                                  <w:color w:val="000000"/>
                                  <w:sz w:val="32"/>
                                  <w:szCs w:val="32"/>
                                  <w:lang w:val="nl-NL"/>
                                </w:rPr>
                              </w:pPr>
                              <w:r>
                                <w:rPr>
                                  <w:color w:val="000000"/>
                                  <w:sz w:val="32"/>
                                  <w:szCs w:val="32"/>
                                  <w:lang w:val="nl-NL"/>
                                </w:rPr>
                                <w:t xml:space="preserve">                                                        </w:t>
                              </w:r>
                            </w:p>
                            <w:p w14:paraId="30367A3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FB6F37"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E665A7" w14:textId="77777777" w:rsidR="005F23C5" w:rsidRDefault="005F23C5" w:rsidP="005F23C5"/>
                          </w:txbxContent>
                        </v:textbox>
                      </v:oval>
                      <v:oval id="Oval 15"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" filled="f" stroked="f">
                        <v:textbox>
                          <w:txbxContent>
                            <w:p w14:paraId="474EEB4D" w14:textId="77777777" w:rsidR="005F23C5" w:rsidRDefault="005F23C5" w:rsidP="005F23C5">
                              <w:pPr>
                                <w:jc w:val="center"/>
                                <w:rPr>
                                  <w:b/>
                                  <w:sz w:val="32"/>
                                  <w:szCs w:val="32"/>
                                  <w:u w:val="single"/>
                                  <w:lang w:val="nl-NL"/>
                                </w:rPr>
                              </w:pPr>
                              <w:r>
                                <w:rPr>
                                  <w:color w:val="000000"/>
                                  <w:sz w:val="32"/>
                                  <w:szCs w:val="32"/>
                                  <w:lang w:val="nl-NL"/>
                                </w:rPr>
                                <w:sym w:font="Webdings" w:char="F080"/>
                              </w:r>
                            </w:p>
                            <w:p w14:paraId="39A5C3B6"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51F5AF"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4B08E1" w14:textId="77777777" w:rsidR="005F23C5" w:rsidRDefault="005F23C5" w:rsidP="005F23C5">
                              <w:pPr>
                                <w:rPr>
                                  <w:b/>
                                  <w:u w:val="single"/>
                                  <w:lang w:val="nl-NL"/>
                                </w:rPr>
                              </w:pPr>
                            </w:p>
                            <w:p w14:paraId="6FA04C1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9422EF" w14:textId="77777777" w:rsidR="005F23C5" w:rsidRDefault="005F23C5" w:rsidP="005F23C5">
                              <w:pPr>
                                <w:rPr>
                                  <w:color w:val="000000"/>
                                  <w:sz w:val="32"/>
                                  <w:szCs w:val="32"/>
                                  <w:lang w:val="nl-NL"/>
                                </w:rPr>
                              </w:pPr>
                              <w:r>
                                <w:rPr>
                                  <w:color w:val="000000"/>
                                  <w:sz w:val="32"/>
                                  <w:szCs w:val="32"/>
                                  <w:lang w:val="nl-NL"/>
                                </w:rPr>
                                <w:t xml:space="preserve">                                                        </w:t>
                              </w:r>
                            </w:p>
                            <w:p w14:paraId="150D3286"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57F05C"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ACBD4E" w14:textId="77777777" w:rsidR="005F23C5" w:rsidRDefault="005F23C5" w:rsidP="005F23C5"/>
                          </w:txbxContent>
                        </v:textbox>
                      </v:oval>
                      <v:oval id="Oval 16"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" filled="f" stroked="f">
                        <v:textbox>
                          <w:txbxContent>
                            <w:p w14:paraId="42E4B184" w14:textId="77777777" w:rsidR="005F23C5" w:rsidRDefault="005F23C5" w:rsidP="005F23C5">
                              <w:pPr>
                                <w:jc w:val="both"/>
                                <w:rPr>
                                  <w:b/>
                                  <w:sz w:val="32"/>
                                  <w:szCs w:val="32"/>
                                  <w:u w:val="single"/>
                                  <w:lang w:val="nl-NL"/>
                                </w:rPr>
                              </w:pPr>
                              <w:r>
                                <w:rPr>
                                  <w:color w:val="000000"/>
                                  <w:sz w:val="32"/>
                                  <w:szCs w:val="32"/>
                                  <w:lang w:val="nl-NL"/>
                                </w:rPr>
                                <w:sym w:font="Webdings" w:char="F080"/>
                              </w:r>
                            </w:p>
                            <w:p w14:paraId="5A7AE87F"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363E4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02A73" w14:textId="77777777" w:rsidR="005F23C5" w:rsidRDefault="005F23C5" w:rsidP="005F23C5">
                              <w:pPr>
                                <w:rPr>
                                  <w:b/>
                                  <w:u w:val="single"/>
                                  <w:lang w:val="nl-NL"/>
                                </w:rPr>
                              </w:pPr>
                            </w:p>
                            <w:p w14:paraId="65692C88"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DE4470" w14:textId="77777777" w:rsidR="005F23C5" w:rsidRDefault="005F23C5" w:rsidP="005F23C5">
                              <w:pPr>
                                <w:rPr>
                                  <w:color w:val="000000"/>
                                  <w:sz w:val="32"/>
                                  <w:szCs w:val="32"/>
                                  <w:lang w:val="nl-NL"/>
                                </w:rPr>
                              </w:pPr>
                              <w:r>
                                <w:rPr>
                                  <w:color w:val="000000"/>
                                  <w:sz w:val="32"/>
                                  <w:szCs w:val="32"/>
                                  <w:lang w:val="nl-NL"/>
                                </w:rPr>
                                <w:t xml:space="preserve">                                                        </w:t>
                              </w:r>
                            </w:p>
                            <w:p w14:paraId="7FF426C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813D18"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1AB97" w14:textId="77777777" w:rsidR="005F23C5" w:rsidRDefault="005F23C5" w:rsidP="005F23C5"/>
                          </w:txbxContent>
                        </v:textbox>
                      </v:oval>
                      <v:oval id="Oval 17"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" filled="f" stroked="f">
                        <v:textbox>
                          <w:txbxContent>
                            <w:p w14:paraId="120DC7C2" w14:textId="77777777" w:rsidR="005F23C5" w:rsidRDefault="005F23C5" w:rsidP="005F23C5">
                              <w:pPr>
                                <w:jc w:val="both"/>
                                <w:rPr>
                                  <w:b/>
                                  <w:sz w:val="32"/>
                                  <w:szCs w:val="32"/>
                                  <w:u w:val="single"/>
                                  <w:lang w:val="nl-NL"/>
                                </w:rPr>
                              </w:pPr>
                              <w:r>
                                <w:rPr>
                                  <w:color w:val="000000"/>
                                  <w:sz w:val="32"/>
                                  <w:szCs w:val="32"/>
                                  <w:lang w:val="nl-NL"/>
                                </w:rPr>
                                <w:sym w:font="Webdings" w:char="F080"/>
                              </w:r>
                            </w:p>
                            <w:p w14:paraId="35B508C9"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EE06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93EA5F" w14:textId="77777777" w:rsidR="005F23C5" w:rsidRDefault="005F23C5" w:rsidP="005F23C5">
                              <w:pPr>
                                <w:rPr>
                                  <w:b/>
                                  <w:u w:val="single"/>
                                  <w:lang w:val="nl-NL"/>
                                </w:rPr>
                              </w:pPr>
                            </w:p>
                            <w:p w14:paraId="59930A43"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FD9EAD" w14:textId="77777777" w:rsidR="005F23C5" w:rsidRDefault="005F23C5" w:rsidP="005F23C5">
                              <w:pPr>
                                <w:rPr>
                                  <w:color w:val="000000"/>
                                  <w:sz w:val="32"/>
                                  <w:szCs w:val="32"/>
                                  <w:lang w:val="nl-NL"/>
                                </w:rPr>
                              </w:pPr>
                              <w:r>
                                <w:rPr>
                                  <w:color w:val="000000"/>
                                  <w:sz w:val="32"/>
                                  <w:szCs w:val="32"/>
                                  <w:lang w:val="nl-NL"/>
                                </w:rPr>
                                <w:t xml:space="preserve">                                                        </w:t>
                              </w:r>
                            </w:p>
                            <w:p w14:paraId="34BD5A18"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361F50"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5C1CAD" w14:textId="77777777" w:rsidR="005F23C5" w:rsidRDefault="005F23C5" w:rsidP="005F23C5"/>
                          </w:txbxContent>
                        </v:textbox>
                      </v:oval>
                      <v:oval id="Oval 18"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" filled="f" stroked="f">
                        <v:textbox>
                          <w:txbxContent>
                            <w:p w14:paraId="6DCABC32" w14:textId="77777777" w:rsidR="005F23C5" w:rsidRDefault="005F23C5" w:rsidP="005F23C5">
                              <w:pPr>
                                <w:jc w:val="both"/>
                                <w:rPr>
                                  <w:b/>
                                  <w:sz w:val="32"/>
                                  <w:szCs w:val="32"/>
                                  <w:u w:val="single"/>
                                  <w:lang w:val="nl-NL"/>
                                </w:rPr>
                              </w:pPr>
                              <w:r>
                                <w:rPr>
                                  <w:color w:val="000000"/>
                                  <w:sz w:val="32"/>
                                  <w:szCs w:val="32"/>
                                  <w:lang w:val="nl-NL"/>
                                </w:rPr>
                                <w:sym w:font="Webdings" w:char="F080"/>
                              </w:r>
                            </w:p>
                            <w:p w14:paraId="15A2CCC4"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9645C2"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FEF30E" w14:textId="77777777" w:rsidR="005F23C5" w:rsidRDefault="005F23C5" w:rsidP="005F23C5">
                              <w:pPr>
                                <w:rPr>
                                  <w:b/>
                                  <w:u w:val="single"/>
                                  <w:lang w:val="nl-NL"/>
                                </w:rPr>
                              </w:pPr>
                            </w:p>
                            <w:p w14:paraId="7BBF0FD0"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CE9373" w14:textId="77777777" w:rsidR="005F23C5" w:rsidRDefault="005F23C5" w:rsidP="005F23C5">
                              <w:pPr>
                                <w:rPr>
                                  <w:color w:val="000000"/>
                                  <w:sz w:val="32"/>
                                  <w:szCs w:val="32"/>
                                  <w:lang w:val="nl-NL"/>
                                </w:rPr>
                              </w:pPr>
                              <w:r>
                                <w:rPr>
                                  <w:color w:val="000000"/>
                                  <w:sz w:val="32"/>
                                  <w:szCs w:val="32"/>
                                  <w:lang w:val="nl-NL"/>
                                </w:rPr>
                                <w:t xml:space="preserve">                                                        </w:t>
                              </w:r>
                            </w:p>
                            <w:p w14:paraId="6EFB8A67"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2F97359"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CB06C1" w14:textId="77777777" w:rsidR="005F23C5" w:rsidRDefault="005F23C5" w:rsidP="005F23C5"/>
                          </w:txbxContent>
                        </v:textbox>
                      </v:oval>
                      <v:oval id="Oval 19"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lks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" filled="f" stroked="f">
                        <v:textbox>
                          <w:txbxContent>
                            <w:p w14:paraId="52B623D4" w14:textId="77777777" w:rsidR="005F23C5" w:rsidRDefault="005F23C5" w:rsidP="005F23C5">
                              <w:pPr>
                                <w:jc w:val="both"/>
                                <w:rPr>
                                  <w:b/>
                                  <w:sz w:val="32"/>
                                  <w:szCs w:val="32"/>
                                  <w:u w:val="single"/>
                                  <w:lang w:val="nl-NL"/>
                                </w:rPr>
                              </w:pPr>
                              <w:r>
                                <w:rPr>
                                  <w:color w:val="000000"/>
                                  <w:sz w:val="32"/>
                                  <w:szCs w:val="32"/>
                                  <w:lang w:val="nl-NL"/>
                                </w:rPr>
                                <w:sym w:font="Webdings" w:char="F080"/>
                              </w:r>
                            </w:p>
                            <w:p w14:paraId="30895961"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69E28"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A5E15AF" w14:textId="77777777" w:rsidR="005F23C5" w:rsidRDefault="005F23C5" w:rsidP="005F23C5">
                              <w:pPr>
                                <w:rPr>
                                  <w:b/>
                                  <w:u w:val="single"/>
                                  <w:lang w:val="nl-NL"/>
                                </w:rPr>
                              </w:pPr>
                            </w:p>
                            <w:p w14:paraId="3672BA69"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660DD5" w14:textId="77777777" w:rsidR="005F23C5" w:rsidRDefault="005F23C5" w:rsidP="005F23C5">
                              <w:pPr>
                                <w:rPr>
                                  <w:color w:val="000000"/>
                                  <w:sz w:val="32"/>
                                  <w:szCs w:val="32"/>
                                  <w:lang w:val="nl-NL"/>
                                </w:rPr>
                              </w:pPr>
                              <w:r>
                                <w:rPr>
                                  <w:color w:val="000000"/>
                                  <w:sz w:val="32"/>
                                  <w:szCs w:val="32"/>
                                  <w:lang w:val="nl-NL"/>
                                </w:rPr>
                                <w:t xml:space="preserve">                                                        </w:t>
                              </w:r>
                            </w:p>
                            <w:p w14:paraId="682D8D5A"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4A1E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138CC1" w14:textId="77777777" w:rsidR="005F23C5" w:rsidRDefault="005F23C5" w:rsidP="005F23C5"/>
                          </w:txbxContent>
                        </v:textbox>
                      </v:oval>
                      <v:oval id="Oval 20"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" filled="f" stroked="f">
                        <v:textbox>
                          <w:txbxContent>
                            <w:p w14:paraId="592AD31A" w14:textId="77777777" w:rsidR="005F23C5" w:rsidRDefault="005F23C5" w:rsidP="005F23C5">
                              <w:pPr>
                                <w:jc w:val="both"/>
                                <w:rPr>
                                  <w:b/>
                                  <w:sz w:val="32"/>
                                  <w:szCs w:val="32"/>
                                  <w:u w:val="single"/>
                                  <w:lang w:val="nl-NL"/>
                                </w:rPr>
                              </w:pPr>
                              <w:r>
                                <w:rPr>
                                  <w:color w:val="000000"/>
                                  <w:sz w:val="32"/>
                                  <w:szCs w:val="32"/>
                                  <w:lang w:val="nl-NL"/>
                                </w:rPr>
                                <w:sym w:font="Webdings" w:char="F080"/>
                              </w:r>
                            </w:p>
                            <w:p w14:paraId="5AF179B0"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D64EB1"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95E2DF" w14:textId="77777777" w:rsidR="005F23C5" w:rsidRDefault="005F23C5" w:rsidP="005F23C5">
                              <w:pPr>
                                <w:rPr>
                                  <w:b/>
                                  <w:u w:val="single"/>
                                  <w:lang w:val="nl-NL"/>
                                </w:rPr>
                              </w:pPr>
                            </w:p>
                            <w:p w14:paraId="452D678B"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EA13DD" w14:textId="77777777" w:rsidR="005F23C5" w:rsidRDefault="005F23C5" w:rsidP="005F23C5">
                              <w:pPr>
                                <w:rPr>
                                  <w:color w:val="000000"/>
                                  <w:sz w:val="32"/>
                                  <w:szCs w:val="32"/>
                                  <w:lang w:val="nl-NL"/>
                                </w:rPr>
                              </w:pPr>
                              <w:r>
                                <w:rPr>
                                  <w:color w:val="000000"/>
                                  <w:sz w:val="32"/>
                                  <w:szCs w:val="32"/>
                                  <w:lang w:val="nl-NL"/>
                                </w:rPr>
                                <w:t xml:space="preserve">                                                        </w:t>
                              </w:r>
                            </w:p>
                            <w:p w14:paraId="2408F35B"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6CBD75"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ACEB5A" w14:textId="77777777" w:rsidR="005F23C5" w:rsidRDefault="005F23C5" w:rsidP="005F23C5"/>
                          </w:txbxContent>
                        </v:textbox>
                      </v:oval>
                      <v:oval id="Oval 21"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WjF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" filled="f" stroked="f">
                        <v:textbox>
                          <w:txbxContent>
                            <w:p w14:paraId="1247CDA8" w14:textId="77777777" w:rsidR="005F23C5" w:rsidRDefault="005F23C5" w:rsidP="005F23C5">
                              <w:pPr>
                                <w:jc w:val="both"/>
                                <w:rPr>
                                  <w:b/>
                                  <w:sz w:val="32"/>
                                  <w:szCs w:val="32"/>
                                  <w:u w:val="single"/>
                                  <w:lang w:val="nl-NL"/>
                                </w:rPr>
                              </w:pPr>
                              <w:r>
                                <w:rPr>
                                  <w:color w:val="000000"/>
                                  <w:sz w:val="32"/>
                                  <w:szCs w:val="32"/>
                                  <w:lang w:val="nl-NL"/>
                                </w:rPr>
                                <w:sym w:font="Webdings" w:char="F080"/>
                              </w:r>
                            </w:p>
                            <w:p w14:paraId="67A96DBC" w14:textId="77777777" w:rsidR="005F23C5" w:rsidRDefault="005F23C5" w:rsidP="005F23C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E3BEFA" w14:textId="77777777" w:rsidR="005F23C5" w:rsidRDefault="005F23C5" w:rsidP="005F23C5">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227C6C" w14:textId="77777777" w:rsidR="005F23C5" w:rsidRDefault="005F23C5" w:rsidP="005F23C5">
                              <w:pPr>
                                <w:rPr>
                                  <w:b/>
                                  <w:u w:val="single"/>
                                  <w:lang w:val="nl-NL"/>
                                </w:rPr>
                              </w:pPr>
                            </w:p>
                            <w:p w14:paraId="030C21E4" w14:textId="77777777" w:rsidR="005F23C5" w:rsidRDefault="005F23C5" w:rsidP="005F23C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7CD577" w14:textId="77777777" w:rsidR="005F23C5" w:rsidRDefault="005F23C5" w:rsidP="005F23C5">
                              <w:pPr>
                                <w:rPr>
                                  <w:color w:val="000000"/>
                                  <w:sz w:val="32"/>
                                  <w:szCs w:val="32"/>
                                  <w:lang w:val="nl-NL"/>
                                </w:rPr>
                              </w:pPr>
                              <w:r>
                                <w:rPr>
                                  <w:color w:val="000000"/>
                                  <w:sz w:val="32"/>
                                  <w:szCs w:val="32"/>
                                  <w:lang w:val="nl-NL"/>
                                </w:rPr>
                                <w:t xml:space="preserve">                                                        </w:t>
                              </w:r>
                            </w:p>
                            <w:p w14:paraId="6715DB18" w14:textId="77777777" w:rsidR="005F23C5" w:rsidRDefault="005F23C5" w:rsidP="005F23C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C8326A3" w14:textId="77777777" w:rsidR="005F23C5" w:rsidRDefault="005F23C5" w:rsidP="005F23C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6E2097" w14:textId="77777777" w:rsidR="005F23C5" w:rsidRDefault="005F23C5" w:rsidP="005F23C5"/>
                          </w:txbxContent>
                        </v:textbox>
                      </v:oval>
                    </v:group>
                  </w:pict>
                </mc:Fallback>
              </mc:AlternateContent>
            </w:r>
          </w:p>
        </w:tc>
      </w:tr>
      <w:tr w:rsidR="005F23C5" w:rsidRPr="004A7F4A" w14:paraId="0D59BAA9" w14:textId="77777777" w:rsidTr="00373F23">
        <w:tc>
          <w:tcPr>
            <w:tcW w:w="3735" w:type="dxa"/>
            <w:tcBorders>
              <w:top w:val="dashSmallGap" w:sz="4" w:space="0" w:color="auto"/>
              <w:bottom w:val="dashSmallGap" w:sz="4" w:space="0" w:color="auto"/>
            </w:tcBorders>
            <w:shd w:val="clear" w:color="auto" w:fill="auto"/>
          </w:tcPr>
          <w:p w14:paraId="0AB76C94" w14:textId="77777777" w:rsidR="005F23C5" w:rsidRPr="004A7F4A" w:rsidRDefault="005F23C5" w:rsidP="00661E6D">
            <w:pPr>
              <w:autoSpaceDE w:val="0"/>
              <w:autoSpaceDN w:val="0"/>
              <w:adjustRightInd w:val="0"/>
              <w:rPr>
                <w:b/>
                <w:bCs/>
                <w:lang w:val="vi-VN"/>
              </w:rPr>
            </w:pPr>
            <w:r w:rsidRPr="004A7F4A">
              <w:rPr>
                <w:b/>
                <w:bCs/>
                <w:lang w:val="vi-VN"/>
              </w:rPr>
              <w:lastRenderedPageBreak/>
              <w:t>2. Khởi động:</w:t>
            </w:r>
          </w:p>
          <w:p w14:paraId="39CD1500" w14:textId="77777777" w:rsidR="005F23C5" w:rsidRPr="004A7F4A" w:rsidRDefault="005F23C5" w:rsidP="00661E6D">
            <w:r w:rsidRPr="004A7F4A">
              <w:rPr>
                <w:lang w:val="vi-VN"/>
              </w:rPr>
              <w:t xml:space="preserve">- </w:t>
            </w:r>
            <w:r w:rsidRPr="004A7F4A">
              <w:t xml:space="preserve">Xoay các khớp cổ tay, cổ chân, vai, hông, gối,... (theo nhạc)   </w:t>
            </w:r>
          </w:p>
          <w:p w14:paraId="0BAB736D" w14:textId="77777777" w:rsidR="005F23C5" w:rsidRPr="004A7F4A" w:rsidRDefault="005F23C5" w:rsidP="00661E6D">
            <w:pPr>
              <w:widowControl w:val="0"/>
            </w:pPr>
          </w:p>
        </w:tc>
        <w:tc>
          <w:tcPr>
            <w:tcW w:w="993" w:type="dxa"/>
            <w:tcBorders>
              <w:top w:val="dashSmallGap" w:sz="4" w:space="0" w:color="auto"/>
              <w:bottom w:val="dashSmallGap" w:sz="4" w:space="0" w:color="auto"/>
            </w:tcBorders>
            <w:shd w:val="clear" w:color="auto" w:fill="auto"/>
          </w:tcPr>
          <w:p w14:paraId="4B77C895" w14:textId="77777777" w:rsidR="005F23C5" w:rsidRPr="004A7F4A" w:rsidRDefault="005F23C5" w:rsidP="00373F23">
            <w:pPr>
              <w:widowControl w:val="0"/>
              <w:jc w:val="center"/>
            </w:pPr>
            <w:r w:rsidRPr="004A7F4A">
              <w:t>2Lx8N</w:t>
            </w:r>
          </w:p>
        </w:tc>
        <w:tc>
          <w:tcPr>
            <w:tcW w:w="1225" w:type="dxa"/>
            <w:tcBorders>
              <w:top w:val="dashSmallGap" w:sz="4" w:space="0" w:color="auto"/>
              <w:bottom w:val="dashSmallGap" w:sz="4" w:space="0" w:color="auto"/>
            </w:tcBorders>
            <w:shd w:val="clear" w:color="auto" w:fill="auto"/>
          </w:tcPr>
          <w:p w14:paraId="4D56C782" w14:textId="77777777" w:rsidR="005F23C5" w:rsidRPr="004A7F4A" w:rsidRDefault="005F23C5" w:rsidP="00661E6D">
            <w:pPr>
              <w:widowControl w:val="0"/>
              <w:ind w:left="-74" w:right="-75"/>
              <w:outlineLvl w:val="0"/>
            </w:pPr>
            <w:r w:rsidRPr="004A7F4A">
              <w:t>-</w:t>
            </w:r>
            <w:r w:rsidRPr="004A7F4A">
              <w:rPr>
                <w:lang w:val="vi-VN"/>
              </w:rPr>
              <w:t xml:space="preserve"> G</w:t>
            </w:r>
            <w:r w:rsidRPr="004A7F4A">
              <w:t>V</w:t>
            </w:r>
            <w:r w:rsidRPr="004A7F4A">
              <w:rPr>
                <w:lang w:val="vi-VN"/>
              </w:rPr>
              <w:t xml:space="preserve"> </w:t>
            </w:r>
            <w:r w:rsidRPr="004A7F4A">
              <w:t>quan sát, nhắc học sinh tập đúng biên độ, nhịp hô.</w:t>
            </w:r>
          </w:p>
          <w:p w14:paraId="153095BA" w14:textId="77777777" w:rsidR="005F23C5" w:rsidRPr="004A7F4A" w:rsidRDefault="005F23C5" w:rsidP="00661E6D">
            <w:pPr>
              <w:widowControl w:val="0"/>
              <w:ind w:left="-74" w:right="-75"/>
            </w:pPr>
          </w:p>
        </w:tc>
        <w:tc>
          <w:tcPr>
            <w:tcW w:w="3402" w:type="dxa"/>
            <w:tcBorders>
              <w:top w:val="dashSmallGap" w:sz="4" w:space="0" w:color="auto"/>
              <w:bottom w:val="dashSmallGap" w:sz="4" w:space="0" w:color="auto"/>
            </w:tcBorders>
            <w:shd w:val="clear" w:color="auto" w:fill="auto"/>
          </w:tcPr>
          <w:p w14:paraId="03ECCFB3" w14:textId="77777777" w:rsidR="005F23C5" w:rsidRPr="004A7F4A" w:rsidRDefault="005F23C5" w:rsidP="00661E6D">
            <w:r w:rsidRPr="004A7F4A">
              <w:t>Đội hình khởi động</w:t>
            </w:r>
          </w:p>
          <w:p w14:paraId="2EE8B250" w14:textId="77777777" w:rsidR="005F23C5" w:rsidRPr="004A7F4A" w:rsidRDefault="005F23C5" w:rsidP="00661E6D">
            <w:r w:rsidRPr="004A7F4A">
              <w:rPr>
                <w:noProof/>
              </w:rPr>
              <w:drawing>
                <wp:inline distT="0" distB="0" distL="0" distR="0" wp14:anchorId="25A64E76" wp14:editId="28615ACF">
                  <wp:extent cx="1440180" cy="781050"/>
                  <wp:effectExtent l="0" t="0" r="7620" b="0"/>
                  <wp:docPr id="245292694" name="Picture 245292694"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0180" cy="781050"/>
                          </a:xfrm>
                          <a:prstGeom prst="rect">
                            <a:avLst/>
                          </a:prstGeom>
                          <a:noFill/>
                          <a:ln>
                            <a:noFill/>
                          </a:ln>
                        </pic:spPr>
                      </pic:pic>
                    </a:graphicData>
                  </a:graphic>
                </wp:inline>
              </w:drawing>
            </w:r>
            <w:r w:rsidRPr="004A7F4A">
              <w:t xml:space="preserve">  </w:t>
            </w:r>
            <w:r w:rsidRPr="004A7F4A">
              <w:rPr>
                <w:noProof/>
              </w:rPr>
              <w:drawing>
                <wp:inline distT="0" distB="0" distL="0" distR="0" wp14:anchorId="05342777" wp14:editId="27246AF7">
                  <wp:extent cx="221524" cy="704850"/>
                  <wp:effectExtent l="0" t="0" r="7620" b="0"/>
                  <wp:docPr id="245292693" name="Picture 245292693"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980" cy="728575"/>
                          </a:xfrm>
                          <a:prstGeom prst="rect">
                            <a:avLst/>
                          </a:prstGeom>
                          <a:noFill/>
                          <a:ln>
                            <a:noFill/>
                          </a:ln>
                        </pic:spPr>
                      </pic:pic>
                    </a:graphicData>
                  </a:graphic>
                </wp:inline>
              </w:drawing>
            </w:r>
          </w:p>
          <w:p w14:paraId="2D8F2094" w14:textId="77777777" w:rsidR="00661E6D" w:rsidRDefault="00661E6D" w:rsidP="00661E6D"/>
          <w:p w14:paraId="300D67F4" w14:textId="3E3229B6" w:rsidR="005F23C5" w:rsidRPr="004A7F4A" w:rsidRDefault="00661E6D" w:rsidP="00661E6D">
            <w:r>
              <w:t>-</w:t>
            </w:r>
            <w:r w:rsidR="005F23C5" w:rsidRPr="004A7F4A">
              <w:t xml:space="preserve"> HS khởi động theo sự điều khiển của cán sự.</w:t>
            </w:r>
          </w:p>
        </w:tc>
      </w:tr>
      <w:tr w:rsidR="005F23C5" w:rsidRPr="004A7F4A" w14:paraId="2E46CA42" w14:textId="77777777" w:rsidTr="00373F23">
        <w:tc>
          <w:tcPr>
            <w:tcW w:w="3735" w:type="dxa"/>
            <w:tcBorders>
              <w:top w:val="dashSmallGap" w:sz="4" w:space="0" w:color="auto"/>
              <w:bottom w:val="single" w:sz="4" w:space="0" w:color="auto"/>
            </w:tcBorders>
            <w:shd w:val="clear" w:color="auto" w:fill="auto"/>
          </w:tcPr>
          <w:p w14:paraId="465A8FA7" w14:textId="77777777" w:rsidR="005F23C5" w:rsidRPr="004A7F4A" w:rsidRDefault="005F23C5" w:rsidP="00373F23">
            <w:pPr>
              <w:autoSpaceDE w:val="0"/>
              <w:autoSpaceDN w:val="0"/>
              <w:adjustRightInd w:val="0"/>
              <w:jc w:val="both"/>
              <w:rPr>
                <w:b/>
                <w:color w:val="000000"/>
              </w:rPr>
            </w:pPr>
            <w:r w:rsidRPr="004A7F4A">
              <w:rPr>
                <w:b/>
                <w:color w:val="000000"/>
                <w:lang w:val="vi-VN"/>
              </w:rPr>
              <w:t>3. Trò</w:t>
            </w:r>
            <w:r w:rsidRPr="004A7F4A">
              <w:rPr>
                <w:b/>
                <w:color w:val="000000"/>
              </w:rPr>
              <w:t xml:space="preserve"> chơi</w:t>
            </w:r>
            <w:r w:rsidRPr="004A7F4A">
              <w:rPr>
                <w:b/>
                <w:color w:val="000000"/>
                <w:lang w:val="vi-VN"/>
              </w:rPr>
              <w:t xml:space="preserve"> bổ trợ khởi động: </w:t>
            </w:r>
          </w:p>
          <w:p w14:paraId="1B45E498" w14:textId="77777777" w:rsidR="005F23C5" w:rsidRPr="004A7F4A" w:rsidRDefault="005F23C5" w:rsidP="00373F23">
            <w:pPr>
              <w:widowControl w:val="0"/>
              <w:autoSpaceDE w:val="0"/>
              <w:autoSpaceDN w:val="0"/>
              <w:rPr>
                <w:color w:val="000000"/>
              </w:rPr>
            </w:pPr>
            <w:r w:rsidRPr="004A7F4A">
              <w:rPr>
                <w:b/>
                <w:color w:val="000000"/>
              </w:rPr>
              <w:t xml:space="preserve"> </w:t>
            </w:r>
            <w:r w:rsidRPr="004A7F4A">
              <w:rPr>
                <w:color w:val="000000"/>
              </w:rPr>
              <w:t xml:space="preserve">- Trò chơi </w:t>
            </w:r>
            <w:proofErr w:type="gramStart"/>
            <w:r w:rsidRPr="004A7F4A">
              <w:rPr>
                <w:color w:val="000000"/>
              </w:rPr>
              <w:t>“ Kết</w:t>
            </w:r>
            <w:proofErr w:type="gramEnd"/>
            <w:r w:rsidRPr="004A7F4A">
              <w:rPr>
                <w:color w:val="000000"/>
              </w:rPr>
              <w:t xml:space="preserve"> Bạn”</w:t>
            </w:r>
          </w:p>
          <w:p w14:paraId="635F5669" w14:textId="77777777" w:rsidR="005F23C5" w:rsidRPr="004A7F4A" w:rsidRDefault="005F23C5" w:rsidP="00373F23">
            <w:pPr>
              <w:rPr>
                <w:color w:val="000000"/>
              </w:rPr>
            </w:pPr>
          </w:p>
          <w:p w14:paraId="5B82E704" w14:textId="77777777" w:rsidR="005F23C5" w:rsidRPr="004A7F4A" w:rsidRDefault="005F23C5" w:rsidP="00373F23">
            <w:pPr>
              <w:widowControl w:val="0"/>
              <w:rPr>
                <w:color w:val="000000"/>
              </w:rPr>
            </w:pPr>
          </w:p>
          <w:p w14:paraId="47E55B5F" w14:textId="77777777" w:rsidR="005F23C5" w:rsidRPr="004A7F4A" w:rsidRDefault="005F23C5" w:rsidP="00373F23">
            <w:pPr>
              <w:widowControl w:val="0"/>
              <w:rPr>
                <w:color w:val="000000"/>
              </w:rPr>
            </w:pPr>
          </w:p>
          <w:p w14:paraId="44EF19F6" w14:textId="77777777" w:rsidR="005F23C5" w:rsidRPr="004A7F4A" w:rsidRDefault="005F23C5" w:rsidP="00373F23">
            <w:pPr>
              <w:widowControl w:val="0"/>
              <w:rPr>
                <w:color w:val="000000"/>
              </w:rPr>
            </w:pPr>
          </w:p>
          <w:p w14:paraId="23C3D307" w14:textId="77777777" w:rsidR="005F23C5" w:rsidRPr="004A7F4A" w:rsidRDefault="005F23C5" w:rsidP="00373F23">
            <w:pPr>
              <w:widowControl w:val="0"/>
              <w:rPr>
                <w:color w:val="000000"/>
              </w:rPr>
            </w:pPr>
          </w:p>
          <w:p w14:paraId="2A837329" w14:textId="77777777" w:rsidR="005F23C5" w:rsidRPr="004A7F4A" w:rsidRDefault="005F23C5" w:rsidP="00373F23">
            <w:pPr>
              <w:widowControl w:val="0"/>
              <w:rPr>
                <w:color w:val="000000"/>
              </w:rPr>
            </w:pPr>
            <w:r w:rsidRPr="004A7F4A">
              <w:t>- Kiểm tra bài cũ</w:t>
            </w:r>
          </w:p>
        </w:tc>
        <w:tc>
          <w:tcPr>
            <w:tcW w:w="993" w:type="dxa"/>
            <w:tcBorders>
              <w:top w:val="dashSmallGap" w:sz="4" w:space="0" w:color="auto"/>
              <w:bottom w:val="single" w:sz="4" w:space="0" w:color="auto"/>
            </w:tcBorders>
            <w:shd w:val="clear" w:color="auto" w:fill="auto"/>
          </w:tcPr>
          <w:p w14:paraId="0FE5A78A" w14:textId="77777777" w:rsidR="005F23C5" w:rsidRPr="004A7F4A" w:rsidRDefault="005F23C5" w:rsidP="00373F23">
            <w:pPr>
              <w:widowControl w:val="0"/>
              <w:jc w:val="center"/>
              <w:rPr>
                <w:color w:val="000000"/>
              </w:rPr>
            </w:pPr>
            <w:r w:rsidRPr="004A7F4A">
              <w:rPr>
                <w:color w:val="000000"/>
              </w:rPr>
              <w:t>2-3 lần</w:t>
            </w:r>
          </w:p>
        </w:tc>
        <w:tc>
          <w:tcPr>
            <w:tcW w:w="1225" w:type="dxa"/>
            <w:tcBorders>
              <w:top w:val="dashSmallGap" w:sz="4" w:space="0" w:color="auto"/>
              <w:bottom w:val="single" w:sz="4" w:space="0" w:color="auto"/>
            </w:tcBorders>
            <w:shd w:val="clear" w:color="auto" w:fill="auto"/>
          </w:tcPr>
          <w:p w14:paraId="78592315" w14:textId="77777777" w:rsidR="005F23C5" w:rsidRPr="004A7F4A" w:rsidRDefault="005F23C5" w:rsidP="00661E6D">
            <w:pPr>
              <w:ind w:left="-74" w:right="-75"/>
            </w:pPr>
            <w:r w:rsidRPr="004A7F4A">
              <w:rPr>
                <w:color w:val="000000"/>
              </w:rPr>
              <w:t xml:space="preserve">- </w:t>
            </w:r>
            <w:r w:rsidRPr="004A7F4A">
              <w:t xml:space="preserve">GV nêu tên trò chơi, cách chơi, luật chơi, sau đó GV tổ </w:t>
            </w:r>
            <w:proofErr w:type="gramStart"/>
            <w:r w:rsidRPr="004A7F4A">
              <w:t>chức  cho</w:t>
            </w:r>
            <w:proofErr w:type="gramEnd"/>
            <w:r w:rsidRPr="004A7F4A">
              <w:t xml:space="preserve"> cả lớp chơi.</w:t>
            </w:r>
          </w:p>
          <w:p w14:paraId="398639C4" w14:textId="39C1F038" w:rsidR="005F23C5" w:rsidRPr="004A7F4A" w:rsidRDefault="002E7315" w:rsidP="002E7315">
            <w:pPr>
              <w:widowControl w:val="0"/>
              <w:ind w:right="-75"/>
            </w:pPr>
            <w:r>
              <w:t>-</w:t>
            </w:r>
            <w:r w:rsidR="005F23C5" w:rsidRPr="004A7F4A">
              <w:t xml:space="preserve"> Gọi 1-2 em học sinh lên thực hiện</w:t>
            </w:r>
          </w:p>
          <w:p w14:paraId="6D62E08D" w14:textId="77777777" w:rsidR="005F23C5" w:rsidRPr="004A7F4A" w:rsidRDefault="005F23C5" w:rsidP="00661E6D">
            <w:pPr>
              <w:ind w:left="-74" w:right="-75"/>
            </w:pPr>
            <w:r w:rsidRPr="004A7F4A">
              <w:t>- GV cùng HS quan sát và nhận xét, đánh giá.</w:t>
            </w:r>
          </w:p>
        </w:tc>
        <w:tc>
          <w:tcPr>
            <w:tcW w:w="3402" w:type="dxa"/>
            <w:tcBorders>
              <w:top w:val="dashSmallGap" w:sz="4" w:space="0" w:color="auto"/>
              <w:bottom w:val="single" w:sz="4" w:space="0" w:color="auto"/>
            </w:tcBorders>
            <w:shd w:val="clear" w:color="auto" w:fill="auto"/>
          </w:tcPr>
          <w:p w14:paraId="054D84F3" w14:textId="77777777" w:rsidR="005F23C5" w:rsidRPr="004A7F4A" w:rsidRDefault="005F23C5" w:rsidP="00373F23">
            <w:pPr>
              <w:widowControl w:val="0"/>
              <w:jc w:val="center"/>
              <w:rPr>
                <w:color w:val="000000"/>
              </w:rPr>
            </w:pPr>
            <w:r w:rsidRPr="004A7F4A">
              <w:rPr>
                <w:color w:val="000000"/>
              </w:rPr>
              <w:t>Đội hình trò chơi</w:t>
            </w:r>
          </w:p>
          <w:p w14:paraId="09F21E58" w14:textId="77777777" w:rsidR="005F23C5" w:rsidRPr="004A7F4A" w:rsidRDefault="005F23C5" w:rsidP="00373F23">
            <w:pPr>
              <w:widowControl w:val="0"/>
              <w:jc w:val="center"/>
              <w:rPr>
                <w:color w:val="000000"/>
              </w:rPr>
            </w:pPr>
            <w:r w:rsidRPr="004A7F4A">
              <w:rPr>
                <w:noProof/>
                <w:color w:val="000000"/>
              </w:rPr>
              <w:drawing>
                <wp:inline distT="0" distB="0" distL="0" distR="0" wp14:anchorId="2EF8E3BC" wp14:editId="6E39EE42">
                  <wp:extent cx="1960245" cy="1295400"/>
                  <wp:effectExtent l="0" t="0" r="1905" b="0"/>
                  <wp:docPr id="245292692" name="Picture 24529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3" cstate="print">
                            <a:extLst>
                              <a:ext uri="{28A0092B-C50C-407E-A947-70E740481C1C}">
                                <a14:useLocalDpi xmlns:a14="http://schemas.microsoft.com/office/drawing/2010/main" val="0"/>
                              </a:ext>
                            </a:extLst>
                          </a:blip>
                          <a:srcRect l="48746" t="34592" r="16168" b="20168"/>
                          <a:stretch>
                            <a:fillRect/>
                          </a:stretch>
                        </pic:blipFill>
                        <pic:spPr bwMode="auto">
                          <a:xfrm>
                            <a:off x="0" y="0"/>
                            <a:ext cx="1960245" cy="1295400"/>
                          </a:xfrm>
                          <a:prstGeom prst="rect">
                            <a:avLst/>
                          </a:prstGeom>
                          <a:noFill/>
                          <a:ln>
                            <a:noFill/>
                          </a:ln>
                        </pic:spPr>
                      </pic:pic>
                    </a:graphicData>
                  </a:graphic>
                </wp:inline>
              </w:drawing>
            </w:r>
          </w:p>
          <w:p w14:paraId="4B19FEF2" w14:textId="77777777" w:rsidR="002E7315" w:rsidRPr="002E7315" w:rsidRDefault="002E7315" w:rsidP="00373F23">
            <w:pPr>
              <w:rPr>
                <w:color w:val="000000"/>
                <w:sz w:val="46"/>
                <w:szCs w:val="46"/>
              </w:rPr>
            </w:pPr>
          </w:p>
          <w:p w14:paraId="2882D50F" w14:textId="32FA65A3" w:rsidR="005F23C5" w:rsidRPr="004A7F4A" w:rsidRDefault="005F23C5" w:rsidP="00373F23">
            <w:pPr>
              <w:rPr>
                <w:color w:val="000000"/>
              </w:rPr>
            </w:pPr>
            <w:r w:rsidRPr="004A7F4A">
              <w:rPr>
                <w:color w:val="000000"/>
              </w:rPr>
              <w:t>- HS chú ý nắm luật chơi, tích cực, chủ động tham gia trò chơi</w:t>
            </w:r>
          </w:p>
          <w:p w14:paraId="2E3E8C3A" w14:textId="77777777" w:rsidR="002E7315" w:rsidRDefault="002E7315" w:rsidP="00373F23"/>
          <w:p w14:paraId="7DEDFE6E" w14:textId="60295F6C" w:rsidR="005F23C5" w:rsidRPr="004A7F4A" w:rsidRDefault="005F23C5" w:rsidP="00373F23">
            <w:pPr>
              <w:rPr>
                <w:color w:val="000000"/>
              </w:rPr>
            </w:pPr>
            <w:r w:rsidRPr="004A7F4A">
              <w:t>- Học sinh thực hiện theo yêu cầu của giáo viên</w:t>
            </w:r>
          </w:p>
        </w:tc>
      </w:tr>
      <w:tr w:rsidR="005F23C5" w:rsidRPr="004A7F4A" w14:paraId="3C5272EF" w14:textId="77777777" w:rsidTr="00373F23">
        <w:tc>
          <w:tcPr>
            <w:tcW w:w="3735" w:type="dxa"/>
            <w:tcBorders>
              <w:top w:val="single" w:sz="4" w:space="0" w:color="auto"/>
              <w:bottom w:val="dashSmallGap" w:sz="4" w:space="0" w:color="auto"/>
            </w:tcBorders>
            <w:shd w:val="clear" w:color="auto" w:fill="auto"/>
          </w:tcPr>
          <w:p w14:paraId="6CCA0909" w14:textId="77777777" w:rsidR="005F23C5" w:rsidRPr="004A7F4A" w:rsidRDefault="005F23C5" w:rsidP="00373F23">
            <w:pPr>
              <w:autoSpaceDE w:val="0"/>
              <w:autoSpaceDN w:val="0"/>
              <w:adjustRightInd w:val="0"/>
              <w:jc w:val="both"/>
              <w:rPr>
                <w:b/>
                <w:bCs/>
              </w:rPr>
            </w:pPr>
            <w:r w:rsidRPr="004A7F4A">
              <w:rPr>
                <w:b/>
                <w:bCs/>
                <w:lang w:val="nl-NL"/>
              </w:rPr>
              <w:t xml:space="preserve">II. Hoạt động hình thành </w:t>
            </w:r>
            <w:r w:rsidRPr="004A7F4A">
              <w:rPr>
                <w:b/>
                <w:bCs/>
                <w:lang w:val="vi-VN"/>
              </w:rPr>
              <w:t>kiến thức mới:</w:t>
            </w:r>
          </w:p>
        </w:tc>
        <w:tc>
          <w:tcPr>
            <w:tcW w:w="993" w:type="dxa"/>
            <w:tcBorders>
              <w:top w:val="single" w:sz="4" w:space="0" w:color="auto"/>
              <w:bottom w:val="dashSmallGap" w:sz="4" w:space="0" w:color="auto"/>
            </w:tcBorders>
            <w:shd w:val="clear" w:color="auto" w:fill="auto"/>
          </w:tcPr>
          <w:p w14:paraId="1DC98DEA" w14:textId="77777777" w:rsidR="005F23C5" w:rsidRPr="004A7F4A" w:rsidRDefault="005F23C5" w:rsidP="00373F23">
            <w:pPr>
              <w:widowControl w:val="0"/>
              <w:jc w:val="center"/>
            </w:pPr>
            <w:r w:rsidRPr="004A7F4A">
              <w:t>5-7’</w:t>
            </w:r>
          </w:p>
        </w:tc>
        <w:tc>
          <w:tcPr>
            <w:tcW w:w="1225" w:type="dxa"/>
            <w:tcBorders>
              <w:top w:val="single" w:sz="4" w:space="0" w:color="auto"/>
              <w:bottom w:val="dashSmallGap" w:sz="4" w:space="0" w:color="auto"/>
            </w:tcBorders>
            <w:shd w:val="clear" w:color="auto" w:fill="auto"/>
          </w:tcPr>
          <w:p w14:paraId="5856165C" w14:textId="77777777" w:rsidR="005F23C5" w:rsidRPr="004A7F4A" w:rsidRDefault="005F23C5" w:rsidP="00373F23">
            <w:pPr>
              <w:widowControl w:val="0"/>
            </w:pPr>
          </w:p>
        </w:tc>
        <w:tc>
          <w:tcPr>
            <w:tcW w:w="3402" w:type="dxa"/>
            <w:tcBorders>
              <w:top w:val="single" w:sz="4" w:space="0" w:color="auto"/>
              <w:bottom w:val="dashSmallGap" w:sz="4" w:space="0" w:color="auto"/>
            </w:tcBorders>
            <w:shd w:val="clear" w:color="auto" w:fill="auto"/>
          </w:tcPr>
          <w:p w14:paraId="79A4A4C8" w14:textId="77777777" w:rsidR="005F23C5" w:rsidRPr="004A7F4A" w:rsidRDefault="005F23C5" w:rsidP="00373F23">
            <w:pPr>
              <w:widowControl w:val="0"/>
            </w:pPr>
          </w:p>
        </w:tc>
      </w:tr>
      <w:tr w:rsidR="005F23C5" w:rsidRPr="004A7F4A" w14:paraId="59FC1B0F" w14:textId="77777777" w:rsidTr="00373F23">
        <w:tc>
          <w:tcPr>
            <w:tcW w:w="3735" w:type="dxa"/>
            <w:tcBorders>
              <w:top w:val="dashSmallGap" w:sz="4" w:space="0" w:color="auto"/>
              <w:bottom w:val="dashSmallGap" w:sz="4" w:space="0" w:color="auto"/>
            </w:tcBorders>
            <w:shd w:val="clear" w:color="auto" w:fill="auto"/>
          </w:tcPr>
          <w:p w14:paraId="4210126A" w14:textId="77777777" w:rsidR="005F23C5" w:rsidRPr="004A7F4A" w:rsidRDefault="005F23C5" w:rsidP="00373F23">
            <w:pPr>
              <w:widowControl w:val="0"/>
              <w:rPr>
                <w:b/>
              </w:rPr>
            </w:pPr>
            <w:r w:rsidRPr="004A7F4A">
              <w:rPr>
                <w:b/>
              </w:rPr>
              <w:t>1. Khám phá</w:t>
            </w:r>
          </w:p>
          <w:p w14:paraId="7D9F534E" w14:textId="77777777" w:rsidR="005F23C5" w:rsidRPr="004A7F4A" w:rsidRDefault="005F23C5" w:rsidP="00373F23">
            <w:pPr>
              <w:autoSpaceDE w:val="0"/>
              <w:autoSpaceDN w:val="0"/>
              <w:adjustRightInd w:val="0"/>
              <w:jc w:val="both"/>
              <w:rPr>
                <w:b/>
                <w:bCs/>
                <w:lang w:val="vi-VN"/>
              </w:rPr>
            </w:pPr>
            <w:r w:rsidRPr="004A7F4A">
              <w:rPr>
                <w:b/>
                <w:bCs/>
              </w:rPr>
              <w:t xml:space="preserve">2. </w:t>
            </w:r>
            <w:r w:rsidRPr="004A7F4A">
              <w:rPr>
                <w:b/>
                <w:bCs/>
                <w:lang w:val="vi-VN"/>
              </w:rPr>
              <w:t>Hình thành động tác mới</w:t>
            </w:r>
            <w:r w:rsidRPr="004A7F4A">
              <w:rPr>
                <w:b/>
                <w:bCs/>
              </w:rPr>
              <w:t>:</w:t>
            </w:r>
            <w:r w:rsidRPr="004A7F4A">
              <w:rPr>
                <w:b/>
                <w:bCs/>
                <w:lang w:val="vi-VN"/>
              </w:rPr>
              <w:t xml:space="preserve"> </w:t>
            </w:r>
          </w:p>
          <w:p w14:paraId="644BDFA1" w14:textId="77777777" w:rsidR="005F23C5" w:rsidRPr="004A7F4A" w:rsidRDefault="005F23C5" w:rsidP="00373F23">
            <w:r w:rsidRPr="004A7F4A">
              <w:lastRenderedPageBreak/>
              <w:t>* Bài tập phối hợp biến đổi đội hình 1 hàng dọc - 2 hàng dọc - 1 hàng dọc - 1 vòng tròn - 2 vòng tròn và ngược lại</w:t>
            </w:r>
          </w:p>
          <w:p w14:paraId="4DCF0CE9" w14:textId="77777777" w:rsidR="005F23C5" w:rsidRPr="004A7F4A" w:rsidRDefault="005F23C5" w:rsidP="00373F23">
            <w:pPr>
              <w:jc w:val="center"/>
            </w:pPr>
            <w:r w:rsidRPr="004A7F4A">
              <w:rPr>
                <w:noProof/>
              </w:rPr>
              <w:drawing>
                <wp:inline distT="0" distB="0" distL="0" distR="0" wp14:anchorId="0CB94695" wp14:editId="18829D91">
                  <wp:extent cx="2232660" cy="2324100"/>
                  <wp:effectExtent l="0" t="0" r="0" b="0"/>
                  <wp:docPr id="245292691" name="Picture 24529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32660" cy="2324100"/>
                          </a:xfrm>
                          <a:prstGeom prst="rect">
                            <a:avLst/>
                          </a:prstGeom>
                          <a:noFill/>
                          <a:ln>
                            <a:noFill/>
                          </a:ln>
                        </pic:spPr>
                      </pic:pic>
                    </a:graphicData>
                  </a:graphic>
                </wp:inline>
              </w:drawing>
            </w:r>
          </w:p>
          <w:p w14:paraId="1B2F364A" w14:textId="77777777" w:rsidR="005F23C5" w:rsidRPr="004A7F4A" w:rsidRDefault="005F23C5" w:rsidP="00373F23">
            <w:r w:rsidRPr="004A7F4A">
              <w:rPr>
                <w:noProof/>
              </w:rPr>
              <w:drawing>
                <wp:inline distT="0" distB="0" distL="0" distR="0" wp14:anchorId="29BD109A" wp14:editId="14F3802C">
                  <wp:extent cx="2232660" cy="2162175"/>
                  <wp:effectExtent l="0" t="0" r="0" b="9525"/>
                  <wp:docPr id="245292690" name="Picture 24529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32660" cy="2162175"/>
                          </a:xfrm>
                          <a:prstGeom prst="rect">
                            <a:avLst/>
                          </a:prstGeom>
                          <a:noFill/>
                          <a:ln>
                            <a:noFill/>
                          </a:ln>
                        </pic:spPr>
                      </pic:pic>
                    </a:graphicData>
                  </a:graphic>
                </wp:inline>
              </w:drawing>
            </w:r>
          </w:p>
          <w:p w14:paraId="7D428115" w14:textId="77777777" w:rsidR="005F23C5" w:rsidRPr="004A7F4A" w:rsidRDefault="005F23C5" w:rsidP="00373F23">
            <w:r w:rsidRPr="004A7F4A">
              <w:t>- TTCB: Tập hợp đội hình 1 hàng dọc, điểm số theo chu ki 1. 2.</w:t>
            </w:r>
          </w:p>
          <w:p w14:paraId="7B5EF86A" w14:textId="77777777" w:rsidR="005F23C5" w:rsidRPr="004A7F4A" w:rsidRDefault="005F23C5" w:rsidP="00373F23">
            <w:r w:rsidRPr="004A7F4A">
              <w:t>- Cách thực hiện: Từ TTCB, nghe và thực hiện lần lượt theo các khẩu lệnh: "Thành 2 hàng dọc - Bước!", "Về vị trí cũ - Bước"; "Thành 1 vòng tròn - đi thường (chạy thường) - Bước (Chạy)!"; "Đứng lại - Đứng!"; "Bên trái - Quay!"; "Thành 2 vòng tròn - Bước!".</w:t>
            </w:r>
          </w:p>
        </w:tc>
        <w:tc>
          <w:tcPr>
            <w:tcW w:w="993" w:type="dxa"/>
            <w:tcBorders>
              <w:top w:val="dashSmallGap" w:sz="4" w:space="0" w:color="auto"/>
              <w:bottom w:val="dashSmallGap" w:sz="4" w:space="0" w:color="auto"/>
            </w:tcBorders>
            <w:shd w:val="clear" w:color="auto" w:fill="auto"/>
          </w:tcPr>
          <w:p w14:paraId="056CE908"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3E348863" w14:textId="77777777" w:rsidR="005F23C5" w:rsidRPr="004A7F4A" w:rsidRDefault="005F23C5" w:rsidP="002E7315">
            <w:pPr>
              <w:widowControl w:val="0"/>
            </w:pPr>
            <w:r w:rsidRPr="004A7F4A">
              <w:rPr>
                <w:lang w:val="vi-VN"/>
              </w:rPr>
              <w:t xml:space="preserve">- Cho HS quan </w:t>
            </w:r>
            <w:r w:rsidRPr="004A7F4A">
              <w:rPr>
                <w:lang w:val="vi-VN"/>
              </w:rPr>
              <w:lastRenderedPageBreak/>
              <w:t xml:space="preserve">sát tranh động tác </w:t>
            </w:r>
          </w:p>
          <w:p w14:paraId="00610573" w14:textId="77777777" w:rsidR="005F23C5" w:rsidRPr="004A7F4A" w:rsidRDefault="005F23C5" w:rsidP="002E7315">
            <w:pPr>
              <w:widowControl w:val="0"/>
            </w:pPr>
            <w:r w:rsidRPr="004A7F4A">
              <w:t>- GV làm mẫu động tác kết hợp phân tích kĩ thuật động tác, nêu các điểm lưu ý khi thực hiện động tác.</w:t>
            </w:r>
          </w:p>
          <w:p w14:paraId="251ACB32" w14:textId="77777777" w:rsidR="005F23C5" w:rsidRPr="004A7F4A" w:rsidRDefault="005F23C5" w:rsidP="002E7315">
            <w:pPr>
              <w:widowControl w:val="0"/>
            </w:pPr>
            <w:r w:rsidRPr="004A7F4A">
              <w:t>- Hô khẩu lệnh và thực hiện động tác mẫu</w:t>
            </w:r>
          </w:p>
          <w:p w14:paraId="0FF1FC69" w14:textId="77777777" w:rsidR="005F23C5" w:rsidRPr="004A7F4A" w:rsidRDefault="005F23C5" w:rsidP="002E7315">
            <w:pPr>
              <w:widowControl w:val="0"/>
            </w:pPr>
            <w:r w:rsidRPr="004A7F4A">
              <w:t>- Cho 1 tổ lên thực hiện.</w:t>
            </w:r>
          </w:p>
          <w:p w14:paraId="516CEF55" w14:textId="77777777" w:rsidR="005F23C5" w:rsidRPr="004A7F4A" w:rsidRDefault="005F23C5" w:rsidP="002E7315">
            <w:r w:rsidRPr="004A7F4A">
              <w:t>- GV cùng HS nhận xét, đánh giá, giải quyết các thắc mắc của học sinh</w:t>
            </w:r>
          </w:p>
        </w:tc>
        <w:tc>
          <w:tcPr>
            <w:tcW w:w="3402" w:type="dxa"/>
            <w:tcBorders>
              <w:top w:val="dashSmallGap" w:sz="4" w:space="0" w:color="auto"/>
              <w:bottom w:val="dashSmallGap" w:sz="4" w:space="0" w:color="auto"/>
            </w:tcBorders>
            <w:shd w:val="clear" w:color="auto" w:fill="auto"/>
          </w:tcPr>
          <w:p w14:paraId="5B2669A4" w14:textId="77777777" w:rsidR="005F23C5" w:rsidRPr="004A7F4A" w:rsidRDefault="005F23C5" w:rsidP="002E7315">
            <w:pPr>
              <w:ind w:left="-44" w:right="-104"/>
            </w:pPr>
            <w:r w:rsidRPr="004A7F4A">
              <w:lastRenderedPageBreak/>
              <w:t xml:space="preserve">Đội hình HS quan sát tranh, tập mẫu </w:t>
            </w:r>
          </w:p>
          <w:p w14:paraId="6BAFA9A4" w14:textId="77777777" w:rsidR="005F23C5" w:rsidRPr="004A7F4A" w:rsidRDefault="005F23C5" w:rsidP="002E7315">
            <w:pPr>
              <w:widowControl w:val="0"/>
              <w:ind w:left="-44" w:right="-104"/>
              <w:rPr>
                <w:lang w:val="nl-NL"/>
              </w:rPr>
            </w:pPr>
            <w:r w:rsidRPr="004A7F4A">
              <w:rPr>
                <w:noProof/>
              </w:rPr>
              <w:lastRenderedPageBreak/>
              <w:drawing>
                <wp:inline distT="0" distB="0" distL="0" distR="0" wp14:anchorId="16A1D9F4" wp14:editId="7ADCF4B1">
                  <wp:extent cx="2066925" cy="1143000"/>
                  <wp:effectExtent l="0" t="0" r="0" b="0"/>
                  <wp:docPr id="245292689" name="Picture 24529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66925" cy="1143000"/>
                          </a:xfrm>
                          <a:prstGeom prst="rect">
                            <a:avLst/>
                          </a:prstGeom>
                          <a:noFill/>
                          <a:ln>
                            <a:noFill/>
                          </a:ln>
                        </pic:spPr>
                      </pic:pic>
                    </a:graphicData>
                  </a:graphic>
                </wp:inline>
              </w:drawing>
            </w:r>
          </w:p>
          <w:p w14:paraId="4D0BFC74" w14:textId="77777777" w:rsidR="005F23C5" w:rsidRPr="004A7F4A" w:rsidRDefault="005F23C5" w:rsidP="002E7315">
            <w:pPr>
              <w:autoSpaceDE w:val="0"/>
              <w:autoSpaceDN w:val="0"/>
              <w:adjustRightInd w:val="0"/>
              <w:ind w:left="-44" w:right="-104"/>
              <w:rPr>
                <w:lang w:val="pt-BR"/>
              </w:rPr>
            </w:pPr>
            <w:r w:rsidRPr="004A7F4A">
              <w:rPr>
                <w:lang w:val="pt-BR"/>
              </w:rPr>
              <w:t xml:space="preserve">- HS quan sát tranh, HS hoặc nhóm thảo luận để trả lời câu hỏi. </w:t>
            </w:r>
          </w:p>
          <w:p w14:paraId="5FE0BBFD" w14:textId="77777777" w:rsidR="005F23C5" w:rsidRPr="004A7F4A" w:rsidRDefault="005F23C5" w:rsidP="002E7315">
            <w:pPr>
              <w:widowControl w:val="0"/>
              <w:ind w:left="-44" w:right="-104"/>
            </w:pPr>
            <w:r w:rsidRPr="004A7F4A">
              <w:t>- Hs quan sát mẫu và ghi nhớ cách thực hiện.</w:t>
            </w:r>
          </w:p>
          <w:p w14:paraId="4B98CE8C" w14:textId="77777777" w:rsidR="005F23C5" w:rsidRPr="004A7F4A" w:rsidRDefault="005F23C5" w:rsidP="002E7315">
            <w:pPr>
              <w:widowControl w:val="0"/>
              <w:ind w:left="-44" w:right="-104"/>
              <w:rPr>
                <w:lang w:val="nl-NL"/>
              </w:rPr>
            </w:pPr>
            <w:r w:rsidRPr="004A7F4A">
              <w:rPr>
                <w:lang w:val="nl-NL"/>
              </w:rPr>
              <w:t>- Nêu các câu hỏi thắc mắc nếu có.</w:t>
            </w:r>
          </w:p>
          <w:p w14:paraId="4038B171" w14:textId="77777777" w:rsidR="005F23C5" w:rsidRPr="004A7F4A" w:rsidRDefault="005F23C5" w:rsidP="002E7315">
            <w:pPr>
              <w:widowControl w:val="0"/>
              <w:ind w:left="-44" w:right="-104"/>
              <w:rPr>
                <w:lang w:val="nl-NL"/>
              </w:rPr>
            </w:pPr>
          </w:p>
        </w:tc>
      </w:tr>
      <w:tr w:rsidR="005F23C5" w:rsidRPr="004A7F4A" w14:paraId="1457B1A1" w14:textId="77777777" w:rsidTr="00373F23">
        <w:tc>
          <w:tcPr>
            <w:tcW w:w="3735" w:type="dxa"/>
            <w:tcBorders>
              <w:bottom w:val="dashSmallGap" w:sz="4" w:space="0" w:color="auto"/>
            </w:tcBorders>
            <w:shd w:val="clear" w:color="auto" w:fill="auto"/>
          </w:tcPr>
          <w:p w14:paraId="37A6F494" w14:textId="77777777" w:rsidR="005F23C5" w:rsidRPr="004A7F4A" w:rsidRDefault="005F23C5" w:rsidP="00373F23">
            <w:pPr>
              <w:autoSpaceDE w:val="0"/>
              <w:autoSpaceDN w:val="0"/>
              <w:adjustRightInd w:val="0"/>
              <w:jc w:val="both"/>
              <w:rPr>
                <w:b/>
                <w:bCs/>
                <w:lang w:val="nl-NL"/>
              </w:rPr>
            </w:pPr>
            <w:r w:rsidRPr="004A7F4A">
              <w:rPr>
                <w:b/>
                <w:bCs/>
                <w:lang w:val="nl-NL"/>
              </w:rPr>
              <w:lastRenderedPageBreak/>
              <w:t xml:space="preserve">III. Hoạt động luyện tập: </w:t>
            </w:r>
          </w:p>
        </w:tc>
        <w:tc>
          <w:tcPr>
            <w:tcW w:w="993" w:type="dxa"/>
            <w:tcBorders>
              <w:bottom w:val="dashSmallGap" w:sz="4" w:space="0" w:color="auto"/>
            </w:tcBorders>
            <w:shd w:val="clear" w:color="auto" w:fill="auto"/>
          </w:tcPr>
          <w:p w14:paraId="1B019B59" w14:textId="77777777" w:rsidR="005F23C5" w:rsidRPr="004A7F4A" w:rsidRDefault="005F23C5" w:rsidP="00373F23">
            <w:pPr>
              <w:widowControl w:val="0"/>
              <w:jc w:val="center"/>
            </w:pPr>
            <w:r w:rsidRPr="004A7F4A">
              <w:t>15-16’</w:t>
            </w:r>
          </w:p>
        </w:tc>
        <w:tc>
          <w:tcPr>
            <w:tcW w:w="1225" w:type="dxa"/>
            <w:tcBorders>
              <w:bottom w:val="dashSmallGap" w:sz="4" w:space="0" w:color="auto"/>
            </w:tcBorders>
            <w:shd w:val="clear" w:color="auto" w:fill="auto"/>
          </w:tcPr>
          <w:p w14:paraId="27B1670C" w14:textId="77777777" w:rsidR="005F23C5" w:rsidRPr="004A7F4A" w:rsidRDefault="005F23C5" w:rsidP="00373F23">
            <w:pPr>
              <w:widowControl w:val="0"/>
            </w:pPr>
          </w:p>
        </w:tc>
        <w:tc>
          <w:tcPr>
            <w:tcW w:w="3402" w:type="dxa"/>
            <w:tcBorders>
              <w:bottom w:val="dashSmallGap" w:sz="4" w:space="0" w:color="auto"/>
            </w:tcBorders>
            <w:shd w:val="clear" w:color="auto" w:fill="auto"/>
          </w:tcPr>
          <w:p w14:paraId="5BCAF64C" w14:textId="77777777" w:rsidR="005F23C5" w:rsidRPr="004A7F4A" w:rsidRDefault="005F23C5" w:rsidP="00373F23">
            <w:pPr>
              <w:widowControl w:val="0"/>
            </w:pPr>
          </w:p>
        </w:tc>
      </w:tr>
      <w:tr w:rsidR="005F23C5" w:rsidRPr="004A7F4A" w14:paraId="036CB3E4" w14:textId="77777777" w:rsidTr="00373F23">
        <w:tc>
          <w:tcPr>
            <w:tcW w:w="3735" w:type="dxa"/>
            <w:tcBorders>
              <w:top w:val="dashSmallGap" w:sz="4" w:space="0" w:color="auto"/>
              <w:bottom w:val="dashSmallGap" w:sz="4" w:space="0" w:color="auto"/>
            </w:tcBorders>
            <w:shd w:val="clear" w:color="auto" w:fill="auto"/>
          </w:tcPr>
          <w:p w14:paraId="0346362C" w14:textId="77777777" w:rsidR="005F23C5" w:rsidRPr="004A7F4A" w:rsidRDefault="005F23C5" w:rsidP="00373F23">
            <w:pPr>
              <w:widowControl w:val="0"/>
              <w:rPr>
                <w:b/>
              </w:rPr>
            </w:pPr>
            <w:r w:rsidRPr="004A7F4A">
              <w:rPr>
                <w:b/>
              </w:rPr>
              <w:t>1. Tập đồng loạt</w:t>
            </w:r>
          </w:p>
          <w:p w14:paraId="3798F0CE" w14:textId="77777777" w:rsidR="005F23C5" w:rsidRPr="004A7F4A" w:rsidRDefault="005F23C5" w:rsidP="00373F23">
            <w:pPr>
              <w:widowControl w:val="0"/>
            </w:pPr>
          </w:p>
        </w:tc>
        <w:tc>
          <w:tcPr>
            <w:tcW w:w="993" w:type="dxa"/>
            <w:tcBorders>
              <w:top w:val="dashSmallGap" w:sz="4" w:space="0" w:color="auto"/>
              <w:bottom w:val="dashSmallGap" w:sz="4" w:space="0" w:color="auto"/>
            </w:tcBorders>
            <w:shd w:val="clear" w:color="auto" w:fill="auto"/>
          </w:tcPr>
          <w:p w14:paraId="015AD8DF" w14:textId="77777777" w:rsidR="005F23C5" w:rsidRPr="004A7F4A" w:rsidRDefault="005F23C5" w:rsidP="00373F23">
            <w:pPr>
              <w:widowControl w:val="0"/>
              <w:jc w:val="center"/>
            </w:pPr>
            <w:r w:rsidRPr="004A7F4A">
              <w:t>2-3 lần</w:t>
            </w:r>
          </w:p>
        </w:tc>
        <w:tc>
          <w:tcPr>
            <w:tcW w:w="1225" w:type="dxa"/>
            <w:tcBorders>
              <w:top w:val="dashSmallGap" w:sz="4" w:space="0" w:color="auto"/>
              <w:bottom w:val="dashSmallGap" w:sz="4" w:space="0" w:color="auto"/>
            </w:tcBorders>
            <w:shd w:val="clear" w:color="auto" w:fill="auto"/>
          </w:tcPr>
          <w:p w14:paraId="153E98D0" w14:textId="77777777" w:rsidR="005F23C5" w:rsidRPr="004A7F4A" w:rsidRDefault="005F23C5" w:rsidP="002E7315">
            <w:pPr>
              <w:widowControl w:val="0"/>
              <w:ind w:right="-75"/>
            </w:pPr>
            <w:r w:rsidRPr="004A7F4A">
              <w:rPr>
                <w:lang w:val="vi-VN"/>
              </w:rPr>
              <w:t xml:space="preserve">- Gv quan sát, </w:t>
            </w:r>
            <w:r w:rsidRPr="004A7F4A">
              <w:rPr>
                <w:lang w:val="vi-VN"/>
              </w:rPr>
              <w:lastRenderedPageBreak/>
              <w:t>sửa sai cho HS.</w:t>
            </w:r>
          </w:p>
          <w:p w14:paraId="1D792714" w14:textId="77777777" w:rsidR="005F23C5" w:rsidRPr="004A7F4A" w:rsidRDefault="005F23C5" w:rsidP="002E7315">
            <w:pPr>
              <w:widowControl w:val="0"/>
              <w:ind w:right="-75"/>
            </w:pPr>
          </w:p>
        </w:tc>
        <w:tc>
          <w:tcPr>
            <w:tcW w:w="3402" w:type="dxa"/>
            <w:tcBorders>
              <w:top w:val="dashSmallGap" w:sz="4" w:space="0" w:color="auto"/>
              <w:bottom w:val="dashSmallGap" w:sz="4" w:space="0" w:color="auto"/>
            </w:tcBorders>
            <w:shd w:val="clear" w:color="auto" w:fill="auto"/>
          </w:tcPr>
          <w:p w14:paraId="4BDCDC21" w14:textId="77777777" w:rsidR="005F23C5" w:rsidRPr="004A7F4A" w:rsidRDefault="005F23C5" w:rsidP="00373F23">
            <w:pPr>
              <w:widowControl w:val="0"/>
              <w:jc w:val="center"/>
              <w:rPr>
                <w:lang w:val="nl-NL"/>
              </w:rPr>
            </w:pPr>
            <w:r w:rsidRPr="004A7F4A">
              <w:rPr>
                <w:lang w:val="nl-NL"/>
              </w:rPr>
              <w:lastRenderedPageBreak/>
              <w:t>ĐH tập luyện đồng loạt.</w:t>
            </w:r>
          </w:p>
          <w:p w14:paraId="72F5C679" w14:textId="77777777" w:rsidR="005F23C5" w:rsidRPr="004A7F4A" w:rsidRDefault="005F23C5" w:rsidP="00373F23">
            <w:pPr>
              <w:widowControl w:val="0"/>
              <w:rPr>
                <w:lang w:val="nl-NL"/>
              </w:rPr>
            </w:pPr>
            <w:r w:rsidRPr="004A7F4A">
              <w:rPr>
                <w:noProof/>
              </w:rPr>
              <w:lastRenderedPageBreak/>
              <w:drawing>
                <wp:inline distT="0" distB="0" distL="0" distR="0" wp14:anchorId="7682581E" wp14:editId="017B7010">
                  <wp:extent cx="2019300" cy="1661160"/>
                  <wp:effectExtent l="0" t="0" r="0" b="0"/>
                  <wp:docPr id="245292688" name="Picture 24529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9300" cy="1661160"/>
                          </a:xfrm>
                          <a:prstGeom prst="rect">
                            <a:avLst/>
                          </a:prstGeom>
                          <a:noFill/>
                          <a:ln>
                            <a:noFill/>
                          </a:ln>
                        </pic:spPr>
                      </pic:pic>
                    </a:graphicData>
                  </a:graphic>
                </wp:inline>
              </w:drawing>
            </w:r>
          </w:p>
          <w:p w14:paraId="59CC0871" w14:textId="77777777" w:rsidR="005F23C5" w:rsidRPr="004A7F4A" w:rsidRDefault="005F23C5" w:rsidP="002E7315">
            <w:pPr>
              <w:widowControl w:val="0"/>
              <w:ind w:right="-104"/>
              <w:rPr>
                <w:lang w:val="pt-BR"/>
              </w:rPr>
            </w:pPr>
            <w:r w:rsidRPr="004A7F4A">
              <w:rPr>
                <w:lang w:val="pt-BR"/>
              </w:rPr>
              <w:t>CS điều khiển, HS thực hiện</w:t>
            </w:r>
          </w:p>
        </w:tc>
      </w:tr>
      <w:tr w:rsidR="005F23C5" w:rsidRPr="004A7F4A" w14:paraId="59AA99AD" w14:textId="77777777" w:rsidTr="00373F23">
        <w:tc>
          <w:tcPr>
            <w:tcW w:w="3735" w:type="dxa"/>
            <w:tcBorders>
              <w:top w:val="dashSmallGap" w:sz="4" w:space="0" w:color="auto"/>
              <w:bottom w:val="dashSmallGap" w:sz="4" w:space="0" w:color="auto"/>
            </w:tcBorders>
            <w:shd w:val="clear" w:color="auto" w:fill="auto"/>
          </w:tcPr>
          <w:p w14:paraId="7C3DE753" w14:textId="77777777" w:rsidR="005F23C5" w:rsidRPr="004A7F4A" w:rsidRDefault="005F23C5" w:rsidP="00373F23">
            <w:pPr>
              <w:widowControl w:val="0"/>
              <w:rPr>
                <w:b/>
              </w:rPr>
            </w:pPr>
            <w:r w:rsidRPr="004A7F4A">
              <w:rPr>
                <w:b/>
              </w:rPr>
              <w:lastRenderedPageBreak/>
              <w:t>1. Tập theo tổ nhóm</w:t>
            </w:r>
          </w:p>
          <w:p w14:paraId="6DE04F83" w14:textId="77777777" w:rsidR="005F23C5" w:rsidRPr="004A7F4A" w:rsidRDefault="005F23C5" w:rsidP="00373F23">
            <w:pPr>
              <w:widowControl w:val="0"/>
            </w:pPr>
          </w:p>
        </w:tc>
        <w:tc>
          <w:tcPr>
            <w:tcW w:w="993" w:type="dxa"/>
            <w:tcBorders>
              <w:top w:val="dashSmallGap" w:sz="4" w:space="0" w:color="auto"/>
              <w:bottom w:val="dashSmallGap" w:sz="4" w:space="0" w:color="auto"/>
            </w:tcBorders>
            <w:shd w:val="clear" w:color="auto" w:fill="auto"/>
          </w:tcPr>
          <w:p w14:paraId="5157583D" w14:textId="77777777" w:rsidR="005F23C5" w:rsidRPr="004A7F4A" w:rsidRDefault="005F23C5" w:rsidP="00373F23">
            <w:pPr>
              <w:widowControl w:val="0"/>
              <w:jc w:val="center"/>
            </w:pPr>
            <w:r w:rsidRPr="004A7F4A">
              <w:t>3-4 lần</w:t>
            </w:r>
          </w:p>
        </w:tc>
        <w:tc>
          <w:tcPr>
            <w:tcW w:w="1225" w:type="dxa"/>
            <w:tcBorders>
              <w:top w:val="dashSmallGap" w:sz="4" w:space="0" w:color="auto"/>
              <w:bottom w:val="dashSmallGap" w:sz="4" w:space="0" w:color="auto"/>
            </w:tcBorders>
            <w:shd w:val="clear" w:color="auto" w:fill="auto"/>
          </w:tcPr>
          <w:p w14:paraId="1EE0FB8C" w14:textId="77777777" w:rsidR="005F23C5" w:rsidRPr="004A7F4A" w:rsidRDefault="005F23C5" w:rsidP="000322D0">
            <w:pPr>
              <w:widowControl w:val="0"/>
              <w:ind w:left="-74" w:right="-75"/>
            </w:pPr>
            <w:r w:rsidRPr="004A7F4A">
              <w:rPr>
                <w:lang w:val="vi-VN"/>
              </w:rPr>
              <w:t xml:space="preserve">- </w:t>
            </w:r>
            <w:r w:rsidRPr="004A7F4A">
              <w:t>GV giao nhiệm vụ cho</w:t>
            </w:r>
            <w:r w:rsidRPr="004A7F4A">
              <w:rPr>
                <w:lang w:val="vi-VN"/>
              </w:rPr>
              <w:t xml:space="preserve"> </w:t>
            </w:r>
            <w:r w:rsidRPr="004A7F4A">
              <w:t>t</w:t>
            </w:r>
            <w:r w:rsidRPr="004A7F4A">
              <w:rPr>
                <w:lang w:val="vi-VN"/>
              </w:rPr>
              <w:t>ổ trưởng</w:t>
            </w:r>
            <w:r w:rsidRPr="004A7F4A">
              <w:t>,</w:t>
            </w:r>
            <w:r w:rsidRPr="004A7F4A">
              <w:rPr>
                <w:lang w:val="vi-VN"/>
              </w:rPr>
              <w:t xml:space="preserve"> </w:t>
            </w:r>
            <w:r w:rsidRPr="004A7F4A">
              <w:t>phân</w:t>
            </w:r>
            <w:r w:rsidRPr="004A7F4A">
              <w:rPr>
                <w:lang w:val="vi-VN"/>
              </w:rPr>
              <w:t xml:space="preserve"> luyện tập theo khu vực.</w:t>
            </w:r>
          </w:p>
          <w:p w14:paraId="381EE61A" w14:textId="77777777" w:rsidR="005F23C5" w:rsidRPr="004A7F4A" w:rsidRDefault="005F23C5" w:rsidP="000322D0">
            <w:pPr>
              <w:widowControl w:val="0"/>
              <w:ind w:left="-74" w:right="-75"/>
            </w:pPr>
            <w:r w:rsidRPr="004A7F4A">
              <w:t>- Quan sát, nhắc nhở và sửa sai cho HS</w:t>
            </w:r>
          </w:p>
        </w:tc>
        <w:tc>
          <w:tcPr>
            <w:tcW w:w="3402" w:type="dxa"/>
            <w:tcBorders>
              <w:top w:val="dashSmallGap" w:sz="4" w:space="0" w:color="auto"/>
              <w:bottom w:val="dashSmallGap" w:sz="4" w:space="0" w:color="auto"/>
            </w:tcBorders>
            <w:shd w:val="clear" w:color="auto" w:fill="auto"/>
          </w:tcPr>
          <w:p w14:paraId="146E4EC9" w14:textId="77777777" w:rsidR="005F23C5" w:rsidRPr="004A7F4A" w:rsidRDefault="005F23C5" w:rsidP="000322D0">
            <w:pPr>
              <w:ind w:right="-194"/>
            </w:pPr>
            <w:r w:rsidRPr="004A7F4A">
              <w:t>ĐH tập luyện theo tổ</w:t>
            </w:r>
          </w:p>
          <w:p w14:paraId="66D1389A" w14:textId="77777777" w:rsidR="005F23C5" w:rsidRPr="004A7F4A" w:rsidRDefault="005F23C5" w:rsidP="000322D0">
            <w:pPr>
              <w:keepNext/>
              <w:widowControl w:val="0"/>
              <w:autoSpaceDE w:val="0"/>
              <w:autoSpaceDN w:val="0"/>
              <w:ind w:right="-194"/>
              <w:rPr>
                <w:lang w:val="nl-NL"/>
              </w:rPr>
            </w:pPr>
            <w:r w:rsidRPr="004A7F4A">
              <w:rPr>
                <w:noProof/>
              </w:rPr>
              <w:drawing>
                <wp:inline distT="0" distB="0" distL="0" distR="0" wp14:anchorId="7786BE58" wp14:editId="07414071">
                  <wp:extent cx="2019300" cy="1531620"/>
                  <wp:effectExtent l="0" t="0" r="0" b="0"/>
                  <wp:docPr id="245292687" name="Picture 24529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19300" cy="1531620"/>
                          </a:xfrm>
                          <a:prstGeom prst="rect">
                            <a:avLst/>
                          </a:prstGeom>
                          <a:noFill/>
                          <a:ln>
                            <a:noFill/>
                          </a:ln>
                        </pic:spPr>
                      </pic:pic>
                    </a:graphicData>
                  </a:graphic>
                </wp:inline>
              </w:drawing>
            </w:r>
          </w:p>
          <w:p w14:paraId="03756602" w14:textId="77777777" w:rsidR="005F23C5" w:rsidRPr="004A7F4A" w:rsidRDefault="005F23C5" w:rsidP="000322D0">
            <w:pPr>
              <w:autoSpaceDE w:val="0"/>
              <w:autoSpaceDN w:val="0"/>
              <w:adjustRightInd w:val="0"/>
              <w:ind w:right="-194"/>
            </w:pPr>
            <w:r w:rsidRPr="004A7F4A">
              <w:t>- Hs thực hiện theo điều khiển của tổ trưởng.</w:t>
            </w:r>
          </w:p>
          <w:p w14:paraId="49D70A15" w14:textId="1F877761" w:rsidR="005F23C5" w:rsidRPr="004A7F4A" w:rsidRDefault="005F23C5" w:rsidP="000322D0">
            <w:pPr>
              <w:autoSpaceDE w:val="0"/>
              <w:autoSpaceDN w:val="0"/>
              <w:adjustRightInd w:val="0"/>
              <w:ind w:right="-194"/>
              <w:rPr>
                <w:lang w:val="pt-BR"/>
              </w:rPr>
            </w:pPr>
            <w:r w:rsidRPr="004A7F4A">
              <w:rPr>
                <w:lang w:val="nl-NL"/>
              </w:rPr>
              <w:t xml:space="preserve"> HS </w:t>
            </w:r>
            <w:r w:rsidRPr="004A7F4A">
              <w:rPr>
                <w:lang w:val="pt-BR"/>
              </w:rPr>
              <w:t xml:space="preserve">quan sát và </w:t>
            </w:r>
            <w:r w:rsidR="000322D0">
              <w:rPr>
                <w:lang w:val="pt-BR"/>
              </w:rPr>
              <w:t>NX</w:t>
            </w:r>
            <w:r w:rsidRPr="004A7F4A">
              <w:rPr>
                <w:lang w:val="pt-BR"/>
              </w:rPr>
              <w:t xml:space="preserve"> lẫn nhau, giúp đỡ bạn tập chưa tốt.</w:t>
            </w:r>
          </w:p>
        </w:tc>
      </w:tr>
      <w:tr w:rsidR="005F23C5" w:rsidRPr="004A7F4A" w14:paraId="2DDEF17A" w14:textId="77777777" w:rsidTr="00373F23">
        <w:tc>
          <w:tcPr>
            <w:tcW w:w="3735" w:type="dxa"/>
            <w:tcBorders>
              <w:top w:val="dashSmallGap" w:sz="4" w:space="0" w:color="auto"/>
              <w:bottom w:val="dashSmallGap" w:sz="4" w:space="0" w:color="auto"/>
            </w:tcBorders>
            <w:shd w:val="clear" w:color="auto" w:fill="auto"/>
          </w:tcPr>
          <w:p w14:paraId="00D657B8" w14:textId="77777777" w:rsidR="005F23C5" w:rsidRPr="004A7F4A" w:rsidRDefault="005F23C5" w:rsidP="00373F23">
            <w:pPr>
              <w:widowControl w:val="0"/>
              <w:rPr>
                <w:b/>
              </w:rPr>
            </w:pPr>
            <w:r w:rsidRPr="004A7F4A">
              <w:rPr>
                <w:b/>
              </w:rPr>
              <w:t>2. Thi đua giữa các tổ</w:t>
            </w:r>
          </w:p>
          <w:p w14:paraId="39EFE777" w14:textId="77777777" w:rsidR="005F23C5" w:rsidRPr="004A7F4A" w:rsidRDefault="005F23C5" w:rsidP="00373F23">
            <w:pPr>
              <w:widowControl w:val="0"/>
            </w:pPr>
          </w:p>
        </w:tc>
        <w:tc>
          <w:tcPr>
            <w:tcW w:w="993" w:type="dxa"/>
            <w:tcBorders>
              <w:top w:val="dashSmallGap" w:sz="4" w:space="0" w:color="auto"/>
              <w:bottom w:val="dashSmallGap" w:sz="4" w:space="0" w:color="auto"/>
            </w:tcBorders>
            <w:shd w:val="clear" w:color="auto" w:fill="auto"/>
          </w:tcPr>
          <w:p w14:paraId="438F8DDC"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7541F6C1" w14:textId="77777777" w:rsidR="005F23C5" w:rsidRPr="004A7F4A" w:rsidRDefault="005F23C5" w:rsidP="00D45344">
            <w:pPr>
              <w:widowControl w:val="0"/>
              <w:ind w:right="-75"/>
              <w:rPr>
                <w:lang w:val="vi-VN"/>
              </w:rPr>
            </w:pPr>
            <w:r w:rsidRPr="004A7F4A">
              <w:rPr>
                <w:lang w:val="vi-VN"/>
              </w:rPr>
              <w:t>- GV tổ chức cho HS thi đua giữa các tổ.</w:t>
            </w:r>
          </w:p>
          <w:p w14:paraId="7EA42F0A" w14:textId="77777777" w:rsidR="005F23C5" w:rsidRPr="004A7F4A" w:rsidRDefault="005F23C5" w:rsidP="00D45344">
            <w:pPr>
              <w:widowControl w:val="0"/>
              <w:ind w:right="-75"/>
            </w:pPr>
            <w:r w:rsidRPr="004A7F4A">
              <w:t>- GV nhận xét đánh giá tuyên dương.</w:t>
            </w:r>
          </w:p>
        </w:tc>
        <w:tc>
          <w:tcPr>
            <w:tcW w:w="3402" w:type="dxa"/>
            <w:tcBorders>
              <w:top w:val="dashSmallGap" w:sz="4" w:space="0" w:color="auto"/>
              <w:bottom w:val="dashSmallGap" w:sz="4" w:space="0" w:color="auto"/>
            </w:tcBorders>
            <w:shd w:val="clear" w:color="auto" w:fill="auto"/>
          </w:tcPr>
          <w:p w14:paraId="7BAD863E" w14:textId="31FE6129" w:rsidR="005F23C5" w:rsidRPr="004A7F4A" w:rsidRDefault="005F23C5" w:rsidP="00D45344">
            <w:pPr>
              <w:widowControl w:val="0"/>
              <w:ind w:right="-14"/>
            </w:pPr>
            <w:r w:rsidRPr="004A7F4A">
              <w:rPr>
                <w:shd w:val="clear" w:color="auto" w:fill="FFFFFF"/>
              </w:rPr>
              <w:t xml:space="preserve">- Từng </w:t>
            </w:r>
            <w:proofErr w:type="gramStart"/>
            <w:r w:rsidRPr="004A7F4A">
              <w:rPr>
                <w:shd w:val="clear" w:color="auto" w:fill="FFFFFF"/>
              </w:rPr>
              <w:t>tổ  lên</w:t>
            </w:r>
            <w:proofErr w:type="gramEnd"/>
            <w:r w:rsidRPr="004A7F4A">
              <w:rPr>
                <w:shd w:val="clear" w:color="auto" w:fill="FFFFFF"/>
              </w:rPr>
              <w:t xml:space="preserve">  thi đua - trình diễn</w:t>
            </w:r>
          </w:p>
          <w:p w14:paraId="4B040337" w14:textId="554325E4" w:rsidR="005F23C5" w:rsidRPr="004A7F4A" w:rsidRDefault="005F23C5" w:rsidP="00D45344">
            <w:pPr>
              <w:widowControl w:val="0"/>
              <w:ind w:right="-14"/>
              <w:rPr>
                <w:lang w:val="nl-NL"/>
              </w:rPr>
            </w:pPr>
            <w:r w:rsidRPr="004A7F4A">
              <w:rPr>
                <w:lang w:val="nl-NL"/>
              </w:rPr>
              <w:t>- H</w:t>
            </w:r>
            <w:r w:rsidR="00D45344">
              <w:rPr>
                <w:lang w:val="nl-NL"/>
              </w:rPr>
              <w:t>S</w:t>
            </w:r>
            <w:r w:rsidRPr="004A7F4A">
              <w:rPr>
                <w:lang w:val="nl-NL"/>
              </w:rPr>
              <w:t xml:space="preserve"> nhận xét tổ bạn.</w:t>
            </w:r>
          </w:p>
          <w:p w14:paraId="73FC3735" w14:textId="77777777" w:rsidR="005F23C5" w:rsidRPr="004A7F4A" w:rsidRDefault="005F23C5" w:rsidP="00D45344">
            <w:pPr>
              <w:widowControl w:val="0"/>
              <w:ind w:right="-14"/>
            </w:pPr>
          </w:p>
        </w:tc>
      </w:tr>
      <w:tr w:rsidR="005F23C5" w:rsidRPr="004A7F4A" w14:paraId="5DD69C32" w14:textId="77777777" w:rsidTr="00373F23">
        <w:tc>
          <w:tcPr>
            <w:tcW w:w="3735" w:type="dxa"/>
            <w:tcBorders>
              <w:top w:val="dashSmallGap" w:sz="4" w:space="0" w:color="auto"/>
              <w:bottom w:val="dashSmallGap" w:sz="4" w:space="0" w:color="auto"/>
            </w:tcBorders>
            <w:shd w:val="clear" w:color="auto" w:fill="auto"/>
          </w:tcPr>
          <w:p w14:paraId="5CE2ADA9" w14:textId="77777777" w:rsidR="005F23C5" w:rsidRPr="004A7F4A" w:rsidRDefault="005F23C5" w:rsidP="00373F23">
            <w:pPr>
              <w:rPr>
                <w:b/>
              </w:rPr>
            </w:pPr>
            <w:r w:rsidRPr="004A7F4A">
              <w:rPr>
                <w:b/>
              </w:rPr>
              <w:t>3. Trò chơi vận động:</w:t>
            </w:r>
          </w:p>
          <w:p w14:paraId="7F2D0C26" w14:textId="77777777" w:rsidR="005F23C5" w:rsidRPr="004A7F4A" w:rsidRDefault="005F23C5" w:rsidP="00373F23">
            <w:pPr>
              <w:widowControl w:val="0"/>
              <w:autoSpaceDE w:val="0"/>
              <w:autoSpaceDN w:val="0"/>
            </w:pPr>
            <w:r w:rsidRPr="004A7F4A">
              <w:t>* Trò chơi: “Đội nào nhanh hơn”</w:t>
            </w:r>
          </w:p>
          <w:p w14:paraId="7E381340" w14:textId="77777777" w:rsidR="005F23C5" w:rsidRPr="004A7F4A" w:rsidRDefault="005F23C5" w:rsidP="00373F23">
            <w:pPr>
              <w:widowControl w:val="0"/>
            </w:pPr>
          </w:p>
        </w:tc>
        <w:tc>
          <w:tcPr>
            <w:tcW w:w="993" w:type="dxa"/>
            <w:tcBorders>
              <w:top w:val="dashSmallGap" w:sz="4" w:space="0" w:color="auto"/>
              <w:bottom w:val="dashSmallGap" w:sz="4" w:space="0" w:color="auto"/>
            </w:tcBorders>
            <w:shd w:val="clear" w:color="auto" w:fill="auto"/>
          </w:tcPr>
          <w:p w14:paraId="48476B6C" w14:textId="77777777" w:rsidR="005F23C5" w:rsidRPr="004A7F4A" w:rsidRDefault="005F23C5" w:rsidP="00373F23">
            <w:pPr>
              <w:widowControl w:val="0"/>
              <w:jc w:val="center"/>
            </w:pPr>
          </w:p>
          <w:p w14:paraId="76F0DABC" w14:textId="77777777" w:rsidR="005F23C5" w:rsidRPr="004A7F4A" w:rsidRDefault="005F23C5" w:rsidP="00373F23">
            <w:pPr>
              <w:widowControl w:val="0"/>
              <w:jc w:val="center"/>
            </w:pPr>
            <w:r w:rsidRPr="004A7F4A">
              <w:t>1-2 lần</w:t>
            </w:r>
          </w:p>
          <w:p w14:paraId="11044999" w14:textId="77777777" w:rsidR="005F23C5" w:rsidRPr="004A7F4A" w:rsidRDefault="005F23C5" w:rsidP="00373F23">
            <w:pPr>
              <w:widowControl w:val="0"/>
              <w:jc w:val="center"/>
            </w:pPr>
          </w:p>
          <w:p w14:paraId="6C882A40" w14:textId="77777777" w:rsidR="005F23C5" w:rsidRPr="004A7F4A" w:rsidRDefault="005F23C5" w:rsidP="00373F23">
            <w:pPr>
              <w:widowControl w:val="0"/>
              <w:jc w:val="center"/>
            </w:pPr>
          </w:p>
          <w:p w14:paraId="3EC9D7E1" w14:textId="77777777" w:rsidR="005F23C5" w:rsidRPr="004A7F4A" w:rsidRDefault="005F23C5" w:rsidP="00373F23">
            <w:pPr>
              <w:widowControl w:val="0"/>
              <w:jc w:val="center"/>
            </w:pPr>
          </w:p>
          <w:p w14:paraId="606BABAD" w14:textId="77777777" w:rsidR="005F23C5" w:rsidRPr="004A7F4A" w:rsidRDefault="005F23C5" w:rsidP="00373F23">
            <w:pPr>
              <w:widowControl w:val="0"/>
              <w:jc w:val="center"/>
            </w:pPr>
          </w:p>
          <w:p w14:paraId="1DA5FCFE" w14:textId="77777777" w:rsidR="005F23C5" w:rsidRPr="004A7F4A" w:rsidRDefault="005F23C5" w:rsidP="00373F23">
            <w:pPr>
              <w:widowControl w:val="0"/>
              <w:jc w:val="center"/>
            </w:pPr>
          </w:p>
          <w:p w14:paraId="03E75A65" w14:textId="77777777" w:rsidR="005F23C5" w:rsidRPr="004A7F4A" w:rsidRDefault="005F23C5" w:rsidP="00373F23">
            <w:pPr>
              <w:widowControl w:val="0"/>
              <w:jc w:val="center"/>
            </w:pPr>
          </w:p>
          <w:p w14:paraId="5D83780E" w14:textId="77777777" w:rsidR="005F23C5" w:rsidRPr="004A7F4A" w:rsidRDefault="005F23C5" w:rsidP="00373F23">
            <w:pPr>
              <w:widowControl w:val="0"/>
              <w:jc w:val="center"/>
            </w:pPr>
          </w:p>
          <w:p w14:paraId="17A1A71A" w14:textId="77777777" w:rsidR="005F23C5" w:rsidRPr="004A7F4A" w:rsidRDefault="005F23C5" w:rsidP="00373F23">
            <w:pPr>
              <w:widowControl w:val="0"/>
              <w:jc w:val="center"/>
            </w:pPr>
          </w:p>
          <w:p w14:paraId="2F944725" w14:textId="77777777" w:rsidR="005F23C5" w:rsidRPr="004A7F4A" w:rsidRDefault="005F23C5" w:rsidP="00373F23">
            <w:pPr>
              <w:widowControl w:val="0"/>
              <w:jc w:val="center"/>
            </w:pPr>
          </w:p>
          <w:p w14:paraId="667A20D8" w14:textId="77777777" w:rsidR="005F23C5" w:rsidRPr="004A7F4A" w:rsidRDefault="005F23C5" w:rsidP="00373F23">
            <w:pPr>
              <w:widowControl w:val="0"/>
              <w:jc w:val="center"/>
            </w:pPr>
          </w:p>
          <w:p w14:paraId="764AE677" w14:textId="77777777" w:rsidR="005F23C5" w:rsidRPr="004A7F4A" w:rsidRDefault="005F23C5" w:rsidP="00373F23">
            <w:pPr>
              <w:widowControl w:val="0"/>
              <w:jc w:val="center"/>
            </w:pPr>
          </w:p>
          <w:p w14:paraId="327867EE"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5037E350" w14:textId="77777777" w:rsidR="005F23C5" w:rsidRPr="004A7F4A" w:rsidRDefault="005F23C5" w:rsidP="00D45344">
            <w:pPr>
              <w:ind w:left="-74" w:right="-75"/>
              <w:rPr>
                <w:highlight w:val="white"/>
              </w:rPr>
            </w:pPr>
            <w:r w:rsidRPr="004A7F4A">
              <w:rPr>
                <w:highlight w:val="white"/>
              </w:rPr>
              <w:lastRenderedPageBreak/>
              <w:t>- GV nêu tên trò chơi, hướng dẫn cách chơi, luật chơi.</w:t>
            </w:r>
          </w:p>
          <w:p w14:paraId="0B184357" w14:textId="77777777" w:rsidR="005F23C5" w:rsidRPr="004A7F4A" w:rsidRDefault="005F23C5" w:rsidP="00D45344">
            <w:pPr>
              <w:ind w:left="-74" w:right="-75"/>
            </w:pPr>
            <w:r w:rsidRPr="004A7F4A">
              <w:rPr>
                <w:highlight w:val="white"/>
              </w:rPr>
              <w:t xml:space="preserve">- Tổ chức cho HS </w:t>
            </w:r>
            <w:r w:rsidRPr="004A7F4A">
              <w:rPr>
                <w:highlight w:val="white"/>
              </w:rPr>
              <w:lastRenderedPageBreak/>
              <w:t xml:space="preserve">chơi thử sau đó chơi chính thức, có thi đua. </w:t>
            </w:r>
          </w:p>
          <w:p w14:paraId="3CDC1AD3" w14:textId="77777777" w:rsidR="005F23C5" w:rsidRPr="004A7F4A" w:rsidRDefault="005F23C5" w:rsidP="00D45344">
            <w:pPr>
              <w:ind w:left="-74" w:right="-75"/>
            </w:pPr>
            <w:r w:rsidRPr="004A7F4A">
              <w:t>Chú ý: GV nhắc HS đảm bảo an toàn trong khi chơi.</w:t>
            </w:r>
          </w:p>
        </w:tc>
        <w:tc>
          <w:tcPr>
            <w:tcW w:w="3402" w:type="dxa"/>
            <w:tcBorders>
              <w:top w:val="dashSmallGap" w:sz="4" w:space="0" w:color="auto"/>
              <w:bottom w:val="dashSmallGap" w:sz="4" w:space="0" w:color="auto"/>
            </w:tcBorders>
            <w:shd w:val="clear" w:color="auto" w:fill="auto"/>
          </w:tcPr>
          <w:p w14:paraId="62FDEFA9" w14:textId="77777777" w:rsidR="005F23C5" w:rsidRPr="004A7F4A" w:rsidRDefault="005F23C5" w:rsidP="00373F23">
            <w:pPr>
              <w:jc w:val="center"/>
            </w:pPr>
            <w:r w:rsidRPr="004A7F4A">
              <w:lastRenderedPageBreak/>
              <w:t>ĐH chơi trò chơi</w:t>
            </w:r>
          </w:p>
          <w:p w14:paraId="42E00C86" w14:textId="77777777" w:rsidR="005F23C5" w:rsidRPr="004A7F4A" w:rsidRDefault="005F23C5" w:rsidP="00373F23">
            <w:pPr>
              <w:jc w:val="center"/>
            </w:pPr>
            <w:r w:rsidRPr="004A7F4A">
              <w:rPr>
                <w:noProof/>
              </w:rPr>
              <w:drawing>
                <wp:inline distT="0" distB="0" distL="0" distR="0" wp14:anchorId="6D51E17A" wp14:editId="260EB6AB">
                  <wp:extent cx="2019300" cy="1495425"/>
                  <wp:effectExtent l="0" t="0" r="0" b="9525"/>
                  <wp:docPr id="245292686" name="Picture 24529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19300" cy="1495425"/>
                          </a:xfrm>
                          <a:prstGeom prst="rect">
                            <a:avLst/>
                          </a:prstGeom>
                          <a:noFill/>
                          <a:ln>
                            <a:noFill/>
                          </a:ln>
                        </pic:spPr>
                      </pic:pic>
                    </a:graphicData>
                  </a:graphic>
                </wp:inline>
              </w:drawing>
            </w:r>
          </w:p>
          <w:p w14:paraId="35C0DE0E" w14:textId="35BEED88" w:rsidR="005F23C5" w:rsidRPr="004A7F4A" w:rsidRDefault="005F23C5" w:rsidP="00373F23">
            <w:pPr>
              <w:widowControl w:val="0"/>
            </w:pPr>
            <w:r w:rsidRPr="004A7F4A">
              <w:rPr>
                <w:lang w:val="nl-NL"/>
              </w:rPr>
              <w:t>- H</w:t>
            </w:r>
            <w:r w:rsidR="00D45344">
              <w:rPr>
                <w:lang w:val="nl-NL"/>
              </w:rPr>
              <w:t>S</w:t>
            </w:r>
            <w:r w:rsidRPr="004A7F4A">
              <w:rPr>
                <w:lang w:val="nl-NL"/>
              </w:rPr>
              <w:t xml:space="preserve"> chơi theo hướng dẫn </w:t>
            </w:r>
            <w:r w:rsidRPr="004A7F4A">
              <w:rPr>
                <w:lang w:val="nl-NL"/>
              </w:rPr>
              <w:lastRenderedPageBreak/>
              <w:t>của Gv</w:t>
            </w:r>
            <w:r w:rsidRPr="004A7F4A">
              <w:t xml:space="preserve"> </w:t>
            </w:r>
          </w:p>
          <w:p w14:paraId="43137E07" w14:textId="78AB4FF9" w:rsidR="005F23C5" w:rsidRPr="004A7F4A" w:rsidRDefault="005F23C5" w:rsidP="00373F23">
            <w:pPr>
              <w:widowControl w:val="0"/>
            </w:pPr>
            <w:r w:rsidRPr="004A7F4A">
              <w:t>-</w:t>
            </w:r>
            <w:r w:rsidR="00D45344">
              <w:t xml:space="preserve"> </w:t>
            </w:r>
            <w:r w:rsidRPr="004A7F4A">
              <w:t>HS tích cực tham gia chơi trò chơi vận động.</w:t>
            </w:r>
          </w:p>
        </w:tc>
      </w:tr>
      <w:tr w:rsidR="005F23C5" w:rsidRPr="004A7F4A" w14:paraId="5A050FF0" w14:textId="77777777" w:rsidTr="00373F23">
        <w:tc>
          <w:tcPr>
            <w:tcW w:w="3735" w:type="dxa"/>
            <w:tcBorders>
              <w:top w:val="single" w:sz="4" w:space="0" w:color="auto"/>
              <w:bottom w:val="dashSmallGap" w:sz="4" w:space="0" w:color="auto"/>
            </w:tcBorders>
            <w:shd w:val="clear" w:color="auto" w:fill="auto"/>
          </w:tcPr>
          <w:p w14:paraId="0D331936" w14:textId="77777777" w:rsidR="005F23C5" w:rsidRPr="004A7F4A" w:rsidRDefault="005F23C5" w:rsidP="00373F23">
            <w:pPr>
              <w:autoSpaceDE w:val="0"/>
              <w:autoSpaceDN w:val="0"/>
              <w:adjustRightInd w:val="0"/>
              <w:jc w:val="both"/>
              <w:rPr>
                <w:b/>
                <w:bCs/>
                <w:lang w:val="pt-BR"/>
              </w:rPr>
            </w:pPr>
            <w:r w:rsidRPr="004A7F4A">
              <w:rPr>
                <w:b/>
                <w:bCs/>
                <w:lang w:val="pt-BR"/>
              </w:rPr>
              <w:lastRenderedPageBreak/>
              <w:t>IV. Hoạt động vận dụng</w:t>
            </w:r>
          </w:p>
        </w:tc>
        <w:tc>
          <w:tcPr>
            <w:tcW w:w="993" w:type="dxa"/>
            <w:tcBorders>
              <w:top w:val="single" w:sz="4" w:space="0" w:color="auto"/>
              <w:bottom w:val="dashSmallGap" w:sz="4" w:space="0" w:color="auto"/>
            </w:tcBorders>
            <w:shd w:val="clear" w:color="auto" w:fill="auto"/>
          </w:tcPr>
          <w:p w14:paraId="7C5AE76F" w14:textId="77777777" w:rsidR="005F23C5" w:rsidRPr="004A7F4A" w:rsidRDefault="005F23C5" w:rsidP="00373F23">
            <w:pPr>
              <w:widowControl w:val="0"/>
              <w:jc w:val="center"/>
            </w:pPr>
            <w:r w:rsidRPr="004A7F4A">
              <w:t>4-5’</w:t>
            </w:r>
          </w:p>
        </w:tc>
        <w:tc>
          <w:tcPr>
            <w:tcW w:w="1225" w:type="dxa"/>
            <w:tcBorders>
              <w:top w:val="single" w:sz="4" w:space="0" w:color="auto"/>
              <w:bottom w:val="dashSmallGap" w:sz="4" w:space="0" w:color="auto"/>
            </w:tcBorders>
            <w:shd w:val="clear" w:color="auto" w:fill="auto"/>
          </w:tcPr>
          <w:p w14:paraId="466D7DB7" w14:textId="77777777" w:rsidR="005F23C5" w:rsidRPr="004A7F4A" w:rsidRDefault="005F23C5" w:rsidP="00373F23">
            <w:pPr>
              <w:autoSpaceDE w:val="0"/>
              <w:autoSpaceDN w:val="0"/>
              <w:adjustRightInd w:val="0"/>
              <w:jc w:val="both"/>
              <w:rPr>
                <w:lang w:val="pt-BR"/>
              </w:rPr>
            </w:pPr>
          </w:p>
        </w:tc>
        <w:tc>
          <w:tcPr>
            <w:tcW w:w="3402" w:type="dxa"/>
            <w:tcBorders>
              <w:top w:val="single" w:sz="4" w:space="0" w:color="auto"/>
              <w:bottom w:val="dashSmallGap" w:sz="4" w:space="0" w:color="auto"/>
            </w:tcBorders>
            <w:shd w:val="clear" w:color="auto" w:fill="auto"/>
          </w:tcPr>
          <w:p w14:paraId="717CC100" w14:textId="77777777" w:rsidR="005F23C5" w:rsidRPr="004A7F4A" w:rsidRDefault="005F23C5" w:rsidP="00373F23">
            <w:pPr>
              <w:widowControl w:val="0"/>
            </w:pPr>
          </w:p>
        </w:tc>
      </w:tr>
      <w:tr w:rsidR="005F23C5" w:rsidRPr="004A7F4A" w14:paraId="2A0F29D4" w14:textId="77777777" w:rsidTr="0056620E">
        <w:trPr>
          <w:trHeight w:val="5192"/>
        </w:trPr>
        <w:tc>
          <w:tcPr>
            <w:tcW w:w="3735" w:type="dxa"/>
            <w:tcBorders>
              <w:top w:val="dashSmallGap" w:sz="4" w:space="0" w:color="auto"/>
              <w:bottom w:val="dashSmallGap" w:sz="4" w:space="0" w:color="auto"/>
            </w:tcBorders>
            <w:shd w:val="clear" w:color="auto" w:fill="auto"/>
          </w:tcPr>
          <w:p w14:paraId="0F415C9B" w14:textId="77777777" w:rsidR="005F23C5" w:rsidRPr="004A7F4A" w:rsidRDefault="005F23C5" w:rsidP="00373F23">
            <w:pPr>
              <w:autoSpaceDE w:val="0"/>
              <w:autoSpaceDN w:val="0"/>
              <w:adjustRightInd w:val="0"/>
              <w:jc w:val="both"/>
              <w:rPr>
                <w:b/>
              </w:rPr>
            </w:pPr>
            <w:r w:rsidRPr="004A7F4A">
              <w:rPr>
                <w:b/>
              </w:rPr>
              <w:t xml:space="preserve">1. </w:t>
            </w:r>
            <w:r w:rsidRPr="004A7F4A">
              <w:rPr>
                <w:b/>
                <w:lang w:val="pt-BR"/>
              </w:rPr>
              <w:t>Hồi tĩnh</w:t>
            </w:r>
            <w:r w:rsidRPr="004A7F4A">
              <w:rPr>
                <w:b/>
              </w:rPr>
              <w:t>:</w:t>
            </w:r>
          </w:p>
          <w:p w14:paraId="598A67CB" w14:textId="77777777" w:rsidR="005F23C5" w:rsidRPr="004A7F4A" w:rsidRDefault="005F23C5" w:rsidP="00373F23">
            <w:pPr>
              <w:autoSpaceDE w:val="0"/>
              <w:autoSpaceDN w:val="0"/>
              <w:adjustRightInd w:val="0"/>
              <w:jc w:val="both"/>
            </w:pPr>
          </w:p>
          <w:p w14:paraId="2DBCCD82" w14:textId="77777777" w:rsidR="005F23C5" w:rsidRPr="004A7F4A" w:rsidRDefault="005F23C5" w:rsidP="00373F23">
            <w:pPr>
              <w:autoSpaceDE w:val="0"/>
              <w:autoSpaceDN w:val="0"/>
              <w:adjustRightInd w:val="0"/>
              <w:jc w:val="both"/>
            </w:pPr>
            <w:r w:rsidRPr="004A7F4A">
              <w:rPr>
                <w:lang w:val="pt-BR"/>
              </w:rPr>
              <w:t>- Thả lỏng c</w:t>
            </w:r>
            <w:r w:rsidRPr="004A7F4A">
              <w:rPr>
                <w:lang w:val="vi-VN"/>
              </w:rPr>
              <w:t>ơ toàn thân</w:t>
            </w:r>
            <w:r w:rsidRPr="004A7F4A">
              <w:t xml:space="preserve"> (Theo nhạc).</w:t>
            </w:r>
          </w:p>
          <w:p w14:paraId="3F24CA3F" w14:textId="77777777" w:rsidR="005F23C5" w:rsidRPr="004A7F4A" w:rsidRDefault="005F23C5" w:rsidP="00373F23">
            <w:pPr>
              <w:autoSpaceDE w:val="0"/>
              <w:autoSpaceDN w:val="0"/>
              <w:adjustRightInd w:val="0"/>
              <w:jc w:val="both"/>
            </w:pPr>
          </w:p>
          <w:p w14:paraId="016F9A73" w14:textId="77777777" w:rsidR="005F23C5" w:rsidRPr="004A7F4A" w:rsidRDefault="005F23C5" w:rsidP="00373F23">
            <w:pPr>
              <w:autoSpaceDE w:val="0"/>
              <w:autoSpaceDN w:val="0"/>
              <w:adjustRightInd w:val="0"/>
              <w:jc w:val="both"/>
            </w:pPr>
          </w:p>
          <w:p w14:paraId="3184CCCD" w14:textId="77777777" w:rsidR="005F23C5" w:rsidRPr="004A7F4A" w:rsidRDefault="005F23C5" w:rsidP="00373F23">
            <w:pPr>
              <w:autoSpaceDE w:val="0"/>
              <w:autoSpaceDN w:val="0"/>
              <w:adjustRightInd w:val="0"/>
              <w:jc w:val="both"/>
            </w:pPr>
          </w:p>
          <w:p w14:paraId="4EB18F97" w14:textId="77777777" w:rsidR="005F23C5" w:rsidRPr="004A7F4A" w:rsidRDefault="005F23C5" w:rsidP="00373F23">
            <w:pPr>
              <w:autoSpaceDE w:val="0"/>
              <w:autoSpaceDN w:val="0"/>
              <w:adjustRightInd w:val="0"/>
              <w:jc w:val="both"/>
            </w:pPr>
          </w:p>
          <w:p w14:paraId="0CDE8543" w14:textId="77777777" w:rsidR="005F23C5" w:rsidRPr="004A7F4A" w:rsidRDefault="005F23C5" w:rsidP="00373F23">
            <w:pPr>
              <w:autoSpaceDE w:val="0"/>
              <w:autoSpaceDN w:val="0"/>
              <w:adjustRightInd w:val="0"/>
              <w:jc w:val="both"/>
              <w:rPr>
                <w:b/>
                <w:lang w:val="pt-BR"/>
              </w:rPr>
            </w:pPr>
            <w:r w:rsidRPr="004A7F4A">
              <w:rPr>
                <w:b/>
                <w:lang w:val="pt-BR"/>
              </w:rPr>
              <w:t>2.</w:t>
            </w:r>
            <w:r w:rsidRPr="004A7F4A">
              <w:rPr>
                <w:b/>
              </w:rPr>
              <w:t xml:space="preserve"> Vận dụng</w:t>
            </w:r>
            <w:r w:rsidRPr="004A7F4A">
              <w:rPr>
                <w:b/>
                <w:lang w:val="pt-BR"/>
              </w:rPr>
              <w:t>:</w:t>
            </w:r>
          </w:p>
          <w:p w14:paraId="4FAB1EA0" w14:textId="77777777" w:rsidR="005F23C5" w:rsidRPr="004A7F4A" w:rsidRDefault="005F23C5" w:rsidP="00373F23">
            <w:pPr>
              <w:autoSpaceDE w:val="0"/>
              <w:autoSpaceDN w:val="0"/>
              <w:adjustRightInd w:val="0"/>
              <w:jc w:val="both"/>
            </w:pPr>
          </w:p>
          <w:p w14:paraId="72C2BE4F" w14:textId="77777777" w:rsidR="005F23C5" w:rsidRPr="004A7F4A" w:rsidRDefault="005F23C5" w:rsidP="00373F23">
            <w:pPr>
              <w:autoSpaceDE w:val="0"/>
              <w:autoSpaceDN w:val="0"/>
              <w:adjustRightInd w:val="0"/>
              <w:jc w:val="both"/>
            </w:pPr>
          </w:p>
          <w:p w14:paraId="340BC2E7" w14:textId="77777777" w:rsidR="005F23C5" w:rsidRPr="004A7F4A" w:rsidRDefault="005F23C5" w:rsidP="00373F23">
            <w:pPr>
              <w:autoSpaceDE w:val="0"/>
              <w:autoSpaceDN w:val="0"/>
              <w:adjustRightInd w:val="0"/>
              <w:jc w:val="both"/>
            </w:pPr>
          </w:p>
        </w:tc>
        <w:tc>
          <w:tcPr>
            <w:tcW w:w="993" w:type="dxa"/>
            <w:tcBorders>
              <w:top w:val="dashSmallGap" w:sz="4" w:space="0" w:color="auto"/>
              <w:bottom w:val="dashSmallGap" w:sz="4" w:space="0" w:color="auto"/>
            </w:tcBorders>
            <w:shd w:val="clear" w:color="auto" w:fill="auto"/>
          </w:tcPr>
          <w:p w14:paraId="4240E877"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4F23012F" w14:textId="77777777" w:rsidR="005F23C5" w:rsidRPr="004A7F4A" w:rsidRDefault="005F23C5" w:rsidP="0056620E">
            <w:pPr>
              <w:autoSpaceDE w:val="0"/>
              <w:autoSpaceDN w:val="0"/>
              <w:adjustRightInd w:val="0"/>
              <w:ind w:left="-74" w:right="-165"/>
              <w:rPr>
                <w:lang w:val="en"/>
              </w:rPr>
            </w:pPr>
          </w:p>
          <w:p w14:paraId="0CF14DC1" w14:textId="77777777" w:rsidR="005F23C5" w:rsidRPr="004A7F4A" w:rsidRDefault="005F23C5" w:rsidP="0056620E">
            <w:pPr>
              <w:autoSpaceDE w:val="0"/>
              <w:autoSpaceDN w:val="0"/>
              <w:adjustRightInd w:val="0"/>
              <w:ind w:left="-74" w:right="-165"/>
              <w:rPr>
                <w:lang w:val="pt-BR"/>
              </w:rPr>
            </w:pPr>
            <w:r w:rsidRPr="004A7F4A">
              <w:rPr>
                <w:lang w:val="en"/>
              </w:rPr>
              <w:t>- GV điều hành lớp thả lỏng c</w:t>
            </w:r>
            <w:r w:rsidRPr="004A7F4A">
              <w:rPr>
                <w:lang w:val="vi-VN"/>
              </w:rPr>
              <w:t>ơ toàn thân</w:t>
            </w:r>
            <w:r w:rsidRPr="004A7F4A">
              <w:rPr>
                <w:lang w:val="pt-BR"/>
              </w:rPr>
              <w:t xml:space="preserve"> </w:t>
            </w:r>
          </w:p>
          <w:p w14:paraId="2040AB40" w14:textId="77777777" w:rsidR="005F23C5" w:rsidRPr="004A7F4A" w:rsidRDefault="005F23C5" w:rsidP="0056620E">
            <w:pPr>
              <w:autoSpaceDE w:val="0"/>
              <w:autoSpaceDN w:val="0"/>
              <w:adjustRightInd w:val="0"/>
              <w:ind w:left="-74" w:right="-165"/>
              <w:rPr>
                <w:lang w:val="pt-BR"/>
              </w:rPr>
            </w:pPr>
          </w:p>
          <w:p w14:paraId="44F31707" w14:textId="50657834" w:rsidR="005F23C5" w:rsidRPr="004A7F4A" w:rsidRDefault="0056620E" w:rsidP="0056620E">
            <w:pPr>
              <w:autoSpaceDE w:val="0"/>
              <w:autoSpaceDN w:val="0"/>
              <w:adjustRightInd w:val="0"/>
              <w:ind w:left="-74" w:right="-75"/>
              <w:rPr>
                <w:lang w:val="pt-BR"/>
              </w:rPr>
            </w:pPr>
            <w:r>
              <w:rPr>
                <w:lang w:val="pt-BR"/>
              </w:rPr>
              <w:t>-</w:t>
            </w:r>
            <w:r w:rsidR="005F23C5" w:rsidRPr="004A7F4A">
              <w:rPr>
                <w:lang w:val="pt-BR"/>
              </w:rPr>
              <w:t xml:space="preserve"> GV nêu câu hỏi vận dụng kiến thức vào thực tế cuộc sống </w:t>
            </w:r>
          </w:p>
          <w:p w14:paraId="3CC749ED" w14:textId="77777777" w:rsidR="005F23C5" w:rsidRPr="004A7F4A" w:rsidRDefault="005F23C5" w:rsidP="0056620E">
            <w:pPr>
              <w:autoSpaceDE w:val="0"/>
              <w:autoSpaceDN w:val="0"/>
              <w:adjustRightInd w:val="0"/>
              <w:ind w:left="-74" w:right="-165"/>
              <w:rPr>
                <w:lang w:val="pt-BR"/>
              </w:rPr>
            </w:pPr>
          </w:p>
          <w:p w14:paraId="446BCF88" w14:textId="77777777" w:rsidR="005F23C5" w:rsidRPr="004A7F4A" w:rsidRDefault="005F23C5" w:rsidP="0056620E">
            <w:pPr>
              <w:autoSpaceDE w:val="0"/>
              <w:autoSpaceDN w:val="0"/>
              <w:adjustRightInd w:val="0"/>
              <w:ind w:left="-74" w:right="-165"/>
              <w:rPr>
                <w:lang w:val="pt-BR"/>
              </w:rPr>
            </w:pPr>
          </w:p>
        </w:tc>
        <w:tc>
          <w:tcPr>
            <w:tcW w:w="3402" w:type="dxa"/>
            <w:tcBorders>
              <w:top w:val="dashSmallGap" w:sz="4" w:space="0" w:color="auto"/>
              <w:bottom w:val="dashSmallGap" w:sz="4" w:space="0" w:color="auto"/>
            </w:tcBorders>
            <w:shd w:val="clear" w:color="auto" w:fill="auto"/>
          </w:tcPr>
          <w:p w14:paraId="7705645A" w14:textId="77777777" w:rsidR="005F23C5" w:rsidRPr="004A7F4A" w:rsidRDefault="005F23C5" w:rsidP="00373F23">
            <w:pPr>
              <w:widowControl w:val="0"/>
              <w:jc w:val="center"/>
            </w:pPr>
            <w:r w:rsidRPr="004A7F4A">
              <w:t>Đội hình hồi tĩnh</w:t>
            </w:r>
          </w:p>
          <w:p w14:paraId="24E7C9A2" w14:textId="77777777" w:rsidR="005F23C5" w:rsidRPr="004A7F4A" w:rsidRDefault="005F23C5" w:rsidP="00373F23">
            <w:r w:rsidRPr="004A7F4A">
              <w:rPr>
                <w:noProof/>
              </w:rPr>
              <w:drawing>
                <wp:inline distT="0" distB="0" distL="0" distR="0" wp14:anchorId="3D3C4967" wp14:editId="21710E43">
                  <wp:extent cx="2042160" cy="1200150"/>
                  <wp:effectExtent l="0" t="0" r="0" b="0"/>
                  <wp:docPr id="245292685" name="Picture 24529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42160" cy="1200150"/>
                          </a:xfrm>
                          <a:prstGeom prst="rect">
                            <a:avLst/>
                          </a:prstGeom>
                          <a:noFill/>
                          <a:ln>
                            <a:noFill/>
                          </a:ln>
                        </pic:spPr>
                      </pic:pic>
                    </a:graphicData>
                  </a:graphic>
                </wp:inline>
              </w:drawing>
            </w:r>
          </w:p>
          <w:p w14:paraId="6B2F05EB" w14:textId="77777777" w:rsidR="005F23C5" w:rsidRPr="004A7F4A" w:rsidRDefault="005F23C5" w:rsidP="00373F23">
            <w:pPr>
              <w:widowControl w:val="0"/>
              <w:rPr>
                <w:lang w:val="nl-NL"/>
              </w:rPr>
            </w:pPr>
            <w:r w:rsidRPr="004A7F4A">
              <w:t>- Học sinh thực hiện theo yêu cầu của giáo viên</w:t>
            </w:r>
            <w:r w:rsidRPr="004A7F4A">
              <w:rPr>
                <w:lang w:val="nl-NL"/>
              </w:rPr>
              <w:t xml:space="preserve"> </w:t>
            </w:r>
          </w:p>
          <w:p w14:paraId="0602FFD0" w14:textId="77777777" w:rsidR="005F23C5" w:rsidRPr="004A7F4A" w:rsidRDefault="005F23C5" w:rsidP="00373F23">
            <w:pPr>
              <w:widowControl w:val="0"/>
              <w:rPr>
                <w:lang w:val="nl-NL"/>
              </w:rPr>
            </w:pPr>
            <w:r w:rsidRPr="004A7F4A">
              <w:rPr>
                <w:lang w:val="nl-NL"/>
              </w:rPr>
              <w:t>- HS  trả lời câu hỏi vận dụng vào thực tế đời sống</w:t>
            </w:r>
          </w:p>
          <w:p w14:paraId="3C1C705B" w14:textId="77777777" w:rsidR="005F23C5" w:rsidRPr="004A7F4A" w:rsidRDefault="005F23C5" w:rsidP="00373F23">
            <w:pPr>
              <w:jc w:val="both"/>
            </w:pPr>
            <w:r w:rsidRPr="004A7F4A">
              <w:t>Vận dụng: Qua bài học, HS vận dụng bài tập thể dục vào buổi sáng, để rèn luyện sức khỏe, và chơi trò chơi cùng các bạn trong giờ ra chơi.</w:t>
            </w:r>
          </w:p>
        </w:tc>
      </w:tr>
      <w:tr w:rsidR="005F23C5" w:rsidRPr="004A7F4A" w14:paraId="51899222" w14:textId="77777777" w:rsidTr="00373F23">
        <w:tc>
          <w:tcPr>
            <w:tcW w:w="3735" w:type="dxa"/>
            <w:tcBorders>
              <w:top w:val="dashSmallGap" w:sz="4" w:space="0" w:color="auto"/>
              <w:bottom w:val="dashSmallGap" w:sz="4" w:space="0" w:color="auto"/>
            </w:tcBorders>
            <w:shd w:val="clear" w:color="auto" w:fill="auto"/>
          </w:tcPr>
          <w:p w14:paraId="22C46A88" w14:textId="77777777" w:rsidR="005F23C5" w:rsidRPr="004A7F4A" w:rsidRDefault="005F23C5" w:rsidP="00373F23">
            <w:pPr>
              <w:autoSpaceDE w:val="0"/>
              <w:autoSpaceDN w:val="0"/>
              <w:adjustRightInd w:val="0"/>
              <w:jc w:val="both"/>
              <w:rPr>
                <w:b/>
                <w:lang w:val="vi-VN"/>
              </w:rPr>
            </w:pPr>
            <w:r w:rsidRPr="004A7F4A">
              <w:rPr>
                <w:b/>
              </w:rPr>
              <w:t>3</w:t>
            </w:r>
            <w:r w:rsidRPr="004A7F4A">
              <w:rPr>
                <w:b/>
                <w:lang w:val="vi-VN"/>
              </w:rPr>
              <w:t>. Nhận xét và hướng dẫn tự tập luyện ở nhà:</w:t>
            </w:r>
          </w:p>
          <w:p w14:paraId="6437A5F1" w14:textId="77777777" w:rsidR="005F23C5" w:rsidRPr="004A7F4A" w:rsidRDefault="005F23C5" w:rsidP="00373F23">
            <w:pPr>
              <w:autoSpaceDE w:val="0"/>
              <w:autoSpaceDN w:val="0"/>
              <w:adjustRightInd w:val="0"/>
              <w:jc w:val="both"/>
              <w:rPr>
                <w:lang w:val="vi-VN"/>
              </w:rPr>
            </w:pPr>
            <w:r w:rsidRPr="004A7F4A">
              <w:rPr>
                <w:lang w:val="vi-VN"/>
              </w:rPr>
              <w:t>- Ưu điểm; Hạn chế cần khắc phục</w:t>
            </w:r>
          </w:p>
          <w:p w14:paraId="45E5F3C7" w14:textId="77777777" w:rsidR="005F23C5" w:rsidRPr="004A7F4A" w:rsidRDefault="005F23C5" w:rsidP="00373F23">
            <w:pPr>
              <w:autoSpaceDE w:val="0"/>
              <w:autoSpaceDN w:val="0"/>
              <w:adjustRightInd w:val="0"/>
              <w:jc w:val="both"/>
            </w:pPr>
            <w:r w:rsidRPr="004A7F4A">
              <w:rPr>
                <w:lang w:val="vi-VN"/>
              </w:rPr>
              <w:t>- Hướng dẫn tập luyện ở nhà</w:t>
            </w:r>
          </w:p>
        </w:tc>
        <w:tc>
          <w:tcPr>
            <w:tcW w:w="993" w:type="dxa"/>
            <w:tcBorders>
              <w:top w:val="dashSmallGap" w:sz="4" w:space="0" w:color="auto"/>
              <w:bottom w:val="dashSmallGap" w:sz="4" w:space="0" w:color="auto"/>
            </w:tcBorders>
            <w:shd w:val="clear" w:color="auto" w:fill="auto"/>
          </w:tcPr>
          <w:p w14:paraId="21C60258" w14:textId="77777777" w:rsidR="005F23C5" w:rsidRPr="004A7F4A" w:rsidRDefault="005F23C5" w:rsidP="00373F23">
            <w:pPr>
              <w:widowControl w:val="0"/>
              <w:jc w:val="center"/>
            </w:pPr>
          </w:p>
        </w:tc>
        <w:tc>
          <w:tcPr>
            <w:tcW w:w="1225" w:type="dxa"/>
            <w:tcBorders>
              <w:top w:val="dashSmallGap" w:sz="4" w:space="0" w:color="auto"/>
              <w:bottom w:val="dashSmallGap" w:sz="4" w:space="0" w:color="auto"/>
            </w:tcBorders>
            <w:shd w:val="clear" w:color="auto" w:fill="auto"/>
          </w:tcPr>
          <w:p w14:paraId="4454B6C5" w14:textId="6D6190AB" w:rsidR="005F23C5" w:rsidRPr="004A7F4A" w:rsidRDefault="005F23C5" w:rsidP="0056620E">
            <w:pPr>
              <w:widowControl w:val="0"/>
              <w:ind w:right="-75"/>
              <w:outlineLvl w:val="0"/>
              <w:rPr>
                <w:lang w:val="pt-BR"/>
              </w:rPr>
            </w:pPr>
            <w:r w:rsidRPr="004A7F4A">
              <w:rPr>
                <w:lang w:val="pt-BR"/>
              </w:rPr>
              <w:t xml:space="preserve">- GV </w:t>
            </w:r>
            <w:r w:rsidR="0056620E">
              <w:rPr>
                <w:lang w:val="pt-BR"/>
              </w:rPr>
              <w:t>NX</w:t>
            </w:r>
            <w:r w:rsidRPr="004A7F4A">
              <w:rPr>
                <w:lang w:val="pt-BR"/>
              </w:rPr>
              <w:t xml:space="preserve"> kết quả, ý thức, thái độ học của HS, đồng thời đưa ra hướng khắc phục hoặc trả lời câu </w:t>
            </w:r>
            <w:r w:rsidRPr="004A7F4A">
              <w:rPr>
                <w:lang w:val="pt-BR"/>
              </w:rPr>
              <w:lastRenderedPageBreak/>
              <w:t>hỏi của HS.</w:t>
            </w:r>
          </w:p>
          <w:p w14:paraId="00F48461" w14:textId="77722D5B" w:rsidR="005F23C5" w:rsidRPr="004A7F4A" w:rsidRDefault="005F23C5" w:rsidP="0056620E">
            <w:pPr>
              <w:widowControl w:val="0"/>
              <w:ind w:right="-75"/>
            </w:pPr>
            <w:r w:rsidRPr="004A7F4A">
              <w:rPr>
                <w:lang w:val="pt-BR"/>
              </w:rPr>
              <w:t xml:space="preserve">- HD </w:t>
            </w:r>
            <w:r w:rsidR="0056620E">
              <w:rPr>
                <w:lang w:val="pt-BR"/>
              </w:rPr>
              <w:t>HS</w:t>
            </w:r>
            <w:r w:rsidRPr="004A7F4A">
              <w:rPr>
                <w:lang w:val="pt-BR"/>
              </w:rPr>
              <w:t xml:space="preserve"> tập ở </w:t>
            </w:r>
            <w:r w:rsidR="0056620E">
              <w:rPr>
                <w:lang w:val="pt-BR"/>
              </w:rPr>
              <w:t>n</w:t>
            </w:r>
            <w:r w:rsidRPr="004A7F4A">
              <w:rPr>
                <w:lang w:val="pt-BR"/>
              </w:rPr>
              <w:t>hà</w:t>
            </w:r>
          </w:p>
        </w:tc>
        <w:tc>
          <w:tcPr>
            <w:tcW w:w="3402" w:type="dxa"/>
            <w:tcBorders>
              <w:top w:val="dashSmallGap" w:sz="4" w:space="0" w:color="auto"/>
              <w:bottom w:val="dashSmallGap" w:sz="4" w:space="0" w:color="auto"/>
            </w:tcBorders>
            <w:shd w:val="clear" w:color="auto" w:fill="auto"/>
          </w:tcPr>
          <w:p w14:paraId="3F87246D" w14:textId="77777777" w:rsidR="005F23C5" w:rsidRPr="004A7F4A" w:rsidRDefault="005F23C5" w:rsidP="0056620E">
            <w:pPr>
              <w:widowControl w:val="0"/>
              <w:ind w:right="-104"/>
              <w:rPr>
                <w:lang w:val="nl-NL"/>
              </w:rPr>
            </w:pPr>
            <w:r w:rsidRPr="004A7F4A">
              <w:rPr>
                <w:lang w:val="nl-NL"/>
              </w:rPr>
              <w:lastRenderedPageBreak/>
              <w:t xml:space="preserve">- HS lắng nghe để khắc phục </w:t>
            </w:r>
          </w:p>
          <w:p w14:paraId="3E8D435D" w14:textId="77777777" w:rsidR="005F23C5" w:rsidRPr="004A7F4A" w:rsidRDefault="005F23C5" w:rsidP="0056620E">
            <w:pPr>
              <w:widowControl w:val="0"/>
              <w:ind w:right="-104"/>
              <w:rPr>
                <w:lang w:val="nl-NL"/>
              </w:rPr>
            </w:pPr>
            <w:r w:rsidRPr="004A7F4A">
              <w:rPr>
                <w:lang w:val="nl-NL"/>
              </w:rPr>
              <w:t>Đội hình kết thúc</w:t>
            </w:r>
          </w:p>
          <w:p w14:paraId="4C5E1CF4" w14:textId="77777777" w:rsidR="005F23C5" w:rsidRPr="004A7F4A" w:rsidRDefault="005F23C5" w:rsidP="0056620E">
            <w:pPr>
              <w:widowControl w:val="0"/>
              <w:ind w:right="-104"/>
            </w:pPr>
            <w:r w:rsidRPr="004A7F4A">
              <w:rPr>
                <w:noProof/>
              </w:rPr>
              <w:drawing>
                <wp:inline distT="0" distB="0" distL="0" distR="0" wp14:anchorId="31E9A89E" wp14:editId="298AA179">
                  <wp:extent cx="2042160" cy="1362075"/>
                  <wp:effectExtent l="0" t="0" r="0" b="9525"/>
                  <wp:docPr id="245292683" name="Picture 24529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42160" cy="1362075"/>
                          </a:xfrm>
                          <a:prstGeom prst="rect">
                            <a:avLst/>
                          </a:prstGeom>
                          <a:noFill/>
                          <a:ln>
                            <a:noFill/>
                          </a:ln>
                        </pic:spPr>
                      </pic:pic>
                    </a:graphicData>
                  </a:graphic>
                </wp:inline>
              </w:drawing>
            </w:r>
          </w:p>
        </w:tc>
      </w:tr>
      <w:tr w:rsidR="005F23C5" w:rsidRPr="004A7F4A" w14:paraId="7FAD7060" w14:textId="77777777" w:rsidTr="00373F23">
        <w:tc>
          <w:tcPr>
            <w:tcW w:w="3735" w:type="dxa"/>
            <w:tcBorders>
              <w:top w:val="dashSmallGap" w:sz="4" w:space="0" w:color="auto"/>
            </w:tcBorders>
            <w:shd w:val="clear" w:color="auto" w:fill="auto"/>
          </w:tcPr>
          <w:p w14:paraId="25B805DC" w14:textId="77777777" w:rsidR="005F23C5" w:rsidRPr="004A7F4A" w:rsidRDefault="005F23C5" w:rsidP="00373F23">
            <w:pPr>
              <w:widowControl w:val="0"/>
              <w:rPr>
                <w:b/>
              </w:rPr>
            </w:pPr>
            <w:r w:rsidRPr="004A7F4A">
              <w:rPr>
                <w:b/>
                <w:lang w:val="en"/>
              </w:rPr>
              <w:t>4. Xuống lớp</w:t>
            </w:r>
          </w:p>
        </w:tc>
        <w:tc>
          <w:tcPr>
            <w:tcW w:w="993" w:type="dxa"/>
            <w:tcBorders>
              <w:top w:val="dashSmallGap" w:sz="4" w:space="0" w:color="auto"/>
            </w:tcBorders>
            <w:shd w:val="clear" w:color="auto" w:fill="auto"/>
          </w:tcPr>
          <w:p w14:paraId="1FC584CB" w14:textId="77777777" w:rsidR="005F23C5" w:rsidRPr="004A7F4A" w:rsidRDefault="005F23C5" w:rsidP="00373F23">
            <w:pPr>
              <w:widowControl w:val="0"/>
              <w:jc w:val="center"/>
            </w:pPr>
          </w:p>
        </w:tc>
        <w:tc>
          <w:tcPr>
            <w:tcW w:w="1225" w:type="dxa"/>
            <w:tcBorders>
              <w:top w:val="dashSmallGap" w:sz="4" w:space="0" w:color="auto"/>
            </w:tcBorders>
            <w:shd w:val="clear" w:color="auto" w:fill="auto"/>
          </w:tcPr>
          <w:p w14:paraId="7784183D" w14:textId="77777777" w:rsidR="005F23C5" w:rsidRPr="004A7F4A" w:rsidRDefault="005F23C5" w:rsidP="00373F23">
            <w:pPr>
              <w:widowControl w:val="0"/>
            </w:pPr>
          </w:p>
        </w:tc>
        <w:tc>
          <w:tcPr>
            <w:tcW w:w="3402" w:type="dxa"/>
            <w:tcBorders>
              <w:top w:val="dashSmallGap" w:sz="4" w:space="0" w:color="auto"/>
            </w:tcBorders>
            <w:shd w:val="clear" w:color="auto" w:fill="auto"/>
          </w:tcPr>
          <w:p w14:paraId="21A2DAB7" w14:textId="77777777" w:rsidR="005F23C5" w:rsidRPr="004A7F4A" w:rsidRDefault="005F23C5" w:rsidP="00373F23">
            <w:pPr>
              <w:widowControl w:val="0"/>
            </w:pPr>
            <w:r w:rsidRPr="004A7F4A">
              <w:t xml:space="preserve">- HS đi theo hàng về lớp  </w:t>
            </w:r>
          </w:p>
        </w:tc>
      </w:tr>
    </w:tbl>
    <w:p w14:paraId="0AD4D8AE" w14:textId="77777777" w:rsidR="00803E0E" w:rsidRPr="004A7F4A" w:rsidRDefault="00803E0E" w:rsidP="00803E0E">
      <w:pPr>
        <w:jc w:val="both"/>
        <w:rPr>
          <w:b/>
          <w:i/>
          <w:lang w:val="nl-NL"/>
        </w:rPr>
      </w:pPr>
      <w:r w:rsidRPr="004A7F4A">
        <w:rPr>
          <w:b/>
          <w:i/>
          <w:lang w:val="nl-NL"/>
        </w:rPr>
        <w:t>* Điều chỉnh sau bài dạy</w:t>
      </w:r>
    </w:p>
    <w:p w14:paraId="22892F67" w14:textId="7242E52E" w:rsidR="00803E0E" w:rsidRPr="004A7F4A" w:rsidRDefault="00803E0E" w:rsidP="00803E0E">
      <w:pPr>
        <w:spacing w:line="360" w:lineRule="auto"/>
        <w:jc w:val="center"/>
        <w:rPr>
          <w:lang w:val="nl-NL"/>
        </w:rPr>
      </w:pPr>
      <w:r w:rsidRPr="004A7F4A">
        <w:rPr>
          <w:lang w:val="nl-NL"/>
        </w:rPr>
        <w:t>……………………………………………………………………………………………</w:t>
      </w:r>
    </w:p>
    <w:p w14:paraId="03EC51FF"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4384" behindDoc="0" locked="0" layoutInCell="1" allowOverlap="1" wp14:anchorId="0D8F68CC" wp14:editId="51B42051">
                <wp:simplePos x="0" y="0"/>
                <wp:positionH relativeFrom="column">
                  <wp:posOffset>1775460</wp:posOffset>
                </wp:positionH>
                <wp:positionV relativeFrom="paragraph">
                  <wp:posOffset>140970</wp:posOffset>
                </wp:positionV>
                <wp:extent cx="2605405" cy="0"/>
                <wp:effectExtent l="9525" t="5715" r="13970" b="13335"/>
                <wp:wrapNone/>
                <wp:docPr id="492163040" name="Straight Arrow Connector 492163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497F21" id="Straight Arrow Connector 492163040" o:spid="_x0000_s1026" type="#_x0000_t32" style="position:absolute;margin-left:139.8pt;margin-top:11.1pt;width:205.1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1C12535E" w14:textId="32BB30D6" w:rsidR="00803E0E" w:rsidRPr="004A7F4A" w:rsidRDefault="00803E0E" w:rsidP="00BD4352">
      <w:pPr>
        <w:jc w:val="center"/>
        <w:rPr>
          <w:b/>
          <w:lang w:val="pt-BR"/>
        </w:rPr>
      </w:pPr>
      <w:r w:rsidRPr="004A7F4A">
        <w:rPr>
          <w:b/>
          <w:lang w:val="pt-BR"/>
        </w:rPr>
        <w:t>Thứ Ba ngày 1 tháng 10 năm 2024</w:t>
      </w:r>
    </w:p>
    <w:p w14:paraId="06150BAD" w14:textId="77777777" w:rsidR="00803E0E" w:rsidRPr="004A7F4A" w:rsidRDefault="00803E0E" w:rsidP="00BD4352">
      <w:pPr>
        <w:rPr>
          <w:b/>
          <w:lang w:val="pt-BR"/>
        </w:rPr>
      </w:pPr>
      <w:r w:rsidRPr="004A7F4A">
        <w:rPr>
          <w:b/>
          <w:lang w:val="pt-BR"/>
        </w:rPr>
        <w:t xml:space="preserve">Tiết 1                                                      </w:t>
      </w:r>
      <w:r w:rsidRPr="004A7F4A">
        <w:rPr>
          <w:b/>
          <w:bCs/>
        </w:rPr>
        <w:t>TOÁN</w:t>
      </w:r>
    </w:p>
    <w:p w14:paraId="4B7D0DB7" w14:textId="2166AC53" w:rsidR="005F23C5" w:rsidRPr="004A7F4A" w:rsidRDefault="005F23C5" w:rsidP="00BD4352">
      <w:pPr>
        <w:tabs>
          <w:tab w:val="left" w:leader="dot" w:pos="9720"/>
        </w:tabs>
        <w:jc w:val="center"/>
        <w:rPr>
          <w:b/>
          <w:bCs/>
          <w:lang w:val="nl-NL"/>
        </w:rPr>
      </w:pPr>
      <w:r w:rsidRPr="004A7F4A">
        <w:rPr>
          <w:b/>
          <w:bCs/>
          <w:lang w:val="nl-NL"/>
        </w:rPr>
        <w:t>Bài 9: Luyện tập chung (T</w:t>
      </w:r>
      <w:r w:rsidR="00BD4352">
        <w:rPr>
          <w:b/>
          <w:bCs/>
          <w:lang w:val="nl-NL"/>
        </w:rPr>
        <w:t>.</w:t>
      </w:r>
      <w:r w:rsidRPr="004A7F4A">
        <w:rPr>
          <w:b/>
          <w:bCs/>
          <w:lang w:val="nl-NL"/>
        </w:rPr>
        <w:t>1)</w:t>
      </w:r>
    </w:p>
    <w:p w14:paraId="3EEC52B1" w14:textId="699C0487" w:rsidR="005F23C5" w:rsidRPr="004A7F4A" w:rsidRDefault="005F23C5" w:rsidP="00BD4352">
      <w:pPr>
        <w:ind w:firstLine="360"/>
        <w:rPr>
          <w:b/>
          <w:bCs/>
          <w:lang w:val="nl-NL"/>
        </w:rPr>
      </w:pPr>
      <w:r w:rsidRPr="004A7F4A">
        <w:rPr>
          <w:b/>
          <w:bCs/>
          <w:lang w:val="nl-NL"/>
        </w:rPr>
        <w:t>I. YÊU CẦU CẦN ĐẠT</w:t>
      </w:r>
    </w:p>
    <w:p w14:paraId="0B2D324F" w14:textId="77777777" w:rsidR="005F23C5" w:rsidRPr="004A7F4A" w:rsidRDefault="005F23C5" w:rsidP="005F23C5">
      <w:pPr>
        <w:ind w:firstLine="360"/>
        <w:jc w:val="both"/>
        <w:rPr>
          <w:b/>
          <w:lang w:val="nl-NL"/>
        </w:rPr>
      </w:pPr>
      <w:r w:rsidRPr="004A7F4A">
        <w:rPr>
          <w:b/>
          <w:lang w:val="nl-NL"/>
        </w:rPr>
        <w:t xml:space="preserve">1. Kiến thức, kĩ năng: </w:t>
      </w:r>
    </w:p>
    <w:p w14:paraId="5FEFCAA7" w14:textId="77777777" w:rsidR="005F23C5" w:rsidRPr="004A7F4A" w:rsidRDefault="005F23C5" w:rsidP="005F23C5">
      <w:pPr>
        <w:ind w:firstLine="360"/>
        <w:jc w:val="both"/>
      </w:pPr>
      <w:r w:rsidRPr="004A7F4A">
        <w:t>- HS nhận biết được giá trị của chữ số theo vị trí trong số tự nhiên</w:t>
      </w:r>
    </w:p>
    <w:p w14:paraId="0D3E4D3A" w14:textId="77777777" w:rsidR="005F23C5" w:rsidRPr="004A7F4A" w:rsidRDefault="005F23C5" w:rsidP="005F23C5">
      <w:pPr>
        <w:ind w:firstLine="360"/>
        <w:jc w:val="both"/>
      </w:pPr>
      <w:r w:rsidRPr="004A7F4A">
        <w:t>- HS viét được phân số thập phân dưới dạng hỗ số; xác định được số lớn nhất trong 4 số tự nhiên, phân số bé nhất trong bốn phân số đã cho.</w:t>
      </w:r>
    </w:p>
    <w:p w14:paraId="2A255468" w14:textId="77777777" w:rsidR="005F23C5" w:rsidRPr="004A7F4A" w:rsidRDefault="005F23C5" w:rsidP="005F23C5">
      <w:pPr>
        <w:ind w:firstLine="360"/>
        <w:jc w:val="both"/>
      </w:pPr>
      <w:r w:rsidRPr="004A7F4A">
        <w:t>- Thực hiện được các phép tính cộng, trừ, nhân, chia với số tự nhiên;</w:t>
      </w:r>
    </w:p>
    <w:p w14:paraId="7523E54E" w14:textId="77777777" w:rsidR="005F23C5" w:rsidRPr="004A7F4A" w:rsidRDefault="005F23C5" w:rsidP="005F23C5">
      <w:pPr>
        <w:ind w:firstLine="360"/>
        <w:jc w:val="both"/>
      </w:pPr>
      <w:r w:rsidRPr="004A7F4A">
        <w:t>- Giải bài toán thực tế có đến bốn bước tính.</w:t>
      </w:r>
    </w:p>
    <w:p w14:paraId="7D20E522" w14:textId="77777777" w:rsidR="005F23C5" w:rsidRPr="004A7F4A" w:rsidRDefault="005F23C5" w:rsidP="005F23C5">
      <w:pPr>
        <w:ind w:firstLine="360"/>
        <w:jc w:val="both"/>
        <w:rPr>
          <w:b/>
        </w:rPr>
      </w:pPr>
      <w:r w:rsidRPr="004A7F4A">
        <w:rPr>
          <w:b/>
        </w:rPr>
        <w:t>2. Năng lực:</w:t>
      </w:r>
    </w:p>
    <w:p w14:paraId="720336AB" w14:textId="77777777" w:rsidR="005F23C5" w:rsidRPr="004A7F4A" w:rsidRDefault="005F23C5" w:rsidP="005F23C5">
      <w:pPr>
        <w:ind w:firstLine="360"/>
        <w:jc w:val="both"/>
      </w:pPr>
      <w:r w:rsidRPr="004A7F4A">
        <w:t xml:space="preserve">- Năng lực tự chủ, tự học: Chủ động tích cực tìm hiểu đọc, viết, so sánh, làm tròn số tự nhiên. </w:t>
      </w:r>
    </w:p>
    <w:p w14:paraId="00553EED" w14:textId="77777777" w:rsidR="005F23C5" w:rsidRPr="004A7F4A" w:rsidRDefault="005F23C5" w:rsidP="005F23C5">
      <w:pPr>
        <w:ind w:firstLine="360"/>
        <w:jc w:val="both"/>
      </w:pPr>
      <w:r w:rsidRPr="004A7F4A">
        <w:t>- Năng lực giải quyết vấn đề và sáng tạo: Biết vận dụng được đọc, viết, so sánh, làm tròn số tự nhiên để giải quyết một số tình huống thực tế.</w:t>
      </w:r>
    </w:p>
    <w:p w14:paraId="615BC6DD" w14:textId="77777777" w:rsidR="005F23C5" w:rsidRPr="004A7F4A" w:rsidRDefault="005F23C5" w:rsidP="005F23C5">
      <w:pPr>
        <w:ind w:firstLine="360"/>
        <w:jc w:val="both"/>
      </w:pPr>
      <w:r w:rsidRPr="004A7F4A">
        <w:t>- Năng lực giao tiếp và hợp tác: Có thói quen trao đổi, thảo luận cùng nhau hoàn thành nhiệm vụ dưới sự hướng dẫn của giáo viên.</w:t>
      </w:r>
    </w:p>
    <w:p w14:paraId="285A87C9" w14:textId="77777777" w:rsidR="005F23C5" w:rsidRPr="004A7F4A" w:rsidRDefault="005F23C5" w:rsidP="005F23C5">
      <w:pPr>
        <w:ind w:firstLine="360"/>
        <w:jc w:val="both"/>
        <w:rPr>
          <w:b/>
        </w:rPr>
      </w:pPr>
      <w:r w:rsidRPr="004A7F4A">
        <w:rPr>
          <w:b/>
        </w:rPr>
        <w:t>3. Phẩm chất.</w:t>
      </w:r>
    </w:p>
    <w:p w14:paraId="3417F579" w14:textId="77777777" w:rsidR="005F23C5" w:rsidRPr="004A7F4A" w:rsidRDefault="005F23C5" w:rsidP="005F23C5">
      <w:pPr>
        <w:ind w:firstLine="360"/>
        <w:jc w:val="both"/>
      </w:pPr>
      <w:r w:rsidRPr="004A7F4A">
        <w:t>- Phẩm chất chăm chỉ: Ham học hỏi tìm tòi để hoàn thành tốt nội dung học tập.</w:t>
      </w:r>
    </w:p>
    <w:p w14:paraId="1630F96D" w14:textId="77777777" w:rsidR="005F23C5" w:rsidRPr="004A7F4A" w:rsidRDefault="005F23C5" w:rsidP="005F23C5">
      <w:pPr>
        <w:ind w:firstLine="360"/>
        <w:jc w:val="both"/>
      </w:pPr>
      <w:r w:rsidRPr="004A7F4A">
        <w:t>- Phẩm chất trách nhiệm: Có ý thức trách nhiệm với lớp, tôn trọng tập thể.</w:t>
      </w:r>
    </w:p>
    <w:p w14:paraId="6FDD9599" w14:textId="77777777" w:rsidR="005F23C5" w:rsidRPr="004A7F4A" w:rsidRDefault="005F23C5" w:rsidP="005F23C5">
      <w:pPr>
        <w:ind w:firstLine="360"/>
        <w:jc w:val="both"/>
        <w:rPr>
          <w:b/>
        </w:rPr>
      </w:pPr>
      <w:r w:rsidRPr="004A7F4A">
        <w:rPr>
          <w:b/>
        </w:rPr>
        <w:t xml:space="preserve">II. ĐỒ DÙNG DẠY HỌC </w:t>
      </w:r>
    </w:p>
    <w:p w14:paraId="22C107F8" w14:textId="77777777" w:rsidR="005F23C5" w:rsidRPr="004A7F4A" w:rsidRDefault="005F23C5" w:rsidP="005F23C5">
      <w:pPr>
        <w:ind w:firstLine="360"/>
        <w:jc w:val="both"/>
      </w:pPr>
      <w:r w:rsidRPr="004A7F4A">
        <w:t>- SGK và các thiết bị, học liệu và đồ dùng phục vụ cho tiết dạy.</w:t>
      </w:r>
    </w:p>
    <w:p w14:paraId="625B7275" w14:textId="77777777" w:rsidR="005F23C5" w:rsidRPr="004A7F4A" w:rsidRDefault="005F23C5" w:rsidP="005F23C5">
      <w:pPr>
        <w:ind w:firstLine="360"/>
        <w:jc w:val="both"/>
        <w:outlineLvl w:val="0"/>
        <w:rPr>
          <w:b/>
        </w:rPr>
      </w:pPr>
      <w:r w:rsidRPr="004A7F4A">
        <w:rPr>
          <w:b/>
        </w:rPr>
        <w:t>III. HOẠT ĐỘNG DẠY HỌC</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3"/>
        <w:gridCol w:w="4242"/>
      </w:tblGrid>
      <w:tr w:rsidR="005F23C5" w:rsidRPr="004A7F4A" w14:paraId="06BD7BD3" w14:textId="77777777" w:rsidTr="00BD4352">
        <w:tc>
          <w:tcPr>
            <w:tcW w:w="5215" w:type="dxa"/>
            <w:tcBorders>
              <w:bottom w:val="single" w:sz="4" w:space="0" w:color="auto"/>
            </w:tcBorders>
          </w:tcPr>
          <w:p w14:paraId="6757B137" w14:textId="77777777" w:rsidR="005F23C5" w:rsidRPr="004A7F4A" w:rsidRDefault="005F23C5" w:rsidP="00373F23">
            <w:pPr>
              <w:jc w:val="center"/>
              <w:rPr>
                <w:b/>
                <w:lang w:val="nl-NL"/>
              </w:rPr>
            </w:pPr>
            <w:r w:rsidRPr="004A7F4A">
              <w:rPr>
                <w:b/>
                <w:bCs/>
                <w:lang w:val="nl-NL"/>
              </w:rPr>
              <w:t>Hoạt động của GV</w:t>
            </w:r>
          </w:p>
        </w:tc>
        <w:tc>
          <w:tcPr>
            <w:tcW w:w="4500" w:type="dxa"/>
            <w:tcBorders>
              <w:bottom w:val="single" w:sz="4" w:space="0" w:color="auto"/>
            </w:tcBorders>
          </w:tcPr>
          <w:p w14:paraId="2A36789A" w14:textId="77777777" w:rsidR="005F23C5" w:rsidRPr="004A7F4A" w:rsidRDefault="005F23C5" w:rsidP="00373F23">
            <w:pPr>
              <w:jc w:val="center"/>
              <w:rPr>
                <w:b/>
                <w:lang w:val="nl-NL"/>
              </w:rPr>
            </w:pPr>
            <w:r w:rsidRPr="004A7F4A">
              <w:rPr>
                <w:b/>
                <w:bCs/>
                <w:lang w:val="nl-NL"/>
              </w:rPr>
              <w:t>Hoạt động của HS</w:t>
            </w:r>
          </w:p>
        </w:tc>
      </w:tr>
      <w:tr w:rsidR="005F23C5" w:rsidRPr="004A7F4A" w14:paraId="7AF25DCE" w14:textId="77777777" w:rsidTr="00BD4352">
        <w:tc>
          <w:tcPr>
            <w:tcW w:w="5215" w:type="dxa"/>
            <w:tcBorders>
              <w:top w:val="single" w:sz="4" w:space="0" w:color="auto"/>
              <w:left w:val="single" w:sz="4" w:space="0" w:color="auto"/>
              <w:bottom w:val="nil"/>
              <w:right w:val="single" w:sz="4" w:space="0" w:color="auto"/>
            </w:tcBorders>
          </w:tcPr>
          <w:p w14:paraId="2E43F2E5" w14:textId="2E4F3EB6" w:rsidR="005F23C5" w:rsidRPr="004A7F4A" w:rsidRDefault="005F23C5" w:rsidP="00373F23">
            <w:pPr>
              <w:jc w:val="both"/>
              <w:rPr>
                <w:bCs/>
                <w:lang w:val="nl-NL"/>
              </w:rPr>
            </w:pPr>
            <w:r w:rsidRPr="004A7F4A">
              <w:rPr>
                <w:b/>
                <w:bCs/>
                <w:lang w:val="nl-NL"/>
              </w:rPr>
              <w:t>1. Khởi động</w:t>
            </w:r>
            <w:r w:rsidR="00BD4352">
              <w:rPr>
                <w:b/>
                <w:bCs/>
                <w:lang w:val="nl-NL"/>
              </w:rPr>
              <w:t>, kết nối:</w:t>
            </w:r>
          </w:p>
          <w:p w14:paraId="7FC9F93A" w14:textId="77777777" w:rsidR="005F23C5" w:rsidRPr="004A7F4A" w:rsidRDefault="005F23C5" w:rsidP="00373F23">
            <w:pPr>
              <w:jc w:val="both"/>
              <w:rPr>
                <w:lang w:val="nl-NL"/>
              </w:rPr>
            </w:pPr>
            <w:r w:rsidRPr="004A7F4A">
              <w:rPr>
                <w:b/>
                <w:bCs/>
                <w:lang w:val="nl-NL"/>
              </w:rPr>
              <w:t xml:space="preserve">a. Mục tiêu: </w:t>
            </w:r>
          </w:p>
          <w:p w14:paraId="026B3590" w14:textId="0D1C869B" w:rsidR="005F23C5" w:rsidRPr="004A7F4A" w:rsidRDefault="00BD4352" w:rsidP="00373F23">
            <w:pPr>
              <w:jc w:val="both"/>
              <w:rPr>
                <w:lang w:val="nl-NL"/>
              </w:rPr>
            </w:pPr>
            <w:r>
              <w:rPr>
                <w:lang w:val="nl-NL"/>
              </w:rPr>
              <w:t>-</w:t>
            </w:r>
            <w:r w:rsidR="005F23C5" w:rsidRPr="004A7F4A">
              <w:rPr>
                <w:lang w:val="nl-NL"/>
              </w:rPr>
              <w:t xml:space="preserve"> Tạo không khí vui vẻ, phấn khởi trước giờ học.</w:t>
            </w:r>
          </w:p>
          <w:p w14:paraId="65F282CB" w14:textId="2290AA7C" w:rsidR="005F23C5" w:rsidRPr="004A7F4A" w:rsidRDefault="00BD4352" w:rsidP="00373F23">
            <w:pPr>
              <w:jc w:val="both"/>
              <w:rPr>
                <w:lang w:val="nl-NL"/>
              </w:rPr>
            </w:pPr>
            <w:r>
              <w:rPr>
                <w:lang w:val="nl-NL"/>
              </w:rPr>
              <w:t>-</w:t>
            </w:r>
            <w:r w:rsidR="005F23C5" w:rsidRPr="004A7F4A">
              <w:rPr>
                <w:lang w:val="nl-NL"/>
              </w:rPr>
              <w:t xml:space="preserve"> Thông qua khởi động, giáo viên dẫn dắt bài mới hấp dẫn để thu hút học sinh tập trung.</w:t>
            </w:r>
          </w:p>
          <w:p w14:paraId="23908968" w14:textId="77777777" w:rsidR="005F23C5" w:rsidRPr="004A7F4A" w:rsidRDefault="005F23C5" w:rsidP="00373F23">
            <w:pPr>
              <w:jc w:val="both"/>
              <w:outlineLvl w:val="0"/>
              <w:rPr>
                <w:b/>
                <w:bCs/>
                <w:lang w:val="nl-NL"/>
              </w:rPr>
            </w:pPr>
            <w:r w:rsidRPr="004A7F4A">
              <w:rPr>
                <w:b/>
                <w:bCs/>
                <w:lang w:val="nl-NL"/>
              </w:rPr>
              <w:t>b. Cách tiến hành:</w:t>
            </w:r>
          </w:p>
          <w:p w14:paraId="7AF41539" w14:textId="77777777" w:rsidR="005F23C5" w:rsidRPr="004A7F4A" w:rsidRDefault="005F23C5" w:rsidP="00373F23">
            <w:pPr>
              <w:jc w:val="both"/>
              <w:outlineLvl w:val="0"/>
              <w:rPr>
                <w:bCs/>
                <w:lang w:val="nl-NL"/>
              </w:rPr>
            </w:pPr>
            <w:r w:rsidRPr="004A7F4A">
              <w:rPr>
                <w:bCs/>
                <w:lang w:val="nl-NL"/>
              </w:rPr>
              <w:lastRenderedPageBreak/>
              <w:t xml:space="preserve">- GV tổ chức trò chơi để khởi động bài học: </w:t>
            </w:r>
            <w:r w:rsidRPr="004A7F4A">
              <w:t>“</w:t>
            </w:r>
            <w:r w:rsidRPr="004A7F4A">
              <w:rPr>
                <w:color w:val="000000"/>
                <w:lang w:eastAsia="vi-VN" w:bidi="vi-VN"/>
              </w:rPr>
              <w:t>Ai nhanh, ai đúng</w:t>
            </w:r>
            <w:r w:rsidRPr="004A7F4A">
              <w:rPr>
                <w:color w:val="000000"/>
                <w:lang w:val="vi-VN" w:eastAsia="vi-VN" w:bidi="vi-VN"/>
              </w:rPr>
              <w:t>”</w:t>
            </w:r>
            <w:r w:rsidRPr="004A7F4A">
              <w:rPr>
                <w:color w:val="000000"/>
                <w:lang w:eastAsia="vi-VN" w:bidi="vi-VN"/>
              </w:rPr>
              <w:t>, GV đưa ra một số PS và yêu cầu HS tìm PS mới bằng PS đã cho.</w:t>
            </w:r>
          </w:p>
          <w:p w14:paraId="00DF1FA0" w14:textId="77777777" w:rsidR="005F23C5" w:rsidRPr="004A7F4A" w:rsidRDefault="005F23C5" w:rsidP="00373F23">
            <w:pPr>
              <w:pStyle w:val="BodyText"/>
              <w:rPr>
                <w:rFonts w:ascii="Times New Roman" w:hAnsi="Times New Roman"/>
                <w:szCs w:val="28"/>
              </w:rPr>
            </w:pPr>
            <w:r w:rsidRPr="004A7F4A">
              <w:rPr>
                <w:rFonts w:ascii="Times New Roman" w:hAnsi="Times New Roman"/>
                <w:color w:val="000000"/>
                <w:szCs w:val="28"/>
                <w:lang w:eastAsia="vi-VN" w:bidi="vi-VN"/>
              </w:rPr>
              <w:t xml:space="preserve">VD: </w:t>
            </w:r>
            <m:oMath>
              <m:f>
                <m:fPr>
                  <m:ctrlPr>
                    <w:rPr>
                      <w:rFonts w:ascii="Cambria Math" w:hAnsi="Cambria Math"/>
                      <w:szCs w:val="28"/>
                    </w:rPr>
                  </m:ctrlPr>
                </m:fPr>
                <m:num>
                  <m:r>
                    <m:rPr>
                      <m:sty m:val="p"/>
                    </m:rPr>
                    <w:rPr>
                      <w:rFonts w:ascii="Cambria Math" w:hAnsi="Cambria Math"/>
                      <w:szCs w:val="28"/>
                    </w:rPr>
                    <m:t>42</m:t>
                  </m:r>
                </m:num>
                <m:den>
                  <m:r>
                    <m:rPr>
                      <m:sty m:val="p"/>
                    </m:rPr>
                    <w:rPr>
                      <w:rFonts w:ascii="Cambria Math" w:hAnsi="Cambria Math"/>
                      <w:szCs w:val="28"/>
                    </w:rPr>
                    <m:t>100</m:t>
                  </m:r>
                </m:den>
              </m:f>
            </m:oMath>
            <w:r w:rsidRPr="004A7F4A">
              <w:rPr>
                <w:rFonts w:ascii="Times New Roman" w:hAnsi="Times New Roman"/>
                <w:szCs w:val="28"/>
              </w:rPr>
              <w:t xml:space="preserve">, </w:t>
            </w:r>
            <m:oMath>
              <m:f>
                <m:fPr>
                  <m:ctrlPr>
                    <w:rPr>
                      <w:rFonts w:ascii="Cambria Math" w:hAnsi="Cambria Math"/>
                      <w:szCs w:val="28"/>
                    </w:rPr>
                  </m:ctrlPr>
                </m:fPr>
                <m:num>
                  <m:r>
                    <m:rPr>
                      <m:sty m:val="p"/>
                    </m:rPr>
                    <w:rPr>
                      <w:rFonts w:ascii="Cambria Math" w:hAnsi="Cambria Math"/>
                      <w:szCs w:val="28"/>
                    </w:rPr>
                    <m:t>25</m:t>
                  </m:r>
                </m:num>
                <m:den>
                  <m:r>
                    <m:rPr>
                      <m:sty m:val="p"/>
                    </m:rPr>
                    <w:rPr>
                      <w:rFonts w:ascii="Cambria Math" w:hAnsi="Cambria Math"/>
                      <w:szCs w:val="28"/>
                    </w:rPr>
                    <m:t>50</m:t>
                  </m:r>
                </m:den>
              </m:f>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4</m:t>
                  </m:r>
                </m:num>
                <m:den>
                  <m:r>
                    <m:rPr>
                      <m:sty m:val="p"/>
                    </m:rPr>
                    <w:rPr>
                      <w:rFonts w:ascii="Cambria Math" w:hAnsi="Cambria Math"/>
                      <w:szCs w:val="28"/>
                    </w:rPr>
                    <m:t>8</m:t>
                  </m:r>
                </m:den>
              </m:f>
            </m:oMath>
            <w:r w:rsidRPr="004A7F4A">
              <w:rPr>
                <w:rFonts w:ascii="Times New Roman" w:hAnsi="Times New Roman"/>
                <w:szCs w:val="28"/>
              </w:rPr>
              <w:t>,…</w:t>
            </w:r>
          </w:p>
          <w:p w14:paraId="0ACCF09B" w14:textId="77777777" w:rsidR="005F23C5" w:rsidRPr="004A7F4A" w:rsidRDefault="005F23C5" w:rsidP="00373F23">
            <w:pPr>
              <w:jc w:val="both"/>
            </w:pPr>
            <w:r w:rsidRPr="004A7F4A">
              <w:t>- Nhận xét, tuyên dương.</w:t>
            </w:r>
          </w:p>
          <w:p w14:paraId="7337159E" w14:textId="094F945D" w:rsidR="005F23C5" w:rsidRPr="004A7F4A" w:rsidRDefault="005F23C5" w:rsidP="00373F23">
            <w:pPr>
              <w:jc w:val="both"/>
            </w:pPr>
            <w:r w:rsidRPr="004A7F4A">
              <w:t>- Qua trò chơi, các em được ôn tập nội dung gì?</w:t>
            </w:r>
          </w:p>
          <w:p w14:paraId="2345334B" w14:textId="47B86D8D" w:rsidR="005F23C5" w:rsidRPr="004A7F4A" w:rsidRDefault="005F23C5" w:rsidP="00373F23">
            <w:pPr>
              <w:jc w:val="both"/>
              <w:outlineLvl w:val="0"/>
              <w:rPr>
                <w:bCs/>
                <w:lang w:val="nl-NL"/>
              </w:rPr>
            </w:pPr>
            <w:r w:rsidRPr="004A7F4A">
              <w:rPr>
                <w:bCs/>
                <w:lang w:val="nl-NL"/>
              </w:rPr>
              <w:t>- GV Nhận xét, tuyên dương.</w:t>
            </w:r>
          </w:p>
          <w:p w14:paraId="30CD7ADF" w14:textId="77777777" w:rsidR="005F23C5" w:rsidRPr="004A7F4A" w:rsidRDefault="005F23C5" w:rsidP="00373F23">
            <w:pPr>
              <w:jc w:val="both"/>
              <w:outlineLvl w:val="0"/>
              <w:rPr>
                <w:bCs/>
                <w:lang w:val="nl-NL"/>
              </w:rPr>
            </w:pPr>
            <w:r w:rsidRPr="004A7F4A">
              <w:rPr>
                <w:bCs/>
                <w:lang w:val="nl-NL"/>
              </w:rPr>
              <w:t>- GV dẫn dắt vào bài mới</w:t>
            </w:r>
          </w:p>
        </w:tc>
        <w:tc>
          <w:tcPr>
            <w:tcW w:w="4500" w:type="dxa"/>
            <w:tcBorders>
              <w:top w:val="single" w:sz="4" w:space="0" w:color="auto"/>
              <w:left w:val="single" w:sz="4" w:space="0" w:color="auto"/>
              <w:bottom w:val="nil"/>
              <w:right w:val="single" w:sz="4" w:space="0" w:color="auto"/>
            </w:tcBorders>
          </w:tcPr>
          <w:p w14:paraId="55EF8072" w14:textId="77777777" w:rsidR="005F23C5" w:rsidRPr="004A7F4A" w:rsidRDefault="005F23C5" w:rsidP="00BD4352">
            <w:pPr>
              <w:ind w:right="-74"/>
              <w:rPr>
                <w:lang w:val="nl-NL"/>
              </w:rPr>
            </w:pPr>
          </w:p>
          <w:p w14:paraId="601F8189" w14:textId="77777777" w:rsidR="005F23C5" w:rsidRPr="004A7F4A" w:rsidRDefault="005F23C5" w:rsidP="00BD4352">
            <w:pPr>
              <w:ind w:right="-74"/>
              <w:rPr>
                <w:lang w:val="nl-NL"/>
              </w:rPr>
            </w:pPr>
          </w:p>
          <w:p w14:paraId="33B942BB" w14:textId="77777777" w:rsidR="005F23C5" w:rsidRPr="004A7F4A" w:rsidRDefault="005F23C5" w:rsidP="00BD4352">
            <w:pPr>
              <w:ind w:right="-74"/>
              <w:rPr>
                <w:lang w:val="nl-NL"/>
              </w:rPr>
            </w:pPr>
          </w:p>
          <w:p w14:paraId="6541D13B" w14:textId="77777777" w:rsidR="005F23C5" w:rsidRPr="004A7F4A" w:rsidRDefault="005F23C5" w:rsidP="00BD4352">
            <w:pPr>
              <w:ind w:right="-74"/>
              <w:rPr>
                <w:lang w:val="nl-NL"/>
              </w:rPr>
            </w:pPr>
          </w:p>
          <w:p w14:paraId="2904A159" w14:textId="77777777" w:rsidR="005F23C5" w:rsidRPr="004A7F4A" w:rsidRDefault="005F23C5" w:rsidP="00BD4352">
            <w:pPr>
              <w:ind w:right="-74"/>
              <w:rPr>
                <w:lang w:val="nl-NL"/>
              </w:rPr>
            </w:pPr>
          </w:p>
          <w:p w14:paraId="31AE8FCD" w14:textId="77777777" w:rsidR="005F23C5" w:rsidRPr="004A7F4A" w:rsidRDefault="005F23C5" w:rsidP="00BD4352">
            <w:pPr>
              <w:ind w:right="-74"/>
              <w:rPr>
                <w:lang w:val="nl-NL"/>
              </w:rPr>
            </w:pPr>
          </w:p>
          <w:p w14:paraId="10CF755B" w14:textId="77777777" w:rsidR="005F23C5" w:rsidRPr="004A7F4A" w:rsidRDefault="005F23C5" w:rsidP="00BD4352">
            <w:pPr>
              <w:ind w:right="-74"/>
              <w:rPr>
                <w:lang w:val="nl-NL"/>
              </w:rPr>
            </w:pPr>
          </w:p>
          <w:p w14:paraId="01D5DB49" w14:textId="72DDF2CC" w:rsidR="005F23C5" w:rsidRPr="004A7F4A" w:rsidRDefault="005F23C5" w:rsidP="00BD4352">
            <w:pPr>
              <w:ind w:right="-74"/>
            </w:pPr>
            <w:r w:rsidRPr="004A7F4A">
              <w:rPr>
                <w:lang w:val="nl-NL"/>
              </w:rPr>
              <w:t xml:space="preserve">- </w:t>
            </w:r>
            <w:r w:rsidRPr="004A7F4A">
              <w:t xml:space="preserve"> HS chơi: HS dựa vào PS đã cho có thể rút gọn hoặc nhân PS đó với </w:t>
            </w:r>
            <w:r w:rsidRPr="004A7F4A">
              <w:lastRenderedPageBreak/>
              <w:t>một số tự nhiên khác 0 để được một PS mới bằng PS đã cho.</w:t>
            </w:r>
          </w:p>
          <w:p w14:paraId="044A2DFB" w14:textId="77777777" w:rsidR="005F23C5" w:rsidRPr="004A7F4A" w:rsidRDefault="005F23C5" w:rsidP="00BD4352">
            <w:pPr>
              <w:ind w:right="-74"/>
            </w:pPr>
            <w:r w:rsidRPr="004A7F4A">
              <w:t xml:space="preserve">- </w:t>
            </w:r>
            <m:oMath>
              <m:f>
                <m:fPr>
                  <m:ctrlPr>
                    <w:rPr>
                      <w:rFonts w:ascii="Cambria Math" w:hAnsi="Cambria Math"/>
                    </w:rPr>
                  </m:ctrlPr>
                </m:fPr>
                <m:num>
                  <m:r>
                    <m:rPr>
                      <m:sty m:val="p"/>
                    </m:rPr>
                    <w:rPr>
                      <w:rFonts w:ascii="Cambria Math" w:hAnsi="Cambria Math"/>
                    </w:rPr>
                    <m:t>42</m:t>
                  </m:r>
                </m:num>
                <m:den>
                  <m:r>
                    <m:rPr>
                      <m:sty m:val="p"/>
                    </m:rPr>
                    <w:rPr>
                      <w:rFonts w:ascii="Cambria Math" w:hAnsi="Cambria Math"/>
                    </w:rPr>
                    <m:t>100</m:t>
                  </m:r>
                </m:den>
              </m:f>
            </m:oMath>
            <w:r w:rsidRPr="004A7F4A">
              <w:t xml:space="preserve">= </w:t>
            </w:r>
            <m:oMath>
              <m:f>
                <m:fPr>
                  <m:ctrlPr>
                    <w:rPr>
                      <w:rFonts w:ascii="Cambria Math" w:hAnsi="Cambria Math"/>
                    </w:rPr>
                  </m:ctrlPr>
                </m:fPr>
                <m:num>
                  <m:r>
                    <m:rPr>
                      <m:sty m:val="p"/>
                    </m:rPr>
                    <w:rPr>
                      <w:rFonts w:ascii="Cambria Math" w:hAnsi="Cambria Math"/>
                    </w:rPr>
                    <m:t>21</m:t>
                  </m:r>
                </m:num>
                <m:den>
                  <m:r>
                    <m:rPr>
                      <m:sty m:val="p"/>
                    </m:rPr>
                    <w:rPr>
                      <w:rFonts w:ascii="Cambria Math" w:hAnsi="Cambria Math"/>
                    </w:rPr>
                    <m:t>50</m:t>
                  </m:r>
                </m:den>
              </m:f>
            </m:oMath>
            <w:r w:rsidRPr="004A7F4A">
              <w:t>,…</w:t>
            </w:r>
          </w:p>
          <w:p w14:paraId="26903A69" w14:textId="77777777" w:rsidR="005F23C5" w:rsidRPr="004A7F4A" w:rsidRDefault="005F23C5" w:rsidP="00BD4352">
            <w:pPr>
              <w:ind w:right="-74"/>
            </w:pPr>
            <w:r w:rsidRPr="004A7F4A">
              <w:t>- HS chia sẻ</w:t>
            </w:r>
          </w:p>
          <w:p w14:paraId="061D9152" w14:textId="77777777" w:rsidR="005F23C5" w:rsidRPr="004A7F4A" w:rsidRDefault="005F23C5" w:rsidP="00BD4352">
            <w:pPr>
              <w:ind w:right="-74"/>
              <w:rPr>
                <w:lang w:val="nl-NL"/>
              </w:rPr>
            </w:pPr>
            <w:r w:rsidRPr="004A7F4A">
              <w:t>- HS lắng nghe, ghi bài</w:t>
            </w:r>
          </w:p>
          <w:p w14:paraId="375CB757" w14:textId="77777777" w:rsidR="005F23C5" w:rsidRPr="004A7F4A" w:rsidRDefault="005F23C5" w:rsidP="00BD4352">
            <w:pPr>
              <w:ind w:right="-74"/>
              <w:rPr>
                <w:lang w:val="nl-NL"/>
              </w:rPr>
            </w:pPr>
            <w:r w:rsidRPr="004A7F4A">
              <w:rPr>
                <w:lang w:val="nl-NL"/>
              </w:rPr>
              <w:t>- HS lắng nghe.</w:t>
            </w:r>
          </w:p>
        </w:tc>
      </w:tr>
      <w:tr w:rsidR="005F23C5" w:rsidRPr="004A7F4A" w14:paraId="2EC686C4" w14:textId="77777777" w:rsidTr="00BD4352">
        <w:tc>
          <w:tcPr>
            <w:tcW w:w="5215" w:type="dxa"/>
            <w:tcBorders>
              <w:top w:val="nil"/>
              <w:left w:val="single" w:sz="4" w:space="0" w:color="auto"/>
              <w:bottom w:val="nil"/>
              <w:right w:val="single" w:sz="4" w:space="0" w:color="auto"/>
            </w:tcBorders>
          </w:tcPr>
          <w:p w14:paraId="3F059E39" w14:textId="77777777" w:rsidR="005F23C5" w:rsidRPr="004A7F4A" w:rsidRDefault="005F23C5" w:rsidP="00373F23">
            <w:pPr>
              <w:jc w:val="both"/>
              <w:rPr>
                <w:b/>
                <w:bCs/>
                <w:lang w:val="nl-NL"/>
              </w:rPr>
            </w:pPr>
            <w:r w:rsidRPr="004A7F4A">
              <w:rPr>
                <w:b/>
                <w:bCs/>
                <w:lang w:val="nl-NL"/>
              </w:rPr>
              <w:lastRenderedPageBreak/>
              <w:t>2. Hoạt động thực hành</w:t>
            </w:r>
          </w:p>
          <w:p w14:paraId="21C2AF0D" w14:textId="06C8E0BA" w:rsidR="005F23C5" w:rsidRPr="004A7F4A" w:rsidRDefault="005F23C5" w:rsidP="00BD4352">
            <w:r w:rsidRPr="004A7F4A">
              <w:rPr>
                <w:b/>
                <w:bCs/>
                <w:lang w:val="nl-NL"/>
              </w:rPr>
              <w:t>a. Mục tiêu:</w:t>
            </w:r>
            <w:r w:rsidRPr="004A7F4A">
              <w:t xml:space="preserve"> HS vận dụng được việc đọc, viết, so sánh, làm tròn số tự nhiên để giải quyết một số tình huống thực tế.</w:t>
            </w:r>
          </w:p>
          <w:p w14:paraId="44C2493C" w14:textId="77777777" w:rsidR="005F23C5" w:rsidRPr="004A7F4A" w:rsidRDefault="005F23C5" w:rsidP="00373F23">
            <w:pPr>
              <w:pStyle w:val="NormalWeb"/>
              <w:spacing w:before="0" w:beforeAutospacing="0" w:after="0" w:afterAutospacing="0"/>
              <w:jc w:val="both"/>
              <w:rPr>
                <w:b/>
                <w:bCs/>
                <w:sz w:val="28"/>
                <w:szCs w:val="28"/>
                <w:lang w:val="nl-NL"/>
              </w:rPr>
            </w:pPr>
            <w:r w:rsidRPr="004A7F4A">
              <w:rPr>
                <w:b/>
                <w:bCs/>
                <w:sz w:val="28"/>
                <w:szCs w:val="28"/>
                <w:lang w:val="nl-NL"/>
              </w:rPr>
              <w:t>b. Cách tiến hành:</w:t>
            </w:r>
          </w:p>
          <w:p w14:paraId="6C804F85" w14:textId="77777777" w:rsidR="005F23C5" w:rsidRPr="00BD4352" w:rsidRDefault="005F23C5" w:rsidP="00373F23">
            <w:pPr>
              <w:pStyle w:val="NormalWeb"/>
              <w:spacing w:before="0" w:beforeAutospacing="0" w:after="0" w:afterAutospacing="0"/>
              <w:jc w:val="both"/>
              <w:rPr>
                <w:bCs/>
                <w:sz w:val="28"/>
                <w:szCs w:val="28"/>
              </w:rPr>
            </w:pPr>
            <w:r w:rsidRPr="004A7F4A">
              <w:rPr>
                <w:b/>
                <w:sz w:val="28"/>
                <w:szCs w:val="28"/>
              </w:rPr>
              <w:t xml:space="preserve">Bài 1. </w:t>
            </w:r>
            <w:r w:rsidRPr="00BD4352">
              <w:rPr>
                <w:bCs/>
                <w:sz w:val="28"/>
                <w:szCs w:val="28"/>
              </w:rPr>
              <w:t>Chọn câu trả lời đúng.</w:t>
            </w:r>
          </w:p>
          <w:p w14:paraId="1177A186"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1 HS đọc yêu cầu bài.</w:t>
            </w:r>
          </w:p>
          <w:p w14:paraId="357C3D10" w14:textId="4CEFD844"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lớp làm việc cá nhân đọc và trả lời nhanh</w:t>
            </w:r>
          </w:p>
          <w:p w14:paraId="6E98B516" w14:textId="28489739" w:rsidR="005F23C5" w:rsidRPr="004A7F4A" w:rsidRDefault="007305EC" w:rsidP="007305EC">
            <w:pPr>
              <w:pStyle w:val="NormalWeb"/>
              <w:spacing w:before="0" w:beforeAutospacing="0" w:after="0" w:afterAutospacing="0"/>
              <w:ind w:right="-124"/>
              <w:jc w:val="both"/>
              <w:rPr>
                <w:sz w:val="28"/>
                <w:szCs w:val="28"/>
              </w:rPr>
            </w:pPr>
            <w:r w:rsidRPr="004A7F4A">
              <w:rPr>
                <w:b/>
                <w:noProof/>
                <w:sz w:val="28"/>
                <w:szCs w:val="28"/>
              </w:rPr>
              <w:drawing>
                <wp:anchor distT="0" distB="0" distL="114300" distR="114300" simplePos="0" relativeHeight="251699200" behindDoc="1" locked="0" layoutInCell="1" allowOverlap="1" wp14:anchorId="445C70C7" wp14:editId="713F65E3">
                  <wp:simplePos x="0" y="0"/>
                  <wp:positionH relativeFrom="column">
                    <wp:posOffset>-46355</wp:posOffset>
                  </wp:positionH>
                  <wp:positionV relativeFrom="paragraph">
                    <wp:posOffset>279400</wp:posOffset>
                  </wp:positionV>
                  <wp:extent cx="3338195" cy="1974850"/>
                  <wp:effectExtent l="0" t="0" r="0" b="6350"/>
                  <wp:wrapTight wrapText="bothSides">
                    <wp:wrapPolygon edited="0">
                      <wp:start x="0" y="0"/>
                      <wp:lineTo x="0" y="21461"/>
                      <wp:lineTo x="21448" y="21461"/>
                      <wp:lineTo x="21448" y="0"/>
                      <wp:lineTo x="0" y="0"/>
                    </wp:wrapPolygon>
                  </wp:wrapTight>
                  <wp:docPr id="1133641164" name="Picture 11" descr="A math problem with numbers and a few wor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41164" name="Picture 11" descr="A math problem with numbers and a few words&#10;&#10;Description automatically generated with medium confidence"/>
                          <pic:cNvPicPr/>
                        </pic:nvPicPr>
                        <pic:blipFill>
                          <a:blip r:embed="rId32">
                            <a:extLst>
                              <a:ext uri="{28A0092B-C50C-407E-A947-70E740481C1C}">
                                <a14:useLocalDpi xmlns:a14="http://schemas.microsoft.com/office/drawing/2010/main" val="0"/>
                              </a:ext>
                            </a:extLst>
                          </a:blip>
                          <a:stretch>
                            <a:fillRect/>
                          </a:stretch>
                        </pic:blipFill>
                        <pic:spPr>
                          <a:xfrm>
                            <a:off x="0" y="0"/>
                            <a:ext cx="3338195" cy="1974850"/>
                          </a:xfrm>
                          <a:prstGeom prst="rect">
                            <a:avLst/>
                          </a:prstGeom>
                        </pic:spPr>
                      </pic:pic>
                    </a:graphicData>
                  </a:graphic>
                  <wp14:sizeRelH relativeFrom="margin">
                    <wp14:pctWidth>0</wp14:pctWidth>
                  </wp14:sizeRelH>
                  <wp14:sizeRelV relativeFrom="margin">
                    <wp14:pctHeight>0</wp14:pctHeight>
                  </wp14:sizeRelV>
                </wp:anchor>
              </w:drawing>
            </w:r>
            <w:r w:rsidR="005F23C5" w:rsidRPr="004A7F4A">
              <w:rPr>
                <w:sz w:val="28"/>
                <w:szCs w:val="28"/>
              </w:rPr>
              <w:t>- GV mời HS trả lời.</w:t>
            </w:r>
          </w:p>
          <w:p w14:paraId="7367FF8E"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nhận xét, tuyên dương.</w:t>
            </w:r>
          </w:p>
        </w:tc>
        <w:tc>
          <w:tcPr>
            <w:tcW w:w="4500" w:type="dxa"/>
            <w:tcBorders>
              <w:top w:val="nil"/>
              <w:left w:val="single" w:sz="4" w:space="0" w:color="auto"/>
              <w:bottom w:val="nil"/>
              <w:right w:val="single" w:sz="4" w:space="0" w:color="auto"/>
            </w:tcBorders>
          </w:tcPr>
          <w:p w14:paraId="77C3E072" w14:textId="77777777" w:rsidR="005F23C5" w:rsidRPr="004A7F4A" w:rsidRDefault="005F23C5" w:rsidP="00BD4352">
            <w:pPr>
              <w:pStyle w:val="NormalWeb"/>
              <w:spacing w:before="0" w:beforeAutospacing="0" w:after="0" w:afterAutospacing="0"/>
              <w:ind w:right="-104"/>
              <w:rPr>
                <w:sz w:val="28"/>
                <w:szCs w:val="28"/>
              </w:rPr>
            </w:pPr>
          </w:p>
          <w:p w14:paraId="30866AFA" w14:textId="77777777" w:rsidR="005F23C5" w:rsidRPr="004A7F4A" w:rsidRDefault="005F23C5" w:rsidP="00BD4352">
            <w:pPr>
              <w:pStyle w:val="NormalWeb"/>
              <w:spacing w:before="0" w:beforeAutospacing="0" w:after="0" w:afterAutospacing="0"/>
              <w:ind w:right="-104"/>
              <w:rPr>
                <w:sz w:val="28"/>
                <w:szCs w:val="28"/>
              </w:rPr>
            </w:pPr>
          </w:p>
          <w:p w14:paraId="2FC2D283" w14:textId="77777777" w:rsidR="005F23C5" w:rsidRPr="004A7F4A" w:rsidRDefault="005F23C5" w:rsidP="00BD4352">
            <w:pPr>
              <w:pStyle w:val="NormalWeb"/>
              <w:spacing w:before="0" w:beforeAutospacing="0" w:after="0" w:afterAutospacing="0"/>
              <w:ind w:right="-104"/>
              <w:rPr>
                <w:sz w:val="28"/>
                <w:szCs w:val="28"/>
              </w:rPr>
            </w:pPr>
          </w:p>
          <w:p w14:paraId="6012AF53" w14:textId="77777777" w:rsidR="005F23C5" w:rsidRPr="004A7F4A" w:rsidRDefault="005F23C5" w:rsidP="00BD4352">
            <w:pPr>
              <w:pStyle w:val="NormalWeb"/>
              <w:spacing w:before="0" w:beforeAutospacing="0" w:after="0" w:afterAutospacing="0"/>
              <w:ind w:right="-104"/>
              <w:rPr>
                <w:sz w:val="28"/>
                <w:szCs w:val="28"/>
              </w:rPr>
            </w:pPr>
          </w:p>
          <w:p w14:paraId="47DCE4C9" w14:textId="77777777" w:rsidR="005F23C5" w:rsidRPr="004A7F4A" w:rsidRDefault="005F23C5" w:rsidP="00BD4352">
            <w:pPr>
              <w:pStyle w:val="NormalWeb"/>
              <w:spacing w:before="0" w:beforeAutospacing="0" w:after="0" w:afterAutospacing="0"/>
              <w:ind w:right="-104"/>
              <w:rPr>
                <w:sz w:val="28"/>
                <w:szCs w:val="28"/>
              </w:rPr>
            </w:pPr>
          </w:p>
          <w:p w14:paraId="0041C080" w14:textId="7B9418D2" w:rsidR="005F23C5" w:rsidRPr="004A7F4A" w:rsidRDefault="005F23C5" w:rsidP="00BD4352">
            <w:pPr>
              <w:pStyle w:val="NormalWeb"/>
              <w:spacing w:before="0" w:beforeAutospacing="0" w:after="0" w:afterAutospacing="0"/>
              <w:ind w:right="-104"/>
              <w:rPr>
                <w:sz w:val="28"/>
                <w:szCs w:val="28"/>
              </w:rPr>
            </w:pPr>
            <w:r w:rsidRPr="004A7F4A">
              <w:rPr>
                <w:sz w:val="28"/>
                <w:szCs w:val="28"/>
              </w:rPr>
              <w:t xml:space="preserve">- 1 HS đọc yêu </w:t>
            </w:r>
            <w:proofErr w:type="gramStart"/>
            <w:r w:rsidRPr="004A7F4A">
              <w:rPr>
                <w:sz w:val="28"/>
                <w:szCs w:val="28"/>
              </w:rPr>
              <w:t xml:space="preserve">cầu </w:t>
            </w:r>
            <w:r w:rsidR="00BD4352">
              <w:rPr>
                <w:sz w:val="28"/>
                <w:szCs w:val="28"/>
              </w:rPr>
              <w:t>,</w:t>
            </w:r>
            <w:proofErr w:type="gramEnd"/>
            <w:r w:rsidRPr="004A7F4A">
              <w:rPr>
                <w:sz w:val="28"/>
                <w:szCs w:val="28"/>
              </w:rPr>
              <w:t xml:space="preserve"> cả lớp lắng nghe.</w:t>
            </w:r>
          </w:p>
          <w:p w14:paraId="75829AEE"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 Lớp làm việc cá nhân, nhẩm trả lời nhanh:</w:t>
            </w:r>
          </w:p>
          <w:p w14:paraId="2E7E91A7"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 xml:space="preserve">- HS trình bày: </w:t>
            </w:r>
          </w:p>
          <w:p w14:paraId="48A678D4"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a) D</w:t>
            </w:r>
          </w:p>
          <w:p w14:paraId="35762998"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b) C</w:t>
            </w:r>
          </w:p>
          <w:p w14:paraId="11267820"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c) A</w:t>
            </w:r>
          </w:p>
          <w:p w14:paraId="0BDB172E" w14:textId="77777777" w:rsidR="005F23C5" w:rsidRPr="004A7F4A" w:rsidRDefault="005F23C5" w:rsidP="00BD4352">
            <w:pPr>
              <w:pStyle w:val="NormalWeb"/>
              <w:spacing w:before="0" w:beforeAutospacing="0" w:after="0" w:afterAutospacing="0"/>
              <w:ind w:right="-104"/>
              <w:rPr>
                <w:sz w:val="28"/>
                <w:szCs w:val="28"/>
              </w:rPr>
            </w:pPr>
            <w:r w:rsidRPr="004A7F4A">
              <w:rPr>
                <w:sz w:val="28"/>
                <w:szCs w:val="28"/>
              </w:rPr>
              <w:t>d) B</w:t>
            </w:r>
          </w:p>
          <w:p w14:paraId="6F14F1FC" w14:textId="77777777" w:rsidR="005F23C5" w:rsidRPr="004A7F4A" w:rsidRDefault="005F23C5" w:rsidP="00BD4352">
            <w:pPr>
              <w:pStyle w:val="NormalWeb"/>
              <w:spacing w:before="0" w:beforeAutospacing="0" w:after="0" w:afterAutospacing="0"/>
              <w:ind w:right="-104"/>
              <w:rPr>
                <w:sz w:val="28"/>
                <w:szCs w:val="28"/>
              </w:rPr>
            </w:pPr>
          </w:p>
          <w:p w14:paraId="11944C2F" w14:textId="77777777" w:rsidR="005F23C5" w:rsidRPr="004A7F4A" w:rsidRDefault="005F23C5" w:rsidP="00BD4352">
            <w:pPr>
              <w:pStyle w:val="NormalWeb"/>
              <w:spacing w:before="0" w:beforeAutospacing="0" w:after="0" w:afterAutospacing="0"/>
              <w:ind w:right="-104"/>
              <w:rPr>
                <w:sz w:val="28"/>
                <w:szCs w:val="28"/>
              </w:rPr>
            </w:pPr>
          </w:p>
          <w:p w14:paraId="013B4F77" w14:textId="77777777" w:rsidR="005F23C5" w:rsidRPr="004A7F4A" w:rsidRDefault="005F23C5" w:rsidP="00BD4352">
            <w:pPr>
              <w:pStyle w:val="NormalWeb"/>
              <w:spacing w:before="0" w:beforeAutospacing="0" w:after="0" w:afterAutospacing="0"/>
              <w:ind w:right="-104"/>
              <w:rPr>
                <w:sz w:val="28"/>
                <w:szCs w:val="28"/>
              </w:rPr>
            </w:pPr>
          </w:p>
          <w:p w14:paraId="5B643809" w14:textId="77777777" w:rsidR="005F23C5" w:rsidRPr="004A7F4A" w:rsidRDefault="005F23C5" w:rsidP="00BD4352">
            <w:pPr>
              <w:pStyle w:val="NormalWeb"/>
              <w:spacing w:before="0" w:beforeAutospacing="0" w:after="0" w:afterAutospacing="0"/>
              <w:ind w:right="-104"/>
              <w:rPr>
                <w:sz w:val="28"/>
                <w:szCs w:val="28"/>
              </w:rPr>
            </w:pPr>
          </w:p>
        </w:tc>
      </w:tr>
      <w:tr w:rsidR="005F23C5" w:rsidRPr="004A7F4A" w14:paraId="0B65D4BC" w14:textId="77777777" w:rsidTr="00BD4352">
        <w:tc>
          <w:tcPr>
            <w:tcW w:w="5215" w:type="dxa"/>
            <w:tcBorders>
              <w:top w:val="nil"/>
              <w:left w:val="single" w:sz="4" w:space="0" w:color="auto"/>
              <w:bottom w:val="nil"/>
              <w:right w:val="single" w:sz="4" w:space="0" w:color="auto"/>
            </w:tcBorders>
          </w:tcPr>
          <w:p w14:paraId="112CD5D0" w14:textId="77777777" w:rsidR="005F23C5" w:rsidRPr="00BD4352" w:rsidRDefault="005F23C5" w:rsidP="00373F23">
            <w:pPr>
              <w:pStyle w:val="NormalWeb"/>
              <w:spacing w:before="0" w:beforeAutospacing="0" w:after="0" w:afterAutospacing="0"/>
              <w:jc w:val="both"/>
              <w:rPr>
                <w:bCs/>
                <w:sz w:val="28"/>
                <w:szCs w:val="28"/>
              </w:rPr>
            </w:pPr>
            <w:r w:rsidRPr="004A7F4A">
              <w:rPr>
                <w:b/>
                <w:sz w:val="28"/>
                <w:szCs w:val="28"/>
              </w:rPr>
              <w:t xml:space="preserve">Bài 2. </w:t>
            </w:r>
            <w:r w:rsidRPr="00BD4352">
              <w:rPr>
                <w:bCs/>
                <w:sz w:val="28"/>
                <w:szCs w:val="28"/>
              </w:rPr>
              <w:t>Tính</w:t>
            </w:r>
          </w:p>
          <w:p w14:paraId="0013406B" w14:textId="38D56587" w:rsidR="005F23C5" w:rsidRPr="00BD4352" w:rsidRDefault="005F23C5" w:rsidP="00373F23">
            <w:pPr>
              <w:pStyle w:val="NormalWeb"/>
              <w:spacing w:before="0" w:beforeAutospacing="0" w:after="0" w:afterAutospacing="0"/>
              <w:jc w:val="both"/>
              <w:rPr>
                <w:bCs/>
                <w:sz w:val="28"/>
                <w:szCs w:val="28"/>
              </w:rPr>
            </w:pPr>
            <w:r w:rsidRPr="00BD4352">
              <w:rPr>
                <w:bCs/>
                <w:sz w:val="28"/>
                <w:szCs w:val="28"/>
              </w:rPr>
              <w:t xml:space="preserve">415076 + 92 380    </w:t>
            </w:r>
            <w:r w:rsidR="00BD4352">
              <w:rPr>
                <w:bCs/>
                <w:sz w:val="28"/>
                <w:szCs w:val="28"/>
              </w:rPr>
              <w:t xml:space="preserve">     </w:t>
            </w:r>
            <w:r w:rsidRPr="00BD4352">
              <w:rPr>
                <w:bCs/>
                <w:sz w:val="28"/>
                <w:szCs w:val="28"/>
              </w:rPr>
              <w:t xml:space="preserve">56 830 </w:t>
            </w:r>
            <w:r w:rsidR="00BD4352">
              <w:rPr>
                <w:bCs/>
                <w:sz w:val="28"/>
                <w:szCs w:val="28"/>
              </w:rPr>
              <w:t>-</w:t>
            </w:r>
            <w:r w:rsidRPr="00BD4352">
              <w:rPr>
                <w:bCs/>
                <w:sz w:val="28"/>
                <w:szCs w:val="28"/>
              </w:rPr>
              <w:t xml:space="preserve"> 7 450</w:t>
            </w:r>
          </w:p>
          <w:p w14:paraId="7D9AF0A8" w14:textId="0CCBDB39" w:rsidR="005F23C5" w:rsidRPr="00BD4352" w:rsidRDefault="005F23C5" w:rsidP="00373F23">
            <w:pPr>
              <w:pStyle w:val="NormalWeb"/>
              <w:spacing w:before="0" w:beforeAutospacing="0" w:after="0" w:afterAutospacing="0"/>
              <w:jc w:val="both"/>
              <w:rPr>
                <w:bCs/>
                <w:sz w:val="28"/>
                <w:szCs w:val="28"/>
              </w:rPr>
            </w:pPr>
            <w:r w:rsidRPr="00BD4352">
              <w:rPr>
                <w:bCs/>
                <w:sz w:val="28"/>
                <w:szCs w:val="28"/>
              </w:rPr>
              <w:t xml:space="preserve"> 407 </w:t>
            </w:r>
            <m:oMath>
              <m:r>
                <m:rPr>
                  <m:sty m:val="p"/>
                </m:rPr>
                <w:rPr>
                  <w:rFonts w:ascii="Cambria Math" w:hAnsi="Cambria Math"/>
                  <w:sz w:val="28"/>
                  <w:szCs w:val="28"/>
                </w:rPr>
                <m:t>×</m:t>
              </m:r>
            </m:oMath>
            <w:r w:rsidRPr="00BD4352">
              <w:rPr>
                <w:bCs/>
                <w:sz w:val="28"/>
                <w:szCs w:val="28"/>
              </w:rPr>
              <w:t xml:space="preserve"> 63            </w:t>
            </w:r>
            <w:r w:rsidR="00BD4352">
              <w:rPr>
                <w:bCs/>
                <w:sz w:val="28"/>
                <w:szCs w:val="28"/>
              </w:rPr>
              <w:t xml:space="preserve">      </w:t>
            </w:r>
            <w:r w:rsidRPr="00BD4352">
              <w:rPr>
                <w:bCs/>
                <w:sz w:val="28"/>
                <w:szCs w:val="28"/>
              </w:rPr>
              <w:t xml:space="preserve">  39 </w:t>
            </w:r>
            <w:proofErr w:type="gramStart"/>
            <w:r w:rsidRPr="00BD4352">
              <w:rPr>
                <w:bCs/>
                <w:sz w:val="28"/>
                <w:szCs w:val="28"/>
              </w:rPr>
              <w:t>872 :</w:t>
            </w:r>
            <w:proofErr w:type="gramEnd"/>
            <w:r w:rsidRPr="00BD4352">
              <w:rPr>
                <w:bCs/>
                <w:sz w:val="28"/>
                <w:szCs w:val="28"/>
              </w:rPr>
              <w:t xml:space="preserve"> 56</w:t>
            </w:r>
          </w:p>
          <w:p w14:paraId="3C0F482E"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1 HS đọc yêu cầu bài.</w:t>
            </w:r>
          </w:p>
          <w:p w14:paraId="3150EA99"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HS làm vào vở, sau đó 4 em lên bảng lớp làm, cả lớp nhận xét, bổ sung.</w:t>
            </w:r>
          </w:p>
          <w:p w14:paraId="4F9D00AD" w14:textId="77777777" w:rsidR="005F23C5" w:rsidRPr="004A7F4A" w:rsidRDefault="005F23C5" w:rsidP="00373F23">
            <w:pPr>
              <w:pStyle w:val="NormalWeb"/>
              <w:spacing w:before="0" w:beforeAutospacing="0" w:after="0" w:afterAutospacing="0"/>
              <w:jc w:val="both"/>
              <w:rPr>
                <w:sz w:val="28"/>
                <w:szCs w:val="28"/>
              </w:rPr>
            </w:pPr>
          </w:p>
          <w:p w14:paraId="552FCF4D" w14:textId="77777777" w:rsidR="005F23C5" w:rsidRPr="004A7F4A" w:rsidRDefault="005F23C5" w:rsidP="00373F23">
            <w:pPr>
              <w:pStyle w:val="NormalWeb"/>
              <w:spacing w:before="0" w:beforeAutospacing="0" w:after="0" w:afterAutospacing="0"/>
              <w:jc w:val="both"/>
              <w:rPr>
                <w:sz w:val="28"/>
                <w:szCs w:val="28"/>
              </w:rPr>
            </w:pPr>
          </w:p>
          <w:p w14:paraId="2630B0BD"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nhận xét, tuyên dương.</w:t>
            </w:r>
          </w:p>
        </w:tc>
        <w:tc>
          <w:tcPr>
            <w:tcW w:w="4500" w:type="dxa"/>
            <w:tcBorders>
              <w:top w:val="nil"/>
              <w:left w:val="single" w:sz="4" w:space="0" w:color="auto"/>
              <w:bottom w:val="nil"/>
              <w:right w:val="single" w:sz="4" w:space="0" w:color="auto"/>
            </w:tcBorders>
          </w:tcPr>
          <w:p w14:paraId="34F90E7D" w14:textId="77777777" w:rsidR="005F23C5" w:rsidRPr="004A7F4A" w:rsidRDefault="005F23C5" w:rsidP="00BD4352">
            <w:pPr>
              <w:pStyle w:val="NormalWeb"/>
              <w:spacing w:before="0" w:beforeAutospacing="0" w:after="0" w:afterAutospacing="0"/>
              <w:rPr>
                <w:sz w:val="28"/>
                <w:szCs w:val="28"/>
              </w:rPr>
            </w:pPr>
          </w:p>
          <w:p w14:paraId="51ADA45B" w14:textId="77777777" w:rsidR="005F23C5" w:rsidRPr="004A7F4A" w:rsidRDefault="005F23C5" w:rsidP="00BD4352">
            <w:pPr>
              <w:pStyle w:val="NormalWeb"/>
              <w:spacing w:before="0" w:beforeAutospacing="0" w:after="0" w:afterAutospacing="0"/>
              <w:rPr>
                <w:sz w:val="28"/>
                <w:szCs w:val="28"/>
              </w:rPr>
            </w:pPr>
          </w:p>
          <w:p w14:paraId="0D8713D3" w14:textId="77777777" w:rsidR="005F23C5" w:rsidRPr="004A7F4A" w:rsidRDefault="005F23C5" w:rsidP="00BD4352">
            <w:pPr>
              <w:pStyle w:val="NormalWeb"/>
              <w:spacing w:before="0" w:beforeAutospacing="0" w:after="0" w:afterAutospacing="0"/>
              <w:rPr>
                <w:sz w:val="28"/>
                <w:szCs w:val="28"/>
              </w:rPr>
            </w:pPr>
          </w:p>
          <w:p w14:paraId="12103430" w14:textId="03A5CC36" w:rsidR="005F23C5" w:rsidRPr="004A7F4A" w:rsidRDefault="005F23C5" w:rsidP="00BD4352">
            <w:pPr>
              <w:pStyle w:val="NormalWeb"/>
              <w:spacing w:before="0" w:beforeAutospacing="0" w:after="0" w:afterAutospacing="0"/>
              <w:rPr>
                <w:sz w:val="28"/>
                <w:szCs w:val="28"/>
              </w:rPr>
            </w:pPr>
            <w:r w:rsidRPr="004A7F4A">
              <w:rPr>
                <w:sz w:val="28"/>
                <w:szCs w:val="28"/>
              </w:rPr>
              <w:t>- 1 HS đọc yêu cầu, cả lớp lắng nghe.</w:t>
            </w:r>
          </w:p>
          <w:p w14:paraId="12AEC133" w14:textId="02FBF934" w:rsidR="005F23C5" w:rsidRPr="004A7F4A" w:rsidRDefault="005F23C5" w:rsidP="00BD4352">
            <w:pPr>
              <w:pStyle w:val="NormalWeb"/>
              <w:spacing w:before="0" w:beforeAutospacing="0" w:after="0" w:afterAutospacing="0"/>
              <w:rPr>
                <w:sz w:val="28"/>
                <w:szCs w:val="28"/>
              </w:rPr>
            </w:pPr>
            <w:r w:rsidRPr="004A7F4A">
              <w:rPr>
                <w:sz w:val="28"/>
                <w:szCs w:val="28"/>
              </w:rPr>
              <w:t>- H</w:t>
            </w:r>
            <w:r w:rsidR="00BD4352">
              <w:rPr>
                <w:sz w:val="28"/>
                <w:szCs w:val="28"/>
              </w:rPr>
              <w:t>S</w:t>
            </w:r>
            <w:r w:rsidRPr="004A7F4A">
              <w:rPr>
                <w:sz w:val="28"/>
                <w:szCs w:val="28"/>
              </w:rPr>
              <w:t xml:space="preserve"> làm vở, sau đó 4 em lên chữa đặt tính rồi tính.</w:t>
            </w:r>
          </w:p>
          <w:p w14:paraId="55367800" w14:textId="77777777" w:rsidR="005F23C5" w:rsidRPr="004A7F4A" w:rsidRDefault="005F23C5" w:rsidP="00BD4352">
            <w:pPr>
              <w:pStyle w:val="NormalWeb"/>
              <w:spacing w:before="0" w:beforeAutospacing="0" w:after="0" w:afterAutospacing="0"/>
              <w:rPr>
                <w:sz w:val="28"/>
                <w:szCs w:val="28"/>
              </w:rPr>
            </w:pPr>
            <w:r w:rsidRPr="004A7F4A">
              <w:rPr>
                <w:sz w:val="28"/>
                <w:szCs w:val="28"/>
              </w:rPr>
              <w:t xml:space="preserve">KQ: 507 </w:t>
            </w:r>
            <w:proofErr w:type="gramStart"/>
            <w:r w:rsidRPr="004A7F4A">
              <w:rPr>
                <w:sz w:val="28"/>
                <w:szCs w:val="28"/>
              </w:rPr>
              <w:t>456 ;</w:t>
            </w:r>
            <w:proofErr w:type="gramEnd"/>
            <w:r w:rsidRPr="004A7F4A">
              <w:rPr>
                <w:sz w:val="28"/>
                <w:szCs w:val="28"/>
              </w:rPr>
              <w:t xml:space="preserve">  49 380    25641  ; 712 </w:t>
            </w:r>
          </w:p>
          <w:p w14:paraId="25A673DD" w14:textId="77777777" w:rsidR="005F23C5" w:rsidRPr="004A7F4A" w:rsidRDefault="005F23C5" w:rsidP="00BD4352">
            <w:pPr>
              <w:pStyle w:val="NormalWeb"/>
              <w:spacing w:before="0" w:beforeAutospacing="0" w:after="0" w:afterAutospacing="0"/>
              <w:rPr>
                <w:sz w:val="28"/>
                <w:szCs w:val="28"/>
              </w:rPr>
            </w:pPr>
            <w:r w:rsidRPr="004A7F4A">
              <w:rPr>
                <w:sz w:val="28"/>
                <w:szCs w:val="28"/>
              </w:rPr>
              <w:t>- HS nhận xét, bổ sung.</w:t>
            </w:r>
          </w:p>
          <w:p w14:paraId="7DB7B348" w14:textId="77777777" w:rsidR="005F23C5" w:rsidRPr="004A7F4A" w:rsidRDefault="005F23C5" w:rsidP="00BD4352">
            <w:r w:rsidRPr="004A7F4A">
              <w:t>- HS lắng nghe, sửa sai (nếu có).</w:t>
            </w:r>
          </w:p>
        </w:tc>
      </w:tr>
      <w:tr w:rsidR="005F23C5" w:rsidRPr="004A7F4A" w14:paraId="3B1D20DA" w14:textId="77777777" w:rsidTr="00BD4352">
        <w:tc>
          <w:tcPr>
            <w:tcW w:w="5215" w:type="dxa"/>
            <w:tcBorders>
              <w:top w:val="nil"/>
              <w:left w:val="single" w:sz="4" w:space="0" w:color="auto"/>
              <w:bottom w:val="nil"/>
              <w:right w:val="single" w:sz="4" w:space="0" w:color="auto"/>
            </w:tcBorders>
          </w:tcPr>
          <w:p w14:paraId="5C9EE246" w14:textId="77777777" w:rsidR="005F23C5" w:rsidRPr="004A7F4A" w:rsidRDefault="005F23C5" w:rsidP="006A7A17">
            <w:pPr>
              <w:pStyle w:val="NormalWeb"/>
              <w:spacing w:before="0" w:beforeAutospacing="0" w:after="0" w:afterAutospacing="0"/>
              <w:ind w:right="-105"/>
              <w:rPr>
                <w:b/>
                <w:bCs/>
                <w:sz w:val="28"/>
                <w:szCs w:val="28"/>
              </w:rPr>
            </w:pPr>
            <w:r w:rsidRPr="004A7F4A">
              <w:rPr>
                <w:b/>
                <w:sz w:val="28"/>
                <w:szCs w:val="28"/>
              </w:rPr>
              <w:t xml:space="preserve">Bài 3. </w:t>
            </w:r>
            <w:r w:rsidRPr="006A7A17">
              <w:rPr>
                <w:sz w:val="28"/>
                <w:szCs w:val="28"/>
              </w:rPr>
              <w:t>Số:</w:t>
            </w:r>
          </w:p>
          <w:p w14:paraId="565B7730" w14:textId="77777777" w:rsidR="005F23C5" w:rsidRPr="004A7F4A" w:rsidRDefault="005F23C5" w:rsidP="006A7A17">
            <w:pPr>
              <w:pStyle w:val="NormalWeb"/>
              <w:spacing w:before="0" w:beforeAutospacing="0" w:after="0" w:afterAutospacing="0"/>
              <w:ind w:right="-105"/>
              <w:rPr>
                <w:sz w:val="28"/>
                <w:szCs w:val="28"/>
              </w:rPr>
            </w:pPr>
            <w:r w:rsidRPr="004A7F4A">
              <w:rPr>
                <w:sz w:val="28"/>
                <w:szCs w:val="28"/>
              </w:rPr>
              <w:lastRenderedPageBreak/>
              <w:t>- GV mời 1 HS đọc yêu cầu bài.</w:t>
            </w:r>
          </w:p>
          <w:p w14:paraId="0DF84B86" w14:textId="77777777" w:rsidR="005F23C5" w:rsidRPr="004A7F4A" w:rsidRDefault="005F23C5" w:rsidP="006A7A17">
            <w:pPr>
              <w:pStyle w:val="NormalWeb"/>
              <w:spacing w:before="0" w:beforeAutospacing="0" w:after="0" w:afterAutospacing="0"/>
              <w:ind w:right="-105"/>
              <w:rPr>
                <w:sz w:val="28"/>
                <w:szCs w:val="28"/>
              </w:rPr>
            </w:pPr>
            <w:r w:rsidRPr="004A7F4A">
              <w:rPr>
                <w:sz w:val="28"/>
                <w:szCs w:val="28"/>
              </w:rPr>
              <w:t>- GV mời lớp làm việc nhóm 4, thực hiện theo yêu cầu đê biết được bài toán có bốn bước tính.</w:t>
            </w:r>
          </w:p>
          <w:p w14:paraId="09761A6A" w14:textId="77777777" w:rsidR="005F23C5" w:rsidRPr="004A7F4A" w:rsidRDefault="005F23C5" w:rsidP="006A7A17">
            <w:pPr>
              <w:pStyle w:val="NormalWeb"/>
              <w:spacing w:before="0" w:beforeAutospacing="0" w:after="0" w:afterAutospacing="0"/>
              <w:ind w:right="-105"/>
              <w:rPr>
                <w:sz w:val="28"/>
                <w:szCs w:val="28"/>
              </w:rPr>
            </w:pPr>
            <w:r w:rsidRPr="004A7F4A">
              <w:rPr>
                <w:sz w:val="28"/>
                <w:szCs w:val="28"/>
              </w:rPr>
              <w:t xml:space="preserve">   Một bút bi giá 4 500 đồng, một quyển vở giá 7 000 đồng. Nam mua 2 bút bi và 7 quyển vở. Nam đưa cho chô bán hàng tờ tiền 100 000 đồng. Hỏi cô bán hàng trả lại Nam bao nhiêu tiền?</w:t>
            </w:r>
          </w:p>
          <w:p w14:paraId="12E019F8" w14:textId="77777777" w:rsidR="005F23C5" w:rsidRPr="004A7F4A" w:rsidRDefault="005F23C5" w:rsidP="006A7A17">
            <w:pPr>
              <w:pStyle w:val="NormalWeb"/>
              <w:spacing w:after="0" w:afterAutospacing="0"/>
              <w:ind w:right="-105"/>
              <w:rPr>
                <w:sz w:val="28"/>
                <w:szCs w:val="28"/>
              </w:rPr>
            </w:pPr>
            <w:r w:rsidRPr="004A7F4A">
              <w:rPr>
                <w:noProof/>
                <w:sz w:val="28"/>
                <w:szCs w:val="28"/>
              </w:rPr>
              <w:drawing>
                <wp:anchor distT="0" distB="0" distL="114300" distR="114300" simplePos="0" relativeHeight="251700224" behindDoc="0" locked="0" layoutInCell="1" allowOverlap="1" wp14:anchorId="4AD9F076" wp14:editId="589BEA3E">
                  <wp:simplePos x="0" y="0"/>
                  <wp:positionH relativeFrom="column">
                    <wp:posOffset>23496</wp:posOffset>
                  </wp:positionH>
                  <wp:positionV relativeFrom="paragraph">
                    <wp:posOffset>22225</wp:posOffset>
                  </wp:positionV>
                  <wp:extent cx="2857500" cy="1723787"/>
                  <wp:effectExtent l="0" t="0" r="0" b="0"/>
                  <wp:wrapNone/>
                  <wp:docPr id="2099046249" name="Picture 14" descr="A screenshot of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46249" name="Picture 14" descr="A screenshot of a cellphon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2889811" cy="1743278"/>
                          </a:xfrm>
                          <a:prstGeom prst="rect">
                            <a:avLst/>
                          </a:prstGeom>
                        </pic:spPr>
                      </pic:pic>
                    </a:graphicData>
                  </a:graphic>
                  <wp14:sizeRelH relativeFrom="margin">
                    <wp14:pctWidth>0</wp14:pctWidth>
                  </wp14:sizeRelH>
                  <wp14:sizeRelV relativeFrom="margin">
                    <wp14:pctHeight>0</wp14:pctHeight>
                  </wp14:sizeRelV>
                </wp:anchor>
              </w:drawing>
            </w:r>
          </w:p>
          <w:p w14:paraId="3A51012E" w14:textId="77777777" w:rsidR="005F23C5" w:rsidRPr="004A7F4A" w:rsidRDefault="005F23C5" w:rsidP="006A7A17">
            <w:pPr>
              <w:pStyle w:val="NormalWeb"/>
              <w:spacing w:after="0" w:afterAutospacing="0"/>
              <w:ind w:right="-105"/>
              <w:rPr>
                <w:sz w:val="28"/>
                <w:szCs w:val="28"/>
              </w:rPr>
            </w:pPr>
          </w:p>
          <w:p w14:paraId="50A7237E" w14:textId="77777777" w:rsidR="005F23C5" w:rsidRPr="004A7F4A" w:rsidRDefault="005F23C5" w:rsidP="006A7A17">
            <w:pPr>
              <w:pStyle w:val="NormalWeb"/>
              <w:spacing w:before="0" w:beforeAutospacing="0" w:after="0" w:afterAutospacing="0"/>
              <w:ind w:right="-105"/>
              <w:rPr>
                <w:sz w:val="28"/>
                <w:szCs w:val="28"/>
              </w:rPr>
            </w:pPr>
          </w:p>
          <w:p w14:paraId="37097430" w14:textId="77777777" w:rsidR="005F23C5" w:rsidRPr="004A7F4A" w:rsidRDefault="005F23C5" w:rsidP="006A7A17">
            <w:pPr>
              <w:pStyle w:val="NormalWeb"/>
              <w:spacing w:before="0" w:beforeAutospacing="0" w:after="0" w:afterAutospacing="0"/>
              <w:ind w:right="-105"/>
              <w:rPr>
                <w:sz w:val="28"/>
                <w:szCs w:val="28"/>
              </w:rPr>
            </w:pPr>
          </w:p>
          <w:p w14:paraId="4245E1A9" w14:textId="77777777" w:rsidR="006A7A17" w:rsidRDefault="006A7A17" w:rsidP="006A7A17">
            <w:pPr>
              <w:pStyle w:val="NormalWeb"/>
              <w:spacing w:before="0" w:beforeAutospacing="0" w:after="0" w:afterAutospacing="0"/>
              <w:ind w:right="-105"/>
              <w:rPr>
                <w:sz w:val="28"/>
                <w:szCs w:val="28"/>
              </w:rPr>
            </w:pPr>
          </w:p>
          <w:p w14:paraId="2337DEFA" w14:textId="77777777" w:rsidR="006A7A17" w:rsidRDefault="006A7A17" w:rsidP="006A7A17">
            <w:pPr>
              <w:pStyle w:val="NormalWeb"/>
              <w:spacing w:before="0" w:beforeAutospacing="0" w:after="0" w:afterAutospacing="0"/>
              <w:ind w:right="-105"/>
              <w:rPr>
                <w:sz w:val="28"/>
                <w:szCs w:val="28"/>
              </w:rPr>
            </w:pPr>
          </w:p>
          <w:p w14:paraId="79EB7BC4" w14:textId="77777777" w:rsidR="006A7A17" w:rsidRDefault="006A7A17" w:rsidP="006A7A17">
            <w:pPr>
              <w:pStyle w:val="NormalWeb"/>
              <w:spacing w:before="0" w:beforeAutospacing="0" w:after="0" w:afterAutospacing="0"/>
              <w:ind w:right="-105"/>
              <w:rPr>
                <w:sz w:val="28"/>
                <w:szCs w:val="28"/>
              </w:rPr>
            </w:pPr>
          </w:p>
          <w:p w14:paraId="00BB1FFF" w14:textId="59F7FB73" w:rsidR="005F23C5" w:rsidRPr="004A7F4A" w:rsidRDefault="005F23C5" w:rsidP="006A7A17">
            <w:pPr>
              <w:pStyle w:val="NormalWeb"/>
              <w:spacing w:before="0" w:beforeAutospacing="0" w:after="0" w:afterAutospacing="0"/>
              <w:ind w:right="-105"/>
              <w:rPr>
                <w:sz w:val="28"/>
                <w:szCs w:val="28"/>
              </w:rPr>
            </w:pPr>
            <w:r w:rsidRPr="004A7F4A">
              <w:rPr>
                <w:sz w:val="28"/>
                <w:szCs w:val="28"/>
              </w:rPr>
              <w:t>- GV mời đại diện các nhóm trả lời.</w:t>
            </w:r>
          </w:p>
          <w:p w14:paraId="25C722D9" w14:textId="77777777" w:rsidR="005F23C5" w:rsidRPr="004A7F4A" w:rsidRDefault="005F23C5" w:rsidP="006A7A17">
            <w:pPr>
              <w:pStyle w:val="NormalWeb"/>
              <w:spacing w:before="0" w:beforeAutospacing="0" w:after="0" w:afterAutospacing="0"/>
              <w:ind w:right="-105"/>
              <w:rPr>
                <w:sz w:val="28"/>
                <w:szCs w:val="28"/>
              </w:rPr>
            </w:pPr>
            <w:r w:rsidRPr="004A7F4A">
              <w:rPr>
                <w:sz w:val="28"/>
                <w:szCs w:val="28"/>
              </w:rPr>
              <w:t>- GV mời các nhóm khác nhận xét, bổ sung.</w:t>
            </w:r>
          </w:p>
          <w:p w14:paraId="6390B4ED" w14:textId="77777777" w:rsidR="005F23C5" w:rsidRPr="004A7F4A" w:rsidRDefault="005F23C5" w:rsidP="006A7A17">
            <w:pPr>
              <w:pStyle w:val="NormalWeb"/>
              <w:spacing w:before="0" w:beforeAutospacing="0" w:after="0" w:afterAutospacing="0"/>
              <w:ind w:right="-105"/>
              <w:rPr>
                <w:sz w:val="28"/>
                <w:szCs w:val="28"/>
              </w:rPr>
            </w:pPr>
            <w:r w:rsidRPr="004A7F4A">
              <w:rPr>
                <w:sz w:val="28"/>
                <w:szCs w:val="28"/>
              </w:rPr>
              <w:t>- GV nhận xét, tuyên dương.</w:t>
            </w:r>
          </w:p>
        </w:tc>
        <w:tc>
          <w:tcPr>
            <w:tcW w:w="4500" w:type="dxa"/>
            <w:tcBorders>
              <w:top w:val="nil"/>
              <w:left w:val="single" w:sz="4" w:space="0" w:color="auto"/>
              <w:bottom w:val="nil"/>
              <w:right w:val="single" w:sz="4" w:space="0" w:color="auto"/>
            </w:tcBorders>
          </w:tcPr>
          <w:p w14:paraId="4179C220" w14:textId="77777777" w:rsidR="005F23C5" w:rsidRPr="004A7F4A" w:rsidRDefault="005F23C5" w:rsidP="006A7A17">
            <w:pPr>
              <w:pStyle w:val="NormalWeb"/>
              <w:spacing w:before="0" w:beforeAutospacing="0" w:after="0" w:afterAutospacing="0"/>
              <w:ind w:right="-104" w:hanging="14"/>
              <w:rPr>
                <w:sz w:val="28"/>
                <w:szCs w:val="28"/>
              </w:rPr>
            </w:pPr>
          </w:p>
          <w:p w14:paraId="7719157F" w14:textId="77777777" w:rsidR="005F23C5" w:rsidRPr="004A7F4A" w:rsidRDefault="005F23C5" w:rsidP="006A7A17">
            <w:pPr>
              <w:pStyle w:val="NormalWeb"/>
              <w:spacing w:before="0" w:beforeAutospacing="0" w:after="0" w:afterAutospacing="0"/>
              <w:ind w:right="-104" w:hanging="14"/>
              <w:rPr>
                <w:sz w:val="28"/>
                <w:szCs w:val="28"/>
              </w:rPr>
            </w:pPr>
            <w:r w:rsidRPr="004A7F4A">
              <w:rPr>
                <w:sz w:val="28"/>
                <w:szCs w:val="28"/>
              </w:rPr>
              <w:lastRenderedPageBreak/>
              <w:t>- 1 HS đọc yêu cầu bài, cả lớp lắng nghe.</w:t>
            </w:r>
          </w:p>
          <w:p w14:paraId="185A9B1B" w14:textId="77777777" w:rsidR="005F23C5" w:rsidRPr="004A7F4A" w:rsidRDefault="005F23C5" w:rsidP="006A7A17">
            <w:pPr>
              <w:pStyle w:val="NormalWeb"/>
              <w:spacing w:before="0" w:beforeAutospacing="0" w:after="0" w:afterAutospacing="0"/>
              <w:ind w:right="-104" w:hanging="14"/>
              <w:rPr>
                <w:sz w:val="28"/>
                <w:szCs w:val="28"/>
              </w:rPr>
            </w:pPr>
            <w:r w:rsidRPr="004A7F4A">
              <w:rPr>
                <w:sz w:val="28"/>
                <w:szCs w:val="28"/>
              </w:rPr>
              <w:t>- Lớp làm việc nhóm 4, thực hiện theo yêu cầu.</w:t>
            </w:r>
          </w:p>
          <w:p w14:paraId="66FD18EC" w14:textId="77777777" w:rsidR="005F23C5" w:rsidRPr="004A7F4A" w:rsidRDefault="005F23C5" w:rsidP="006A7A17">
            <w:pPr>
              <w:pStyle w:val="NormalWeb"/>
              <w:spacing w:before="0" w:beforeAutospacing="0" w:after="0" w:afterAutospacing="0"/>
              <w:ind w:right="-104" w:hanging="14"/>
              <w:rPr>
                <w:sz w:val="28"/>
                <w:szCs w:val="28"/>
              </w:rPr>
            </w:pPr>
            <w:r w:rsidRPr="004A7F4A">
              <w:rPr>
                <w:noProof/>
                <w:sz w:val="28"/>
                <w:szCs w:val="28"/>
              </w:rPr>
              <w:drawing>
                <wp:anchor distT="0" distB="0" distL="114300" distR="114300" simplePos="0" relativeHeight="251701248" behindDoc="0" locked="0" layoutInCell="1" allowOverlap="1" wp14:anchorId="3ADC10FC" wp14:editId="5BE637C6">
                  <wp:simplePos x="0" y="0"/>
                  <wp:positionH relativeFrom="column">
                    <wp:posOffset>-60960</wp:posOffset>
                  </wp:positionH>
                  <wp:positionV relativeFrom="paragraph">
                    <wp:posOffset>33402</wp:posOffset>
                  </wp:positionV>
                  <wp:extent cx="2673985" cy="2525647"/>
                  <wp:effectExtent l="0" t="0" r="0" b="8255"/>
                  <wp:wrapNone/>
                  <wp:docPr id="1582392246" name="Picture 15" descr="A white background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92246" name="Picture 15" descr="A white background with black text and numbers&#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2687992" cy="2538877"/>
                          </a:xfrm>
                          <a:prstGeom prst="rect">
                            <a:avLst/>
                          </a:prstGeom>
                        </pic:spPr>
                      </pic:pic>
                    </a:graphicData>
                  </a:graphic>
                  <wp14:sizeRelH relativeFrom="margin">
                    <wp14:pctWidth>0</wp14:pctWidth>
                  </wp14:sizeRelH>
                  <wp14:sizeRelV relativeFrom="margin">
                    <wp14:pctHeight>0</wp14:pctHeight>
                  </wp14:sizeRelV>
                </wp:anchor>
              </w:drawing>
            </w:r>
          </w:p>
          <w:p w14:paraId="16B205D4" w14:textId="77777777" w:rsidR="005F23C5" w:rsidRPr="004A7F4A" w:rsidRDefault="005F23C5" w:rsidP="006A7A17">
            <w:pPr>
              <w:pStyle w:val="NormalWeb"/>
              <w:spacing w:before="0" w:beforeAutospacing="0" w:after="0" w:afterAutospacing="0"/>
              <w:ind w:right="-104" w:hanging="14"/>
              <w:rPr>
                <w:sz w:val="28"/>
                <w:szCs w:val="28"/>
              </w:rPr>
            </w:pPr>
          </w:p>
          <w:p w14:paraId="469665AA" w14:textId="77777777" w:rsidR="005F23C5" w:rsidRPr="004A7F4A" w:rsidRDefault="005F23C5" w:rsidP="006A7A17">
            <w:pPr>
              <w:pStyle w:val="NormalWeb"/>
              <w:spacing w:before="0" w:beforeAutospacing="0" w:after="0" w:afterAutospacing="0"/>
              <w:ind w:right="-104" w:hanging="14"/>
              <w:rPr>
                <w:sz w:val="28"/>
                <w:szCs w:val="28"/>
              </w:rPr>
            </w:pPr>
          </w:p>
          <w:p w14:paraId="12C707D2" w14:textId="77777777" w:rsidR="005F23C5" w:rsidRPr="004A7F4A" w:rsidRDefault="005F23C5" w:rsidP="006A7A17">
            <w:pPr>
              <w:pStyle w:val="NormalWeb"/>
              <w:spacing w:before="0" w:beforeAutospacing="0" w:after="0" w:afterAutospacing="0"/>
              <w:ind w:right="-104" w:hanging="14"/>
              <w:rPr>
                <w:sz w:val="28"/>
                <w:szCs w:val="28"/>
              </w:rPr>
            </w:pPr>
          </w:p>
          <w:p w14:paraId="7883CDB1" w14:textId="77777777" w:rsidR="005F23C5" w:rsidRPr="004A7F4A" w:rsidRDefault="005F23C5" w:rsidP="006A7A17">
            <w:pPr>
              <w:pStyle w:val="NormalWeb"/>
              <w:spacing w:before="0" w:beforeAutospacing="0" w:after="0" w:afterAutospacing="0"/>
              <w:ind w:right="-104" w:hanging="14"/>
              <w:rPr>
                <w:sz w:val="28"/>
                <w:szCs w:val="28"/>
              </w:rPr>
            </w:pPr>
          </w:p>
          <w:p w14:paraId="7376E74C" w14:textId="77777777" w:rsidR="005F23C5" w:rsidRPr="004A7F4A" w:rsidRDefault="005F23C5" w:rsidP="006A7A17">
            <w:pPr>
              <w:pStyle w:val="NormalWeb"/>
              <w:spacing w:before="0" w:beforeAutospacing="0" w:after="0" w:afterAutospacing="0"/>
              <w:ind w:right="-104" w:hanging="14"/>
              <w:rPr>
                <w:sz w:val="28"/>
                <w:szCs w:val="28"/>
              </w:rPr>
            </w:pPr>
          </w:p>
          <w:p w14:paraId="3394534F" w14:textId="77777777" w:rsidR="005F23C5" w:rsidRPr="004A7F4A" w:rsidRDefault="005F23C5" w:rsidP="006A7A17">
            <w:pPr>
              <w:pStyle w:val="NormalWeb"/>
              <w:spacing w:before="0" w:beforeAutospacing="0" w:after="0" w:afterAutospacing="0"/>
              <w:ind w:right="-104" w:hanging="14"/>
              <w:rPr>
                <w:sz w:val="28"/>
                <w:szCs w:val="28"/>
              </w:rPr>
            </w:pPr>
          </w:p>
          <w:p w14:paraId="7CDDDD42" w14:textId="77777777" w:rsidR="006A7A17" w:rsidRDefault="006A7A17" w:rsidP="006A7A17">
            <w:pPr>
              <w:pStyle w:val="NormalWeb"/>
              <w:spacing w:before="0" w:beforeAutospacing="0" w:after="0" w:afterAutospacing="0"/>
              <w:ind w:right="-104" w:hanging="14"/>
              <w:rPr>
                <w:sz w:val="28"/>
                <w:szCs w:val="28"/>
              </w:rPr>
            </w:pPr>
          </w:p>
          <w:p w14:paraId="12C02237" w14:textId="77777777" w:rsidR="006A7A17" w:rsidRDefault="006A7A17" w:rsidP="006A7A17">
            <w:pPr>
              <w:pStyle w:val="NormalWeb"/>
              <w:spacing w:before="0" w:beforeAutospacing="0" w:after="0" w:afterAutospacing="0"/>
              <w:ind w:right="-104" w:hanging="14"/>
              <w:rPr>
                <w:sz w:val="28"/>
                <w:szCs w:val="28"/>
              </w:rPr>
            </w:pPr>
          </w:p>
          <w:p w14:paraId="7F1B2629" w14:textId="77777777" w:rsidR="006A7A17" w:rsidRDefault="006A7A17" w:rsidP="006A7A17">
            <w:pPr>
              <w:pStyle w:val="NormalWeb"/>
              <w:spacing w:before="0" w:beforeAutospacing="0" w:after="0" w:afterAutospacing="0"/>
              <w:ind w:right="-104" w:hanging="14"/>
              <w:rPr>
                <w:sz w:val="28"/>
                <w:szCs w:val="28"/>
              </w:rPr>
            </w:pPr>
          </w:p>
          <w:p w14:paraId="7B070AA2" w14:textId="77777777" w:rsidR="006A7A17" w:rsidRDefault="006A7A17" w:rsidP="006A7A17">
            <w:pPr>
              <w:pStyle w:val="NormalWeb"/>
              <w:spacing w:before="0" w:beforeAutospacing="0" w:after="0" w:afterAutospacing="0"/>
              <w:ind w:right="-104" w:hanging="14"/>
              <w:rPr>
                <w:sz w:val="28"/>
                <w:szCs w:val="28"/>
              </w:rPr>
            </w:pPr>
          </w:p>
          <w:p w14:paraId="3530A134" w14:textId="77777777" w:rsidR="006A7A17" w:rsidRDefault="006A7A17" w:rsidP="006A7A17">
            <w:pPr>
              <w:pStyle w:val="NormalWeb"/>
              <w:spacing w:before="0" w:beforeAutospacing="0" w:after="0" w:afterAutospacing="0"/>
              <w:ind w:right="-104" w:hanging="14"/>
              <w:rPr>
                <w:sz w:val="28"/>
                <w:szCs w:val="28"/>
              </w:rPr>
            </w:pPr>
          </w:p>
          <w:p w14:paraId="47404051" w14:textId="77777777" w:rsidR="006A7A17" w:rsidRPr="006A7A17" w:rsidRDefault="006A7A17" w:rsidP="006A7A17">
            <w:pPr>
              <w:pStyle w:val="NormalWeb"/>
              <w:spacing w:before="0" w:beforeAutospacing="0" w:after="0" w:afterAutospacing="0"/>
              <w:ind w:right="-104" w:hanging="14"/>
              <w:rPr>
                <w:sz w:val="18"/>
                <w:szCs w:val="18"/>
              </w:rPr>
            </w:pPr>
          </w:p>
          <w:p w14:paraId="5C4CCB8C" w14:textId="293ABAA6" w:rsidR="005F23C5" w:rsidRPr="004A7F4A" w:rsidRDefault="005F23C5" w:rsidP="006A7A17">
            <w:pPr>
              <w:pStyle w:val="NormalWeb"/>
              <w:spacing w:before="0" w:beforeAutospacing="0" w:after="0" w:afterAutospacing="0"/>
              <w:ind w:right="-104"/>
              <w:rPr>
                <w:sz w:val="28"/>
                <w:szCs w:val="28"/>
              </w:rPr>
            </w:pPr>
            <w:r w:rsidRPr="004A7F4A">
              <w:rPr>
                <w:sz w:val="28"/>
                <w:szCs w:val="28"/>
              </w:rPr>
              <w:t>- Đại diện các nhóm trình bày và nghe GV hỏi nhận ra bài toán có 4 bước tính</w:t>
            </w:r>
          </w:p>
          <w:p w14:paraId="0929AF80" w14:textId="77777777" w:rsidR="005F23C5" w:rsidRPr="004A7F4A" w:rsidRDefault="005F23C5" w:rsidP="006A7A17">
            <w:pPr>
              <w:pStyle w:val="NormalWeb"/>
              <w:spacing w:before="0" w:beforeAutospacing="0" w:after="0" w:afterAutospacing="0"/>
              <w:ind w:right="-104" w:hanging="14"/>
              <w:rPr>
                <w:sz w:val="28"/>
                <w:szCs w:val="28"/>
              </w:rPr>
            </w:pPr>
            <w:r w:rsidRPr="004A7F4A">
              <w:rPr>
                <w:sz w:val="28"/>
                <w:szCs w:val="28"/>
              </w:rPr>
              <w:t>- Các nhóm khác nhận xét, bổ sung.</w:t>
            </w:r>
          </w:p>
          <w:p w14:paraId="1F3E7BB9" w14:textId="77777777" w:rsidR="005F23C5" w:rsidRPr="004A7F4A" w:rsidRDefault="005F23C5" w:rsidP="006A7A17">
            <w:pPr>
              <w:pStyle w:val="NormalWeb"/>
              <w:spacing w:before="0" w:beforeAutospacing="0" w:after="0" w:afterAutospacing="0"/>
              <w:ind w:right="-104" w:hanging="14"/>
              <w:rPr>
                <w:sz w:val="28"/>
                <w:szCs w:val="28"/>
              </w:rPr>
            </w:pPr>
            <w:r w:rsidRPr="004A7F4A">
              <w:rPr>
                <w:sz w:val="28"/>
                <w:szCs w:val="28"/>
              </w:rPr>
              <w:t>- Lắng nghe, sửa sai (nếu có)</w:t>
            </w:r>
          </w:p>
        </w:tc>
      </w:tr>
      <w:tr w:rsidR="005F23C5" w:rsidRPr="004A7F4A" w14:paraId="184FB195" w14:textId="77777777" w:rsidTr="00BD4352">
        <w:tc>
          <w:tcPr>
            <w:tcW w:w="5215" w:type="dxa"/>
            <w:tcBorders>
              <w:top w:val="nil"/>
              <w:left w:val="single" w:sz="4" w:space="0" w:color="auto"/>
              <w:bottom w:val="single" w:sz="4" w:space="0" w:color="auto"/>
              <w:right w:val="single" w:sz="4" w:space="0" w:color="auto"/>
            </w:tcBorders>
          </w:tcPr>
          <w:p w14:paraId="67823152" w14:textId="24CEC190" w:rsidR="005F23C5" w:rsidRPr="004A7F4A" w:rsidRDefault="005F23C5" w:rsidP="00373F23">
            <w:pPr>
              <w:jc w:val="both"/>
              <w:rPr>
                <w:b/>
                <w:lang w:val="nl-NL"/>
              </w:rPr>
            </w:pPr>
            <w:r w:rsidRPr="004A7F4A">
              <w:rPr>
                <w:b/>
                <w:lang w:val="nl-NL"/>
              </w:rPr>
              <w:lastRenderedPageBreak/>
              <w:t>4. Vận dụng</w:t>
            </w:r>
            <w:r w:rsidR="000A76CF">
              <w:rPr>
                <w:b/>
                <w:lang w:val="nl-NL"/>
              </w:rPr>
              <w:t>,</w:t>
            </w:r>
            <w:r w:rsidRPr="004A7F4A">
              <w:rPr>
                <w:b/>
                <w:lang w:val="nl-NL"/>
              </w:rPr>
              <w:t xml:space="preserve"> trải nghiệm.</w:t>
            </w:r>
          </w:p>
          <w:p w14:paraId="48980F75" w14:textId="77777777" w:rsidR="005F23C5" w:rsidRPr="006A7A17" w:rsidRDefault="005F23C5" w:rsidP="00373F23">
            <w:pPr>
              <w:pStyle w:val="NormalWeb"/>
              <w:spacing w:before="0" w:beforeAutospacing="0" w:after="0" w:afterAutospacing="0"/>
              <w:jc w:val="both"/>
              <w:rPr>
                <w:bCs/>
                <w:sz w:val="28"/>
                <w:szCs w:val="28"/>
              </w:rPr>
            </w:pPr>
            <w:r w:rsidRPr="004A7F4A">
              <w:rPr>
                <w:b/>
                <w:sz w:val="28"/>
                <w:szCs w:val="28"/>
              </w:rPr>
              <w:t xml:space="preserve">Bài 4. </w:t>
            </w:r>
            <w:r w:rsidRPr="006A7A17">
              <w:rPr>
                <w:bCs/>
                <w:sz w:val="28"/>
                <w:szCs w:val="28"/>
              </w:rPr>
              <w:t>Vận dụng giải toán</w:t>
            </w:r>
          </w:p>
          <w:p w14:paraId="0C95C589" w14:textId="77777777" w:rsidR="005F23C5" w:rsidRPr="006A7A17" w:rsidRDefault="005F23C5" w:rsidP="00373F23">
            <w:pPr>
              <w:pStyle w:val="NormalWeb"/>
              <w:spacing w:before="0" w:beforeAutospacing="0" w:after="0" w:afterAutospacing="0"/>
              <w:jc w:val="both"/>
              <w:rPr>
                <w:bCs/>
                <w:sz w:val="28"/>
                <w:szCs w:val="28"/>
              </w:rPr>
            </w:pPr>
            <w:r w:rsidRPr="006A7A17">
              <w:rPr>
                <w:bCs/>
                <w:sz w:val="28"/>
                <w:szCs w:val="28"/>
              </w:rPr>
              <w:t xml:space="preserve">  Sân trường của trường Tiểu học Đoàn kết có chu vi 84m, chiều dài hơn chiều rộng 8 m. Tính diện tích sân trường đó.</w:t>
            </w:r>
          </w:p>
          <w:p w14:paraId="68C7DDED"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1 HS đọc yêu cầu bài.</w:t>
            </w:r>
          </w:p>
          <w:p w14:paraId="5699C009"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cả lớp suy nghĩ và tìm hiểu.</w:t>
            </w:r>
          </w:p>
          <w:p w14:paraId="63690B89"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HS trả lời.</w:t>
            </w:r>
          </w:p>
          <w:p w14:paraId="4FEC60AF"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mời các HS khác nhận xét, bổ sung.</w:t>
            </w:r>
          </w:p>
          <w:p w14:paraId="3A45F237"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Củng cố dạng giải bài toán bằng 4 bước tính</w:t>
            </w:r>
          </w:p>
          <w:p w14:paraId="2869FD40" w14:textId="77777777" w:rsidR="005F23C5" w:rsidRPr="004A7F4A" w:rsidRDefault="005F23C5" w:rsidP="00373F23">
            <w:pPr>
              <w:pStyle w:val="NormalWeb"/>
              <w:spacing w:before="0" w:beforeAutospacing="0" w:after="0" w:afterAutospacing="0"/>
              <w:jc w:val="both"/>
              <w:rPr>
                <w:sz w:val="28"/>
                <w:szCs w:val="28"/>
              </w:rPr>
            </w:pPr>
          </w:p>
          <w:p w14:paraId="05254EDB" w14:textId="77777777" w:rsidR="005F23C5" w:rsidRPr="004A7F4A" w:rsidRDefault="005F23C5" w:rsidP="00373F23">
            <w:pPr>
              <w:pStyle w:val="NormalWeb"/>
              <w:spacing w:before="0" w:beforeAutospacing="0" w:after="0" w:afterAutospacing="0"/>
              <w:jc w:val="both"/>
              <w:rPr>
                <w:sz w:val="28"/>
                <w:szCs w:val="28"/>
              </w:rPr>
            </w:pPr>
          </w:p>
          <w:p w14:paraId="034EC96E" w14:textId="77777777" w:rsidR="005F23C5" w:rsidRPr="004A7F4A" w:rsidRDefault="005F23C5" w:rsidP="00373F23">
            <w:pPr>
              <w:pStyle w:val="NormalWeb"/>
              <w:spacing w:before="0" w:beforeAutospacing="0" w:after="0" w:afterAutospacing="0"/>
              <w:jc w:val="both"/>
              <w:rPr>
                <w:sz w:val="28"/>
                <w:szCs w:val="28"/>
              </w:rPr>
            </w:pPr>
          </w:p>
          <w:p w14:paraId="00923856" w14:textId="77777777" w:rsidR="005F23C5" w:rsidRPr="004A7F4A" w:rsidRDefault="005F23C5" w:rsidP="00373F23">
            <w:pPr>
              <w:pStyle w:val="NormalWeb"/>
              <w:spacing w:before="0" w:beforeAutospacing="0" w:after="0" w:afterAutospacing="0"/>
              <w:jc w:val="both"/>
              <w:rPr>
                <w:sz w:val="28"/>
                <w:szCs w:val="28"/>
              </w:rPr>
            </w:pPr>
          </w:p>
          <w:p w14:paraId="0487F7A4" w14:textId="77777777" w:rsidR="005F23C5" w:rsidRPr="004A7F4A" w:rsidRDefault="005F23C5" w:rsidP="00373F23">
            <w:pPr>
              <w:pStyle w:val="NormalWeb"/>
              <w:spacing w:before="0" w:beforeAutospacing="0" w:after="0" w:afterAutospacing="0"/>
              <w:jc w:val="both"/>
              <w:rPr>
                <w:sz w:val="28"/>
                <w:szCs w:val="28"/>
              </w:rPr>
            </w:pPr>
          </w:p>
          <w:p w14:paraId="6F34021F" w14:textId="77777777" w:rsidR="005F23C5" w:rsidRPr="004A7F4A" w:rsidRDefault="005F23C5" w:rsidP="00373F23">
            <w:pPr>
              <w:pStyle w:val="NormalWeb"/>
              <w:spacing w:before="0" w:beforeAutospacing="0" w:after="0" w:afterAutospacing="0"/>
              <w:jc w:val="both"/>
              <w:rPr>
                <w:sz w:val="28"/>
                <w:szCs w:val="28"/>
              </w:rPr>
            </w:pPr>
          </w:p>
          <w:p w14:paraId="39424B24"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nhận xét, tuyên dương.</w:t>
            </w:r>
          </w:p>
          <w:p w14:paraId="3F497513" w14:textId="77777777" w:rsidR="005F23C5" w:rsidRPr="004A7F4A" w:rsidRDefault="005F23C5" w:rsidP="00373F23">
            <w:pPr>
              <w:pStyle w:val="NormalWeb"/>
              <w:spacing w:before="0" w:beforeAutospacing="0" w:after="0" w:afterAutospacing="0"/>
              <w:jc w:val="both"/>
              <w:rPr>
                <w:sz w:val="28"/>
                <w:szCs w:val="28"/>
              </w:rPr>
            </w:pPr>
            <w:r w:rsidRPr="004A7F4A">
              <w:rPr>
                <w:sz w:val="28"/>
                <w:szCs w:val="28"/>
              </w:rPr>
              <w:t>- GV nhận xét tiết học.</w:t>
            </w:r>
          </w:p>
          <w:p w14:paraId="001D414F" w14:textId="77777777" w:rsidR="005F23C5" w:rsidRPr="004A7F4A" w:rsidRDefault="005F23C5" w:rsidP="00373F23">
            <w:pPr>
              <w:pStyle w:val="NormalWeb"/>
              <w:spacing w:before="0" w:beforeAutospacing="0" w:after="0" w:afterAutospacing="0"/>
              <w:jc w:val="both"/>
              <w:rPr>
                <w:b/>
                <w:sz w:val="28"/>
                <w:szCs w:val="28"/>
              </w:rPr>
            </w:pPr>
            <w:r w:rsidRPr="004A7F4A">
              <w:rPr>
                <w:sz w:val="28"/>
                <w:szCs w:val="28"/>
              </w:rPr>
              <w:t>- Dặn dò bài về nhà.</w:t>
            </w:r>
          </w:p>
        </w:tc>
        <w:tc>
          <w:tcPr>
            <w:tcW w:w="4500" w:type="dxa"/>
            <w:tcBorders>
              <w:top w:val="nil"/>
              <w:left w:val="single" w:sz="4" w:space="0" w:color="auto"/>
              <w:bottom w:val="single" w:sz="4" w:space="0" w:color="auto"/>
              <w:right w:val="single" w:sz="4" w:space="0" w:color="auto"/>
            </w:tcBorders>
          </w:tcPr>
          <w:p w14:paraId="7D5F1A49" w14:textId="77777777" w:rsidR="005F23C5" w:rsidRPr="004A7F4A" w:rsidRDefault="005F23C5" w:rsidP="006A7A17">
            <w:pPr>
              <w:pStyle w:val="NormalWeb"/>
              <w:spacing w:before="0" w:beforeAutospacing="0" w:after="0" w:afterAutospacing="0"/>
              <w:ind w:right="-104"/>
              <w:rPr>
                <w:sz w:val="28"/>
                <w:szCs w:val="28"/>
              </w:rPr>
            </w:pPr>
          </w:p>
          <w:p w14:paraId="44805144" w14:textId="77777777" w:rsidR="005F23C5" w:rsidRPr="004A7F4A" w:rsidRDefault="005F23C5" w:rsidP="006A7A17">
            <w:pPr>
              <w:pStyle w:val="NormalWeb"/>
              <w:spacing w:before="0" w:beforeAutospacing="0" w:after="0" w:afterAutospacing="0"/>
              <w:ind w:right="-104"/>
              <w:rPr>
                <w:sz w:val="28"/>
                <w:szCs w:val="28"/>
              </w:rPr>
            </w:pPr>
          </w:p>
          <w:p w14:paraId="09BA7167" w14:textId="77777777" w:rsidR="005F23C5" w:rsidRPr="004A7F4A" w:rsidRDefault="005F23C5" w:rsidP="006A7A17">
            <w:pPr>
              <w:pStyle w:val="NormalWeb"/>
              <w:spacing w:before="0" w:beforeAutospacing="0" w:after="0" w:afterAutospacing="0"/>
              <w:ind w:right="-104"/>
              <w:rPr>
                <w:sz w:val="28"/>
                <w:szCs w:val="28"/>
              </w:rPr>
            </w:pPr>
          </w:p>
          <w:p w14:paraId="509D2BC6" w14:textId="77777777" w:rsidR="005F23C5" w:rsidRPr="004A7F4A" w:rsidRDefault="005F23C5" w:rsidP="006A7A17">
            <w:pPr>
              <w:pStyle w:val="NormalWeb"/>
              <w:spacing w:before="0" w:beforeAutospacing="0" w:after="0" w:afterAutospacing="0"/>
              <w:ind w:right="-104"/>
              <w:rPr>
                <w:sz w:val="28"/>
                <w:szCs w:val="28"/>
              </w:rPr>
            </w:pPr>
          </w:p>
          <w:p w14:paraId="38A51CFA" w14:textId="77777777" w:rsidR="005F23C5" w:rsidRPr="004A7F4A" w:rsidRDefault="005F23C5" w:rsidP="006A7A17">
            <w:pPr>
              <w:pStyle w:val="NormalWeb"/>
              <w:spacing w:before="0" w:beforeAutospacing="0" w:after="0" w:afterAutospacing="0"/>
              <w:ind w:right="-104"/>
              <w:rPr>
                <w:sz w:val="28"/>
                <w:szCs w:val="28"/>
              </w:rPr>
            </w:pPr>
          </w:p>
          <w:p w14:paraId="66F6BC90" w14:textId="77777777" w:rsidR="005F23C5" w:rsidRPr="004A7F4A" w:rsidRDefault="005F23C5" w:rsidP="006A7A17">
            <w:pPr>
              <w:pStyle w:val="NormalWeb"/>
              <w:spacing w:before="0" w:beforeAutospacing="0" w:after="0" w:afterAutospacing="0"/>
              <w:ind w:right="-104"/>
              <w:rPr>
                <w:sz w:val="28"/>
                <w:szCs w:val="28"/>
              </w:rPr>
            </w:pPr>
            <w:r w:rsidRPr="004A7F4A">
              <w:rPr>
                <w:sz w:val="28"/>
                <w:szCs w:val="28"/>
              </w:rPr>
              <w:t>- 1 HS đọc yêu cầu bài, cả lớp lắng nghe.</w:t>
            </w:r>
          </w:p>
          <w:p w14:paraId="22ACC159" w14:textId="77777777" w:rsidR="005F23C5" w:rsidRPr="004A7F4A" w:rsidRDefault="005F23C5" w:rsidP="006A7A17">
            <w:pPr>
              <w:pStyle w:val="NormalWeb"/>
              <w:spacing w:before="0" w:beforeAutospacing="0" w:after="0" w:afterAutospacing="0"/>
              <w:ind w:right="-104"/>
              <w:rPr>
                <w:sz w:val="28"/>
                <w:szCs w:val="28"/>
              </w:rPr>
            </w:pPr>
            <w:r w:rsidRPr="004A7F4A">
              <w:rPr>
                <w:sz w:val="28"/>
                <w:szCs w:val="28"/>
              </w:rPr>
              <w:t>- Lớp làm việc cá nhân vào vở</w:t>
            </w:r>
          </w:p>
          <w:p w14:paraId="58822F6C" w14:textId="77777777" w:rsidR="005F23C5" w:rsidRPr="004A7F4A" w:rsidRDefault="005F23C5" w:rsidP="006A7A17">
            <w:pPr>
              <w:ind w:right="-104"/>
            </w:pPr>
            <w:r w:rsidRPr="004A7F4A">
              <w:t>- HS trả lời:</w:t>
            </w:r>
          </w:p>
          <w:p w14:paraId="15623600" w14:textId="77777777" w:rsidR="005F23C5" w:rsidRPr="004A7F4A" w:rsidRDefault="005F23C5" w:rsidP="006A7A17">
            <w:pPr>
              <w:ind w:right="-104"/>
            </w:pPr>
            <w:r w:rsidRPr="004A7F4A">
              <w:t>Nửa chu vi sân trường là:</w:t>
            </w:r>
          </w:p>
          <w:p w14:paraId="73BE69D3" w14:textId="4C633D6F" w:rsidR="005F23C5" w:rsidRPr="004A7F4A" w:rsidRDefault="006A7A17" w:rsidP="006A7A17">
            <w:pPr>
              <w:ind w:right="-104"/>
            </w:pPr>
            <w:r>
              <w:t xml:space="preserve">            </w:t>
            </w:r>
            <w:proofErr w:type="gramStart"/>
            <w:r w:rsidR="005F23C5" w:rsidRPr="004A7F4A">
              <w:t>84 :</w:t>
            </w:r>
            <w:proofErr w:type="gramEnd"/>
            <w:r w:rsidR="005F23C5" w:rsidRPr="004A7F4A">
              <w:t xml:space="preserve"> 2 = 42 (m)</w:t>
            </w:r>
          </w:p>
          <w:p w14:paraId="6AEEBCF5" w14:textId="77777777" w:rsidR="005F23C5" w:rsidRPr="004A7F4A" w:rsidRDefault="005F23C5" w:rsidP="006A7A17">
            <w:pPr>
              <w:ind w:right="-104"/>
            </w:pPr>
            <w:r w:rsidRPr="004A7F4A">
              <w:t>Chiều dài sân trường là:</w:t>
            </w:r>
          </w:p>
          <w:p w14:paraId="63D40634" w14:textId="226C3008" w:rsidR="005F23C5" w:rsidRPr="004A7F4A" w:rsidRDefault="006A7A17" w:rsidP="006A7A17">
            <w:pPr>
              <w:ind w:right="-104"/>
            </w:pPr>
            <w:r>
              <w:t xml:space="preserve">            </w:t>
            </w:r>
            <w:r w:rsidR="005F23C5" w:rsidRPr="004A7F4A">
              <w:t>(42 + 8</w:t>
            </w:r>
            <w:proofErr w:type="gramStart"/>
            <w:r w:rsidR="005F23C5" w:rsidRPr="004A7F4A">
              <w:t>) :</w:t>
            </w:r>
            <w:proofErr w:type="gramEnd"/>
            <w:r w:rsidR="005F23C5" w:rsidRPr="004A7F4A">
              <w:t xml:space="preserve"> 2 = 25 (m)</w:t>
            </w:r>
          </w:p>
          <w:p w14:paraId="57FED4D4" w14:textId="77777777" w:rsidR="005F23C5" w:rsidRPr="004A7F4A" w:rsidRDefault="005F23C5" w:rsidP="006A7A17">
            <w:pPr>
              <w:ind w:right="-104"/>
            </w:pPr>
            <w:r w:rsidRPr="004A7F4A">
              <w:t>Chiều rộng sân trường là:</w:t>
            </w:r>
          </w:p>
          <w:p w14:paraId="66379DFB" w14:textId="74F74B52" w:rsidR="005F23C5" w:rsidRPr="004A7F4A" w:rsidRDefault="005F23C5" w:rsidP="006A7A17">
            <w:pPr>
              <w:ind w:right="-104"/>
            </w:pPr>
            <w:r w:rsidRPr="004A7F4A">
              <w:t xml:space="preserve"> </w:t>
            </w:r>
            <w:r w:rsidR="006A7A17">
              <w:t xml:space="preserve">           </w:t>
            </w:r>
            <w:proofErr w:type="gramStart"/>
            <w:r w:rsidRPr="004A7F4A">
              <w:t>42  -</w:t>
            </w:r>
            <w:proofErr w:type="gramEnd"/>
            <w:r w:rsidRPr="004A7F4A">
              <w:t xml:space="preserve"> 25  = 17 (m)</w:t>
            </w:r>
          </w:p>
          <w:p w14:paraId="7EB4A5A2" w14:textId="77777777" w:rsidR="005F23C5" w:rsidRPr="004A7F4A" w:rsidRDefault="005F23C5" w:rsidP="006A7A17">
            <w:pPr>
              <w:ind w:right="-104"/>
            </w:pPr>
            <w:r w:rsidRPr="004A7F4A">
              <w:t>Diện tích sân trường là:</w:t>
            </w:r>
          </w:p>
          <w:p w14:paraId="734336ED" w14:textId="2AE47C05" w:rsidR="005F23C5" w:rsidRPr="004A7F4A" w:rsidRDefault="006A7A17" w:rsidP="006A7A17">
            <w:pPr>
              <w:ind w:right="-104"/>
            </w:pPr>
            <w:r>
              <w:t xml:space="preserve">            </w:t>
            </w:r>
            <w:r w:rsidR="005F23C5" w:rsidRPr="004A7F4A">
              <w:t xml:space="preserve">25 </w:t>
            </w:r>
            <m:oMath>
              <m:r>
                <m:rPr>
                  <m:sty m:val="p"/>
                </m:rPr>
                <w:rPr>
                  <w:rFonts w:ascii="Cambria Math" w:hAnsi="Cambria Math"/>
                </w:rPr>
                <m:t>×</m:t>
              </m:r>
            </m:oMath>
            <w:r w:rsidR="005F23C5" w:rsidRPr="004A7F4A">
              <w:rPr>
                <w:rFonts w:eastAsiaTheme="minorEastAsia"/>
              </w:rPr>
              <w:t xml:space="preserve"> 17 = 1218 (m</w:t>
            </w:r>
            <w:r w:rsidR="005F23C5" w:rsidRPr="004A7F4A">
              <w:rPr>
                <w:rFonts w:eastAsiaTheme="minorEastAsia"/>
                <w:vertAlign w:val="superscript"/>
              </w:rPr>
              <w:t>2</w:t>
            </w:r>
            <w:r w:rsidR="005F23C5" w:rsidRPr="004A7F4A">
              <w:rPr>
                <w:rFonts w:eastAsiaTheme="minorEastAsia"/>
              </w:rPr>
              <w:t>)</w:t>
            </w:r>
          </w:p>
          <w:p w14:paraId="749F24B2" w14:textId="24482268" w:rsidR="005F23C5" w:rsidRPr="004A7F4A" w:rsidRDefault="005F23C5" w:rsidP="006A7A17">
            <w:pPr>
              <w:ind w:right="-104"/>
            </w:pPr>
            <w:r w:rsidRPr="004A7F4A">
              <w:t>- HS khác nhận xét, bổ sung</w:t>
            </w:r>
            <w:r w:rsidR="000A76CF">
              <w:t>.</w:t>
            </w:r>
          </w:p>
        </w:tc>
      </w:tr>
    </w:tbl>
    <w:p w14:paraId="706DAD1C" w14:textId="77777777" w:rsidR="00803E0E" w:rsidRPr="004A7F4A" w:rsidRDefault="00803E0E" w:rsidP="00803E0E">
      <w:pPr>
        <w:jc w:val="both"/>
        <w:rPr>
          <w:b/>
          <w:i/>
          <w:lang w:val="nl-NL"/>
        </w:rPr>
      </w:pPr>
      <w:r w:rsidRPr="004A7F4A">
        <w:rPr>
          <w:b/>
          <w:i/>
          <w:lang w:val="nl-NL"/>
        </w:rPr>
        <w:t>* Điều chỉnh sau bài dạy</w:t>
      </w:r>
    </w:p>
    <w:p w14:paraId="3A96ED07" w14:textId="2054A5B2" w:rsidR="00803E0E" w:rsidRPr="004A7F4A" w:rsidRDefault="00803E0E" w:rsidP="00803E0E">
      <w:pPr>
        <w:spacing w:line="360" w:lineRule="auto"/>
        <w:jc w:val="center"/>
        <w:rPr>
          <w:lang w:val="nl-NL"/>
        </w:rPr>
      </w:pPr>
      <w:r w:rsidRPr="004A7F4A">
        <w:rPr>
          <w:lang w:val="nl-NL"/>
        </w:rPr>
        <w:lastRenderedPageBreak/>
        <w:t>……………………………………………………………………………………………</w:t>
      </w:r>
    </w:p>
    <w:p w14:paraId="4B100813" w14:textId="77777777" w:rsidR="00803E0E" w:rsidRPr="004A7F4A" w:rsidRDefault="00803E0E" w:rsidP="00803E0E">
      <w:pPr>
        <w:rPr>
          <w:bCs/>
          <w:lang w:val="pt-BR"/>
        </w:rPr>
      </w:pPr>
      <w:r w:rsidRPr="004A7F4A">
        <w:rPr>
          <w:b/>
          <w:noProof/>
        </w:rPr>
        <mc:AlternateContent>
          <mc:Choice Requires="wps">
            <w:drawing>
              <wp:anchor distT="0" distB="0" distL="114300" distR="114300" simplePos="0" relativeHeight="251665408" behindDoc="0" locked="0" layoutInCell="1" allowOverlap="1" wp14:anchorId="0648A4D6" wp14:editId="2BE85E51">
                <wp:simplePos x="0" y="0"/>
                <wp:positionH relativeFrom="column">
                  <wp:posOffset>1775460</wp:posOffset>
                </wp:positionH>
                <wp:positionV relativeFrom="paragraph">
                  <wp:posOffset>140970</wp:posOffset>
                </wp:positionV>
                <wp:extent cx="2605405" cy="0"/>
                <wp:effectExtent l="9525" t="5715" r="13970" b="13335"/>
                <wp:wrapNone/>
                <wp:docPr id="862978256" name="Straight Arrow Connector 862978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F7CDC4" id="Straight Arrow Connector 862978256" o:spid="_x0000_s1026" type="#_x0000_t32" style="position:absolute;margin-left:139.8pt;margin-top:11.1pt;width:205.1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41129546" w14:textId="77777777" w:rsidR="00803E0E" w:rsidRPr="004A7F4A" w:rsidRDefault="00803E0E" w:rsidP="00803E0E">
      <w:pPr>
        <w:spacing w:line="288" w:lineRule="auto"/>
        <w:rPr>
          <w:bCs/>
          <w:lang w:val="pt-BR"/>
        </w:rPr>
      </w:pPr>
      <w:r w:rsidRPr="004A7F4A">
        <w:rPr>
          <w:b/>
          <w:lang w:val="pt-BR"/>
        </w:rPr>
        <w:t xml:space="preserve">Tiết 2                                                   </w:t>
      </w:r>
      <w:r w:rsidRPr="004A7F4A">
        <w:rPr>
          <w:b/>
          <w:bCs/>
        </w:rPr>
        <w:t>TIẾNG VIỆT</w:t>
      </w:r>
    </w:p>
    <w:p w14:paraId="6EF1AC84" w14:textId="654298B5" w:rsidR="006A7A17" w:rsidRDefault="001A7289" w:rsidP="006A7A17">
      <w:pPr>
        <w:jc w:val="center"/>
        <w:rPr>
          <w:b/>
        </w:rPr>
      </w:pPr>
      <w:r w:rsidRPr="004A7F4A">
        <w:rPr>
          <w:b/>
        </w:rPr>
        <w:t>Bài</w:t>
      </w:r>
      <w:r w:rsidR="006A7A17">
        <w:rPr>
          <w:b/>
        </w:rPr>
        <w:t xml:space="preserve"> 8.</w:t>
      </w:r>
      <w:r w:rsidRPr="004A7F4A">
        <w:rPr>
          <w:b/>
        </w:rPr>
        <w:t xml:space="preserve"> </w:t>
      </w:r>
      <w:r w:rsidR="006A7A17">
        <w:rPr>
          <w:b/>
        </w:rPr>
        <w:t>L</w:t>
      </w:r>
      <w:r w:rsidR="006A7A17" w:rsidRPr="004A7F4A">
        <w:rPr>
          <w:b/>
        </w:rPr>
        <w:t>uyện từ và câu</w:t>
      </w:r>
      <w:r w:rsidR="006A7A17">
        <w:rPr>
          <w:b/>
        </w:rPr>
        <w:t>:</w:t>
      </w:r>
    </w:p>
    <w:p w14:paraId="42909120" w14:textId="46E94E4A" w:rsidR="001A7289" w:rsidRPr="004A7F4A" w:rsidRDefault="006A7A17" w:rsidP="006A7A17">
      <w:pPr>
        <w:jc w:val="center"/>
        <w:rPr>
          <w:b/>
        </w:rPr>
      </w:pPr>
      <w:r w:rsidRPr="004A7F4A">
        <w:rPr>
          <w:b/>
        </w:rPr>
        <w:t xml:space="preserve">Luyện tập về đại từ </w:t>
      </w:r>
      <w:r w:rsidR="001A7289" w:rsidRPr="004A7F4A">
        <w:rPr>
          <w:b/>
        </w:rPr>
        <w:t>(Tiếp theo)</w:t>
      </w:r>
    </w:p>
    <w:p w14:paraId="3D46A8E2" w14:textId="7F6D545B" w:rsidR="001A7289" w:rsidRPr="004A7F4A" w:rsidRDefault="001A7289" w:rsidP="001A7289">
      <w:pPr>
        <w:ind w:firstLine="360"/>
        <w:jc w:val="both"/>
        <w:rPr>
          <w:b/>
        </w:rPr>
      </w:pPr>
      <w:r w:rsidRPr="004A7F4A">
        <w:rPr>
          <w:b/>
        </w:rPr>
        <w:t>I. YÊU CẦU CẦN ĐẠT</w:t>
      </w:r>
    </w:p>
    <w:p w14:paraId="5AC9CC87" w14:textId="77777777" w:rsidR="001A7289" w:rsidRPr="004A7F4A" w:rsidRDefault="001A7289" w:rsidP="001A7289">
      <w:pPr>
        <w:ind w:firstLine="360"/>
        <w:jc w:val="both"/>
        <w:rPr>
          <w:b/>
        </w:rPr>
      </w:pPr>
      <w:r w:rsidRPr="004A7F4A">
        <w:rPr>
          <w:b/>
        </w:rPr>
        <w:t>1. Kiến thức, kĩ năng:</w:t>
      </w:r>
    </w:p>
    <w:p w14:paraId="0AB83C80" w14:textId="77777777" w:rsidR="001A7289" w:rsidRPr="004A7F4A" w:rsidRDefault="001A7289" w:rsidP="001A7289">
      <w:pPr>
        <w:ind w:firstLine="360"/>
        <w:jc w:val="both"/>
      </w:pPr>
      <w:r w:rsidRPr="004A7F4A">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58F5ABBA" w14:textId="77777777" w:rsidR="001A7289" w:rsidRPr="004A7F4A" w:rsidRDefault="001A7289" w:rsidP="001A7289">
      <w:pPr>
        <w:ind w:firstLine="360"/>
        <w:jc w:val="both"/>
      </w:pPr>
      <w:r w:rsidRPr="004A7F4A">
        <w:t>- Biết trân trọng các giá trị tinh thần của mọi thứ xung quanh, có ý thức quan sát, cảm nhận để phát hiện ra giá đó; biết yêu quý và bày tỏ lòng yêu quý với mọi người.</w:t>
      </w:r>
    </w:p>
    <w:p w14:paraId="63C9E55F" w14:textId="77777777" w:rsidR="001A7289" w:rsidRPr="004A7F4A" w:rsidRDefault="001A7289" w:rsidP="001A7289">
      <w:pPr>
        <w:ind w:firstLine="360"/>
        <w:jc w:val="both"/>
      </w:pPr>
      <w:r w:rsidRPr="004A7F4A">
        <w:t>- Góp phần phát triển năng lực ngôn ngữ.</w:t>
      </w:r>
    </w:p>
    <w:p w14:paraId="53714F71" w14:textId="77777777" w:rsidR="001A7289" w:rsidRPr="004A7F4A" w:rsidRDefault="001A7289" w:rsidP="001A7289">
      <w:pPr>
        <w:ind w:firstLine="360"/>
        <w:jc w:val="both"/>
      </w:pPr>
      <w:r w:rsidRPr="004A7F4A">
        <w:t>- Biết vận dụng bài học vào thực tiễn cuộc sống.</w:t>
      </w:r>
    </w:p>
    <w:p w14:paraId="3D018B67" w14:textId="77777777" w:rsidR="001A7289" w:rsidRPr="004A7F4A" w:rsidRDefault="001A7289" w:rsidP="001A7289">
      <w:pPr>
        <w:ind w:firstLine="360"/>
        <w:jc w:val="both"/>
        <w:rPr>
          <w:b/>
        </w:rPr>
      </w:pPr>
      <w:r w:rsidRPr="004A7F4A">
        <w:rPr>
          <w:b/>
        </w:rPr>
        <w:t>2. Năng lực:</w:t>
      </w:r>
    </w:p>
    <w:p w14:paraId="7F4DB0BA" w14:textId="77777777" w:rsidR="001A7289" w:rsidRPr="004A7F4A" w:rsidRDefault="001A7289" w:rsidP="001A7289">
      <w:pPr>
        <w:ind w:firstLine="360"/>
        <w:jc w:val="both"/>
      </w:pPr>
      <w:r w:rsidRPr="004A7F4A">
        <w:t>- Năng lực tự chủ, tự học: Tích cực học tập, tiếp thu kiến thức để thực hiện tốt nội dung bài học.</w:t>
      </w:r>
    </w:p>
    <w:p w14:paraId="6281C641" w14:textId="77777777" w:rsidR="001A7289" w:rsidRPr="004A7F4A" w:rsidRDefault="001A7289" w:rsidP="001A7289">
      <w:pPr>
        <w:ind w:firstLine="360"/>
        <w:jc w:val="both"/>
      </w:pPr>
      <w:r w:rsidRPr="004A7F4A">
        <w:t>- Năng lực giải quyết vấn đề và sáng tạo: Nâng cao kĩ năng tìm hiểu danh từ, động từ, tính từ, ứng dụng vào thực tiễn.</w:t>
      </w:r>
    </w:p>
    <w:p w14:paraId="279FA107" w14:textId="77777777" w:rsidR="001A7289" w:rsidRPr="004A7F4A" w:rsidRDefault="001A7289" w:rsidP="001A7289">
      <w:pPr>
        <w:ind w:firstLine="360"/>
        <w:jc w:val="both"/>
      </w:pPr>
      <w:r w:rsidRPr="004A7F4A">
        <w:t>- Năng lực giao tiếp và hợp tác: Phát triển năng lực giao tiếp trong trò chơi và hoạt động nhóm.</w:t>
      </w:r>
    </w:p>
    <w:p w14:paraId="31F15539" w14:textId="77777777" w:rsidR="001A7289" w:rsidRPr="004A7F4A" w:rsidRDefault="001A7289" w:rsidP="001A7289">
      <w:pPr>
        <w:ind w:firstLine="360"/>
        <w:jc w:val="both"/>
        <w:rPr>
          <w:b/>
        </w:rPr>
      </w:pPr>
      <w:r w:rsidRPr="004A7F4A">
        <w:rPr>
          <w:b/>
        </w:rPr>
        <w:t>3. Phẩm chất.</w:t>
      </w:r>
    </w:p>
    <w:p w14:paraId="125F30B8" w14:textId="77777777" w:rsidR="001A7289" w:rsidRPr="004A7F4A" w:rsidRDefault="001A7289" w:rsidP="001A7289">
      <w:pPr>
        <w:ind w:firstLine="360"/>
        <w:jc w:val="both"/>
      </w:pPr>
      <w:r w:rsidRPr="004A7F4A">
        <w:t>- Phẩm chất nhân ái: Thông qua bài học, biết yêu quý bạn bè và đoàn kết trong học tập.</w:t>
      </w:r>
    </w:p>
    <w:p w14:paraId="68DCC17B" w14:textId="77777777" w:rsidR="001A7289" w:rsidRPr="004A7F4A" w:rsidRDefault="001A7289" w:rsidP="001A7289">
      <w:pPr>
        <w:ind w:firstLine="360"/>
        <w:jc w:val="both"/>
      </w:pPr>
      <w:r w:rsidRPr="004A7F4A">
        <w:t>- Phẩm chất chăm chỉ: Có ý thức tự giác trong học tập, trò chơi và vận dụng.</w:t>
      </w:r>
    </w:p>
    <w:p w14:paraId="77F78630" w14:textId="77777777" w:rsidR="001A7289" w:rsidRPr="004A7F4A" w:rsidRDefault="001A7289" w:rsidP="001A7289">
      <w:pPr>
        <w:ind w:firstLine="360"/>
        <w:jc w:val="both"/>
      </w:pPr>
      <w:r w:rsidRPr="004A7F4A">
        <w:t>- Phẩm chất trách nhiệm: Biết giữ trật tự, lắng nghe và học tập nghiêm túc.</w:t>
      </w:r>
    </w:p>
    <w:p w14:paraId="6DE3DEF7" w14:textId="77777777" w:rsidR="001A7289" w:rsidRPr="004A7F4A" w:rsidRDefault="001A7289" w:rsidP="001A7289">
      <w:pPr>
        <w:ind w:firstLine="360"/>
        <w:jc w:val="both"/>
        <w:rPr>
          <w:b/>
        </w:rPr>
      </w:pPr>
      <w:r w:rsidRPr="004A7F4A">
        <w:rPr>
          <w:b/>
        </w:rPr>
        <w:t>II. ĐỒ DÙNG DẠY HỌC.</w:t>
      </w:r>
    </w:p>
    <w:p w14:paraId="59ED8990" w14:textId="77777777" w:rsidR="001A7289" w:rsidRPr="004A7F4A" w:rsidRDefault="001A7289" w:rsidP="001A7289">
      <w:pPr>
        <w:ind w:firstLine="360"/>
        <w:jc w:val="both"/>
      </w:pPr>
      <w:r w:rsidRPr="004A7F4A">
        <w:t>- Kế hoạch bài dạy, bài giảng Power point.</w:t>
      </w:r>
    </w:p>
    <w:p w14:paraId="08C33F72" w14:textId="77777777" w:rsidR="001A7289" w:rsidRPr="004A7F4A" w:rsidRDefault="001A7289" w:rsidP="001A7289">
      <w:pPr>
        <w:ind w:firstLine="360"/>
        <w:jc w:val="both"/>
      </w:pPr>
      <w:r w:rsidRPr="004A7F4A">
        <w:t>- SGK và các thiết bị, học liệu phục vụ cho tiết dạy.</w:t>
      </w:r>
    </w:p>
    <w:p w14:paraId="4989AAD7" w14:textId="4AAF3C0A" w:rsidR="000A76CF" w:rsidRDefault="001A7289" w:rsidP="001A7289">
      <w:pPr>
        <w:ind w:firstLine="360"/>
        <w:rPr>
          <w:b/>
        </w:rPr>
      </w:pPr>
      <w:r w:rsidRPr="004A7F4A">
        <w:rPr>
          <w:b/>
        </w:rPr>
        <w:t>III. HOẠT ĐỘNG DẠY HỌC.</w:t>
      </w:r>
    </w:p>
    <w:tbl>
      <w:tblPr>
        <w:tblStyle w:val="TableGrid"/>
        <w:tblW w:w="0" w:type="auto"/>
        <w:tblLook w:val="04A0" w:firstRow="1" w:lastRow="0" w:firstColumn="1" w:lastColumn="0" w:noHBand="0" w:noVBand="1"/>
      </w:tblPr>
      <w:tblGrid>
        <w:gridCol w:w="4900"/>
        <w:gridCol w:w="4900"/>
      </w:tblGrid>
      <w:tr w:rsidR="000A76CF" w14:paraId="7CEDA44D" w14:textId="77777777" w:rsidTr="000A76CF">
        <w:tc>
          <w:tcPr>
            <w:tcW w:w="4900" w:type="dxa"/>
          </w:tcPr>
          <w:p w14:paraId="3E59B4FD" w14:textId="3921559C" w:rsidR="000A76CF" w:rsidRPr="000A76CF" w:rsidRDefault="000A76CF" w:rsidP="000A76CF">
            <w:pPr>
              <w:jc w:val="center"/>
              <w:rPr>
                <w:b/>
                <w:sz w:val="28"/>
              </w:rPr>
            </w:pPr>
            <w:r w:rsidRPr="000A76CF">
              <w:rPr>
                <w:b/>
                <w:bCs/>
                <w:sz w:val="28"/>
              </w:rPr>
              <w:t>Hoạt động của GV</w:t>
            </w:r>
          </w:p>
        </w:tc>
        <w:tc>
          <w:tcPr>
            <w:tcW w:w="4900" w:type="dxa"/>
          </w:tcPr>
          <w:p w14:paraId="1281141F" w14:textId="4EDE1CA2" w:rsidR="000A76CF" w:rsidRPr="000A76CF" w:rsidRDefault="000A76CF" w:rsidP="000A76CF">
            <w:pPr>
              <w:jc w:val="center"/>
              <w:rPr>
                <w:b/>
                <w:sz w:val="28"/>
              </w:rPr>
            </w:pPr>
            <w:r w:rsidRPr="000A76CF">
              <w:rPr>
                <w:b/>
                <w:bCs/>
                <w:sz w:val="28"/>
              </w:rPr>
              <w:t>Hoạt động của HS</w:t>
            </w:r>
          </w:p>
        </w:tc>
      </w:tr>
      <w:tr w:rsidR="000A76CF" w14:paraId="422A77A4" w14:textId="77777777" w:rsidTr="000A76CF">
        <w:tc>
          <w:tcPr>
            <w:tcW w:w="4900" w:type="dxa"/>
          </w:tcPr>
          <w:p w14:paraId="187F2690" w14:textId="5A6FCA4F" w:rsidR="000A76CF" w:rsidRPr="00EC4188" w:rsidRDefault="000A76CF" w:rsidP="00EC4188">
            <w:pPr>
              <w:ind w:right="-135"/>
              <w:rPr>
                <w:b/>
                <w:sz w:val="28"/>
              </w:rPr>
            </w:pPr>
            <w:r w:rsidRPr="00EC4188">
              <w:rPr>
                <w:b/>
                <w:sz w:val="28"/>
              </w:rPr>
              <w:lastRenderedPageBreak/>
              <w:t>1. Khởi động, kết nối:</w:t>
            </w:r>
          </w:p>
          <w:p w14:paraId="60F72898" w14:textId="77777777" w:rsidR="000A76CF" w:rsidRPr="00EC4188" w:rsidRDefault="000A76CF" w:rsidP="00EC4188">
            <w:pPr>
              <w:ind w:right="-135"/>
              <w:rPr>
                <w:sz w:val="28"/>
              </w:rPr>
            </w:pPr>
            <w:r w:rsidRPr="00EC4188">
              <w:rPr>
                <w:b/>
                <w:bCs/>
                <w:sz w:val="28"/>
              </w:rPr>
              <w:t xml:space="preserve">a. Mục tiêu: </w:t>
            </w:r>
          </w:p>
          <w:p w14:paraId="04DD3799" w14:textId="77777777" w:rsidR="000A76CF" w:rsidRPr="00EC4188" w:rsidRDefault="000A76CF" w:rsidP="00EC4188">
            <w:pPr>
              <w:ind w:right="-135"/>
              <w:rPr>
                <w:sz w:val="28"/>
              </w:rPr>
            </w:pPr>
            <w:r w:rsidRPr="00EC4188">
              <w:rPr>
                <w:sz w:val="28"/>
              </w:rPr>
              <w:t>- Tạo không khí vui vẻ, phấn khởi trước giờ học.</w:t>
            </w:r>
          </w:p>
          <w:p w14:paraId="35AA9D08" w14:textId="77777777" w:rsidR="000A76CF" w:rsidRPr="00EC4188" w:rsidRDefault="000A76CF" w:rsidP="00EC4188">
            <w:pPr>
              <w:ind w:right="-135"/>
              <w:rPr>
                <w:sz w:val="28"/>
              </w:rPr>
            </w:pPr>
            <w:r w:rsidRPr="00EC4188">
              <w:rPr>
                <w:sz w:val="28"/>
              </w:rPr>
              <w:t>- Kiểm tra kiến thức đã học của học sinh ở bài trước.</w:t>
            </w:r>
          </w:p>
          <w:p w14:paraId="6D571B70" w14:textId="77777777" w:rsidR="000A76CF" w:rsidRPr="00EC4188" w:rsidRDefault="000A76CF" w:rsidP="00EC4188">
            <w:pPr>
              <w:pStyle w:val="Heading1"/>
              <w:shd w:val="clear" w:color="auto" w:fill="FFFFFF"/>
              <w:ind w:right="-135"/>
              <w:rPr>
                <w:rFonts w:ascii="Times New Roman" w:hAnsi="Times New Roman"/>
                <w:sz w:val="28"/>
                <w:szCs w:val="28"/>
              </w:rPr>
            </w:pPr>
            <w:r w:rsidRPr="00EC4188">
              <w:rPr>
                <w:rFonts w:ascii="Times New Roman" w:hAnsi="Times New Roman"/>
                <w:sz w:val="28"/>
                <w:szCs w:val="28"/>
              </w:rPr>
              <w:t>b. Cách tiến hành:</w:t>
            </w:r>
          </w:p>
          <w:p w14:paraId="41C4883B" w14:textId="77777777" w:rsidR="000A76CF" w:rsidRPr="00EC4188" w:rsidRDefault="000A76CF" w:rsidP="00EC4188">
            <w:pPr>
              <w:pStyle w:val="Heading1"/>
              <w:shd w:val="clear" w:color="auto" w:fill="FFFFFF"/>
              <w:ind w:right="-135"/>
              <w:rPr>
                <w:rFonts w:ascii="Times New Roman" w:hAnsi="Times New Roman"/>
                <w:b/>
                <w:i w:val="0"/>
                <w:iCs w:val="0"/>
                <w:sz w:val="28"/>
                <w:szCs w:val="28"/>
              </w:rPr>
            </w:pPr>
            <w:r w:rsidRPr="00EC4188">
              <w:rPr>
                <w:rFonts w:ascii="Times New Roman" w:hAnsi="Times New Roman"/>
                <w:i w:val="0"/>
                <w:iCs w:val="0"/>
                <w:sz w:val="28"/>
                <w:szCs w:val="28"/>
              </w:rPr>
              <w:t xml:space="preserve">- Gv tổ chức cho HS chơi trò chơi: </w:t>
            </w:r>
          </w:p>
          <w:p w14:paraId="2BAB12AE" w14:textId="77777777" w:rsidR="000A76CF" w:rsidRPr="00EC4188" w:rsidRDefault="000A76CF" w:rsidP="00EC4188">
            <w:pPr>
              <w:pStyle w:val="Heading1"/>
              <w:shd w:val="clear" w:color="auto" w:fill="FFFFFF"/>
              <w:ind w:right="-135"/>
              <w:rPr>
                <w:rFonts w:ascii="Times New Roman" w:hAnsi="Times New Roman"/>
                <w:b/>
                <w:i w:val="0"/>
                <w:iCs w:val="0"/>
                <w:color w:val="0F0F0F"/>
                <w:sz w:val="28"/>
                <w:szCs w:val="28"/>
              </w:rPr>
            </w:pPr>
            <w:r w:rsidRPr="00EC4188">
              <w:rPr>
                <w:rFonts w:ascii="Times New Roman" w:hAnsi="Times New Roman"/>
                <w:i w:val="0"/>
                <w:iCs w:val="0"/>
                <w:color w:val="0F0F0F"/>
                <w:sz w:val="28"/>
                <w:szCs w:val="28"/>
              </w:rPr>
              <w:t>Chia lớp thành 2 nhóm (mỗi nhóm cử đại diện 4 bạn) GV phát 1 số thẻ có chứa đại từ các nhóm sắp xếp các đại từ đó vào các nhóm thích hợp. Nhóm nào làm nhanh, đúng thì nhóm đó thắng cuộc.</w:t>
            </w:r>
          </w:p>
          <w:p w14:paraId="5F65AFAE" w14:textId="77777777" w:rsidR="000A76CF" w:rsidRPr="00EC4188" w:rsidRDefault="000A76CF" w:rsidP="00EC4188">
            <w:pPr>
              <w:ind w:left="-19" w:right="-64"/>
              <w:rPr>
                <w:color w:val="0F0F0F"/>
                <w:sz w:val="28"/>
              </w:rPr>
            </w:pPr>
            <w:r w:rsidRPr="00EC4188">
              <w:rPr>
                <w:color w:val="0F0F0F"/>
                <w:sz w:val="28"/>
              </w:rPr>
              <w:t>- GV dẫn dắt vào bài mới.</w:t>
            </w:r>
          </w:p>
          <w:p w14:paraId="73329958" w14:textId="77777777" w:rsidR="000A76CF" w:rsidRPr="00EC4188" w:rsidRDefault="000A76CF" w:rsidP="00EC4188">
            <w:pPr>
              <w:ind w:right="-105"/>
              <w:rPr>
                <w:b/>
                <w:sz w:val="28"/>
              </w:rPr>
            </w:pPr>
            <w:r w:rsidRPr="00EC4188">
              <w:rPr>
                <w:b/>
                <w:sz w:val="28"/>
              </w:rPr>
              <w:t>2. Luyện tập.</w:t>
            </w:r>
          </w:p>
          <w:p w14:paraId="7731B462" w14:textId="77777777" w:rsidR="000A76CF" w:rsidRPr="00EC4188" w:rsidRDefault="000A76CF" w:rsidP="00EC4188">
            <w:pPr>
              <w:ind w:right="-105"/>
              <w:rPr>
                <w:sz w:val="28"/>
              </w:rPr>
            </w:pPr>
            <w:r w:rsidRPr="00EC4188">
              <w:rPr>
                <w:b/>
                <w:bCs/>
                <w:sz w:val="28"/>
              </w:rPr>
              <w:t>a. Mục tiêu:</w:t>
            </w:r>
          </w:p>
          <w:p w14:paraId="48E217B3" w14:textId="77777777" w:rsidR="000A76CF" w:rsidRPr="00EC4188" w:rsidRDefault="000A76CF" w:rsidP="00EC4188">
            <w:pPr>
              <w:ind w:right="-105"/>
              <w:rPr>
                <w:sz w:val="28"/>
              </w:rPr>
            </w:pPr>
            <w:r w:rsidRPr="00EC4188">
              <w:rPr>
                <w:sz w:val="28"/>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24B410DC" w14:textId="77777777" w:rsidR="000A76CF" w:rsidRPr="00EC4188" w:rsidRDefault="000A76CF" w:rsidP="00EC4188">
            <w:pPr>
              <w:ind w:right="-105"/>
              <w:rPr>
                <w:sz w:val="28"/>
              </w:rPr>
            </w:pPr>
            <w:r w:rsidRPr="00EC4188">
              <w:rPr>
                <w:sz w:val="28"/>
              </w:rPr>
              <w:t>- Biết trân trọng các giá trị tinh thần của mọi thứ xung quanh, có ý thức quan sát, cảm nhận để phát hiện ra giá đó; biết yêu quý và bày tỏ lòng yêu quý với mọi người.</w:t>
            </w:r>
          </w:p>
          <w:p w14:paraId="2AF791CE" w14:textId="77777777" w:rsidR="000A76CF" w:rsidRPr="00EC4188" w:rsidRDefault="000A76CF" w:rsidP="00EC4188">
            <w:pPr>
              <w:ind w:right="-105"/>
              <w:rPr>
                <w:sz w:val="28"/>
              </w:rPr>
            </w:pPr>
            <w:r w:rsidRPr="00EC4188">
              <w:rPr>
                <w:sz w:val="28"/>
              </w:rPr>
              <w:t xml:space="preserve">- Góp phần phát triển năng lực ngôn ngữ. </w:t>
            </w:r>
          </w:p>
          <w:p w14:paraId="76A1430E" w14:textId="77777777" w:rsidR="000A76CF" w:rsidRPr="00EC4188" w:rsidRDefault="000A76CF" w:rsidP="00EC4188">
            <w:pPr>
              <w:ind w:right="-105"/>
              <w:rPr>
                <w:b/>
                <w:bCs/>
                <w:sz w:val="28"/>
              </w:rPr>
            </w:pPr>
            <w:r w:rsidRPr="00EC4188">
              <w:rPr>
                <w:b/>
                <w:bCs/>
                <w:sz w:val="28"/>
              </w:rPr>
              <w:t>b. Cách tiến hành:</w:t>
            </w:r>
          </w:p>
          <w:p w14:paraId="23966B45" w14:textId="77777777" w:rsidR="000A76CF" w:rsidRPr="00EC4188" w:rsidRDefault="000A76CF" w:rsidP="00EC4188">
            <w:pPr>
              <w:ind w:right="-105"/>
              <w:rPr>
                <w:sz w:val="28"/>
              </w:rPr>
            </w:pPr>
            <w:r w:rsidRPr="00EC4188">
              <w:rPr>
                <w:sz w:val="28"/>
              </w:rPr>
              <w:t>Bài 1: Thực hiện các yêu cầu:</w:t>
            </w:r>
          </w:p>
          <w:p w14:paraId="5C9E0138" w14:textId="77777777" w:rsidR="000A76CF" w:rsidRPr="00EC4188" w:rsidRDefault="000A76CF" w:rsidP="00EC4188">
            <w:pPr>
              <w:ind w:right="-105"/>
              <w:rPr>
                <w:sz w:val="28"/>
              </w:rPr>
            </w:pPr>
            <w:r w:rsidRPr="00EC4188">
              <w:rPr>
                <w:sz w:val="28"/>
              </w:rPr>
              <w:t>a. Chọn các từ dùng để xưng hô (tôi, anh, chúng ta) thích hợp với mỗi bông hoa dể hoàn chỉnh câu chuyện vui dưới đây:</w:t>
            </w:r>
          </w:p>
          <w:p w14:paraId="34A1A24D" w14:textId="77777777" w:rsidR="000A76CF" w:rsidRPr="00EC4188" w:rsidRDefault="000A76CF" w:rsidP="00EC4188">
            <w:pPr>
              <w:ind w:right="-105"/>
              <w:rPr>
                <w:b/>
                <w:bCs/>
                <w:sz w:val="28"/>
              </w:rPr>
            </w:pPr>
            <w:r w:rsidRPr="00EC4188">
              <w:rPr>
                <w:b/>
                <w:bCs/>
                <w:sz w:val="28"/>
              </w:rPr>
              <w:t>Suy luận của Sơ- lốc Hôm</w:t>
            </w:r>
          </w:p>
          <w:p w14:paraId="37DC3F76" w14:textId="77777777" w:rsidR="000A76CF" w:rsidRPr="00EC4188" w:rsidRDefault="000A76CF" w:rsidP="00EC4188">
            <w:pPr>
              <w:ind w:right="-105"/>
              <w:rPr>
                <w:sz w:val="28"/>
              </w:rPr>
            </w:pPr>
            <w:r w:rsidRPr="00EC4188">
              <w:rPr>
                <w:sz w:val="28"/>
              </w:rPr>
              <w:t xml:space="preserve">(1) Sơ-lốc Hôm và bác sĩ Oát-xơn đi cắm trại. </w:t>
            </w:r>
          </w:p>
          <w:p w14:paraId="177B6364" w14:textId="77777777" w:rsidR="000A76CF" w:rsidRPr="00EC4188" w:rsidRDefault="000A76CF" w:rsidP="00EC4188">
            <w:pPr>
              <w:ind w:right="-105"/>
              <w:rPr>
                <w:sz w:val="28"/>
              </w:rPr>
            </w:pPr>
            <w:r w:rsidRPr="00EC4188">
              <w:rPr>
                <w:sz w:val="28"/>
              </w:rPr>
              <w:t xml:space="preserve">(2) Hai người nằm ngủ trong một chiếc lều. </w:t>
            </w:r>
          </w:p>
          <w:p w14:paraId="73A0BEC7" w14:textId="77777777" w:rsidR="000A76CF" w:rsidRPr="00EC4188" w:rsidRDefault="000A76CF" w:rsidP="00EC4188">
            <w:pPr>
              <w:ind w:right="-105"/>
              <w:rPr>
                <w:sz w:val="28"/>
              </w:rPr>
            </w:pPr>
            <w:r w:rsidRPr="00EC4188">
              <w:rPr>
                <w:sz w:val="28"/>
              </w:rPr>
              <w:t>(3) Gần sáng, Sơ-lốc Hôm lay bạn dậy và hỏi:</w:t>
            </w:r>
          </w:p>
          <w:p w14:paraId="78C3D51F" w14:textId="77777777" w:rsidR="000A76CF" w:rsidRPr="00EC4188" w:rsidRDefault="000A76CF" w:rsidP="00EC4188">
            <w:pPr>
              <w:ind w:right="-105"/>
              <w:rPr>
                <w:sz w:val="28"/>
              </w:rPr>
            </w:pPr>
            <w:r w:rsidRPr="00EC4188">
              <w:rPr>
                <w:sz w:val="28"/>
              </w:rPr>
              <w:t>(4) Oát-xơn, nhìn xem, □ thấy cái gì?</w:t>
            </w:r>
          </w:p>
          <w:p w14:paraId="0BD3F7C8" w14:textId="77777777" w:rsidR="000A76CF" w:rsidRPr="00EC4188" w:rsidRDefault="000A76CF" w:rsidP="00EC4188">
            <w:pPr>
              <w:ind w:right="-105"/>
              <w:rPr>
                <w:sz w:val="28"/>
              </w:rPr>
            </w:pPr>
            <w:r w:rsidRPr="00EC4188">
              <w:rPr>
                <w:sz w:val="28"/>
              </w:rPr>
              <w:t>(5) □ thấy rất nhiều sao.</w:t>
            </w:r>
          </w:p>
          <w:p w14:paraId="5DD56E53" w14:textId="77777777" w:rsidR="000A76CF" w:rsidRPr="00EC4188" w:rsidRDefault="000A76CF" w:rsidP="00EC4188">
            <w:pPr>
              <w:ind w:right="-105"/>
              <w:rPr>
                <w:sz w:val="28"/>
              </w:rPr>
            </w:pPr>
            <w:r w:rsidRPr="00EC4188">
              <w:rPr>
                <w:sz w:val="28"/>
              </w:rPr>
              <w:t>(6) Theo anh, thế có nghĩa là gì?</w:t>
            </w:r>
          </w:p>
          <w:p w14:paraId="5FF6489B" w14:textId="77777777" w:rsidR="000A76CF" w:rsidRPr="00EC4188" w:rsidRDefault="000A76CF" w:rsidP="00EC4188">
            <w:pPr>
              <w:ind w:right="-105"/>
              <w:rPr>
                <w:sz w:val="28"/>
              </w:rPr>
            </w:pPr>
            <w:r w:rsidRPr="00EC4188">
              <w:rPr>
                <w:sz w:val="28"/>
              </w:rPr>
              <w:lastRenderedPageBreak/>
              <w:t xml:space="preserve">(7) Nghĩa là </w:t>
            </w:r>
            <w:proofErr w:type="gramStart"/>
            <w:r w:rsidRPr="00EC4188">
              <w:rPr>
                <w:sz w:val="28"/>
              </w:rPr>
              <w:t>□  sẽ</w:t>
            </w:r>
            <w:proofErr w:type="gramEnd"/>
            <w:r w:rsidRPr="00EC4188">
              <w:rPr>
                <w:sz w:val="28"/>
              </w:rPr>
              <w:t xml:space="preserve"> có một ngày đẹp trời. </w:t>
            </w:r>
          </w:p>
          <w:p w14:paraId="064C5614" w14:textId="77777777" w:rsidR="000A76CF" w:rsidRPr="00EC4188" w:rsidRDefault="000A76CF" w:rsidP="00EC4188">
            <w:pPr>
              <w:ind w:right="-105"/>
              <w:rPr>
                <w:sz w:val="28"/>
              </w:rPr>
            </w:pPr>
            <w:r w:rsidRPr="00EC4188">
              <w:rPr>
                <w:sz w:val="28"/>
              </w:rPr>
              <w:t xml:space="preserve">(8) Còn </w:t>
            </w:r>
            <w:proofErr w:type="gramStart"/>
            <w:r w:rsidRPr="00EC4188">
              <w:rPr>
                <w:sz w:val="28"/>
              </w:rPr>
              <w:t>□ ,</w:t>
            </w:r>
            <w:proofErr w:type="gramEnd"/>
            <w:r w:rsidRPr="00EC4188">
              <w:rPr>
                <w:sz w:val="28"/>
              </w:rPr>
              <w:t xml:space="preserve"> □ nghĩ sao?</w:t>
            </w:r>
          </w:p>
          <w:p w14:paraId="398EE2BB" w14:textId="77777777" w:rsidR="000A76CF" w:rsidRPr="00EC4188" w:rsidRDefault="000A76CF" w:rsidP="00EC4188">
            <w:pPr>
              <w:ind w:right="-105"/>
              <w:rPr>
                <w:sz w:val="28"/>
              </w:rPr>
            </w:pPr>
            <w:r w:rsidRPr="00EC4188">
              <w:rPr>
                <w:sz w:val="28"/>
              </w:rPr>
              <w:t xml:space="preserve">(9) Theo </w:t>
            </w:r>
            <w:proofErr w:type="gramStart"/>
            <w:r w:rsidRPr="00EC4188">
              <w:rPr>
                <w:sz w:val="28"/>
              </w:rPr>
              <w:t>□ ,</w:t>
            </w:r>
            <w:proofErr w:type="gramEnd"/>
            <w:r w:rsidRPr="00EC4188">
              <w:rPr>
                <w:sz w:val="28"/>
              </w:rPr>
              <w:t xml:space="preserve"> điều này có nghĩa là ai đó đã đánh cắp cái lều của □</w:t>
            </w:r>
          </w:p>
          <w:p w14:paraId="399CF2E1" w14:textId="77777777" w:rsidR="000A76CF" w:rsidRPr="00EC4188" w:rsidRDefault="000A76CF" w:rsidP="00EC4188">
            <w:pPr>
              <w:ind w:right="-105"/>
              <w:rPr>
                <w:sz w:val="28"/>
              </w:rPr>
            </w:pPr>
          </w:p>
          <w:p w14:paraId="551E7E80" w14:textId="77777777" w:rsidR="000A76CF" w:rsidRPr="00EC4188" w:rsidRDefault="000A76CF" w:rsidP="00EC4188">
            <w:pPr>
              <w:ind w:right="-105"/>
              <w:rPr>
                <w:sz w:val="28"/>
              </w:rPr>
            </w:pPr>
            <w:r w:rsidRPr="00EC4188">
              <w:rPr>
                <w:sz w:val="28"/>
              </w:rPr>
              <w:t>b. Tìm đại từ thay thế trong câu 6. Những đại từ nào có thể thay thế cho đại từ đó?</w:t>
            </w:r>
          </w:p>
          <w:p w14:paraId="0DE7C966" w14:textId="77777777" w:rsidR="000A76CF" w:rsidRPr="00EC4188" w:rsidRDefault="000A76CF" w:rsidP="00EC4188">
            <w:pPr>
              <w:ind w:right="-105"/>
              <w:rPr>
                <w:sz w:val="28"/>
              </w:rPr>
            </w:pPr>
          </w:p>
          <w:p w14:paraId="1025F9D1" w14:textId="77777777" w:rsidR="000A76CF" w:rsidRPr="00EC4188" w:rsidRDefault="000A76CF" w:rsidP="00EC4188">
            <w:pPr>
              <w:ind w:right="-105"/>
              <w:rPr>
                <w:sz w:val="28"/>
              </w:rPr>
            </w:pPr>
            <w:r w:rsidRPr="00EC4188">
              <w:rPr>
                <w:sz w:val="28"/>
              </w:rPr>
              <w:t>c. Thay đại từ nghi vấn trong câu 8 bằng một đại từ nghi vấn khác.</w:t>
            </w:r>
          </w:p>
          <w:p w14:paraId="1BED7D67" w14:textId="77777777" w:rsidR="000A76CF" w:rsidRPr="00EC4188" w:rsidRDefault="000A76CF" w:rsidP="00EC4188">
            <w:pPr>
              <w:ind w:right="-105"/>
              <w:rPr>
                <w:sz w:val="28"/>
              </w:rPr>
            </w:pPr>
            <w:r w:rsidRPr="00EC4188">
              <w:rPr>
                <w:sz w:val="28"/>
              </w:rPr>
              <w:t>- GV mời 1 HS đọc yêu cầu và nội dung:</w:t>
            </w:r>
          </w:p>
          <w:p w14:paraId="00F08DEC" w14:textId="77777777" w:rsidR="000A76CF" w:rsidRPr="00EC4188" w:rsidRDefault="000A76CF" w:rsidP="00EC4188">
            <w:pPr>
              <w:ind w:right="-105"/>
              <w:rPr>
                <w:sz w:val="28"/>
              </w:rPr>
            </w:pPr>
            <w:r w:rsidRPr="00EC4188">
              <w:rPr>
                <w:sz w:val="28"/>
              </w:rPr>
              <w:t>- GV mời cả lớp làm việc nhóm 2</w:t>
            </w:r>
          </w:p>
          <w:p w14:paraId="27813E60" w14:textId="77777777" w:rsidR="000A76CF" w:rsidRPr="00EC4188" w:rsidRDefault="000A76CF" w:rsidP="00EC4188">
            <w:pPr>
              <w:ind w:right="-105"/>
              <w:rPr>
                <w:sz w:val="28"/>
              </w:rPr>
            </w:pPr>
            <w:r w:rsidRPr="00EC4188">
              <w:rPr>
                <w:sz w:val="28"/>
              </w:rPr>
              <w:t>- GV mời các nhóm trình bày.</w:t>
            </w:r>
          </w:p>
          <w:p w14:paraId="24429FBA" w14:textId="77777777" w:rsidR="000A76CF" w:rsidRPr="00EC4188" w:rsidRDefault="000A76CF" w:rsidP="00EC4188">
            <w:pPr>
              <w:ind w:right="-105"/>
              <w:rPr>
                <w:sz w:val="28"/>
              </w:rPr>
            </w:pPr>
            <w:r w:rsidRPr="00EC4188">
              <w:rPr>
                <w:sz w:val="28"/>
              </w:rPr>
              <w:t>- Mời các nhóm khác nhận xét, bổ sung.</w:t>
            </w:r>
          </w:p>
          <w:p w14:paraId="2AF6600D" w14:textId="77777777" w:rsidR="000A76CF" w:rsidRPr="00EC4188" w:rsidRDefault="000A76CF" w:rsidP="00EC4188">
            <w:pPr>
              <w:ind w:right="-105"/>
              <w:rPr>
                <w:sz w:val="28"/>
              </w:rPr>
            </w:pPr>
            <w:r w:rsidRPr="00EC4188">
              <w:rPr>
                <w:sz w:val="28"/>
              </w:rPr>
              <w:t>- GV nhận xét kết luận và tuyên dương.</w:t>
            </w:r>
          </w:p>
          <w:p w14:paraId="48CF9AC4" w14:textId="77777777" w:rsidR="000A76CF" w:rsidRPr="00EC4188" w:rsidRDefault="000A76CF" w:rsidP="00EC4188">
            <w:pPr>
              <w:ind w:right="-105"/>
              <w:rPr>
                <w:sz w:val="28"/>
              </w:rPr>
            </w:pPr>
            <w:r w:rsidRPr="00EC4188">
              <w:rPr>
                <w:b/>
                <w:bCs/>
                <w:sz w:val="28"/>
              </w:rPr>
              <w:t>Bài 2</w:t>
            </w:r>
            <w:r w:rsidRPr="00EC4188">
              <w:rPr>
                <w:sz w:val="28"/>
              </w:rPr>
              <w:t>.</w:t>
            </w:r>
          </w:p>
          <w:p w14:paraId="5F7130B3" w14:textId="77777777" w:rsidR="000A76CF" w:rsidRPr="00EC4188" w:rsidRDefault="000A76CF" w:rsidP="00EC4188">
            <w:pPr>
              <w:ind w:right="-105"/>
              <w:rPr>
                <w:sz w:val="28"/>
              </w:rPr>
            </w:pPr>
            <w:r w:rsidRPr="00EC4188">
              <w:rPr>
                <w:sz w:val="28"/>
              </w:rPr>
              <w:t>- GV yêu cầu HS đọc đoạn Trả lời câu hỏi 2 trang 38 SGK Tiếng Việt 5 Kết nối tri thức</w:t>
            </w:r>
          </w:p>
          <w:p w14:paraId="14661CF2" w14:textId="77777777" w:rsidR="000A76CF" w:rsidRPr="00EC4188" w:rsidRDefault="000A76CF" w:rsidP="00EC4188">
            <w:pPr>
              <w:ind w:right="-105"/>
              <w:rPr>
                <w:sz w:val="28"/>
              </w:rPr>
            </w:pPr>
            <w:r w:rsidRPr="00EC4188">
              <w:rPr>
                <w:sz w:val="28"/>
              </w:rPr>
              <w:t xml:space="preserve">    Dùng đại từ để thay thế cho những từ ngữ lặp lại trong mỗi đoạn dưới đây và cho biết việc dùng đại từ thay thế như vậy có tác dụng gì.</w:t>
            </w:r>
          </w:p>
          <w:p w14:paraId="2C712231" w14:textId="77777777" w:rsidR="000A76CF" w:rsidRPr="00EC4188" w:rsidRDefault="000A76CF" w:rsidP="00EC4188">
            <w:pPr>
              <w:ind w:right="-105"/>
              <w:rPr>
                <w:sz w:val="28"/>
              </w:rPr>
            </w:pPr>
            <w:r w:rsidRPr="00EC4188">
              <w:rPr>
                <w:sz w:val="28"/>
              </w:rPr>
              <w:t>a. Thành tặng tôi một quyển truyện tranh. Việc Thành tặng tôi một quyền truyện tranh làm tôi rất xúc động.</w:t>
            </w:r>
          </w:p>
          <w:p w14:paraId="0B398713" w14:textId="77777777" w:rsidR="000A76CF" w:rsidRPr="00EC4188" w:rsidRDefault="000A76CF" w:rsidP="00EC4188">
            <w:pPr>
              <w:ind w:right="-105"/>
              <w:rPr>
                <w:sz w:val="28"/>
              </w:rPr>
            </w:pPr>
            <w:r w:rsidRPr="00EC4188">
              <w:rPr>
                <w:sz w:val="28"/>
              </w:rPr>
              <w:t>b. Thanh nhìn ra cái khung cửa mở rộng. Ngoài cái khung cửa mở rộng là một khu vườn xanh mát.</w:t>
            </w:r>
          </w:p>
          <w:p w14:paraId="38FF8C24" w14:textId="77777777" w:rsidR="000A76CF" w:rsidRPr="00EC4188" w:rsidRDefault="000A76CF" w:rsidP="00EC4188">
            <w:pPr>
              <w:ind w:right="-105"/>
              <w:rPr>
                <w:sz w:val="28"/>
              </w:rPr>
            </w:pPr>
            <w:r w:rsidRPr="00EC4188">
              <w:rPr>
                <w:sz w:val="28"/>
              </w:rPr>
              <w:t>c. Tôi thích xem phim hoạt hình. Chị tôi cũng thích xem phim hoạt hình.</w:t>
            </w:r>
          </w:p>
          <w:p w14:paraId="3EB0094F" w14:textId="77777777" w:rsidR="000A76CF" w:rsidRPr="00EC4188" w:rsidRDefault="000A76CF" w:rsidP="00EC4188">
            <w:pPr>
              <w:ind w:right="-105"/>
              <w:rPr>
                <w:sz w:val="28"/>
              </w:rPr>
            </w:pPr>
            <w:r w:rsidRPr="00EC4188">
              <w:rPr>
                <w:sz w:val="28"/>
              </w:rPr>
              <w:t>- GV cùng cả lớp tranh luận kết quả</w:t>
            </w:r>
          </w:p>
          <w:p w14:paraId="0261F970" w14:textId="77777777" w:rsidR="000A76CF" w:rsidRPr="00EC4188" w:rsidRDefault="000A76CF" w:rsidP="00EC4188">
            <w:pPr>
              <w:ind w:right="-105"/>
              <w:rPr>
                <w:sz w:val="28"/>
              </w:rPr>
            </w:pPr>
          </w:p>
          <w:p w14:paraId="03AAFA15" w14:textId="77777777" w:rsidR="000A76CF" w:rsidRPr="00EC4188" w:rsidRDefault="000A76CF" w:rsidP="00EC4188">
            <w:pPr>
              <w:ind w:right="-105"/>
              <w:rPr>
                <w:sz w:val="28"/>
              </w:rPr>
            </w:pPr>
          </w:p>
          <w:p w14:paraId="5148BA8B" w14:textId="77777777" w:rsidR="000A76CF" w:rsidRPr="00EC4188" w:rsidRDefault="000A76CF" w:rsidP="00EC4188">
            <w:pPr>
              <w:ind w:right="-105"/>
              <w:rPr>
                <w:sz w:val="28"/>
              </w:rPr>
            </w:pPr>
            <w:r w:rsidRPr="00EC4188">
              <w:rPr>
                <w:sz w:val="28"/>
              </w:rPr>
              <w:t>- GV nhận xét chung \</w:t>
            </w:r>
          </w:p>
          <w:p w14:paraId="6E2938D5" w14:textId="77777777" w:rsidR="000A76CF" w:rsidRPr="00EC4188" w:rsidRDefault="000A76CF" w:rsidP="00EC4188">
            <w:pPr>
              <w:ind w:right="-105"/>
              <w:rPr>
                <w:bCs/>
                <w:sz w:val="28"/>
              </w:rPr>
            </w:pPr>
            <w:r w:rsidRPr="00EC4188">
              <w:rPr>
                <w:b/>
                <w:sz w:val="28"/>
              </w:rPr>
              <w:t xml:space="preserve"> Bài 3: </w:t>
            </w:r>
            <w:r w:rsidRPr="00EC4188">
              <w:rPr>
                <w:bCs/>
                <w:sz w:val="28"/>
              </w:rPr>
              <w:t>Trả lời câu hỏi 3 trang 38 SGK Tiếng Việt 5 Kết nối tri thức</w:t>
            </w:r>
          </w:p>
          <w:p w14:paraId="3E7625D6" w14:textId="77777777" w:rsidR="000A76CF" w:rsidRPr="00EC4188" w:rsidRDefault="000A76CF" w:rsidP="00EC4188">
            <w:pPr>
              <w:ind w:right="-105"/>
              <w:rPr>
                <w:bCs/>
                <w:sz w:val="28"/>
              </w:rPr>
            </w:pPr>
            <w:r w:rsidRPr="00EC4188">
              <w:rPr>
                <w:bCs/>
                <w:sz w:val="28"/>
              </w:rPr>
              <w:t>Đóng vai bác sĩ Oát-xơn trong câu chuyện Suy luận của Sơ-lốc Hôm, viết câu đáp lại lời của Sơ-lốc Hôm, trong đó có chứa một đại từ.</w:t>
            </w:r>
          </w:p>
          <w:p w14:paraId="5596504B" w14:textId="77777777" w:rsidR="000A76CF" w:rsidRPr="00EC4188" w:rsidRDefault="000A76CF" w:rsidP="00EC4188">
            <w:pPr>
              <w:ind w:right="-105"/>
              <w:rPr>
                <w:bCs/>
                <w:sz w:val="28"/>
              </w:rPr>
            </w:pPr>
            <w:r w:rsidRPr="00EC4188">
              <w:rPr>
                <w:bCs/>
                <w:sz w:val="28"/>
              </w:rPr>
              <w:lastRenderedPageBreak/>
              <w:t>-GV cho nhóm đôi thảo luận và trình bày trước lớp.</w:t>
            </w:r>
          </w:p>
          <w:p w14:paraId="02932704" w14:textId="77777777" w:rsidR="000A76CF" w:rsidRPr="00EC4188" w:rsidRDefault="000A76CF" w:rsidP="00EC4188">
            <w:pPr>
              <w:ind w:right="-105"/>
              <w:rPr>
                <w:bCs/>
                <w:sz w:val="28"/>
              </w:rPr>
            </w:pPr>
          </w:p>
          <w:p w14:paraId="1DDE4610" w14:textId="624C68CB" w:rsidR="000A76CF" w:rsidRPr="00EC4188" w:rsidRDefault="000A76CF" w:rsidP="00EC4188">
            <w:pPr>
              <w:ind w:left="-19" w:right="-64"/>
              <w:rPr>
                <w:bCs/>
                <w:sz w:val="28"/>
              </w:rPr>
            </w:pPr>
            <w:r w:rsidRPr="00EC4188">
              <w:rPr>
                <w:bCs/>
                <w:sz w:val="28"/>
              </w:rPr>
              <w:t>- GV nhận xét cùng cả lớp</w:t>
            </w:r>
          </w:p>
          <w:p w14:paraId="703E15D4" w14:textId="77777777" w:rsidR="000A76CF" w:rsidRPr="00EC4188" w:rsidRDefault="000A76CF" w:rsidP="00EC4188">
            <w:pPr>
              <w:ind w:right="-105"/>
              <w:rPr>
                <w:b/>
                <w:sz w:val="28"/>
              </w:rPr>
            </w:pPr>
            <w:r w:rsidRPr="00EC4188">
              <w:rPr>
                <w:b/>
                <w:sz w:val="28"/>
              </w:rPr>
              <w:t>4. Vận dụng trải nghiệm.</w:t>
            </w:r>
          </w:p>
          <w:p w14:paraId="18D8682B" w14:textId="77777777" w:rsidR="000A76CF" w:rsidRPr="00EC4188" w:rsidRDefault="000A76CF" w:rsidP="00EC4188">
            <w:pPr>
              <w:ind w:right="-105"/>
              <w:rPr>
                <w:sz w:val="28"/>
              </w:rPr>
            </w:pPr>
            <w:r w:rsidRPr="00EC4188">
              <w:rPr>
                <w:sz w:val="28"/>
              </w:rPr>
              <w:t>- GV tổ chức vận dụng bằng trò chơi “Ai nhanh - Ai đúng”.</w:t>
            </w:r>
          </w:p>
          <w:p w14:paraId="412100BA" w14:textId="77777777" w:rsidR="000A76CF" w:rsidRPr="00EC4188" w:rsidRDefault="000A76CF" w:rsidP="00EC4188">
            <w:pPr>
              <w:ind w:right="-105"/>
              <w:rPr>
                <w:sz w:val="28"/>
              </w:rPr>
            </w:pPr>
            <w:r w:rsidRPr="00EC4188">
              <w:rPr>
                <w:sz w:val="28"/>
              </w:rPr>
              <w:t>+ GV chuẩn bị một số đoạn văn trong đó có chứa đại từ.</w:t>
            </w:r>
          </w:p>
          <w:p w14:paraId="2A25C7DF" w14:textId="77777777" w:rsidR="000A76CF" w:rsidRPr="00EC4188" w:rsidRDefault="000A76CF" w:rsidP="00EC4188">
            <w:pPr>
              <w:ind w:right="-105"/>
              <w:rPr>
                <w:sz w:val="28"/>
              </w:rPr>
            </w:pPr>
            <w:r w:rsidRPr="00EC4188">
              <w:rPr>
                <w:sz w:val="28"/>
              </w:rPr>
              <w:t>+ Chia lớp thành 2 nhóm, một số đại diện tham gia (nhất là những em còn yếu)</w:t>
            </w:r>
          </w:p>
          <w:p w14:paraId="067189DC" w14:textId="77777777" w:rsidR="000A76CF" w:rsidRPr="00EC4188" w:rsidRDefault="000A76CF" w:rsidP="00EC4188">
            <w:pPr>
              <w:ind w:right="-105"/>
              <w:rPr>
                <w:sz w:val="28"/>
              </w:rPr>
            </w:pPr>
            <w:r w:rsidRPr="00EC4188">
              <w:rPr>
                <w:sz w:val="28"/>
              </w:rPr>
              <w:t>+ Yêu cầu các nhóm cùng nhau tìm những từ ngữ nào là đại từ có trong đoạn văn. Đội nào tìm được nhiều hơn sẽ thắng cuộc.</w:t>
            </w:r>
          </w:p>
          <w:p w14:paraId="4CC27A36" w14:textId="6F371912" w:rsidR="000A76CF" w:rsidRPr="00EC4188" w:rsidRDefault="000A76CF" w:rsidP="00EC4188">
            <w:pPr>
              <w:ind w:right="-105"/>
              <w:rPr>
                <w:sz w:val="28"/>
              </w:rPr>
            </w:pPr>
            <w:r w:rsidRPr="00EC4188">
              <w:rPr>
                <w:sz w:val="28"/>
              </w:rPr>
              <w:t>- Nhận xét, tuyên dương. (có thể trao</w:t>
            </w:r>
            <w:r w:rsidR="00AB74D5">
              <w:rPr>
                <w:sz w:val="28"/>
              </w:rPr>
              <w:t xml:space="preserve"> </w:t>
            </w:r>
            <w:proofErr w:type="gramStart"/>
            <w:r w:rsidRPr="00EC4188">
              <w:rPr>
                <w:sz w:val="28"/>
              </w:rPr>
              <w:t>quà,..</w:t>
            </w:r>
            <w:proofErr w:type="gramEnd"/>
            <w:r w:rsidRPr="00EC4188">
              <w:rPr>
                <w:sz w:val="28"/>
              </w:rPr>
              <w:t>)</w:t>
            </w:r>
          </w:p>
          <w:p w14:paraId="5BD759C9" w14:textId="77777777" w:rsidR="000A76CF" w:rsidRPr="00EC4188" w:rsidRDefault="000A76CF" w:rsidP="00EC4188">
            <w:pPr>
              <w:ind w:right="-105"/>
              <w:rPr>
                <w:sz w:val="28"/>
              </w:rPr>
            </w:pPr>
            <w:r w:rsidRPr="00EC4188">
              <w:rPr>
                <w:sz w:val="28"/>
              </w:rPr>
              <w:t>- GV nhận xét tiết dạy.</w:t>
            </w:r>
          </w:p>
          <w:p w14:paraId="43C52345" w14:textId="59E82827" w:rsidR="000A76CF" w:rsidRPr="00EC4188" w:rsidRDefault="000A76CF" w:rsidP="00EC4188">
            <w:pPr>
              <w:ind w:left="-19" w:right="-64"/>
              <w:rPr>
                <w:b/>
                <w:sz w:val="28"/>
              </w:rPr>
            </w:pPr>
            <w:r w:rsidRPr="00EC4188">
              <w:rPr>
                <w:sz w:val="28"/>
              </w:rPr>
              <w:t>- Dặn dò bài về nhà.</w:t>
            </w:r>
          </w:p>
        </w:tc>
        <w:tc>
          <w:tcPr>
            <w:tcW w:w="4900" w:type="dxa"/>
          </w:tcPr>
          <w:p w14:paraId="2A152D43" w14:textId="77777777" w:rsidR="000A76CF" w:rsidRPr="00EC4188" w:rsidRDefault="000A76CF" w:rsidP="00EC4188">
            <w:pPr>
              <w:pStyle w:val="Heading1"/>
              <w:shd w:val="clear" w:color="auto" w:fill="FFFFFF"/>
              <w:rPr>
                <w:rFonts w:ascii="Times New Roman" w:hAnsi="Times New Roman"/>
                <w:b/>
                <w:color w:val="0F0F0F"/>
                <w:sz w:val="28"/>
                <w:szCs w:val="28"/>
              </w:rPr>
            </w:pPr>
          </w:p>
          <w:p w14:paraId="09762069" w14:textId="77777777" w:rsidR="000A76CF" w:rsidRPr="00EC4188" w:rsidRDefault="000A76CF" w:rsidP="00EC4188">
            <w:pPr>
              <w:pStyle w:val="Heading1"/>
              <w:shd w:val="clear" w:color="auto" w:fill="FFFFFF"/>
              <w:rPr>
                <w:rFonts w:ascii="Times New Roman" w:hAnsi="Times New Roman"/>
                <w:b/>
                <w:color w:val="0F0F0F"/>
                <w:sz w:val="28"/>
                <w:szCs w:val="28"/>
              </w:rPr>
            </w:pPr>
          </w:p>
          <w:p w14:paraId="13C6110C" w14:textId="77777777" w:rsidR="000A76CF" w:rsidRPr="00EC4188" w:rsidRDefault="000A76CF" w:rsidP="00EC4188">
            <w:pPr>
              <w:pStyle w:val="Heading1"/>
              <w:shd w:val="clear" w:color="auto" w:fill="FFFFFF"/>
              <w:rPr>
                <w:rFonts w:ascii="Times New Roman" w:hAnsi="Times New Roman"/>
                <w:b/>
                <w:color w:val="0F0F0F"/>
                <w:sz w:val="28"/>
                <w:szCs w:val="28"/>
              </w:rPr>
            </w:pPr>
          </w:p>
          <w:p w14:paraId="3088B5FA" w14:textId="77777777" w:rsidR="000A76CF" w:rsidRPr="00EC4188" w:rsidRDefault="000A76CF" w:rsidP="00EC4188">
            <w:pPr>
              <w:pStyle w:val="Heading1"/>
              <w:shd w:val="clear" w:color="auto" w:fill="FFFFFF"/>
              <w:rPr>
                <w:rFonts w:ascii="Times New Roman" w:hAnsi="Times New Roman"/>
                <w:b/>
                <w:color w:val="0F0F0F"/>
                <w:sz w:val="28"/>
                <w:szCs w:val="28"/>
              </w:rPr>
            </w:pPr>
          </w:p>
          <w:p w14:paraId="07BA0FA4" w14:textId="77777777" w:rsidR="000A76CF" w:rsidRPr="00EC4188" w:rsidRDefault="000A76CF" w:rsidP="00EC4188">
            <w:pPr>
              <w:pStyle w:val="Heading1"/>
              <w:shd w:val="clear" w:color="auto" w:fill="FFFFFF"/>
              <w:rPr>
                <w:rFonts w:ascii="Times New Roman" w:hAnsi="Times New Roman"/>
                <w:b/>
                <w:color w:val="0F0F0F"/>
                <w:sz w:val="28"/>
                <w:szCs w:val="28"/>
              </w:rPr>
            </w:pPr>
          </w:p>
          <w:p w14:paraId="07F6B590" w14:textId="77777777" w:rsidR="000A76CF" w:rsidRPr="00EC4188" w:rsidRDefault="000A76CF" w:rsidP="00EC4188">
            <w:pPr>
              <w:pStyle w:val="Heading1"/>
              <w:shd w:val="clear" w:color="auto" w:fill="FFFFFF"/>
              <w:rPr>
                <w:rFonts w:ascii="Times New Roman" w:hAnsi="Times New Roman"/>
                <w:b/>
                <w:color w:val="0F0F0F"/>
                <w:sz w:val="28"/>
                <w:szCs w:val="28"/>
              </w:rPr>
            </w:pPr>
          </w:p>
          <w:p w14:paraId="1EA00485" w14:textId="77777777" w:rsidR="000A76CF" w:rsidRPr="00EC4188" w:rsidRDefault="000A76CF" w:rsidP="00EC4188">
            <w:pPr>
              <w:pStyle w:val="Heading1"/>
              <w:shd w:val="clear" w:color="auto" w:fill="FFFFFF"/>
              <w:rPr>
                <w:rFonts w:ascii="Times New Roman" w:hAnsi="Times New Roman"/>
                <w:b/>
                <w:color w:val="0F0F0F"/>
                <w:sz w:val="28"/>
                <w:szCs w:val="28"/>
              </w:rPr>
            </w:pPr>
          </w:p>
          <w:p w14:paraId="7BDA266C" w14:textId="77777777" w:rsidR="000A76CF" w:rsidRPr="00EC4188" w:rsidRDefault="000A76CF" w:rsidP="00EC4188">
            <w:pPr>
              <w:pStyle w:val="Heading1"/>
              <w:shd w:val="clear" w:color="auto" w:fill="FFFFFF"/>
              <w:rPr>
                <w:rFonts w:ascii="Times New Roman" w:hAnsi="Times New Roman"/>
                <w:b/>
                <w:i w:val="0"/>
                <w:iCs w:val="0"/>
                <w:color w:val="0F0F0F"/>
                <w:sz w:val="28"/>
                <w:szCs w:val="28"/>
              </w:rPr>
            </w:pPr>
            <w:r w:rsidRPr="00EC4188">
              <w:rPr>
                <w:rFonts w:ascii="Times New Roman" w:hAnsi="Times New Roman"/>
                <w:i w:val="0"/>
                <w:iCs w:val="0"/>
                <w:color w:val="0F0F0F"/>
                <w:sz w:val="28"/>
                <w:szCs w:val="28"/>
              </w:rPr>
              <w:t>- HS tham gia trò chơi theo sự phân công của nhóm.</w:t>
            </w:r>
          </w:p>
          <w:p w14:paraId="7B0101B4" w14:textId="77777777" w:rsidR="000A76CF" w:rsidRPr="00EC4188" w:rsidRDefault="000A76CF" w:rsidP="00EC4188">
            <w:pPr>
              <w:pStyle w:val="Heading1"/>
              <w:shd w:val="clear" w:color="auto" w:fill="FFFFFF"/>
              <w:rPr>
                <w:rFonts w:ascii="Times New Roman" w:hAnsi="Times New Roman"/>
                <w:b/>
                <w:color w:val="0F0F0F"/>
                <w:sz w:val="28"/>
                <w:szCs w:val="28"/>
              </w:rPr>
            </w:pPr>
          </w:p>
          <w:p w14:paraId="70AB5BFC" w14:textId="77777777" w:rsidR="000A76CF" w:rsidRPr="00EC4188" w:rsidRDefault="000A76CF" w:rsidP="00EC4188">
            <w:pPr>
              <w:pStyle w:val="Heading1"/>
              <w:shd w:val="clear" w:color="auto" w:fill="FFFFFF"/>
              <w:rPr>
                <w:rFonts w:ascii="Times New Roman" w:hAnsi="Times New Roman"/>
                <w:b/>
                <w:color w:val="0F0F0F"/>
                <w:sz w:val="28"/>
                <w:szCs w:val="28"/>
              </w:rPr>
            </w:pPr>
          </w:p>
          <w:p w14:paraId="78F4CDA7" w14:textId="77777777" w:rsidR="000A76CF" w:rsidRPr="00EC4188" w:rsidRDefault="000A76CF" w:rsidP="00EC4188">
            <w:pPr>
              <w:pStyle w:val="Heading1"/>
              <w:shd w:val="clear" w:color="auto" w:fill="FFFFFF"/>
              <w:rPr>
                <w:rFonts w:ascii="Times New Roman" w:hAnsi="Times New Roman"/>
                <w:b/>
                <w:color w:val="0F0F0F"/>
                <w:sz w:val="28"/>
                <w:szCs w:val="28"/>
              </w:rPr>
            </w:pPr>
          </w:p>
          <w:p w14:paraId="62826A4A" w14:textId="77777777" w:rsidR="000A76CF" w:rsidRPr="00EC4188" w:rsidRDefault="000A76CF" w:rsidP="00EC4188">
            <w:pPr>
              <w:pStyle w:val="Heading1"/>
              <w:shd w:val="clear" w:color="auto" w:fill="FFFFFF"/>
              <w:rPr>
                <w:rFonts w:ascii="Times New Roman" w:hAnsi="Times New Roman"/>
                <w:b/>
                <w:color w:val="0F0F0F"/>
                <w:sz w:val="28"/>
                <w:szCs w:val="28"/>
              </w:rPr>
            </w:pPr>
          </w:p>
          <w:p w14:paraId="10B77CD4" w14:textId="77777777" w:rsidR="000A76CF" w:rsidRPr="00EC4188" w:rsidRDefault="000A76CF" w:rsidP="00EC4188">
            <w:pPr>
              <w:ind w:left="-19" w:right="-64"/>
              <w:rPr>
                <w:color w:val="0F0F0F"/>
                <w:sz w:val="28"/>
              </w:rPr>
            </w:pPr>
            <w:r w:rsidRPr="00EC4188">
              <w:rPr>
                <w:b/>
                <w:color w:val="0F0F0F"/>
                <w:sz w:val="28"/>
              </w:rPr>
              <w:t xml:space="preserve">- </w:t>
            </w:r>
            <w:r w:rsidRPr="00EC4188">
              <w:rPr>
                <w:color w:val="0F0F0F"/>
                <w:sz w:val="28"/>
              </w:rPr>
              <w:t>HS lắng nghe.</w:t>
            </w:r>
          </w:p>
          <w:p w14:paraId="2F6B9F2B" w14:textId="77777777" w:rsidR="000A76CF" w:rsidRPr="00EC4188" w:rsidRDefault="000A76CF" w:rsidP="00EC4188">
            <w:pPr>
              <w:ind w:left="-19" w:right="-64"/>
              <w:rPr>
                <w:b/>
                <w:sz w:val="28"/>
              </w:rPr>
            </w:pPr>
          </w:p>
          <w:p w14:paraId="1FCC4F0A" w14:textId="77777777" w:rsidR="000A76CF" w:rsidRPr="00EC4188" w:rsidRDefault="000A76CF" w:rsidP="00EC4188">
            <w:pPr>
              <w:ind w:left="-19" w:right="-64"/>
              <w:rPr>
                <w:b/>
                <w:sz w:val="28"/>
              </w:rPr>
            </w:pPr>
          </w:p>
          <w:p w14:paraId="4DE3DFAA" w14:textId="77777777" w:rsidR="000A76CF" w:rsidRPr="00EC4188" w:rsidRDefault="000A76CF" w:rsidP="00EC4188">
            <w:pPr>
              <w:ind w:left="-19" w:right="-64"/>
              <w:rPr>
                <w:b/>
                <w:sz w:val="28"/>
              </w:rPr>
            </w:pPr>
          </w:p>
          <w:p w14:paraId="6EBAE88F" w14:textId="77777777" w:rsidR="000A76CF" w:rsidRPr="00EC4188" w:rsidRDefault="000A76CF" w:rsidP="00EC4188">
            <w:pPr>
              <w:ind w:left="-19" w:right="-64"/>
              <w:rPr>
                <w:b/>
                <w:sz w:val="28"/>
              </w:rPr>
            </w:pPr>
          </w:p>
          <w:p w14:paraId="17CB951C" w14:textId="77777777" w:rsidR="000A76CF" w:rsidRPr="00EC4188" w:rsidRDefault="000A76CF" w:rsidP="00EC4188">
            <w:pPr>
              <w:ind w:left="-19" w:right="-64"/>
              <w:rPr>
                <w:b/>
                <w:sz w:val="28"/>
              </w:rPr>
            </w:pPr>
          </w:p>
          <w:p w14:paraId="19DAB793" w14:textId="77777777" w:rsidR="000A76CF" w:rsidRPr="00EC4188" w:rsidRDefault="000A76CF" w:rsidP="00EC4188">
            <w:pPr>
              <w:ind w:left="-19" w:right="-64"/>
              <w:rPr>
                <w:b/>
                <w:sz w:val="28"/>
              </w:rPr>
            </w:pPr>
          </w:p>
          <w:p w14:paraId="6D4849E4" w14:textId="77777777" w:rsidR="000A76CF" w:rsidRPr="00EC4188" w:rsidRDefault="000A76CF" w:rsidP="00EC4188">
            <w:pPr>
              <w:ind w:left="-19" w:right="-64"/>
              <w:rPr>
                <w:b/>
                <w:sz w:val="28"/>
              </w:rPr>
            </w:pPr>
          </w:p>
          <w:p w14:paraId="1BB511A0" w14:textId="77777777" w:rsidR="000A76CF" w:rsidRPr="00EC4188" w:rsidRDefault="000A76CF" w:rsidP="00EC4188">
            <w:pPr>
              <w:ind w:left="-19" w:right="-64"/>
              <w:rPr>
                <w:b/>
                <w:sz w:val="28"/>
              </w:rPr>
            </w:pPr>
          </w:p>
          <w:p w14:paraId="0C71E385" w14:textId="77777777" w:rsidR="000A76CF" w:rsidRPr="00EC4188" w:rsidRDefault="000A76CF" w:rsidP="00EC4188">
            <w:pPr>
              <w:ind w:right="-59" w:hanging="14"/>
              <w:rPr>
                <w:sz w:val="28"/>
                <w:lang w:val="nl-NL"/>
              </w:rPr>
            </w:pPr>
            <w:r w:rsidRPr="00EC4188">
              <w:rPr>
                <w:sz w:val="28"/>
                <w:lang w:val="nl-NL"/>
              </w:rPr>
              <w:t>- 1 HS đọc yêu cầu bài 1. Cả lớp lắng nghe bạn đọc.</w:t>
            </w:r>
          </w:p>
          <w:p w14:paraId="0832283B" w14:textId="77777777" w:rsidR="000A76CF" w:rsidRPr="00EC4188" w:rsidRDefault="000A76CF" w:rsidP="00EC4188">
            <w:pPr>
              <w:ind w:right="-59" w:hanging="14"/>
              <w:rPr>
                <w:sz w:val="28"/>
                <w:lang w:val="nl-NL"/>
              </w:rPr>
            </w:pPr>
            <w:r w:rsidRPr="00EC4188">
              <w:rPr>
                <w:sz w:val="28"/>
                <w:lang w:val="nl-NL"/>
              </w:rPr>
              <w:t>- Cả lớp làm việc nhóm 2, xác định nội dung yêu cầu.</w:t>
            </w:r>
          </w:p>
          <w:p w14:paraId="073E1AC8" w14:textId="77777777" w:rsidR="000A76CF" w:rsidRPr="00EC4188" w:rsidRDefault="000A76CF" w:rsidP="00EC4188">
            <w:pPr>
              <w:ind w:right="-59" w:hanging="14"/>
              <w:rPr>
                <w:b/>
                <w:bCs/>
                <w:sz w:val="28"/>
                <w:lang w:val="nl-NL"/>
              </w:rPr>
            </w:pPr>
            <w:r w:rsidRPr="00EC4188">
              <w:rPr>
                <w:b/>
                <w:bCs/>
                <w:sz w:val="28"/>
                <w:lang w:val="nl-NL"/>
              </w:rPr>
              <w:t>Suy luận của Sơ- lốc Hôm</w:t>
            </w:r>
          </w:p>
          <w:p w14:paraId="749618BC" w14:textId="77777777" w:rsidR="000A76CF" w:rsidRPr="00EC4188" w:rsidRDefault="000A76CF" w:rsidP="00EC4188">
            <w:pPr>
              <w:ind w:right="-59" w:hanging="14"/>
              <w:rPr>
                <w:sz w:val="28"/>
                <w:lang w:val="nl-NL"/>
              </w:rPr>
            </w:pPr>
            <w:r w:rsidRPr="00EC4188">
              <w:rPr>
                <w:sz w:val="28"/>
                <w:lang w:val="nl-NL"/>
              </w:rPr>
              <w:t xml:space="preserve">(1) Sơ-lốc Hôm và bác sĩ Oát-xơn đi cắm trại. </w:t>
            </w:r>
          </w:p>
          <w:p w14:paraId="3D3FD956" w14:textId="77777777" w:rsidR="000A76CF" w:rsidRPr="00EC4188" w:rsidRDefault="000A76CF" w:rsidP="00EC4188">
            <w:pPr>
              <w:ind w:right="-59" w:hanging="14"/>
              <w:rPr>
                <w:sz w:val="28"/>
                <w:lang w:val="nl-NL"/>
              </w:rPr>
            </w:pPr>
            <w:r w:rsidRPr="00EC4188">
              <w:rPr>
                <w:sz w:val="28"/>
                <w:lang w:val="nl-NL"/>
              </w:rPr>
              <w:t xml:space="preserve">(2) Hai người nằm ngủ trong một chiếc lều. </w:t>
            </w:r>
          </w:p>
          <w:p w14:paraId="55818797" w14:textId="77777777" w:rsidR="000A76CF" w:rsidRPr="00EC4188" w:rsidRDefault="000A76CF" w:rsidP="00EC4188">
            <w:pPr>
              <w:ind w:right="-59" w:hanging="14"/>
              <w:rPr>
                <w:sz w:val="28"/>
                <w:lang w:val="nl-NL"/>
              </w:rPr>
            </w:pPr>
            <w:r w:rsidRPr="00EC4188">
              <w:rPr>
                <w:sz w:val="28"/>
                <w:lang w:val="nl-NL"/>
              </w:rPr>
              <w:t>(3) Gần sáng, Sơ-lốc Hôm lay bạn dậy và hỏi:</w:t>
            </w:r>
          </w:p>
          <w:p w14:paraId="653B9368" w14:textId="77777777" w:rsidR="000A76CF" w:rsidRPr="00EC4188" w:rsidRDefault="000A76CF" w:rsidP="00EC4188">
            <w:pPr>
              <w:ind w:right="-59" w:hanging="14"/>
              <w:rPr>
                <w:sz w:val="28"/>
                <w:lang w:val="nl-NL"/>
              </w:rPr>
            </w:pPr>
            <w:r w:rsidRPr="00EC4188">
              <w:rPr>
                <w:sz w:val="28"/>
                <w:lang w:val="nl-NL"/>
              </w:rPr>
              <w:t xml:space="preserve">(4) Oát-xơn, nhìn xem, </w:t>
            </w:r>
            <w:r w:rsidRPr="00EC4188">
              <w:rPr>
                <w:b/>
                <w:bCs/>
                <w:sz w:val="28"/>
                <w:lang w:val="nl-NL"/>
              </w:rPr>
              <w:t>anh</w:t>
            </w:r>
            <w:r w:rsidRPr="00EC4188">
              <w:rPr>
                <w:sz w:val="28"/>
                <w:lang w:val="nl-NL"/>
              </w:rPr>
              <w:t xml:space="preserve"> thấy cái gì?</w:t>
            </w:r>
          </w:p>
          <w:p w14:paraId="3992D7AC" w14:textId="77777777" w:rsidR="000A76CF" w:rsidRPr="00EC4188" w:rsidRDefault="000A76CF" w:rsidP="00EC4188">
            <w:pPr>
              <w:ind w:right="-59" w:hanging="14"/>
              <w:rPr>
                <w:sz w:val="28"/>
                <w:lang w:val="nl-NL"/>
              </w:rPr>
            </w:pPr>
            <w:r w:rsidRPr="00EC4188">
              <w:rPr>
                <w:sz w:val="28"/>
                <w:lang w:val="nl-NL"/>
              </w:rPr>
              <w:t xml:space="preserve">(5) </w:t>
            </w:r>
            <w:r w:rsidRPr="00EC4188">
              <w:rPr>
                <w:b/>
                <w:bCs/>
                <w:sz w:val="28"/>
                <w:lang w:val="nl-NL"/>
              </w:rPr>
              <w:t>Tôi</w:t>
            </w:r>
            <w:r w:rsidRPr="00EC4188">
              <w:rPr>
                <w:sz w:val="28"/>
                <w:lang w:val="nl-NL"/>
              </w:rPr>
              <w:t xml:space="preserve"> thấy rất nhiều sao.</w:t>
            </w:r>
          </w:p>
          <w:p w14:paraId="5168A19F" w14:textId="77777777" w:rsidR="000A76CF" w:rsidRPr="00EC4188" w:rsidRDefault="000A76CF" w:rsidP="00EC4188">
            <w:pPr>
              <w:ind w:right="-59" w:hanging="14"/>
              <w:rPr>
                <w:sz w:val="28"/>
                <w:lang w:val="nl-NL"/>
              </w:rPr>
            </w:pPr>
            <w:r w:rsidRPr="00EC4188">
              <w:rPr>
                <w:sz w:val="28"/>
                <w:lang w:val="nl-NL"/>
              </w:rPr>
              <w:t>(6) Theo anh, thế có nghĩa là gì?</w:t>
            </w:r>
          </w:p>
          <w:p w14:paraId="360D3D2F" w14:textId="77777777" w:rsidR="000A76CF" w:rsidRPr="00EC4188" w:rsidRDefault="000A76CF" w:rsidP="00EC4188">
            <w:pPr>
              <w:ind w:right="-59" w:hanging="14"/>
              <w:rPr>
                <w:sz w:val="28"/>
                <w:lang w:val="nl-NL"/>
              </w:rPr>
            </w:pPr>
            <w:r w:rsidRPr="00EC4188">
              <w:rPr>
                <w:sz w:val="28"/>
                <w:lang w:val="nl-NL"/>
              </w:rPr>
              <w:t xml:space="preserve">(7) Nghĩa là </w:t>
            </w:r>
            <w:r w:rsidRPr="00EC4188">
              <w:rPr>
                <w:b/>
                <w:bCs/>
                <w:sz w:val="28"/>
                <w:lang w:val="nl-NL"/>
              </w:rPr>
              <w:t>chúng ta</w:t>
            </w:r>
            <w:r w:rsidRPr="00EC4188">
              <w:rPr>
                <w:sz w:val="28"/>
                <w:lang w:val="nl-NL"/>
              </w:rPr>
              <w:t xml:space="preserve"> sẽ có một ngày đẹp trời. </w:t>
            </w:r>
          </w:p>
          <w:p w14:paraId="34F1078C" w14:textId="77777777" w:rsidR="000A76CF" w:rsidRPr="00EC4188" w:rsidRDefault="000A76CF" w:rsidP="00EC4188">
            <w:pPr>
              <w:ind w:right="-59" w:hanging="14"/>
              <w:rPr>
                <w:sz w:val="28"/>
                <w:lang w:val="nl-NL"/>
              </w:rPr>
            </w:pPr>
            <w:r w:rsidRPr="00EC4188">
              <w:rPr>
                <w:sz w:val="28"/>
                <w:lang w:val="nl-NL"/>
              </w:rPr>
              <w:t xml:space="preserve">(8) Còn </w:t>
            </w:r>
            <w:r w:rsidRPr="00EC4188">
              <w:rPr>
                <w:b/>
                <w:bCs/>
                <w:sz w:val="28"/>
                <w:lang w:val="nl-NL"/>
              </w:rPr>
              <w:t>anh, anh</w:t>
            </w:r>
            <w:r w:rsidRPr="00EC4188">
              <w:rPr>
                <w:sz w:val="28"/>
                <w:lang w:val="nl-NL"/>
              </w:rPr>
              <w:t xml:space="preserve"> nghĩ sao?</w:t>
            </w:r>
          </w:p>
          <w:p w14:paraId="1DBB46AD" w14:textId="77777777" w:rsidR="000A76CF" w:rsidRPr="00EC4188" w:rsidRDefault="000A76CF" w:rsidP="00EC4188">
            <w:pPr>
              <w:ind w:right="-59" w:hanging="14"/>
              <w:rPr>
                <w:sz w:val="28"/>
                <w:lang w:val="nl-NL"/>
              </w:rPr>
            </w:pPr>
            <w:r w:rsidRPr="00EC4188">
              <w:rPr>
                <w:sz w:val="28"/>
                <w:lang w:val="nl-NL"/>
              </w:rPr>
              <w:t xml:space="preserve">(9) Theo </w:t>
            </w:r>
            <w:r w:rsidRPr="00EC4188">
              <w:rPr>
                <w:b/>
                <w:bCs/>
                <w:sz w:val="28"/>
                <w:lang w:val="nl-NL"/>
              </w:rPr>
              <w:t>tôi</w:t>
            </w:r>
            <w:r w:rsidRPr="00EC4188">
              <w:rPr>
                <w:sz w:val="28"/>
                <w:lang w:val="nl-NL"/>
              </w:rPr>
              <w:t xml:space="preserve">, điều này có nghĩa là ai đó đã đánh cắp cái lều của </w:t>
            </w:r>
            <w:r w:rsidRPr="00EC4188">
              <w:rPr>
                <w:b/>
                <w:bCs/>
                <w:sz w:val="28"/>
                <w:lang w:val="nl-NL"/>
              </w:rPr>
              <w:t>chúng ta</w:t>
            </w:r>
            <w:r w:rsidRPr="00EC4188">
              <w:rPr>
                <w:sz w:val="28"/>
                <w:lang w:val="nl-NL"/>
              </w:rPr>
              <w:t>.</w:t>
            </w:r>
          </w:p>
          <w:p w14:paraId="349312E5" w14:textId="77777777" w:rsidR="000A76CF" w:rsidRPr="00EC4188" w:rsidRDefault="000A76CF" w:rsidP="00EC4188">
            <w:pPr>
              <w:ind w:right="-59" w:hanging="14"/>
              <w:rPr>
                <w:sz w:val="28"/>
                <w:lang w:val="nl-NL"/>
              </w:rPr>
            </w:pPr>
            <w:r w:rsidRPr="00EC4188">
              <w:rPr>
                <w:sz w:val="28"/>
                <w:lang w:val="nl-NL"/>
              </w:rPr>
              <w:lastRenderedPageBreak/>
              <w:t>(6) Theo anh, thế có nghĩa là gì? (Đại từ thay thế trong câu này là  “thế”.</w:t>
            </w:r>
          </w:p>
          <w:p w14:paraId="0948AFF0" w14:textId="77777777" w:rsidR="000A76CF" w:rsidRPr="00EC4188" w:rsidRDefault="000A76CF" w:rsidP="00EC4188">
            <w:pPr>
              <w:ind w:right="-59" w:hanging="14"/>
              <w:rPr>
                <w:sz w:val="28"/>
                <w:lang w:val="nl-NL"/>
              </w:rPr>
            </w:pPr>
            <w:r w:rsidRPr="00EC4188">
              <w:rPr>
                <w:sz w:val="28"/>
                <w:lang w:val="nl-NL"/>
              </w:rPr>
              <w:t>- Các đại từ có thể thay thế là: vậy, đó,...</w:t>
            </w:r>
          </w:p>
          <w:p w14:paraId="44924E5F" w14:textId="77777777" w:rsidR="000A76CF" w:rsidRPr="00EC4188" w:rsidRDefault="000A76CF" w:rsidP="00EC4188">
            <w:pPr>
              <w:ind w:right="-59" w:hanging="14"/>
              <w:rPr>
                <w:sz w:val="28"/>
                <w:lang w:val="nl-NL"/>
              </w:rPr>
            </w:pPr>
            <w:r w:rsidRPr="00EC4188">
              <w:rPr>
                <w:sz w:val="28"/>
                <w:lang w:val="nl-NL"/>
              </w:rPr>
              <w:t>- Thay đại từ nghi vấn trong câu 8 bằng một đại từ nghi vấn khác: gì, thế nào,…</w:t>
            </w:r>
          </w:p>
          <w:p w14:paraId="3BD57797" w14:textId="77777777" w:rsidR="000A76CF" w:rsidRPr="00EC4188" w:rsidRDefault="000A76CF" w:rsidP="00EC4188">
            <w:pPr>
              <w:ind w:right="-59" w:hanging="14"/>
              <w:rPr>
                <w:sz w:val="28"/>
                <w:lang w:val="nl-NL"/>
              </w:rPr>
            </w:pPr>
          </w:p>
          <w:p w14:paraId="0759B6F9" w14:textId="77777777" w:rsidR="000A76CF" w:rsidRPr="00EC4188" w:rsidRDefault="000A76CF" w:rsidP="00EC4188">
            <w:pPr>
              <w:ind w:right="-59" w:hanging="14"/>
              <w:rPr>
                <w:sz w:val="28"/>
                <w:lang w:val="nl-NL"/>
              </w:rPr>
            </w:pPr>
          </w:p>
          <w:p w14:paraId="17CD1D24" w14:textId="77777777" w:rsidR="000A76CF" w:rsidRPr="00EC4188" w:rsidRDefault="000A76CF" w:rsidP="00EC4188">
            <w:pPr>
              <w:ind w:right="-59" w:hanging="14"/>
              <w:rPr>
                <w:sz w:val="28"/>
                <w:lang w:val="nl-NL"/>
              </w:rPr>
            </w:pPr>
            <w:r w:rsidRPr="00EC4188">
              <w:rPr>
                <w:sz w:val="28"/>
                <w:lang w:val="nl-NL"/>
              </w:rPr>
              <w:t>- Các nhóm trình bày</w:t>
            </w:r>
          </w:p>
          <w:p w14:paraId="32E3A7C6" w14:textId="77777777" w:rsidR="000A76CF" w:rsidRPr="00EC4188" w:rsidRDefault="000A76CF" w:rsidP="00EC4188">
            <w:pPr>
              <w:ind w:right="-59" w:hanging="14"/>
              <w:rPr>
                <w:sz w:val="28"/>
                <w:lang w:val="nl-NL"/>
              </w:rPr>
            </w:pPr>
            <w:r w:rsidRPr="00EC4188">
              <w:rPr>
                <w:sz w:val="28"/>
                <w:lang w:val="nl-NL"/>
              </w:rPr>
              <w:t>- Các nhóm khác nhận xét, bổ sung.</w:t>
            </w:r>
          </w:p>
          <w:p w14:paraId="62A82B86" w14:textId="77777777" w:rsidR="000A76CF" w:rsidRPr="00EC4188" w:rsidRDefault="000A76CF" w:rsidP="00EC4188">
            <w:pPr>
              <w:ind w:right="-59" w:hanging="14"/>
              <w:rPr>
                <w:sz w:val="28"/>
                <w:lang w:val="nl-NL"/>
              </w:rPr>
            </w:pPr>
          </w:p>
          <w:p w14:paraId="689A904A" w14:textId="77777777" w:rsidR="000A76CF" w:rsidRPr="00EC4188" w:rsidRDefault="000A76CF" w:rsidP="00EC4188">
            <w:pPr>
              <w:ind w:right="-59" w:hanging="14"/>
              <w:rPr>
                <w:sz w:val="28"/>
                <w:lang w:val="nl-NL"/>
              </w:rPr>
            </w:pPr>
          </w:p>
          <w:p w14:paraId="0C9E5435" w14:textId="77777777" w:rsidR="000A76CF" w:rsidRPr="00EC4188" w:rsidRDefault="000A76CF" w:rsidP="00EC4188">
            <w:pPr>
              <w:ind w:right="-59" w:hanging="14"/>
              <w:rPr>
                <w:sz w:val="28"/>
                <w:lang w:val="nl-NL"/>
              </w:rPr>
            </w:pPr>
            <w:r w:rsidRPr="00EC4188">
              <w:rPr>
                <w:sz w:val="28"/>
                <w:lang w:val="nl-NL"/>
              </w:rPr>
              <w:t xml:space="preserve">- 1 HS đọc yêu cầu, </w:t>
            </w:r>
            <w:r w:rsidRPr="00EC4188">
              <w:rPr>
                <w:sz w:val="28"/>
              </w:rPr>
              <w:t>Cả lớp lắng nghe.</w:t>
            </w:r>
          </w:p>
          <w:p w14:paraId="31112941" w14:textId="77777777" w:rsidR="000A76CF" w:rsidRPr="00EC4188" w:rsidRDefault="000A76CF" w:rsidP="00EC4188">
            <w:pPr>
              <w:ind w:right="-59" w:hanging="14"/>
              <w:rPr>
                <w:sz w:val="28"/>
                <w:lang w:val="nl-NL"/>
              </w:rPr>
            </w:pPr>
            <w:r w:rsidRPr="00EC4188">
              <w:rPr>
                <w:sz w:val="28"/>
                <w:lang w:val="nl-NL"/>
              </w:rPr>
              <w:t xml:space="preserve">- HS thực hiện cá nhân trình bày trước lớp </w:t>
            </w:r>
          </w:p>
          <w:p w14:paraId="7A687EB2" w14:textId="77777777" w:rsidR="000A76CF" w:rsidRPr="00EC4188" w:rsidRDefault="000A76CF" w:rsidP="00EC4188">
            <w:pPr>
              <w:ind w:right="-59" w:hanging="14"/>
              <w:rPr>
                <w:sz w:val="28"/>
                <w:lang w:val="nl-NL"/>
              </w:rPr>
            </w:pPr>
          </w:p>
          <w:p w14:paraId="15D17BF0" w14:textId="77777777" w:rsidR="000A76CF" w:rsidRPr="00EC4188" w:rsidRDefault="000A76CF" w:rsidP="00EC4188">
            <w:pPr>
              <w:ind w:right="-59" w:hanging="14"/>
              <w:rPr>
                <w:sz w:val="28"/>
                <w:lang w:val="nl-NL"/>
              </w:rPr>
            </w:pPr>
          </w:p>
          <w:p w14:paraId="208C50AD" w14:textId="77777777" w:rsidR="000A76CF" w:rsidRPr="00EC4188" w:rsidRDefault="000A76CF" w:rsidP="00EC4188">
            <w:pPr>
              <w:ind w:right="-59" w:hanging="14"/>
              <w:rPr>
                <w:sz w:val="28"/>
                <w:lang w:val="nl-NL"/>
              </w:rPr>
            </w:pPr>
          </w:p>
          <w:p w14:paraId="41FFAFF3" w14:textId="77777777" w:rsidR="000A76CF" w:rsidRPr="00EC4188" w:rsidRDefault="000A76CF" w:rsidP="00EC4188">
            <w:pPr>
              <w:ind w:right="-59" w:hanging="14"/>
              <w:rPr>
                <w:sz w:val="28"/>
                <w:lang w:val="nl-NL"/>
              </w:rPr>
            </w:pPr>
          </w:p>
          <w:p w14:paraId="090DD279" w14:textId="77777777" w:rsidR="000A76CF" w:rsidRPr="00EC4188" w:rsidRDefault="000A76CF" w:rsidP="00EC4188">
            <w:pPr>
              <w:pStyle w:val="ListParagraph"/>
              <w:ind w:left="0" w:right="-59" w:hanging="14"/>
              <w:rPr>
                <w:rFonts w:ascii="Times New Roman" w:hAnsi="Times New Roman"/>
                <w:sz w:val="28"/>
              </w:rPr>
            </w:pPr>
            <w:r w:rsidRPr="00EC4188">
              <w:rPr>
                <w:rFonts w:ascii="Times New Roman" w:hAnsi="Times New Roman"/>
                <w:sz w:val="28"/>
              </w:rPr>
              <w:t>a. Thành tặng tôi một quyển truyện tranh. Việc đó làm tôi rất xúc động.</w:t>
            </w:r>
          </w:p>
          <w:p w14:paraId="72503396" w14:textId="77777777" w:rsidR="000A76CF" w:rsidRPr="00EC4188" w:rsidRDefault="000A76CF" w:rsidP="00EC4188">
            <w:pPr>
              <w:ind w:right="-59" w:hanging="14"/>
              <w:rPr>
                <w:sz w:val="28"/>
              </w:rPr>
            </w:pPr>
          </w:p>
          <w:p w14:paraId="09D7F436" w14:textId="77777777" w:rsidR="000A76CF" w:rsidRPr="00EC4188" w:rsidRDefault="000A76CF" w:rsidP="00EC4188">
            <w:pPr>
              <w:ind w:right="-59" w:hanging="14"/>
              <w:rPr>
                <w:sz w:val="28"/>
              </w:rPr>
            </w:pPr>
            <w:r w:rsidRPr="00EC4188">
              <w:rPr>
                <w:sz w:val="28"/>
              </w:rPr>
              <w:t>b. Thanh nhìn ra cái khung cửa mở rộng. Ngoài đó là một khu vườn xanh mát.</w:t>
            </w:r>
          </w:p>
          <w:p w14:paraId="3CC072B1" w14:textId="77777777" w:rsidR="000A76CF" w:rsidRPr="00EC4188" w:rsidRDefault="000A76CF" w:rsidP="00EC4188">
            <w:pPr>
              <w:ind w:right="-59" w:hanging="14"/>
              <w:rPr>
                <w:sz w:val="28"/>
              </w:rPr>
            </w:pPr>
          </w:p>
          <w:p w14:paraId="3DFCB72F" w14:textId="77777777" w:rsidR="000A76CF" w:rsidRPr="00EC4188" w:rsidRDefault="000A76CF" w:rsidP="00EC4188">
            <w:pPr>
              <w:ind w:right="-59" w:hanging="14"/>
              <w:rPr>
                <w:sz w:val="28"/>
              </w:rPr>
            </w:pPr>
            <w:r w:rsidRPr="00EC4188">
              <w:rPr>
                <w:sz w:val="28"/>
              </w:rPr>
              <w:t>c. Tôi thích xem phim hoạt hình. Chị tôi cũng thế.</w:t>
            </w:r>
          </w:p>
          <w:p w14:paraId="230C5979" w14:textId="77777777" w:rsidR="000A76CF" w:rsidRPr="00EC4188" w:rsidRDefault="000A76CF" w:rsidP="00EC4188">
            <w:pPr>
              <w:ind w:right="-59" w:hanging="14"/>
              <w:rPr>
                <w:sz w:val="28"/>
              </w:rPr>
            </w:pPr>
            <w:r w:rsidRPr="00EC4188">
              <w:rPr>
                <w:sz w:val="28"/>
              </w:rPr>
              <w:t>=&gt; Tác dụng: Tránh lặp từ.</w:t>
            </w:r>
          </w:p>
          <w:p w14:paraId="2BD130CE" w14:textId="77777777" w:rsidR="000A76CF" w:rsidRPr="00EC4188" w:rsidRDefault="000A76CF" w:rsidP="00EC4188">
            <w:pPr>
              <w:ind w:right="-59" w:hanging="14"/>
              <w:rPr>
                <w:sz w:val="28"/>
              </w:rPr>
            </w:pPr>
            <w:r w:rsidRPr="00EC4188">
              <w:rPr>
                <w:sz w:val="28"/>
              </w:rPr>
              <w:t>- Cả lớp cùng tranh luận và cùng thống nhất.</w:t>
            </w:r>
          </w:p>
          <w:p w14:paraId="134A0B02" w14:textId="77777777" w:rsidR="000A76CF" w:rsidRPr="00EC4188" w:rsidRDefault="000A76CF" w:rsidP="00EC4188">
            <w:pPr>
              <w:ind w:right="-59" w:hanging="14"/>
              <w:rPr>
                <w:sz w:val="28"/>
              </w:rPr>
            </w:pPr>
            <w:r w:rsidRPr="00EC4188">
              <w:rPr>
                <w:sz w:val="28"/>
              </w:rPr>
              <w:t>- Lắng nghe rút kinh nghiệm.</w:t>
            </w:r>
          </w:p>
          <w:p w14:paraId="1A94F9BC" w14:textId="77777777" w:rsidR="000A76CF" w:rsidRPr="00EC4188" w:rsidRDefault="000A76CF" w:rsidP="00EC4188">
            <w:pPr>
              <w:ind w:right="-59" w:hanging="14"/>
              <w:rPr>
                <w:sz w:val="28"/>
              </w:rPr>
            </w:pPr>
            <w:r w:rsidRPr="00EC4188">
              <w:rPr>
                <w:sz w:val="28"/>
              </w:rPr>
              <w:t>- Nhóm đôi đọc kĩ câu chuyện Suy luận của Sơ-lốc Hôm, suy nghĩ và viết câu đáp lại lời của Sơ-lốc Hôm, trong đó có chứa một đại từ.</w:t>
            </w:r>
          </w:p>
          <w:p w14:paraId="603D6900" w14:textId="77777777" w:rsidR="000A76CF" w:rsidRPr="00EC4188" w:rsidRDefault="000A76CF" w:rsidP="00EC4188">
            <w:pPr>
              <w:ind w:right="-59" w:hanging="14"/>
              <w:rPr>
                <w:sz w:val="28"/>
              </w:rPr>
            </w:pPr>
            <w:r w:rsidRPr="00EC4188">
              <w:rPr>
                <w:sz w:val="28"/>
              </w:rPr>
              <w:t>VD: Anh thật là hài hước!</w:t>
            </w:r>
          </w:p>
          <w:p w14:paraId="2EF21EAF" w14:textId="77777777" w:rsidR="000A76CF" w:rsidRPr="00EC4188" w:rsidRDefault="000A76CF" w:rsidP="00EC4188">
            <w:pPr>
              <w:ind w:right="-59" w:hanging="14"/>
              <w:rPr>
                <w:sz w:val="28"/>
              </w:rPr>
            </w:pPr>
            <w:r w:rsidRPr="00EC4188">
              <w:rPr>
                <w:sz w:val="28"/>
              </w:rPr>
              <w:t>Đại từ xưng hô: anh</w:t>
            </w:r>
          </w:p>
          <w:p w14:paraId="198FF8D1" w14:textId="77777777" w:rsidR="000A76CF" w:rsidRPr="00EC4188" w:rsidRDefault="000A76CF" w:rsidP="00EC4188">
            <w:pPr>
              <w:ind w:right="-59" w:hanging="14"/>
              <w:rPr>
                <w:sz w:val="28"/>
              </w:rPr>
            </w:pPr>
            <w:r w:rsidRPr="00EC4188">
              <w:rPr>
                <w:sz w:val="28"/>
              </w:rPr>
              <w:t>Hoặc: Ừ nhỉ! Chúng ta phải làm gì bây giờ? (Chúng ta là đại từ xưng hô, gì là đại từ nghi vấn)</w:t>
            </w:r>
          </w:p>
          <w:p w14:paraId="6EBAE730" w14:textId="77777777" w:rsidR="000A76CF" w:rsidRPr="00EC4188" w:rsidRDefault="000A76CF" w:rsidP="00EC4188">
            <w:pPr>
              <w:ind w:left="-19" w:right="-64"/>
              <w:rPr>
                <w:sz w:val="28"/>
              </w:rPr>
            </w:pPr>
            <w:r w:rsidRPr="00EC4188">
              <w:rPr>
                <w:sz w:val="28"/>
              </w:rPr>
              <w:t>- Nghe rút kinh nghiệm</w:t>
            </w:r>
          </w:p>
          <w:p w14:paraId="3356FC01" w14:textId="77777777" w:rsidR="00442DE5" w:rsidRPr="00EC4188" w:rsidRDefault="00442DE5" w:rsidP="00EC4188">
            <w:pPr>
              <w:ind w:left="-19" w:right="-64"/>
              <w:rPr>
                <w:sz w:val="28"/>
              </w:rPr>
            </w:pPr>
          </w:p>
          <w:p w14:paraId="65F4F1C7" w14:textId="77777777" w:rsidR="00442DE5" w:rsidRPr="00EC4188" w:rsidRDefault="00442DE5" w:rsidP="00EC4188">
            <w:pPr>
              <w:ind w:left="-19" w:right="-64"/>
              <w:rPr>
                <w:sz w:val="28"/>
              </w:rPr>
            </w:pPr>
          </w:p>
          <w:p w14:paraId="06B98115" w14:textId="77777777" w:rsidR="00442DE5" w:rsidRPr="00EC4188" w:rsidRDefault="00442DE5" w:rsidP="00EC4188">
            <w:pPr>
              <w:ind w:left="-19" w:right="-64"/>
              <w:rPr>
                <w:sz w:val="28"/>
              </w:rPr>
            </w:pPr>
          </w:p>
          <w:p w14:paraId="1599A433" w14:textId="77777777" w:rsidR="00442DE5" w:rsidRPr="00EC4188" w:rsidRDefault="00442DE5" w:rsidP="00EC4188">
            <w:pPr>
              <w:rPr>
                <w:sz w:val="28"/>
              </w:rPr>
            </w:pPr>
            <w:r w:rsidRPr="00EC4188">
              <w:rPr>
                <w:sz w:val="28"/>
              </w:rPr>
              <w:t>- HS tham gia để vận dụng kiến thức đã học vào thực tiễn.</w:t>
            </w:r>
          </w:p>
          <w:p w14:paraId="423D05E4" w14:textId="77777777" w:rsidR="00442DE5" w:rsidRPr="00EC4188" w:rsidRDefault="00442DE5" w:rsidP="00EC4188">
            <w:pPr>
              <w:rPr>
                <w:sz w:val="28"/>
              </w:rPr>
            </w:pPr>
          </w:p>
          <w:p w14:paraId="3A17D75B" w14:textId="77777777" w:rsidR="00442DE5" w:rsidRPr="00EC4188" w:rsidRDefault="00442DE5" w:rsidP="00EC4188">
            <w:pPr>
              <w:rPr>
                <w:sz w:val="28"/>
              </w:rPr>
            </w:pPr>
          </w:p>
          <w:p w14:paraId="3FAD7FD9" w14:textId="77777777" w:rsidR="00442DE5" w:rsidRPr="00EC4188" w:rsidRDefault="00442DE5" w:rsidP="00EC4188">
            <w:pPr>
              <w:rPr>
                <w:sz w:val="28"/>
              </w:rPr>
            </w:pPr>
          </w:p>
          <w:p w14:paraId="7E0E6DBD" w14:textId="77777777" w:rsidR="00442DE5" w:rsidRPr="00EC4188" w:rsidRDefault="00442DE5" w:rsidP="00EC4188">
            <w:pPr>
              <w:rPr>
                <w:sz w:val="28"/>
              </w:rPr>
            </w:pPr>
          </w:p>
          <w:p w14:paraId="0A94D78F" w14:textId="77777777" w:rsidR="00442DE5" w:rsidRPr="00EC4188" w:rsidRDefault="00442DE5" w:rsidP="00EC4188">
            <w:pPr>
              <w:rPr>
                <w:sz w:val="28"/>
              </w:rPr>
            </w:pPr>
            <w:r w:rsidRPr="00EC4188">
              <w:rPr>
                <w:sz w:val="28"/>
              </w:rPr>
              <w:t>- Các nhóm tham gia trò chơi vận dụng.</w:t>
            </w:r>
          </w:p>
          <w:p w14:paraId="0B1E5202" w14:textId="77777777" w:rsidR="00442DE5" w:rsidRPr="00EC4188" w:rsidRDefault="00442DE5" w:rsidP="00EC4188">
            <w:pPr>
              <w:rPr>
                <w:sz w:val="28"/>
              </w:rPr>
            </w:pPr>
          </w:p>
          <w:p w14:paraId="253CCE07" w14:textId="77777777" w:rsidR="00442DE5" w:rsidRPr="00EC4188" w:rsidRDefault="00442DE5" w:rsidP="00EC4188">
            <w:pPr>
              <w:rPr>
                <w:sz w:val="28"/>
              </w:rPr>
            </w:pPr>
          </w:p>
          <w:p w14:paraId="7CE6ED4C" w14:textId="28B897F8" w:rsidR="00442DE5" w:rsidRPr="00EC4188" w:rsidRDefault="00442DE5" w:rsidP="00EC4188">
            <w:pPr>
              <w:ind w:left="-19" w:right="-64"/>
              <w:rPr>
                <w:b/>
                <w:sz w:val="28"/>
              </w:rPr>
            </w:pPr>
            <w:r w:rsidRPr="00EC4188">
              <w:rPr>
                <w:sz w:val="28"/>
              </w:rPr>
              <w:t>- HS lắng nghe, rút kinh nghiệm.</w:t>
            </w:r>
          </w:p>
        </w:tc>
      </w:tr>
    </w:tbl>
    <w:p w14:paraId="00F56624" w14:textId="7F346D7C" w:rsidR="00803E0E" w:rsidRPr="004A7F4A" w:rsidRDefault="00EC4188" w:rsidP="00803E0E">
      <w:pPr>
        <w:jc w:val="both"/>
        <w:rPr>
          <w:b/>
          <w:i/>
          <w:lang w:val="nl-NL"/>
        </w:rPr>
      </w:pPr>
      <w:r>
        <w:rPr>
          <w:b/>
        </w:rPr>
        <w:lastRenderedPageBreak/>
        <w:t>*</w:t>
      </w:r>
      <w:r w:rsidR="00803E0E" w:rsidRPr="004A7F4A">
        <w:rPr>
          <w:b/>
          <w:i/>
          <w:lang w:val="nl-NL"/>
        </w:rPr>
        <w:t xml:space="preserve"> Điều chỉnh sau bài dạy</w:t>
      </w:r>
    </w:p>
    <w:p w14:paraId="615C2009" w14:textId="70C75753" w:rsidR="00803E0E" w:rsidRPr="004A7F4A" w:rsidRDefault="00803E0E" w:rsidP="00803E0E">
      <w:pPr>
        <w:spacing w:line="360" w:lineRule="auto"/>
        <w:jc w:val="center"/>
        <w:rPr>
          <w:lang w:val="nl-NL"/>
        </w:rPr>
      </w:pPr>
      <w:r w:rsidRPr="004A7F4A">
        <w:rPr>
          <w:lang w:val="nl-NL"/>
        </w:rPr>
        <w:t>……………………………………………………………………………………………</w:t>
      </w:r>
    </w:p>
    <w:p w14:paraId="2645D283"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6432" behindDoc="0" locked="0" layoutInCell="1" allowOverlap="1" wp14:anchorId="0C77023A" wp14:editId="4C9D1268">
                <wp:simplePos x="0" y="0"/>
                <wp:positionH relativeFrom="column">
                  <wp:posOffset>1775460</wp:posOffset>
                </wp:positionH>
                <wp:positionV relativeFrom="paragraph">
                  <wp:posOffset>137160</wp:posOffset>
                </wp:positionV>
                <wp:extent cx="2605405" cy="0"/>
                <wp:effectExtent l="9525" t="5715" r="13970" b="13335"/>
                <wp:wrapNone/>
                <wp:docPr id="1098306128" name="Straight Arrow Connector 1098306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5BA5ED" id="Straight Arrow Connector 1098306128" o:spid="_x0000_s1026" type="#_x0000_t32" style="position:absolute;margin-left:139.8pt;margin-top:10.8pt;width:205.1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5FA9B757" w14:textId="77777777" w:rsidR="00803E0E" w:rsidRPr="004A7F4A" w:rsidRDefault="00803E0E" w:rsidP="00803E0E">
      <w:pPr>
        <w:spacing w:line="288" w:lineRule="auto"/>
        <w:rPr>
          <w:b/>
          <w:lang w:val="pt-BR"/>
        </w:rPr>
      </w:pPr>
      <w:r w:rsidRPr="004A7F4A">
        <w:rPr>
          <w:b/>
          <w:lang w:val="pt-BR"/>
        </w:rPr>
        <w:t xml:space="preserve">Tiết 4                                                  </w:t>
      </w:r>
      <w:r w:rsidRPr="004A7F4A">
        <w:rPr>
          <w:b/>
          <w:bCs/>
        </w:rPr>
        <w:t>TIẾNG VIỆT</w:t>
      </w:r>
    </w:p>
    <w:p w14:paraId="410CDDD7" w14:textId="1224F539" w:rsidR="001A7289" w:rsidRPr="004A7F4A" w:rsidRDefault="001A7289" w:rsidP="001A7289">
      <w:pPr>
        <w:jc w:val="center"/>
        <w:rPr>
          <w:b/>
        </w:rPr>
      </w:pPr>
      <w:r w:rsidRPr="004A7F4A">
        <w:rPr>
          <w:b/>
        </w:rPr>
        <w:t xml:space="preserve">Bài: </w:t>
      </w:r>
      <w:r w:rsidR="003A1273">
        <w:rPr>
          <w:b/>
        </w:rPr>
        <w:t xml:space="preserve">8. Viết: </w:t>
      </w:r>
      <w:r w:rsidRPr="004A7F4A">
        <w:rPr>
          <w:b/>
        </w:rPr>
        <w:t>Viết báo cáo công việc.</w:t>
      </w:r>
    </w:p>
    <w:p w14:paraId="1E7B9D0E" w14:textId="2EE0384A" w:rsidR="001A7289" w:rsidRPr="004A7F4A" w:rsidRDefault="001A7289" w:rsidP="001A7289">
      <w:pPr>
        <w:ind w:firstLine="360"/>
        <w:jc w:val="both"/>
        <w:rPr>
          <w:b/>
        </w:rPr>
      </w:pPr>
      <w:r w:rsidRPr="004A7F4A">
        <w:rPr>
          <w:b/>
        </w:rPr>
        <w:t>I. YÊU CẦU CẦN ĐẠT</w:t>
      </w:r>
    </w:p>
    <w:p w14:paraId="0744F509" w14:textId="77777777" w:rsidR="001A7289" w:rsidRPr="004A7F4A" w:rsidRDefault="001A7289" w:rsidP="001A7289">
      <w:pPr>
        <w:ind w:firstLine="360"/>
        <w:jc w:val="both"/>
        <w:rPr>
          <w:b/>
        </w:rPr>
      </w:pPr>
      <w:r w:rsidRPr="004A7F4A">
        <w:rPr>
          <w:b/>
        </w:rPr>
        <w:t>1. Kiến thức, kĩ năng:</w:t>
      </w:r>
    </w:p>
    <w:p w14:paraId="7B7910AA" w14:textId="77777777" w:rsidR="001A7289" w:rsidRPr="004A7F4A" w:rsidRDefault="001A7289" w:rsidP="001A7289">
      <w:pPr>
        <w:ind w:firstLine="360"/>
        <w:jc w:val="both"/>
      </w:pPr>
      <w:r w:rsidRPr="004A7F4A">
        <w:t>- Viết được báo cáo công việc theo dàn ý đã lập.</w:t>
      </w:r>
    </w:p>
    <w:p w14:paraId="6E814503" w14:textId="77777777" w:rsidR="001A7289" w:rsidRPr="004A7F4A" w:rsidRDefault="001A7289" w:rsidP="001A7289">
      <w:pPr>
        <w:ind w:firstLine="360"/>
        <w:jc w:val="both"/>
      </w:pPr>
      <w:r w:rsidRPr="004A7F4A">
        <w:t>- Biết trân trọng các giá trị tinh thần của mọi thứ xung quanh, có ý thức quan sát, cảm nhận để phát hiện ra giá đó; biết yêu quý và bày tỏ lòng yêu quý với mọi người.</w:t>
      </w:r>
    </w:p>
    <w:p w14:paraId="70417CA6" w14:textId="77777777" w:rsidR="001A7289" w:rsidRPr="004A7F4A" w:rsidRDefault="001A7289" w:rsidP="001A7289">
      <w:pPr>
        <w:ind w:firstLine="360"/>
        <w:jc w:val="both"/>
      </w:pPr>
      <w:r w:rsidRPr="004A7F4A">
        <w:t>- Góp phần phát triển năng lực ngôn ngữ.</w:t>
      </w:r>
    </w:p>
    <w:p w14:paraId="1B57D030" w14:textId="77777777" w:rsidR="001A7289" w:rsidRPr="004A7F4A" w:rsidRDefault="001A7289" w:rsidP="001A7289">
      <w:pPr>
        <w:ind w:firstLine="360"/>
        <w:jc w:val="both"/>
      </w:pPr>
      <w:r w:rsidRPr="004A7F4A">
        <w:t>- Biết vận dụng kiến thức từ bài học để vận dụng vào thực tiễn.</w:t>
      </w:r>
    </w:p>
    <w:p w14:paraId="12DA79DD" w14:textId="77777777" w:rsidR="001A7289" w:rsidRPr="004A7F4A" w:rsidRDefault="001A7289" w:rsidP="001A7289">
      <w:pPr>
        <w:ind w:firstLine="360"/>
        <w:jc w:val="both"/>
        <w:rPr>
          <w:b/>
        </w:rPr>
      </w:pPr>
      <w:r w:rsidRPr="004A7F4A">
        <w:rPr>
          <w:b/>
        </w:rPr>
        <w:t>2. Năng lực:</w:t>
      </w:r>
    </w:p>
    <w:p w14:paraId="6281BE24" w14:textId="77777777" w:rsidR="001A7289" w:rsidRPr="004A7F4A" w:rsidRDefault="001A7289" w:rsidP="001A7289">
      <w:pPr>
        <w:ind w:firstLine="360"/>
        <w:jc w:val="both"/>
      </w:pPr>
      <w:r w:rsidRPr="004A7F4A">
        <w:t>- Năng lực tự chủ, tự học: Tích cực học tập, tiếp thu kiến thức để thực hiện tốt nội dung bài học.</w:t>
      </w:r>
    </w:p>
    <w:p w14:paraId="26686763" w14:textId="77777777" w:rsidR="001A7289" w:rsidRPr="004A7F4A" w:rsidRDefault="001A7289" w:rsidP="001A7289">
      <w:pPr>
        <w:ind w:firstLine="360"/>
        <w:jc w:val="both"/>
      </w:pPr>
      <w:r w:rsidRPr="004A7F4A">
        <w:t>- Năng lực giải quyết vấn đề và sáng tạo: Nâng cao kĩ năng làm vài văn kể chuyện sáng tạo.</w:t>
      </w:r>
    </w:p>
    <w:p w14:paraId="0E53018E" w14:textId="77777777" w:rsidR="001A7289" w:rsidRPr="004A7F4A" w:rsidRDefault="001A7289" w:rsidP="001A7289">
      <w:pPr>
        <w:ind w:firstLine="360"/>
        <w:jc w:val="both"/>
      </w:pPr>
      <w:r w:rsidRPr="004A7F4A">
        <w:t>- Năng lực giao tiếp và hợp tác: Phát triển năng lực giao tiếp trong trò chơi và hoạt động nhóm.</w:t>
      </w:r>
    </w:p>
    <w:p w14:paraId="0498BA1E" w14:textId="77777777" w:rsidR="00AB74D5" w:rsidRDefault="001A7289" w:rsidP="001A7289">
      <w:pPr>
        <w:ind w:firstLine="360"/>
        <w:jc w:val="both"/>
        <w:rPr>
          <w:b/>
        </w:rPr>
      </w:pPr>
      <w:r w:rsidRPr="004A7F4A">
        <w:rPr>
          <w:b/>
        </w:rPr>
        <w:t>3. Phẩm chất.</w:t>
      </w:r>
    </w:p>
    <w:p w14:paraId="4ADF4976" w14:textId="6B7F1014" w:rsidR="001A7289" w:rsidRPr="004A7F4A" w:rsidRDefault="001A7289" w:rsidP="001A7289">
      <w:pPr>
        <w:ind w:firstLine="360"/>
        <w:jc w:val="both"/>
      </w:pPr>
      <w:r w:rsidRPr="004A7F4A">
        <w:t>- Phẩm chất nhân ái: Thông qua bài học, biết trân trọng nét riêng của mọi người trong cuộc sống.</w:t>
      </w:r>
    </w:p>
    <w:p w14:paraId="73121D4A" w14:textId="77777777" w:rsidR="001A7289" w:rsidRPr="004A7F4A" w:rsidRDefault="001A7289" w:rsidP="001A7289">
      <w:pPr>
        <w:ind w:firstLine="360"/>
        <w:jc w:val="both"/>
      </w:pPr>
      <w:r w:rsidRPr="004A7F4A">
        <w:lastRenderedPageBreak/>
        <w:t>- Phẩm chất chăm chỉ: Có ý thức tự giác trong học tập, trò chơi và vận dụng.</w:t>
      </w:r>
    </w:p>
    <w:p w14:paraId="18FA8F87" w14:textId="77777777" w:rsidR="001A7289" w:rsidRPr="004A7F4A" w:rsidRDefault="001A7289" w:rsidP="001A7289">
      <w:pPr>
        <w:ind w:firstLine="360"/>
        <w:jc w:val="both"/>
      </w:pPr>
      <w:r w:rsidRPr="004A7F4A">
        <w:t>- Phẩm chất trách nhiệm: Biết giữ trật tự, lắng nghe và học tập nghiêm túc.</w:t>
      </w:r>
    </w:p>
    <w:p w14:paraId="5F60FA65" w14:textId="77777777" w:rsidR="001A7289" w:rsidRPr="004A7F4A" w:rsidRDefault="001A7289" w:rsidP="001A7289">
      <w:pPr>
        <w:ind w:firstLine="360"/>
        <w:jc w:val="both"/>
        <w:rPr>
          <w:b/>
        </w:rPr>
      </w:pPr>
      <w:r w:rsidRPr="004A7F4A">
        <w:rPr>
          <w:b/>
        </w:rPr>
        <w:t>II. ĐỒ DÙNG DẠY HỌC.</w:t>
      </w:r>
    </w:p>
    <w:p w14:paraId="2672D20E" w14:textId="77777777" w:rsidR="001A7289" w:rsidRPr="004A7F4A" w:rsidRDefault="001A7289" w:rsidP="001A7289">
      <w:pPr>
        <w:ind w:firstLine="360"/>
        <w:jc w:val="both"/>
      </w:pPr>
      <w:r w:rsidRPr="004A7F4A">
        <w:t>- Kế hoạch bài dạy, bài giảng Power point.</w:t>
      </w:r>
    </w:p>
    <w:p w14:paraId="1DF12301" w14:textId="77777777" w:rsidR="001A7289" w:rsidRPr="004A7F4A" w:rsidRDefault="001A7289" w:rsidP="001A7289">
      <w:pPr>
        <w:ind w:firstLine="360"/>
        <w:jc w:val="both"/>
      </w:pPr>
      <w:r w:rsidRPr="004A7F4A">
        <w:t>- SGK và các thiết bị, học liệu phục vụ cho tiết dạy.</w:t>
      </w:r>
    </w:p>
    <w:p w14:paraId="46D88E84" w14:textId="77777777" w:rsidR="001A7289" w:rsidRPr="004A7F4A" w:rsidRDefault="001A7289" w:rsidP="001A7289">
      <w:pPr>
        <w:ind w:firstLine="360"/>
        <w:rPr>
          <w:b/>
        </w:rPr>
      </w:pPr>
      <w:r w:rsidRPr="004A7F4A">
        <w:rPr>
          <w:b/>
        </w:rPr>
        <w:t>III. HOẠT ĐỘNG DẠY HỌC.</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5"/>
        <w:gridCol w:w="4680"/>
      </w:tblGrid>
      <w:tr w:rsidR="001A7289" w:rsidRPr="004A7F4A" w14:paraId="788751A9" w14:textId="77777777" w:rsidTr="00AB74D5">
        <w:tc>
          <w:tcPr>
            <w:tcW w:w="5125" w:type="dxa"/>
            <w:tcBorders>
              <w:bottom w:val="single" w:sz="4" w:space="0" w:color="auto"/>
            </w:tcBorders>
          </w:tcPr>
          <w:p w14:paraId="7CE03DC8" w14:textId="77777777" w:rsidR="001A7289" w:rsidRPr="004A7F4A" w:rsidRDefault="001A7289" w:rsidP="00373F23">
            <w:pPr>
              <w:jc w:val="center"/>
              <w:rPr>
                <w:b/>
              </w:rPr>
            </w:pPr>
            <w:r w:rsidRPr="004A7F4A">
              <w:rPr>
                <w:b/>
                <w:bCs/>
              </w:rPr>
              <w:t>Hoạt động của GV</w:t>
            </w:r>
          </w:p>
        </w:tc>
        <w:tc>
          <w:tcPr>
            <w:tcW w:w="4680" w:type="dxa"/>
            <w:tcBorders>
              <w:bottom w:val="single" w:sz="4" w:space="0" w:color="auto"/>
            </w:tcBorders>
          </w:tcPr>
          <w:p w14:paraId="41AF2E12" w14:textId="77777777" w:rsidR="001A7289" w:rsidRPr="004A7F4A" w:rsidRDefault="001A7289" w:rsidP="00373F23">
            <w:pPr>
              <w:jc w:val="center"/>
              <w:rPr>
                <w:b/>
              </w:rPr>
            </w:pPr>
            <w:r w:rsidRPr="004A7F4A">
              <w:rPr>
                <w:b/>
                <w:bCs/>
              </w:rPr>
              <w:t>Hoạt động của HS</w:t>
            </w:r>
          </w:p>
        </w:tc>
      </w:tr>
      <w:tr w:rsidR="001A7289" w:rsidRPr="004A7F4A" w14:paraId="7BDB4ACE" w14:textId="77777777" w:rsidTr="00AB74D5">
        <w:tc>
          <w:tcPr>
            <w:tcW w:w="5125" w:type="dxa"/>
            <w:tcBorders>
              <w:top w:val="single" w:sz="4" w:space="0" w:color="auto"/>
              <w:left w:val="single" w:sz="4" w:space="0" w:color="auto"/>
              <w:bottom w:val="nil"/>
              <w:right w:val="single" w:sz="4" w:space="0" w:color="auto"/>
            </w:tcBorders>
          </w:tcPr>
          <w:p w14:paraId="7A54BA86" w14:textId="6E104F44" w:rsidR="001A7289" w:rsidRPr="004A7F4A" w:rsidRDefault="001A7289" w:rsidP="00373F23">
            <w:pPr>
              <w:rPr>
                <w:b/>
              </w:rPr>
            </w:pPr>
            <w:r w:rsidRPr="004A7F4A">
              <w:rPr>
                <w:b/>
              </w:rPr>
              <w:t>1. Khởi động</w:t>
            </w:r>
            <w:r w:rsidR="003A1273">
              <w:rPr>
                <w:b/>
              </w:rPr>
              <w:t>, kết nối</w:t>
            </w:r>
            <w:r w:rsidRPr="004A7F4A">
              <w:rPr>
                <w:b/>
              </w:rPr>
              <w:t>:</w:t>
            </w:r>
          </w:p>
          <w:p w14:paraId="1F84A9E2" w14:textId="77777777" w:rsidR="001A7289" w:rsidRPr="004A7F4A" w:rsidRDefault="001A7289" w:rsidP="00373F23">
            <w:r w:rsidRPr="004A7F4A">
              <w:rPr>
                <w:b/>
                <w:bCs/>
              </w:rPr>
              <w:t xml:space="preserve">a. Mục tiêu: </w:t>
            </w:r>
          </w:p>
          <w:p w14:paraId="3F75F8AD" w14:textId="3BD55604" w:rsidR="001A7289" w:rsidRPr="004A7F4A" w:rsidRDefault="003A1273" w:rsidP="00373F23">
            <w:r>
              <w:t xml:space="preserve">- </w:t>
            </w:r>
            <w:r w:rsidR="001A7289" w:rsidRPr="004A7F4A">
              <w:t>Tạo không khí vui vẻ, phấn khởi trước giờ học.</w:t>
            </w:r>
          </w:p>
          <w:p w14:paraId="2BD1D9D1" w14:textId="226946FE" w:rsidR="001A7289" w:rsidRPr="004A7F4A" w:rsidRDefault="003A1273" w:rsidP="00373F23">
            <w:r>
              <w:t>-</w:t>
            </w:r>
            <w:r w:rsidR="001A7289" w:rsidRPr="004A7F4A">
              <w:t xml:space="preserve"> Kiểm tra kiến thức đã học của học sinh ở bài trước.</w:t>
            </w:r>
          </w:p>
          <w:p w14:paraId="2C9E0004" w14:textId="77777777" w:rsidR="001A7289" w:rsidRPr="004A7F4A" w:rsidRDefault="001A7289" w:rsidP="00373F23">
            <w:pPr>
              <w:jc w:val="both"/>
              <w:rPr>
                <w:b/>
                <w:bCs/>
              </w:rPr>
            </w:pPr>
            <w:r w:rsidRPr="004A7F4A">
              <w:rPr>
                <w:b/>
                <w:bCs/>
              </w:rPr>
              <w:t>b. Cách tiến hành:</w:t>
            </w:r>
          </w:p>
          <w:p w14:paraId="4473722B" w14:textId="77777777" w:rsidR="001A7289" w:rsidRPr="004A7F4A" w:rsidRDefault="001A7289" w:rsidP="00373F23">
            <w:pPr>
              <w:jc w:val="both"/>
            </w:pPr>
            <w:r w:rsidRPr="004A7F4A">
              <w:t>- GV cho HS đọc 1 bản báo cáo và nhận xét.</w:t>
            </w:r>
          </w:p>
          <w:p w14:paraId="1BEFB7DC" w14:textId="77777777" w:rsidR="001A7289" w:rsidRPr="004A7F4A" w:rsidRDefault="001A7289" w:rsidP="00373F23">
            <w:pPr>
              <w:jc w:val="both"/>
            </w:pPr>
          </w:p>
          <w:p w14:paraId="566D3D66" w14:textId="77777777" w:rsidR="001A7289" w:rsidRPr="004A7F4A" w:rsidRDefault="001A7289" w:rsidP="00373F23">
            <w:pPr>
              <w:jc w:val="both"/>
            </w:pPr>
            <w:r w:rsidRPr="004A7F4A">
              <w:t>- Nhắc lại những điểm cần ghi nhớ khi viết một bản báo cáo.</w:t>
            </w:r>
          </w:p>
          <w:p w14:paraId="37D96106" w14:textId="77777777" w:rsidR="001A7289" w:rsidRPr="004A7F4A" w:rsidRDefault="001A7289" w:rsidP="00373F23">
            <w:pPr>
              <w:jc w:val="both"/>
            </w:pPr>
          </w:p>
          <w:p w14:paraId="296BFD65" w14:textId="77777777" w:rsidR="001A7289" w:rsidRPr="004A7F4A" w:rsidRDefault="001A7289" w:rsidP="00373F23">
            <w:pPr>
              <w:jc w:val="both"/>
            </w:pPr>
            <w:r w:rsidRPr="004A7F4A">
              <w:t>- GV nhận xét và dẫn dắt vào bài mới.</w:t>
            </w:r>
          </w:p>
        </w:tc>
        <w:tc>
          <w:tcPr>
            <w:tcW w:w="4680" w:type="dxa"/>
            <w:tcBorders>
              <w:top w:val="single" w:sz="4" w:space="0" w:color="auto"/>
              <w:left w:val="single" w:sz="4" w:space="0" w:color="auto"/>
              <w:bottom w:val="nil"/>
              <w:right w:val="single" w:sz="4" w:space="0" w:color="auto"/>
            </w:tcBorders>
          </w:tcPr>
          <w:p w14:paraId="2EE4D9D8" w14:textId="77777777" w:rsidR="001A7289" w:rsidRPr="004A7F4A" w:rsidRDefault="001A7289" w:rsidP="00373F23">
            <w:pPr>
              <w:jc w:val="both"/>
            </w:pPr>
          </w:p>
          <w:p w14:paraId="1C85F841" w14:textId="77777777" w:rsidR="001A7289" w:rsidRPr="004A7F4A" w:rsidRDefault="001A7289" w:rsidP="00373F23">
            <w:pPr>
              <w:jc w:val="both"/>
            </w:pPr>
          </w:p>
          <w:p w14:paraId="5A91A5B6" w14:textId="77777777" w:rsidR="001A7289" w:rsidRPr="004A7F4A" w:rsidRDefault="001A7289" w:rsidP="00373F23">
            <w:pPr>
              <w:jc w:val="both"/>
            </w:pPr>
          </w:p>
          <w:p w14:paraId="208F17A1" w14:textId="77777777" w:rsidR="001A7289" w:rsidRPr="004A7F4A" w:rsidRDefault="001A7289" w:rsidP="00373F23">
            <w:pPr>
              <w:jc w:val="both"/>
            </w:pPr>
          </w:p>
          <w:p w14:paraId="2C8A2D2B" w14:textId="77777777" w:rsidR="001A7289" w:rsidRPr="004A7F4A" w:rsidRDefault="001A7289" w:rsidP="00373F23">
            <w:pPr>
              <w:jc w:val="both"/>
            </w:pPr>
          </w:p>
          <w:p w14:paraId="4BF38E81" w14:textId="77777777" w:rsidR="001A7289" w:rsidRDefault="001A7289" w:rsidP="00373F23">
            <w:pPr>
              <w:jc w:val="both"/>
            </w:pPr>
          </w:p>
          <w:p w14:paraId="5262AC6E" w14:textId="77777777" w:rsidR="003A1273" w:rsidRPr="004A7F4A" w:rsidRDefault="003A1273" w:rsidP="00373F23">
            <w:pPr>
              <w:jc w:val="both"/>
            </w:pPr>
          </w:p>
          <w:p w14:paraId="59AEDA6E" w14:textId="0D2FBD97" w:rsidR="001A7289" w:rsidRPr="004A7F4A" w:rsidRDefault="001A7289" w:rsidP="00373F23">
            <w:pPr>
              <w:jc w:val="both"/>
            </w:pPr>
            <w:r w:rsidRPr="004A7F4A">
              <w:t>- HS đọc và tự</w:t>
            </w:r>
            <w:r w:rsidR="003A1273">
              <w:t xml:space="preserve"> nhận </w:t>
            </w:r>
            <w:r w:rsidRPr="004A7F4A">
              <w:t>xét theo hiểu biết của mình.</w:t>
            </w:r>
          </w:p>
          <w:p w14:paraId="23FE998F" w14:textId="77777777" w:rsidR="001A7289" w:rsidRPr="004A7F4A" w:rsidRDefault="001A7289" w:rsidP="00373F23">
            <w:pPr>
              <w:jc w:val="both"/>
            </w:pPr>
            <w:r w:rsidRPr="004A7F4A">
              <w:t>- 2 HS nhắc lại.</w:t>
            </w:r>
          </w:p>
          <w:p w14:paraId="7955D67E" w14:textId="77777777" w:rsidR="001A7289" w:rsidRPr="004A7F4A" w:rsidRDefault="001A7289" w:rsidP="00373F23">
            <w:pPr>
              <w:jc w:val="both"/>
            </w:pPr>
            <w:r w:rsidRPr="004A7F4A">
              <w:t>- HS cùng trao đổi với GV về nội dung bài hát.</w:t>
            </w:r>
          </w:p>
          <w:p w14:paraId="6D128DEA" w14:textId="77777777" w:rsidR="001A7289" w:rsidRPr="004A7F4A" w:rsidRDefault="001A7289" w:rsidP="00373F23">
            <w:pPr>
              <w:jc w:val="both"/>
            </w:pPr>
            <w:r w:rsidRPr="004A7F4A">
              <w:t>- HS lắng nghe.</w:t>
            </w:r>
          </w:p>
        </w:tc>
      </w:tr>
      <w:tr w:rsidR="001A7289" w:rsidRPr="004A7F4A" w14:paraId="5A53FD40" w14:textId="77777777" w:rsidTr="00AB74D5">
        <w:tc>
          <w:tcPr>
            <w:tcW w:w="5125" w:type="dxa"/>
            <w:tcBorders>
              <w:top w:val="nil"/>
              <w:left w:val="single" w:sz="4" w:space="0" w:color="auto"/>
              <w:bottom w:val="nil"/>
              <w:right w:val="single" w:sz="4" w:space="0" w:color="auto"/>
            </w:tcBorders>
          </w:tcPr>
          <w:p w14:paraId="26D1CA55" w14:textId="77777777" w:rsidR="001A7289" w:rsidRPr="004A7F4A" w:rsidRDefault="001A7289" w:rsidP="00373F23">
            <w:pPr>
              <w:jc w:val="both"/>
              <w:rPr>
                <w:b/>
              </w:rPr>
            </w:pPr>
            <w:r w:rsidRPr="004A7F4A">
              <w:rPr>
                <w:b/>
              </w:rPr>
              <w:t>2. Khám phá.</w:t>
            </w:r>
          </w:p>
          <w:p w14:paraId="594BDE58" w14:textId="77777777" w:rsidR="001A7289" w:rsidRPr="004A7F4A" w:rsidRDefault="001A7289" w:rsidP="00373F23">
            <w:pPr>
              <w:jc w:val="both"/>
            </w:pPr>
            <w:r w:rsidRPr="004A7F4A">
              <w:rPr>
                <w:b/>
                <w:bCs/>
              </w:rPr>
              <w:t>a. Mục tiêu:</w:t>
            </w:r>
          </w:p>
          <w:p w14:paraId="4E9DAA0A" w14:textId="2040ADD4" w:rsidR="001A7289" w:rsidRPr="004A7F4A" w:rsidRDefault="003A1273" w:rsidP="003A1273">
            <w:pPr>
              <w:jc w:val="both"/>
            </w:pPr>
            <w:r>
              <w:t xml:space="preserve">- </w:t>
            </w:r>
            <w:r w:rsidR="001A7289" w:rsidRPr="004A7F4A">
              <w:t>Viết được báo cáo công việc theo dàn ý đã lập.</w:t>
            </w:r>
          </w:p>
          <w:p w14:paraId="119113D5" w14:textId="6C4F186E" w:rsidR="001A7289" w:rsidRPr="004A7F4A" w:rsidRDefault="003A1273" w:rsidP="00373F23">
            <w:pPr>
              <w:jc w:val="both"/>
            </w:pPr>
            <w:r>
              <w:t>-</w:t>
            </w:r>
            <w:r w:rsidR="001A7289" w:rsidRPr="004A7F4A">
              <w:t xml:space="preserve"> Góp phần phát triển năng lực ngôn ngữ.</w:t>
            </w:r>
          </w:p>
          <w:p w14:paraId="05B28FD3" w14:textId="77777777" w:rsidR="001A7289" w:rsidRPr="004A7F4A" w:rsidRDefault="001A7289" w:rsidP="00373F23">
            <w:pPr>
              <w:jc w:val="both"/>
              <w:rPr>
                <w:b/>
                <w:bCs/>
              </w:rPr>
            </w:pPr>
            <w:r w:rsidRPr="004A7F4A">
              <w:rPr>
                <w:b/>
                <w:bCs/>
              </w:rPr>
              <w:t>b. Cách tiến hành:</w:t>
            </w:r>
          </w:p>
          <w:p w14:paraId="2E444308" w14:textId="77777777" w:rsidR="001A7289" w:rsidRPr="004A7F4A" w:rsidRDefault="001A7289" w:rsidP="00373F23">
            <w:pPr>
              <w:jc w:val="both"/>
              <w:rPr>
                <w:b/>
                <w:bCs/>
              </w:rPr>
            </w:pPr>
            <w:r w:rsidRPr="004A7F4A">
              <w:rPr>
                <w:b/>
                <w:bCs/>
              </w:rPr>
              <w:t>Bài 1: Chuẩn bị:</w:t>
            </w:r>
          </w:p>
          <w:p w14:paraId="0BCC5849" w14:textId="77777777" w:rsidR="001A7289" w:rsidRPr="004A7F4A" w:rsidRDefault="001A7289" w:rsidP="00373F23">
            <w:pPr>
              <w:jc w:val="both"/>
            </w:pPr>
            <w:r w:rsidRPr="004A7F4A">
              <w:t>- GV mời 2 HS đọc 2 đề văn. GV giải thích cách thực hiện nhiệm vụ. Viết báo cáo công việc theo 1 trong 2 để dưới dây:</w:t>
            </w:r>
          </w:p>
          <w:p w14:paraId="39639BD9" w14:textId="77777777" w:rsidR="001A7289" w:rsidRPr="004A7F4A" w:rsidRDefault="001A7289" w:rsidP="00373F23">
            <w:pPr>
              <w:jc w:val="both"/>
            </w:pPr>
            <w:r w:rsidRPr="004A7F4A">
              <w:t>Đề 1: Trong vai tổ trưởng hoặc lớp trưởng, báo cáo thầy cô về các hoạt động của tổ hoặc của lớp trong tháng qua.</w:t>
            </w:r>
          </w:p>
          <w:p w14:paraId="3D5E9791" w14:textId="77777777" w:rsidR="001A7289" w:rsidRPr="004A7F4A" w:rsidRDefault="001A7289" w:rsidP="00373F23">
            <w:pPr>
              <w:jc w:val="both"/>
            </w:pPr>
            <w:r w:rsidRPr="004A7F4A">
              <w:t>Đề 2: Trong vai chi đội trưởng, báo cáo thầy cô Tổng phụ trách Đội về các hoạt động của chi đội trong tháng qua.</w:t>
            </w:r>
          </w:p>
          <w:p w14:paraId="70E9774E" w14:textId="77777777" w:rsidR="001A7289" w:rsidRPr="004A7F4A" w:rsidRDefault="001A7289" w:rsidP="00373F23">
            <w:pPr>
              <w:jc w:val="both"/>
            </w:pPr>
            <w:r w:rsidRPr="004A7F4A">
              <w:t>- GV mời học sinh đọc lại yêu cầu theo nhóm bàn để nắm rõ nội dung bài.</w:t>
            </w:r>
          </w:p>
          <w:p w14:paraId="4792DF2D" w14:textId="77777777" w:rsidR="001A7289" w:rsidRPr="004A7F4A" w:rsidRDefault="001A7289" w:rsidP="00373F23">
            <w:pPr>
              <w:jc w:val="both"/>
            </w:pPr>
            <w:r w:rsidRPr="004A7F4A">
              <w:t>- GV mời HS làm việc theo nhóm, nêu được những ưu điểm và hạn chế:</w:t>
            </w:r>
          </w:p>
          <w:p w14:paraId="6888944B" w14:textId="77777777" w:rsidR="001A7289" w:rsidRPr="004A7F4A" w:rsidRDefault="001A7289" w:rsidP="00373F23">
            <w:pPr>
              <w:jc w:val="both"/>
            </w:pPr>
            <w:r w:rsidRPr="004A7F4A">
              <w:t>Ưu điểm</w:t>
            </w:r>
          </w:p>
          <w:p w14:paraId="5AADDE02" w14:textId="77777777" w:rsidR="001A7289" w:rsidRPr="004A7F4A" w:rsidRDefault="001A7289" w:rsidP="00373F23">
            <w:pPr>
              <w:jc w:val="both"/>
            </w:pPr>
            <w:r w:rsidRPr="004A7F4A">
              <w:lastRenderedPageBreak/>
              <w:t>+ Những việc hoàn thành tốt</w:t>
            </w:r>
          </w:p>
          <w:p w14:paraId="5B2AC79E" w14:textId="77777777" w:rsidR="001A7289" w:rsidRPr="004A7F4A" w:rsidRDefault="001A7289" w:rsidP="00373F23">
            <w:pPr>
              <w:jc w:val="both"/>
            </w:pPr>
            <w:r w:rsidRPr="004A7F4A">
              <w:t>+ Những kết quả vượt trội</w:t>
            </w:r>
          </w:p>
          <w:p w14:paraId="1338F0E3" w14:textId="77777777" w:rsidR="001A7289" w:rsidRPr="004A7F4A" w:rsidRDefault="001A7289" w:rsidP="00373F23">
            <w:pPr>
              <w:jc w:val="both"/>
            </w:pPr>
            <w:r w:rsidRPr="004A7F4A">
              <w:t>+ Những thành viên tích cực…</w:t>
            </w:r>
          </w:p>
          <w:p w14:paraId="0A7DEAF1" w14:textId="77777777" w:rsidR="001A7289" w:rsidRPr="004A7F4A" w:rsidRDefault="001A7289" w:rsidP="00373F23">
            <w:pPr>
              <w:jc w:val="both"/>
            </w:pPr>
            <w:r w:rsidRPr="004A7F4A">
              <w:t>- Hạn chế</w:t>
            </w:r>
          </w:p>
          <w:p w14:paraId="1BAAD50D" w14:textId="77777777" w:rsidR="001A7289" w:rsidRPr="004A7F4A" w:rsidRDefault="001A7289" w:rsidP="00373F23">
            <w:pPr>
              <w:jc w:val="both"/>
            </w:pPr>
            <w:r w:rsidRPr="004A7F4A">
              <w:t>+ Những việc chưa hoàn thành, lí do</w:t>
            </w:r>
          </w:p>
          <w:p w14:paraId="03BC21BA" w14:textId="77777777" w:rsidR="001A7289" w:rsidRPr="004A7F4A" w:rsidRDefault="001A7289" w:rsidP="00373F23">
            <w:pPr>
              <w:jc w:val="both"/>
            </w:pPr>
            <w:r w:rsidRPr="004A7F4A">
              <w:t>+ Những sai sót cần khắc phục</w:t>
            </w:r>
          </w:p>
          <w:p w14:paraId="6366936A" w14:textId="77777777" w:rsidR="001A7289" w:rsidRPr="004A7F4A" w:rsidRDefault="001A7289" w:rsidP="00373F23">
            <w:pPr>
              <w:jc w:val="both"/>
            </w:pPr>
            <w:r w:rsidRPr="004A7F4A">
              <w:t>+ Những thành viên cần cố gắng</w:t>
            </w:r>
          </w:p>
          <w:p w14:paraId="71324835" w14:textId="7AD711FC" w:rsidR="001A7289" w:rsidRPr="004A7F4A" w:rsidRDefault="001A7289" w:rsidP="00373F23">
            <w:pPr>
              <w:jc w:val="both"/>
            </w:pPr>
            <w:r w:rsidRPr="004A7F4A">
              <w:t>- G</w:t>
            </w:r>
            <w:r w:rsidR="00AB74D5">
              <w:t>V</w:t>
            </w:r>
            <w:r w:rsidRPr="004A7F4A">
              <w:t xml:space="preserve"> cho HS dựa vào dàn ý đã làm tiết trước để trình bày.</w:t>
            </w:r>
          </w:p>
          <w:p w14:paraId="31091F60" w14:textId="77777777" w:rsidR="001A7289" w:rsidRPr="004A7F4A" w:rsidRDefault="001A7289" w:rsidP="00373F23">
            <w:pPr>
              <w:jc w:val="both"/>
            </w:pPr>
            <w:r w:rsidRPr="004A7F4A">
              <w:t>- GV chốt cách thực hiện các việc khi viết báo cáo:</w:t>
            </w:r>
          </w:p>
          <w:p w14:paraId="4605851C" w14:textId="77777777" w:rsidR="001A7289" w:rsidRPr="004A7F4A" w:rsidRDefault="001A7289" w:rsidP="00373F23">
            <w:pPr>
              <w:jc w:val="both"/>
            </w:pPr>
            <w:r w:rsidRPr="004A7F4A">
              <w:t xml:space="preserve"> + Xem lại cách viết quốc hiệu, tiêu ngữ… Trong báo cáo mẫu ở hoạt động viết bài 6</w:t>
            </w:r>
          </w:p>
          <w:p w14:paraId="5CD057D7" w14:textId="77777777" w:rsidR="001A7289" w:rsidRPr="004A7F4A" w:rsidRDefault="001A7289" w:rsidP="00373F23">
            <w:pPr>
              <w:jc w:val="both"/>
            </w:pPr>
            <w:r w:rsidRPr="004A7F4A">
              <w:t>+ Thu thập số liệu để viết báo cáo theo đúng các hoạt động và kết quả có thực.</w:t>
            </w:r>
          </w:p>
          <w:p w14:paraId="3FC6B6AF" w14:textId="77777777" w:rsidR="001A7289" w:rsidRPr="004A7F4A" w:rsidRDefault="001A7289" w:rsidP="00373F23">
            <w:pPr>
              <w:jc w:val="both"/>
            </w:pPr>
            <w:r w:rsidRPr="004A7F4A">
              <w:t xml:space="preserve"> + Lập bảng biểu ra giấy trước khi viết báo cáo.</w:t>
            </w:r>
          </w:p>
          <w:p w14:paraId="455B40C6" w14:textId="77777777" w:rsidR="001A7289" w:rsidRPr="004A7F4A" w:rsidRDefault="001A7289" w:rsidP="00373F23">
            <w:pPr>
              <w:jc w:val="both"/>
            </w:pPr>
            <w:r w:rsidRPr="004A7F4A">
              <w:t xml:space="preserve"> + Chú ý cách đánh số thứ tự các mục để liệt kê các ý trong phần nội dung báo cáo.</w:t>
            </w:r>
          </w:p>
        </w:tc>
        <w:tc>
          <w:tcPr>
            <w:tcW w:w="4680" w:type="dxa"/>
            <w:tcBorders>
              <w:top w:val="nil"/>
              <w:left w:val="single" w:sz="4" w:space="0" w:color="auto"/>
              <w:bottom w:val="nil"/>
              <w:right w:val="single" w:sz="4" w:space="0" w:color="auto"/>
            </w:tcBorders>
          </w:tcPr>
          <w:p w14:paraId="58D0C6AB" w14:textId="77777777" w:rsidR="001A7289" w:rsidRPr="004A7F4A" w:rsidRDefault="001A7289" w:rsidP="003A1273">
            <w:pPr>
              <w:rPr>
                <w:lang w:val="nl-NL"/>
              </w:rPr>
            </w:pPr>
          </w:p>
          <w:p w14:paraId="5C6266AF" w14:textId="77777777" w:rsidR="001A7289" w:rsidRPr="004A7F4A" w:rsidRDefault="001A7289" w:rsidP="003A1273">
            <w:pPr>
              <w:rPr>
                <w:lang w:val="nl-NL"/>
              </w:rPr>
            </w:pPr>
          </w:p>
          <w:p w14:paraId="460A3C3D" w14:textId="77777777" w:rsidR="001A7289" w:rsidRPr="004A7F4A" w:rsidRDefault="001A7289" w:rsidP="003A1273">
            <w:pPr>
              <w:rPr>
                <w:lang w:val="nl-NL"/>
              </w:rPr>
            </w:pPr>
          </w:p>
          <w:p w14:paraId="11B5C2E2" w14:textId="77777777" w:rsidR="001A7289" w:rsidRPr="004A7F4A" w:rsidRDefault="001A7289" w:rsidP="003A1273">
            <w:pPr>
              <w:rPr>
                <w:lang w:val="nl-NL"/>
              </w:rPr>
            </w:pPr>
          </w:p>
          <w:p w14:paraId="05021FF6" w14:textId="77777777" w:rsidR="001A7289" w:rsidRDefault="001A7289" w:rsidP="003A1273">
            <w:pPr>
              <w:rPr>
                <w:lang w:val="nl-NL"/>
              </w:rPr>
            </w:pPr>
          </w:p>
          <w:p w14:paraId="27D5B11E" w14:textId="77777777" w:rsidR="003A1273" w:rsidRPr="004A7F4A" w:rsidRDefault="003A1273" w:rsidP="003A1273">
            <w:pPr>
              <w:rPr>
                <w:lang w:val="nl-NL"/>
              </w:rPr>
            </w:pPr>
          </w:p>
          <w:p w14:paraId="3D90DB43" w14:textId="77777777" w:rsidR="001A7289" w:rsidRPr="004A7F4A" w:rsidRDefault="001A7289" w:rsidP="003A1273">
            <w:pPr>
              <w:rPr>
                <w:lang w:val="nl-NL"/>
              </w:rPr>
            </w:pPr>
          </w:p>
          <w:p w14:paraId="79386A56" w14:textId="77777777" w:rsidR="001A7289" w:rsidRPr="004A7F4A" w:rsidRDefault="001A7289" w:rsidP="003A1273">
            <w:pPr>
              <w:rPr>
                <w:lang w:val="nl-NL"/>
              </w:rPr>
            </w:pPr>
            <w:r w:rsidRPr="004A7F4A">
              <w:rPr>
                <w:lang w:val="nl-NL"/>
              </w:rPr>
              <w:t>- 1 HS đọc yêu cầu bài 1. Cả lớp lắng nghe bạn đọc.</w:t>
            </w:r>
          </w:p>
          <w:p w14:paraId="04544CA6" w14:textId="77777777" w:rsidR="001A7289" w:rsidRPr="004A7F4A" w:rsidRDefault="001A7289" w:rsidP="003A1273">
            <w:pPr>
              <w:rPr>
                <w:lang w:val="nl-NL"/>
              </w:rPr>
            </w:pPr>
          </w:p>
          <w:p w14:paraId="310D22E5" w14:textId="77777777" w:rsidR="001A7289" w:rsidRPr="004A7F4A" w:rsidRDefault="001A7289" w:rsidP="003A1273">
            <w:pPr>
              <w:rPr>
                <w:lang w:val="nl-NL"/>
              </w:rPr>
            </w:pPr>
          </w:p>
          <w:p w14:paraId="60007392" w14:textId="77777777" w:rsidR="001A7289" w:rsidRPr="004A7F4A" w:rsidRDefault="001A7289" w:rsidP="003A1273">
            <w:pPr>
              <w:rPr>
                <w:lang w:val="nl-NL"/>
              </w:rPr>
            </w:pPr>
          </w:p>
          <w:p w14:paraId="0C5E93B7" w14:textId="77777777" w:rsidR="001A7289" w:rsidRPr="004A7F4A" w:rsidRDefault="001A7289" w:rsidP="003A1273">
            <w:pPr>
              <w:rPr>
                <w:lang w:val="nl-NL"/>
              </w:rPr>
            </w:pPr>
          </w:p>
          <w:p w14:paraId="235587A2" w14:textId="77777777" w:rsidR="001A7289" w:rsidRPr="004A7F4A" w:rsidRDefault="001A7289" w:rsidP="003A1273">
            <w:pPr>
              <w:rPr>
                <w:lang w:val="nl-NL"/>
              </w:rPr>
            </w:pPr>
          </w:p>
          <w:p w14:paraId="23411584" w14:textId="77777777" w:rsidR="001A7289" w:rsidRPr="004A7F4A" w:rsidRDefault="001A7289" w:rsidP="003A1273">
            <w:pPr>
              <w:rPr>
                <w:lang w:val="nl-NL"/>
              </w:rPr>
            </w:pPr>
          </w:p>
          <w:p w14:paraId="12E31D42" w14:textId="77777777" w:rsidR="001A7289" w:rsidRPr="004A7F4A" w:rsidRDefault="001A7289" w:rsidP="003A1273">
            <w:pPr>
              <w:rPr>
                <w:lang w:val="nl-NL"/>
              </w:rPr>
            </w:pPr>
          </w:p>
          <w:p w14:paraId="2DE61836" w14:textId="7B42C61A" w:rsidR="001A7289" w:rsidRPr="004A7F4A" w:rsidRDefault="001A7289" w:rsidP="003A1273">
            <w:pPr>
              <w:rPr>
                <w:lang w:val="nl-NL"/>
              </w:rPr>
            </w:pPr>
            <w:r w:rsidRPr="004A7F4A">
              <w:rPr>
                <w:lang w:val="nl-NL"/>
              </w:rPr>
              <w:t>-</w:t>
            </w:r>
            <w:r w:rsidR="003A1273">
              <w:rPr>
                <w:lang w:val="nl-NL"/>
              </w:rPr>
              <w:t xml:space="preserve"> </w:t>
            </w:r>
            <w:r w:rsidRPr="004A7F4A">
              <w:rPr>
                <w:lang w:val="nl-NL"/>
              </w:rPr>
              <w:t>HS trong nhóm dọc đề bài</w:t>
            </w:r>
          </w:p>
          <w:p w14:paraId="6F3BA209" w14:textId="77777777" w:rsidR="001A7289" w:rsidRPr="004A7F4A" w:rsidRDefault="001A7289" w:rsidP="003A1273">
            <w:pPr>
              <w:rPr>
                <w:lang w:val="nl-NL"/>
              </w:rPr>
            </w:pPr>
          </w:p>
          <w:p w14:paraId="5DC42BFA" w14:textId="77777777" w:rsidR="001A7289" w:rsidRPr="004A7F4A" w:rsidRDefault="001A7289" w:rsidP="003A1273">
            <w:pPr>
              <w:rPr>
                <w:lang w:val="nl-NL"/>
              </w:rPr>
            </w:pPr>
            <w:r w:rsidRPr="004A7F4A">
              <w:rPr>
                <w:lang w:val="nl-NL"/>
              </w:rPr>
              <w:t>- HS làm việc theo nhóm, cùng nhau đọc bài văn và đưa ra cách trả lời:</w:t>
            </w:r>
          </w:p>
          <w:p w14:paraId="49D807A3" w14:textId="77777777" w:rsidR="001A7289" w:rsidRPr="004A7F4A" w:rsidRDefault="001A7289" w:rsidP="003A1273"/>
          <w:p w14:paraId="7FA9CEAE" w14:textId="77777777" w:rsidR="001A7289" w:rsidRPr="004A7F4A" w:rsidRDefault="001A7289" w:rsidP="003A1273"/>
          <w:p w14:paraId="306ADA94" w14:textId="77777777" w:rsidR="001A7289" w:rsidRPr="004A7F4A" w:rsidRDefault="001A7289" w:rsidP="003A1273"/>
          <w:p w14:paraId="0E5032DD" w14:textId="77777777" w:rsidR="001A7289" w:rsidRPr="004A7F4A" w:rsidRDefault="001A7289" w:rsidP="003A1273"/>
          <w:p w14:paraId="35BC0C9F" w14:textId="77777777" w:rsidR="001A7289" w:rsidRPr="004A7F4A" w:rsidRDefault="001A7289" w:rsidP="003A1273"/>
          <w:p w14:paraId="0A3CFC6B" w14:textId="77777777" w:rsidR="001A7289" w:rsidRPr="004A7F4A" w:rsidRDefault="001A7289" w:rsidP="003A1273"/>
          <w:p w14:paraId="60AC4160" w14:textId="77777777" w:rsidR="001A7289" w:rsidRPr="004A7F4A" w:rsidRDefault="001A7289" w:rsidP="003A1273"/>
          <w:p w14:paraId="4B54FC08" w14:textId="77777777" w:rsidR="001A7289" w:rsidRPr="004A7F4A" w:rsidRDefault="001A7289" w:rsidP="003A1273"/>
          <w:p w14:paraId="165597ED" w14:textId="77777777" w:rsidR="001A7289" w:rsidRPr="004A7F4A" w:rsidRDefault="001A7289" w:rsidP="003A1273">
            <w:r w:rsidRPr="004A7F4A">
              <w:t>- Đại diện các nhóm trình bày kết quả.</w:t>
            </w:r>
          </w:p>
          <w:p w14:paraId="6CB20A7B" w14:textId="77777777" w:rsidR="001A7289" w:rsidRPr="004A7F4A" w:rsidRDefault="001A7289" w:rsidP="003A1273">
            <w:r w:rsidRPr="004A7F4A">
              <w:t xml:space="preserve">- Cả lớp nhận xét nhận xét. </w:t>
            </w:r>
          </w:p>
          <w:p w14:paraId="0548F10C" w14:textId="77777777" w:rsidR="001A7289" w:rsidRPr="004A7F4A" w:rsidRDefault="001A7289" w:rsidP="003A1273">
            <w:pPr>
              <w:rPr>
                <w:lang w:val="nl-NL"/>
              </w:rPr>
            </w:pPr>
            <w:r w:rsidRPr="004A7F4A">
              <w:rPr>
                <w:lang w:val="nl-NL"/>
              </w:rPr>
              <w:t>- HS lắng nghe.</w:t>
            </w:r>
          </w:p>
        </w:tc>
      </w:tr>
      <w:tr w:rsidR="001A7289" w:rsidRPr="004A7F4A" w14:paraId="5338D456" w14:textId="77777777" w:rsidTr="00AB74D5">
        <w:tc>
          <w:tcPr>
            <w:tcW w:w="5125" w:type="dxa"/>
            <w:tcBorders>
              <w:top w:val="nil"/>
              <w:left w:val="single" w:sz="4" w:space="0" w:color="auto"/>
              <w:bottom w:val="nil"/>
              <w:right w:val="single" w:sz="4" w:space="0" w:color="auto"/>
            </w:tcBorders>
          </w:tcPr>
          <w:p w14:paraId="63275A50" w14:textId="77777777" w:rsidR="001A7289" w:rsidRPr="003A1273" w:rsidRDefault="001A7289" w:rsidP="00373F23">
            <w:pPr>
              <w:jc w:val="both"/>
              <w:rPr>
                <w:b/>
              </w:rPr>
            </w:pPr>
            <w:r w:rsidRPr="004A7F4A">
              <w:rPr>
                <w:b/>
              </w:rPr>
              <w:lastRenderedPageBreak/>
              <w:t>3</w:t>
            </w:r>
            <w:r w:rsidRPr="003A1273">
              <w:rPr>
                <w:b/>
              </w:rPr>
              <w:t>. Luyện tập.</w:t>
            </w:r>
          </w:p>
          <w:p w14:paraId="2E99A5B9" w14:textId="77777777" w:rsidR="003A1273" w:rsidRDefault="001A7289" w:rsidP="003A1273">
            <w:pPr>
              <w:jc w:val="both"/>
            </w:pPr>
            <w:r w:rsidRPr="004A7F4A">
              <w:rPr>
                <w:b/>
                <w:bCs/>
              </w:rPr>
              <w:t xml:space="preserve">a. Mục tiêu: </w:t>
            </w:r>
          </w:p>
          <w:p w14:paraId="3239819B" w14:textId="730F576B" w:rsidR="001A7289" w:rsidRPr="004A7F4A" w:rsidRDefault="001A7289" w:rsidP="003A1273">
            <w:pPr>
              <w:jc w:val="both"/>
            </w:pPr>
            <w:r w:rsidRPr="004A7F4A">
              <w:t>- Viết được báo cáo công việc theo dàn ý đã lập.</w:t>
            </w:r>
          </w:p>
          <w:p w14:paraId="632DE6A8" w14:textId="77777777" w:rsidR="001A7289" w:rsidRPr="004A7F4A" w:rsidRDefault="001A7289" w:rsidP="003A1273">
            <w:pPr>
              <w:jc w:val="both"/>
            </w:pPr>
            <w:r w:rsidRPr="004A7F4A">
              <w:t>- Biết trân trọng các giá trị tinh thần của mọi thứ xung quanh, có ý thức quan sát, cảm nhận để phát hiện ra giá đó; biết yêu quý và bày tỏ lòng yêu quý với mọi người.</w:t>
            </w:r>
          </w:p>
          <w:p w14:paraId="72F6A294" w14:textId="65C5B987" w:rsidR="001A7289" w:rsidRPr="004A7F4A" w:rsidRDefault="001A7289" w:rsidP="00373F23">
            <w:pPr>
              <w:jc w:val="both"/>
            </w:pPr>
            <w:r w:rsidRPr="004A7F4A">
              <w:t>- Góp phần phát triển năng lực ngôn ngữ.</w:t>
            </w:r>
          </w:p>
          <w:p w14:paraId="7AC80903" w14:textId="77777777" w:rsidR="001A7289" w:rsidRPr="004A7F4A" w:rsidRDefault="001A7289" w:rsidP="00373F23">
            <w:pPr>
              <w:jc w:val="both"/>
              <w:rPr>
                <w:b/>
                <w:bCs/>
              </w:rPr>
            </w:pPr>
            <w:r w:rsidRPr="004A7F4A">
              <w:rPr>
                <w:b/>
                <w:bCs/>
              </w:rPr>
              <w:t>b. Cách tiến hành:</w:t>
            </w:r>
          </w:p>
          <w:p w14:paraId="670EC507" w14:textId="77777777" w:rsidR="001A7289" w:rsidRPr="004A7F4A" w:rsidRDefault="001A7289" w:rsidP="00373F23">
            <w:pPr>
              <w:jc w:val="both"/>
              <w:rPr>
                <w:b/>
                <w:bCs/>
              </w:rPr>
            </w:pPr>
            <w:r w:rsidRPr="004A7F4A">
              <w:rPr>
                <w:b/>
                <w:bCs/>
              </w:rPr>
              <w:t>Bài 2: Viết báo cáo</w:t>
            </w:r>
          </w:p>
          <w:p w14:paraId="3CA99102" w14:textId="77777777" w:rsidR="001A7289" w:rsidRPr="004A7F4A" w:rsidRDefault="001A7289" w:rsidP="00373F23">
            <w:pPr>
              <w:jc w:val="both"/>
            </w:pPr>
            <w:r w:rsidRPr="004A7F4A">
              <w:rPr>
                <w:b/>
                <w:bCs/>
              </w:rPr>
              <w:t xml:space="preserve">- </w:t>
            </w:r>
            <w:r w:rsidRPr="004A7F4A">
              <w:t>GV cho HS làm việc cá nhân, viết báo cáo theo mẫu đã chọn và nội dung đã chuẩn bị.</w:t>
            </w:r>
          </w:p>
          <w:p w14:paraId="502CD00B" w14:textId="77777777" w:rsidR="001A7289" w:rsidRPr="004A7F4A" w:rsidRDefault="001A7289" w:rsidP="00373F23">
            <w:pPr>
              <w:jc w:val="both"/>
            </w:pPr>
            <w:r w:rsidRPr="004A7F4A">
              <w:t>- GV quan sát HS viết, ghi chép những nội dung cần góp ý.</w:t>
            </w:r>
          </w:p>
          <w:p w14:paraId="6236196D" w14:textId="77777777" w:rsidR="001A7289" w:rsidRPr="004A7F4A" w:rsidRDefault="001A7289" w:rsidP="00373F23">
            <w:pPr>
              <w:jc w:val="both"/>
            </w:pPr>
            <w:r w:rsidRPr="004A7F4A">
              <w:t>- GV mời cả lớp nhận xét, bổ sung.</w:t>
            </w:r>
          </w:p>
          <w:p w14:paraId="507A45DC" w14:textId="77777777" w:rsidR="001A7289" w:rsidRPr="004A7F4A" w:rsidRDefault="001A7289" w:rsidP="00373F23">
            <w:pPr>
              <w:jc w:val="both"/>
            </w:pPr>
            <w:r w:rsidRPr="004A7F4A">
              <w:t>- GV nhận xét, tuyên dương và chốt:</w:t>
            </w:r>
          </w:p>
          <w:p w14:paraId="7DD6EBE6" w14:textId="77777777" w:rsidR="001A7289" w:rsidRPr="004A7F4A" w:rsidRDefault="001A7289" w:rsidP="00373F23">
            <w:pPr>
              <w:jc w:val="both"/>
              <w:rPr>
                <w:b/>
                <w:bCs/>
              </w:rPr>
            </w:pPr>
            <w:r w:rsidRPr="004A7F4A">
              <w:t xml:space="preserve"> </w:t>
            </w:r>
            <w:r w:rsidRPr="004A7F4A">
              <w:rPr>
                <w:b/>
                <w:bCs/>
              </w:rPr>
              <w:t>Bài 3: Đọc soát và chỉnh sửa.</w:t>
            </w:r>
          </w:p>
          <w:p w14:paraId="3924D4BC" w14:textId="6A24A3F1" w:rsidR="001A7289" w:rsidRPr="003A1273" w:rsidRDefault="003A1273" w:rsidP="003A1273">
            <w:pPr>
              <w:tabs>
                <w:tab w:val="left" w:pos="447"/>
              </w:tabs>
              <w:contextualSpacing/>
              <w:jc w:val="both"/>
            </w:pPr>
            <w:r>
              <w:t xml:space="preserve">- </w:t>
            </w:r>
            <w:r w:rsidR="001A7289" w:rsidRPr="003A1273">
              <w:t>HS làm việc nhóm</w:t>
            </w:r>
          </w:p>
          <w:p w14:paraId="550205A4" w14:textId="05B6E3E0" w:rsidR="001A7289" w:rsidRPr="003A1273" w:rsidRDefault="003A1273" w:rsidP="003A1273">
            <w:pPr>
              <w:tabs>
                <w:tab w:val="left" w:pos="447"/>
              </w:tabs>
              <w:contextualSpacing/>
              <w:jc w:val="both"/>
            </w:pPr>
            <w:r>
              <w:t xml:space="preserve">- </w:t>
            </w:r>
            <w:r w:rsidR="001A7289" w:rsidRPr="003A1273">
              <w:t>Đọc chéo bài cho nhau để sửa lỗi</w:t>
            </w:r>
          </w:p>
          <w:p w14:paraId="499F3A25" w14:textId="75EC6BAC" w:rsidR="001A7289" w:rsidRPr="003A1273" w:rsidRDefault="003A1273" w:rsidP="003A1273">
            <w:pPr>
              <w:tabs>
                <w:tab w:val="left" w:pos="447"/>
              </w:tabs>
              <w:contextualSpacing/>
              <w:jc w:val="both"/>
            </w:pPr>
            <w:r>
              <w:t xml:space="preserve">- </w:t>
            </w:r>
            <w:r w:rsidR="001A7289" w:rsidRPr="003A1273">
              <w:t>Chỉnh sửa báo cáo</w:t>
            </w:r>
          </w:p>
        </w:tc>
        <w:tc>
          <w:tcPr>
            <w:tcW w:w="4680" w:type="dxa"/>
            <w:tcBorders>
              <w:top w:val="nil"/>
              <w:left w:val="single" w:sz="4" w:space="0" w:color="auto"/>
              <w:bottom w:val="nil"/>
              <w:right w:val="single" w:sz="4" w:space="0" w:color="auto"/>
            </w:tcBorders>
          </w:tcPr>
          <w:p w14:paraId="7C8687E9" w14:textId="77777777" w:rsidR="001A7289" w:rsidRPr="004A7F4A" w:rsidRDefault="001A7289" w:rsidP="003A1273">
            <w:pPr>
              <w:rPr>
                <w:lang w:val="nl-NL"/>
              </w:rPr>
            </w:pPr>
          </w:p>
          <w:p w14:paraId="5018FA1E" w14:textId="77777777" w:rsidR="001A7289" w:rsidRPr="004A7F4A" w:rsidRDefault="001A7289" w:rsidP="003A1273">
            <w:pPr>
              <w:rPr>
                <w:lang w:val="nl-NL"/>
              </w:rPr>
            </w:pPr>
          </w:p>
          <w:p w14:paraId="69403021" w14:textId="77777777" w:rsidR="001A7289" w:rsidRPr="004A7F4A" w:rsidRDefault="001A7289" w:rsidP="003A1273">
            <w:pPr>
              <w:rPr>
                <w:lang w:val="nl-NL"/>
              </w:rPr>
            </w:pPr>
          </w:p>
          <w:p w14:paraId="5E835D05" w14:textId="77777777" w:rsidR="001A7289" w:rsidRPr="004A7F4A" w:rsidRDefault="001A7289" w:rsidP="003A1273">
            <w:pPr>
              <w:rPr>
                <w:lang w:val="nl-NL"/>
              </w:rPr>
            </w:pPr>
          </w:p>
          <w:p w14:paraId="70946C65" w14:textId="77777777" w:rsidR="001A7289" w:rsidRPr="004A7F4A" w:rsidRDefault="001A7289" w:rsidP="003A1273">
            <w:pPr>
              <w:rPr>
                <w:lang w:val="nl-NL"/>
              </w:rPr>
            </w:pPr>
          </w:p>
          <w:p w14:paraId="090F47E5" w14:textId="77777777" w:rsidR="001A7289" w:rsidRPr="004A7F4A" w:rsidRDefault="001A7289" w:rsidP="003A1273">
            <w:pPr>
              <w:rPr>
                <w:lang w:val="nl-NL"/>
              </w:rPr>
            </w:pPr>
          </w:p>
          <w:p w14:paraId="2A45D091" w14:textId="77777777" w:rsidR="001A7289" w:rsidRPr="004A7F4A" w:rsidRDefault="001A7289" w:rsidP="003A1273">
            <w:pPr>
              <w:rPr>
                <w:lang w:val="nl-NL"/>
              </w:rPr>
            </w:pPr>
          </w:p>
          <w:p w14:paraId="535F233D" w14:textId="77777777" w:rsidR="001A7289" w:rsidRPr="004A7F4A" w:rsidRDefault="001A7289" w:rsidP="003A1273">
            <w:pPr>
              <w:rPr>
                <w:lang w:val="nl-NL"/>
              </w:rPr>
            </w:pPr>
          </w:p>
          <w:p w14:paraId="03D7CFD4" w14:textId="77777777" w:rsidR="001A7289" w:rsidRPr="004A7F4A" w:rsidRDefault="001A7289" w:rsidP="003A1273">
            <w:pPr>
              <w:rPr>
                <w:lang w:val="nl-NL"/>
              </w:rPr>
            </w:pPr>
          </w:p>
          <w:p w14:paraId="094CA460" w14:textId="77777777" w:rsidR="001A7289" w:rsidRPr="004A7F4A" w:rsidRDefault="001A7289" w:rsidP="003A1273">
            <w:pPr>
              <w:rPr>
                <w:lang w:val="nl-NL"/>
              </w:rPr>
            </w:pPr>
          </w:p>
          <w:p w14:paraId="5C4ABEBB" w14:textId="77777777" w:rsidR="001A7289" w:rsidRPr="004A7F4A" w:rsidRDefault="001A7289" w:rsidP="003A1273">
            <w:pPr>
              <w:rPr>
                <w:lang w:val="nl-NL"/>
              </w:rPr>
            </w:pPr>
          </w:p>
          <w:p w14:paraId="3A83ED31" w14:textId="77777777" w:rsidR="001A7289" w:rsidRPr="004A7F4A" w:rsidRDefault="001A7289" w:rsidP="003A1273">
            <w:pPr>
              <w:rPr>
                <w:lang w:val="nl-NL"/>
              </w:rPr>
            </w:pPr>
            <w:r w:rsidRPr="004A7F4A">
              <w:rPr>
                <w:lang w:val="nl-NL"/>
              </w:rPr>
              <w:t>- HS thực hiện theo yêu cầu viết báo cáo vào vở.</w:t>
            </w:r>
          </w:p>
          <w:p w14:paraId="722F41CC" w14:textId="77777777" w:rsidR="001A7289" w:rsidRPr="004A7F4A" w:rsidRDefault="001A7289" w:rsidP="003A1273">
            <w:pPr>
              <w:rPr>
                <w:lang w:val="nl-NL"/>
              </w:rPr>
            </w:pPr>
          </w:p>
          <w:p w14:paraId="19FC1683" w14:textId="77777777" w:rsidR="001A7289" w:rsidRPr="004A7F4A" w:rsidRDefault="001A7289" w:rsidP="003A1273">
            <w:pPr>
              <w:rPr>
                <w:lang w:val="nl-NL"/>
              </w:rPr>
            </w:pPr>
          </w:p>
          <w:p w14:paraId="76F86C8A" w14:textId="77777777" w:rsidR="001A7289" w:rsidRPr="004A7F4A" w:rsidRDefault="001A7289" w:rsidP="003A1273">
            <w:pPr>
              <w:rPr>
                <w:lang w:val="nl-NL"/>
              </w:rPr>
            </w:pPr>
          </w:p>
          <w:p w14:paraId="3368D8E1" w14:textId="77777777" w:rsidR="001A7289" w:rsidRPr="004A7F4A" w:rsidRDefault="001A7289" w:rsidP="003A1273">
            <w:pPr>
              <w:rPr>
                <w:lang w:val="nl-NL"/>
              </w:rPr>
            </w:pPr>
          </w:p>
          <w:p w14:paraId="5854F532" w14:textId="77777777" w:rsidR="001A7289" w:rsidRPr="004A7F4A" w:rsidRDefault="001A7289" w:rsidP="003A1273">
            <w:pPr>
              <w:rPr>
                <w:lang w:val="nl-NL"/>
              </w:rPr>
            </w:pPr>
          </w:p>
          <w:p w14:paraId="4E4F679D" w14:textId="6D6B65E7" w:rsidR="001A7289" w:rsidRPr="004A7F4A" w:rsidRDefault="001A7289" w:rsidP="003A1273">
            <w:pPr>
              <w:rPr>
                <w:lang w:val="nl-NL"/>
              </w:rPr>
            </w:pPr>
            <w:r w:rsidRPr="004A7F4A">
              <w:rPr>
                <w:lang w:val="nl-NL"/>
              </w:rPr>
              <w:t>-</w:t>
            </w:r>
            <w:r w:rsidR="003A1273">
              <w:rPr>
                <w:lang w:val="nl-NL"/>
              </w:rPr>
              <w:t xml:space="preserve"> </w:t>
            </w:r>
            <w:r w:rsidRPr="004A7F4A">
              <w:rPr>
                <w:lang w:val="nl-NL"/>
              </w:rPr>
              <w:t>Nhóm thực hiện, đọc chéo để sửa lỗi cho nhau.</w:t>
            </w:r>
          </w:p>
          <w:p w14:paraId="5746D3D1" w14:textId="77777777" w:rsidR="001A7289" w:rsidRPr="004A7F4A" w:rsidRDefault="001A7289" w:rsidP="003A1273">
            <w:pPr>
              <w:rPr>
                <w:lang w:val="nl-NL"/>
              </w:rPr>
            </w:pPr>
            <w:r w:rsidRPr="004A7F4A">
              <w:rPr>
                <w:lang w:val="nl-NL"/>
              </w:rPr>
              <w:t>- Chỉnh sửa báo cáo</w:t>
            </w:r>
          </w:p>
        </w:tc>
      </w:tr>
      <w:tr w:rsidR="001A7289" w:rsidRPr="004A7F4A" w14:paraId="451BEBB3" w14:textId="77777777" w:rsidTr="00AB74D5">
        <w:tc>
          <w:tcPr>
            <w:tcW w:w="5125" w:type="dxa"/>
            <w:tcBorders>
              <w:top w:val="nil"/>
              <w:left w:val="single" w:sz="4" w:space="0" w:color="auto"/>
              <w:bottom w:val="single" w:sz="4" w:space="0" w:color="auto"/>
              <w:right w:val="single" w:sz="4" w:space="0" w:color="auto"/>
            </w:tcBorders>
          </w:tcPr>
          <w:p w14:paraId="4636D829" w14:textId="77777777" w:rsidR="001A7289" w:rsidRPr="004A7F4A" w:rsidRDefault="001A7289" w:rsidP="00373F23">
            <w:pPr>
              <w:jc w:val="both"/>
              <w:rPr>
                <w:b/>
              </w:rPr>
            </w:pPr>
            <w:r w:rsidRPr="004A7F4A">
              <w:rPr>
                <w:b/>
              </w:rPr>
              <w:t>4. Vận dụng trải nghiệm.</w:t>
            </w:r>
          </w:p>
          <w:p w14:paraId="410F6C78" w14:textId="77777777" w:rsidR="001A7289" w:rsidRPr="004A7F4A" w:rsidRDefault="001A7289" w:rsidP="00373F23">
            <w:pPr>
              <w:jc w:val="both"/>
            </w:pPr>
            <w:r w:rsidRPr="004A7F4A">
              <w:lastRenderedPageBreak/>
              <w:t>- GV nêu yêu cầu để HS tham gia vận dụng:</w:t>
            </w:r>
          </w:p>
          <w:p w14:paraId="07C10DB1" w14:textId="77777777" w:rsidR="001A7289" w:rsidRPr="004A7F4A" w:rsidRDefault="001A7289" w:rsidP="00373F23">
            <w:pPr>
              <w:jc w:val="both"/>
            </w:pPr>
            <w:r w:rsidRPr="004A7F4A">
              <w:t>1/ Những hoạt động em đã tham gia trong tháng vừa qua.</w:t>
            </w:r>
          </w:p>
          <w:p w14:paraId="1436E777" w14:textId="77777777" w:rsidR="001A7289" w:rsidRPr="004A7F4A" w:rsidRDefault="001A7289" w:rsidP="00373F23">
            <w:pPr>
              <w:jc w:val="both"/>
            </w:pPr>
            <w:r w:rsidRPr="004A7F4A">
              <w:t>2/ Những mong muốn dự định của em trong tháng tiếp.</w:t>
            </w:r>
          </w:p>
          <w:p w14:paraId="195A817F" w14:textId="77777777" w:rsidR="001A7289" w:rsidRPr="004A7F4A" w:rsidRDefault="001A7289" w:rsidP="00373F23">
            <w:pPr>
              <w:jc w:val="both"/>
            </w:pPr>
            <w:r w:rsidRPr="004A7F4A">
              <w:t>- GV mời HS làm việc chung cả lớp và trình bày vào phiếu học tập.</w:t>
            </w:r>
          </w:p>
          <w:p w14:paraId="4026A0A1" w14:textId="77777777" w:rsidR="001A7289" w:rsidRPr="004A7F4A" w:rsidRDefault="001A7289" w:rsidP="00373F23">
            <w:pPr>
              <w:jc w:val="both"/>
            </w:pPr>
            <w:r w:rsidRPr="004A7F4A">
              <w:t>- GV khuyến khích HS tích cực chia sẻ với người thân, lắng nghe người thân góp ý để lên kế hoạch lao động, học tập cũng như vui chơi, giải trí trong tháng tới một cách hợp lí.</w:t>
            </w:r>
          </w:p>
          <w:p w14:paraId="24ED22DF" w14:textId="77777777" w:rsidR="001A7289" w:rsidRPr="004A7F4A" w:rsidRDefault="001A7289" w:rsidP="00373F23">
            <w:pPr>
              <w:jc w:val="both"/>
            </w:pPr>
            <w:r w:rsidRPr="004A7F4A">
              <w:t>- GV nhận xét tiết dạy.</w:t>
            </w:r>
          </w:p>
          <w:p w14:paraId="385F8B72" w14:textId="77777777" w:rsidR="001A7289" w:rsidRPr="004A7F4A" w:rsidRDefault="001A7289" w:rsidP="00373F23">
            <w:pPr>
              <w:jc w:val="both"/>
            </w:pPr>
            <w:r w:rsidRPr="004A7F4A">
              <w:t>- Củng cố, dặn dò bài về nhà. Chuẩn bị sưu tầm tranh để chuẩn bị cho bài 8: Hành tinh kì lạ.</w:t>
            </w:r>
          </w:p>
        </w:tc>
        <w:tc>
          <w:tcPr>
            <w:tcW w:w="4680" w:type="dxa"/>
            <w:tcBorders>
              <w:top w:val="nil"/>
              <w:left w:val="single" w:sz="4" w:space="0" w:color="auto"/>
              <w:bottom w:val="single" w:sz="4" w:space="0" w:color="auto"/>
              <w:right w:val="single" w:sz="4" w:space="0" w:color="auto"/>
            </w:tcBorders>
          </w:tcPr>
          <w:p w14:paraId="4475645D" w14:textId="77777777" w:rsidR="001A7289" w:rsidRPr="004A7F4A" w:rsidRDefault="001A7289" w:rsidP="00373F23">
            <w:pPr>
              <w:jc w:val="both"/>
            </w:pPr>
          </w:p>
          <w:p w14:paraId="6698165B" w14:textId="77777777" w:rsidR="001A7289" w:rsidRPr="004A7F4A" w:rsidRDefault="001A7289" w:rsidP="00373F23">
            <w:pPr>
              <w:jc w:val="both"/>
            </w:pPr>
            <w:r w:rsidRPr="004A7F4A">
              <w:lastRenderedPageBreak/>
              <w:t>- HS tham gia để vận dụng kiến thức đã học vào thực tiễn.</w:t>
            </w:r>
          </w:p>
          <w:p w14:paraId="739E8157" w14:textId="77777777" w:rsidR="001A7289" w:rsidRPr="004A7F4A" w:rsidRDefault="001A7289" w:rsidP="00373F23">
            <w:pPr>
              <w:jc w:val="both"/>
            </w:pPr>
          </w:p>
          <w:p w14:paraId="22D4D01B" w14:textId="77777777" w:rsidR="001A7289" w:rsidRPr="004A7F4A" w:rsidRDefault="001A7289" w:rsidP="00373F23">
            <w:pPr>
              <w:jc w:val="both"/>
            </w:pPr>
          </w:p>
          <w:p w14:paraId="59406C0E" w14:textId="77777777" w:rsidR="001A7289" w:rsidRPr="004A7F4A" w:rsidRDefault="001A7289" w:rsidP="00373F23">
            <w:pPr>
              <w:jc w:val="both"/>
            </w:pPr>
          </w:p>
          <w:p w14:paraId="177E4388" w14:textId="77777777" w:rsidR="001A7289" w:rsidRPr="004A7F4A" w:rsidRDefault="001A7289" w:rsidP="00373F23">
            <w:pPr>
              <w:jc w:val="both"/>
            </w:pPr>
            <w:r w:rsidRPr="004A7F4A">
              <w:t>- HS làm việc chung cả lớp và trình bày vào phiếu học tập. Nộp phiếu học tập để GV đánh giá kĩ năng vận dụng vào thực tiễn.</w:t>
            </w:r>
          </w:p>
          <w:p w14:paraId="61F18834" w14:textId="77777777" w:rsidR="001A7289" w:rsidRPr="004A7F4A" w:rsidRDefault="001A7289" w:rsidP="00373F23">
            <w:pPr>
              <w:jc w:val="both"/>
            </w:pPr>
            <w:r w:rsidRPr="004A7F4A">
              <w:t>- HS chia sẻ trước lớp</w:t>
            </w:r>
          </w:p>
          <w:p w14:paraId="0A031DE4" w14:textId="77777777" w:rsidR="001A7289" w:rsidRPr="004A7F4A" w:rsidRDefault="001A7289" w:rsidP="00373F23">
            <w:pPr>
              <w:jc w:val="both"/>
            </w:pPr>
            <w:r w:rsidRPr="004A7F4A">
              <w:t>- HS lắng nghe, rút kinh nghiệm.</w:t>
            </w:r>
          </w:p>
          <w:p w14:paraId="349E75FE" w14:textId="77777777" w:rsidR="001A7289" w:rsidRPr="004A7F4A" w:rsidRDefault="001A7289" w:rsidP="00373F23"/>
          <w:p w14:paraId="71B197DD" w14:textId="17294452" w:rsidR="001A7289" w:rsidRPr="004A7F4A" w:rsidRDefault="001A7289" w:rsidP="00373F23">
            <w:r w:rsidRPr="004A7F4A">
              <w:t>-</w:t>
            </w:r>
            <w:r w:rsidR="00D869A8">
              <w:t xml:space="preserve"> </w:t>
            </w:r>
            <w:r w:rsidRPr="004A7F4A">
              <w:t>Nghe về nhà thực hiện</w:t>
            </w:r>
          </w:p>
        </w:tc>
      </w:tr>
    </w:tbl>
    <w:p w14:paraId="0CEB76F3" w14:textId="77777777" w:rsidR="00803E0E" w:rsidRDefault="00803E0E" w:rsidP="00803E0E">
      <w:pPr>
        <w:jc w:val="both"/>
        <w:rPr>
          <w:b/>
          <w:i/>
          <w:lang w:val="nl-NL"/>
        </w:rPr>
      </w:pPr>
      <w:r w:rsidRPr="004A7F4A">
        <w:rPr>
          <w:b/>
          <w:i/>
          <w:lang w:val="nl-NL"/>
        </w:rPr>
        <w:lastRenderedPageBreak/>
        <w:t>* Điều chỉnh sau bài dạy</w:t>
      </w:r>
    </w:p>
    <w:p w14:paraId="6BE7EAAC" w14:textId="4E39B659" w:rsidR="00AB74D5" w:rsidRPr="00AB74D5" w:rsidRDefault="00AB74D5" w:rsidP="00803E0E">
      <w:pPr>
        <w:jc w:val="both"/>
        <w:rPr>
          <w:bCs/>
          <w:iCs/>
          <w:lang w:val="nl-NL"/>
        </w:rPr>
      </w:pPr>
      <w:r>
        <w:rPr>
          <w:bCs/>
          <w:iCs/>
          <w:lang w:val="nl-NL"/>
        </w:rPr>
        <w:t>............................................................................................................................................</w:t>
      </w:r>
    </w:p>
    <w:p w14:paraId="4C5B20A1"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7456" behindDoc="0" locked="0" layoutInCell="1" allowOverlap="1" wp14:anchorId="40D8077B" wp14:editId="3AA3E282">
                <wp:simplePos x="0" y="0"/>
                <wp:positionH relativeFrom="column">
                  <wp:posOffset>1823085</wp:posOffset>
                </wp:positionH>
                <wp:positionV relativeFrom="paragraph">
                  <wp:posOffset>137160</wp:posOffset>
                </wp:positionV>
                <wp:extent cx="2605405" cy="0"/>
                <wp:effectExtent l="9525" t="5715" r="13970" b="13335"/>
                <wp:wrapNone/>
                <wp:docPr id="636612698" name="Straight Arrow Connector 636612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399AAD" id="Straight Arrow Connector 636612698" o:spid="_x0000_s1026" type="#_x0000_t32" style="position:absolute;margin-left:143.55pt;margin-top:10.8pt;width:205.1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"/>
            </w:pict>
          </mc:Fallback>
        </mc:AlternateContent>
      </w:r>
    </w:p>
    <w:p w14:paraId="5EFF9621" w14:textId="77777777" w:rsidR="00803E0E" w:rsidRPr="004A7F4A" w:rsidRDefault="00803E0E" w:rsidP="00803E0E">
      <w:pPr>
        <w:spacing w:line="288" w:lineRule="auto"/>
        <w:rPr>
          <w:b/>
          <w:lang w:val="pt-BR"/>
        </w:rPr>
      </w:pPr>
      <w:r w:rsidRPr="004A7F4A">
        <w:rPr>
          <w:b/>
          <w:lang w:val="pt-BR"/>
        </w:rPr>
        <w:t xml:space="preserve">Tiết 5                                       </w:t>
      </w:r>
      <w:r w:rsidRPr="004A7F4A">
        <w:rPr>
          <w:b/>
          <w:bCs/>
        </w:rPr>
        <w:t>LỊCH SỬ VÀ ĐỊA LÍ</w:t>
      </w:r>
    </w:p>
    <w:p w14:paraId="7C3BF22A" w14:textId="11970740" w:rsidR="001A7289" w:rsidRPr="004A7F4A" w:rsidRDefault="001A7289" w:rsidP="001A7289">
      <w:pPr>
        <w:ind w:left="720" w:hanging="720"/>
        <w:jc w:val="center"/>
        <w:rPr>
          <w:b/>
          <w:bCs/>
          <w:lang w:val="nl-NL"/>
        </w:rPr>
      </w:pPr>
      <w:r w:rsidRPr="004A7F4A">
        <w:rPr>
          <w:b/>
          <w:bCs/>
          <w:lang w:val="nl-NL"/>
        </w:rPr>
        <w:t>Bài 3: Biển, đảo Việt Nam (T</w:t>
      </w:r>
      <w:r w:rsidR="008B4270">
        <w:rPr>
          <w:b/>
          <w:bCs/>
          <w:lang w:val="nl-NL"/>
        </w:rPr>
        <w:t>.</w:t>
      </w:r>
      <w:r w:rsidRPr="004A7F4A">
        <w:rPr>
          <w:b/>
          <w:bCs/>
          <w:lang w:val="nl-NL"/>
        </w:rPr>
        <w:t>1)</w:t>
      </w:r>
    </w:p>
    <w:p w14:paraId="28400A27" w14:textId="69FDD3C6" w:rsidR="001A7289" w:rsidRPr="004A7F4A" w:rsidRDefault="001A7289" w:rsidP="00A05650">
      <w:pPr>
        <w:ind w:firstLine="540"/>
        <w:rPr>
          <w:b/>
          <w:bCs/>
          <w:lang w:val="nl-NL"/>
        </w:rPr>
      </w:pPr>
      <w:r w:rsidRPr="004A7F4A">
        <w:rPr>
          <w:b/>
          <w:bCs/>
          <w:lang w:val="nl-NL"/>
        </w:rPr>
        <w:t>I. YÊU CẦU CẦN ĐẠT</w:t>
      </w:r>
    </w:p>
    <w:p w14:paraId="3BD2379C" w14:textId="77777777" w:rsidR="001A7289" w:rsidRPr="004A7F4A" w:rsidRDefault="001A7289" w:rsidP="00A05650">
      <w:pPr>
        <w:ind w:firstLine="540"/>
        <w:rPr>
          <w:b/>
          <w:spacing w:val="3"/>
          <w:shd w:val="clear" w:color="auto" w:fill="FFFFFF"/>
        </w:rPr>
      </w:pPr>
      <w:r w:rsidRPr="004A7F4A">
        <w:rPr>
          <w:b/>
          <w:spacing w:val="3"/>
          <w:shd w:val="clear" w:color="auto" w:fill="FFFFFF"/>
        </w:rPr>
        <w:t>1. Kiến thức, kĩ năng:</w:t>
      </w:r>
    </w:p>
    <w:p w14:paraId="0AAC336B" w14:textId="781F75AE" w:rsidR="001A7289" w:rsidRPr="004A7F4A" w:rsidRDefault="001A7289" w:rsidP="00A05650">
      <w:pPr>
        <w:ind w:firstLine="540"/>
        <w:rPr>
          <w:spacing w:val="3"/>
          <w:shd w:val="clear" w:color="auto" w:fill="FFFFFF"/>
        </w:rPr>
      </w:pPr>
      <w:r w:rsidRPr="004A7F4A">
        <w:rPr>
          <w:spacing w:val="3"/>
          <w:shd w:val="clear" w:color="auto" w:fill="FFFFFF"/>
        </w:rPr>
        <w:t>-</w:t>
      </w:r>
      <w:r w:rsidR="008B4270">
        <w:rPr>
          <w:spacing w:val="3"/>
          <w:shd w:val="clear" w:color="auto" w:fill="FFFFFF"/>
        </w:rPr>
        <w:t xml:space="preserve"> </w:t>
      </w:r>
      <w:r w:rsidRPr="004A7F4A">
        <w:rPr>
          <w:spacing w:val="3"/>
          <w:shd w:val="clear" w:color="auto" w:fill="FFFFFF"/>
        </w:rPr>
        <w:t>Phát triển năng lực tìm tòi khám phá thông qua việc xác định vị trí của vùng biển, một số đảo, quần đảo lớn của Việt Nam trên bản đồ hoặc lược đồ.</w:t>
      </w:r>
    </w:p>
    <w:p w14:paraId="0B3D37E3" w14:textId="69F28979" w:rsidR="001A7289" w:rsidRPr="004A7F4A" w:rsidRDefault="001A7289" w:rsidP="00A05650">
      <w:pPr>
        <w:ind w:firstLine="540"/>
        <w:rPr>
          <w:spacing w:val="3"/>
          <w:shd w:val="clear" w:color="auto" w:fill="FFFFFF"/>
        </w:rPr>
      </w:pPr>
      <w:r w:rsidRPr="004A7F4A">
        <w:rPr>
          <w:spacing w:val="3"/>
          <w:shd w:val="clear" w:color="auto" w:fill="FFFFFF"/>
        </w:rPr>
        <w:t>- Có khả năng sưu tầm, đọc và kể lại một số câu chuyện, bài thơ về biển, đảo Việt Nam.</w:t>
      </w:r>
    </w:p>
    <w:p w14:paraId="4695B2CA" w14:textId="77777777" w:rsidR="001A7289" w:rsidRPr="004A7F4A" w:rsidRDefault="001A7289" w:rsidP="00A05650">
      <w:pPr>
        <w:ind w:firstLine="540"/>
        <w:rPr>
          <w:b/>
          <w:spacing w:val="3"/>
          <w:shd w:val="clear" w:color="auto" w:fill="FFFFFF"/>
        </w:rPr>
      </w:pPr>
      <w:r w:rsidRPr="004A7F4A">
        <w:rPr>
          <w:b/>
          <w:spacing w:val="3"/>
          <w:shd w:val="clear" w:color="auto" w:fill="FFFFFF"/>
        </w:rPr>
        <w:t>2. Năng lực:</w:t>
      </w:r>
    </w:p>
    <w:p w14:paraId="77F8D97A" w14:textId="1890CB24" w:rsidR="001A7289" w:rsidRPr="004A7F4A" w:rsidRDefault="008B4270" w:rsidP="00A05650">
      <w:pPr>
        <w:ind w:firstLine="540"/>
        <w:rPr>
          <w:spacing w:val="3"/>
          <w:shd w:val="clear" w:color="auto" w:fill="FFFFFF"/>
        </w:rPr>
      </w:pPr>
      <w:r>
        <w:rPr>
          <w:spacing w:val="3"/>
          <w:shd w:val="clear" w:color="auto" w:fill="FFFFFF"/>
        </w:rPr>
        <w:t xml:space="preserve">- </w:t>
      </w:r>
      <w:r w:rsidR="001A7289" w:rsidRPr="004A7F4A">
        <w:rPr>
          <w:spacing w:val="3"/>
          <w:shd w:val="clear" w:color="auto" w:fill="FFFFFF"/>
        </w:rPr>
        <w:t>Năng lực giao tiếp và hợp tác: khả năng thực hiện nhiệm vụ một cách độc lập hay theo nhóm; Trao đổi tích cực với giáo viên và các bạn khác trong lớp.</w:t>
      </w:r>
    </w:p>
    <w:p w14:paraId="20BC2551" w14:textId="05CDD1F0" w:rsidR="001A7289" w:rsidRPr="004A7F4A" w:rsidRDefault="008B4270" w:rsidP="00A05650">
      <w:pPr>
        <w:ind w:firstLine="540"/>
        <w:rPr>
          <w:spacing w:val="3"/>
          <w:shd w:val="clear" w:color="auto" w:fill="FFFFFF"/>
        </w:rPr>
      </w:pPr>
      <w:r>
        <w:rPr>
          <w:spacing w:val="3"/>
          <w:shd w:val="clear" w:color="auto" w:fill="FFFFFF"/>
        </w:rPr>
        <w:t xml:space="preserve">- </w:t>
      </w:r>
      <w:r w:rsidR="001A7289" w:rsidRPr="004A7F4A">
        <w:rPr>
          <w:spacing w:val="3"/>
          <w:shd w:val="clear" w:color="auto" w:fill="FFFFFF"/>
        </w:rPr>
        <w:t>Năng lực tự chủ và tự học: biết lắng nghe và chia sẻ ý kiến cá nhân với bạn, nhóm và GV. Tích cực tham gia các hoạt động trong lớp.</w:t>
      </w:r>
    </w:p>
    <w:p w14:paraId="6CF061F9" w14:textId="43FB9DF5" w:rsidR="001A7289" w:rsidRPr="004A7F4A" w:rsidRDefault="008B4270" w:rsidP="00A05650">
      <w:pPr>
        <w:ind w:firstLine="540"/>
        <w:rPr>
          <w:spacing w:val="3"/>
          <w:shd w:val="clear" w:color="auto" w:fill="FFFFFF"/>
        </w:rPr>
      </w:pPr>
      <w:r>
        <w:rPr>
          <w:spacing w:val="3"/>
          <w:shd w:val="clear" w:color="auto" w:fill="FFFFFF"/>
        </w:rPr>
        <w:t xml:space="preserve">- </w:t>
      </w:r>
      <w:r w:rsidR="001A7289" w:rsidRPr="004A7F4A">
        <w:rPr>
          <w:spacing w:val="3"/>
          <w:shd w:val="clear" w:color="auto" w:fill="FFFFFF"/>
        </w:rPr>
        <w:t>Giải quyết vấn đề và sáng tạo: biết phối hợp với bạn bè khi làm việc nhóm, tư duy logic, sáng tạo khi giải quyết vấn đề.</w:t>
      </w:r>
    </w:p>
    <w:p w14:paraId="2177C1F5" w14:textId="26E79B91" w:rsidR="008B4270" w:rsidRPr="008B4270" w:rsidRDefault="00A05650" w:rsidP="00A05650">
      <w:pPr>
        <w:ind w:firstLine="540"/>
        <w:outlineLvl w:val="0"/>
        <w:rPr>
          <w:i/>
          <w:iCs/>
        </w:rPr>
      </w:pPr>
      <w:r>
        <w:rPr>
          <w:i/>
          <w:iCs/>
        </w:rPr>
        <w:t xml:space="preserve">* </w:t>
      </w:r>
      <w:r w:rsidR="008B4270" w:rsidRPr="008B4270">
        <w:rPr>
          <w:i/>
          <w:iCs/>
        </w:rPr>
        <w:t>GDQPAN: Làm rõ tầm quan trọng của vùng biển nước ta trong phát triển kinh tế và quốc phòng an ninh</w:t>
      </w:r>
    </w:p>
    <w:p w14:paraId="5CEB8D95" w14:textId="1E47E22B" w:rsidR="001A7289" w:rsidRPr="004A7F4A" w:rsidRDefault="001A7289" w:rsidP="00A05650">
      <w:pPr>
        <w:ind w:firstLine="540"/>
        <w:rPr>
          <w:b/>
          <w:spacing w:val="3"/>
          <w:shd w:val="clear" w:color="auto" w:fill="FFFFFF"/>
        </w:rPr>
      </w:pPr>
      <w:r w:rsidRPr="004A7F4A">
        <w:rPr>
          <w:b/>
          <w:spacing w:val="3"/>
          <w:shd w:val="clear" w:color="auto" w:fill="FFFFFF"/>
        </w:rPr>
        <w:t>3. Phẩm chất</w:t>
      </w:r>
    </w:p>
    <w:p w14:paraId="53A37E58" w14:textId="77777777" w:rsidR="001A7289" w:rsidRPr="004A7F4A" w:rsidRDefault="001A7289" w:rsidP="00A05650">
      <w:pPr>
        <w:ind w:firstLine="540"/>
        <w:rPr>
          <w:spacing w:val="3"/>
          <w:shd w:val="clear" w:color="auto" w:fill="FFFFFF"/>
        </w:rPr>
      </w:pPr>
      <w:r w:rsidRPr="004A7F4A">
        <w:rPr>
          <w:spacing w:val="3"/>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4232E16B" w14:textId="77777777" w:rsidR="001A7289" w:rsidRPr="004A7F4A" w:rsidRDefault="001A7289" w:rsidP="00A05650">
      <w:pPr>
        <w:ind w:firstLine="540"/>
        <w:rPr>
          <w:spacing w:val="3"/>
          <w:shd w:val="clear" w:color="auto" w:fill="FFFFFF"/>
        </w:rPr>
      </w:pPr>
      <w:r w:rsidRPr="004A7F4A">
        <w:rPr>
          <w:spacing w:val="3"/>
          <w:shd w:val="clear" w:color="auto" w:fill="FFFFFF"/>
        </w:rPr>
        <w:t>-Trách nhiệm nâng cao ý thức cá nhân trong việc bảo vệ chủ quyền, các quyền và lợi ích hợp pháp ở Biển Đông và tuyên truyền để mọi người cùng thực hiện.</w:t>
      </w:r>
    </w:p>
    <w:p w14:paraId="34FE8B7B" w14:textId="46BC52F4" w:rsidR="001A7289" w:rsidRPr="004A7F4A" w:rsidRDefault="001A7289" w:rsidP="00A05650">
      <w:pPr>
        <w:ind w:firstLine="540"/>
        <w:rPr>
          <w:b/>
        </w:rPr>
      </w:pPr>
      <w:r w:rsidRPr="004A7F4A">
        <w:rPr>
          <w:b/>
        </w:rPr>
        <w:lastRenderedPageBreak/>
        <w:t>II. ĐỒ DÙNG DẠY HỌC</w:t>
      </w:r>
    </w:p>
    <w:p w14:paraId="2439BDB6" w14:textId="77777777" w:rsidR="001A7289" w:rsidRPr="004A7F4A" w:rsidRDefault="001A7289" w:rsidP="00A05650">
      <w:pPr>
        <w:ind w:firstLine="540"/>
      </w:pPr>
      <w:r w:rsidRPr="004A7F4A">
        <w:t>- SGK và các thiết bị, học liệu và đồ dùng phục vụ cho tiết dạy.</w:t>
      </w:r>
    </w:p>
    <w:p w14:paraId="562FA24B" w14:textId="598AECC1" w:rsidR="001A7289" w:rsidRPr="004A7F4A" w:rsidRDefault="001A7289" w:rsidP="00A05650">
      <w:pPr>
        <w:ind w:firstLine="540"/>
      </w:pPr>
      <w:r w:rsidRPr="004A7F4A">
        <w:t>+</w:t>
      </w:r>
      <w:r w:rsidR="008B4270">
        <w:t xml:space="preserve"> </w:t>
      </w:r>
      <w:r w:rsidRPr="004A7F4A">
        <w:t>Lược đồ hoặc bản đồ Việt Nam trong khu vực Đông Nam Á</w:t>
      </w:r>
    </w:p>
    <w:p w14:paraId="3A93C6A8" w14:textId="77777777" w:rsidR="001A7289" w:rsidRPr="004A7F4A" w:rsidRDefault="001A7289" w:rsidP="00A05650">
      <w:pPr>
        <w:ind w:firstLine="540"/>
        <w:outlineLvl w:val="0"/>
        <w:rPr>
          <w:b/>
        </w:rPr>
      </w:pPr>
      <w:r w:rsidRPr="004A7F4A">
        <w:rPr>
          <w:b/>
        </w:rPr>
        <w:t>III. HOẠT ĐỘNG DẠY HỌC</w:t>
      </w: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18"/>
        <w:gridCol w:w="4358"/>
      </w:tblGrid>
      <w:tr w:rsidR="001A7289" w:rsidRPr="004A7F4A" w14:paraId="1D6A6F6D" w14:textId="77777777" w:rsidTr="00373F23">
        <w:tc>
          <w:tcPr>
            <w:tcW w:w="5418" w:type="dxa"/>
            <w:tcBorders>
              <w:top w:val="single" w:sz="4" w:space="0" w:color="auto"/>
              <w:bottom w:val="single" w:sz="4" w:space="0" w:color="auto"/>
            </w:tcBorders>
          </w:tcPr>
          <w:p w14:paraId="0ADA79FE" w14:textId="77777777" w:rsidR="001A7289" w:rsidRPr="004A7F4A" w:rsidRDefault="001A7289" w:rsidP="00373F23">
            <w:pPr>
              <w:jc w:val="center"/>
              <w:rPr>
                <w:b/>
                <w:lang w:val="nl-NL"/>
              </w:rPr>
            </w:pPr>
            <w:r w:rsidRPr="004A7F4A">
              <w:rPr>
                <w:b/>
                <w:bCs/>
                <w:lang w:val="nl-NL"/>
              </w:rPr>
              <w:t>Hoạt động của GV</w:t>
            </w:r>
          </w:p>
        </w:tc>
        <w:tc>
          <w:tcPr>
            <w:tcW w:w="4358" w:type="dxa"/>
            <w:tcBorders>
              <w:top w:val="single" w:sz="4" w:space="0" w:color="auto"/>
              <w:bottom w:val="single" w:sz="4" w:space="0" w:color="auto"/>
            </w:tcBorders>
          </w:tcPr>
          <w:p w14:paraId="7A86B8BF" w14:textId="77777777" w:rsidR="001A7289" w:rsidRPr="004A7F4A" w:rsidRDefault="001A7289" w:rsidP="00373F23">
            <w:pPr>
              <w:jc w:val="center"/>
              <w:rPr>
                <w:b/>
                <w:lang w:val="nl-NL"/>
              </w:rPr>
            </w:pPr>
            <w:r w:rsidRPr="004A7F4A">
              <w:rPr>
                <w:b/>
                <w:bCs/>
                <w:lang w:val="nl-NL"/>
              </w:rPr>
              <w:t>Hoạt động của HS</w:t>
            </w:r>
          </w:p>
        </w:tc>
      </w:tr>
      <w:tr w:rsidR="001A7289" w:rsidRPr="004A7F4A" w14:paraId="0CF04EE8" w14:textId="77777777" w:rsidTr="00373F23">
        <w:tc>
          <w:tcPr>
            <w:tcW w:w="5418" w:type="dxa"/>
            <w:tcBorders>
              <w:top w:val="single" w:sz="4" w:space="0" w:color="auto"/>
            </w:tcBorders>
          </w:tcPr>
          <w:p w14:paraId="17415BC7" w14:textId="64FB79BE" w:rsidR="001A7289" w:rsidRPr="004A7F4A" w:rsidRDefault="001A7289" w:rsidP="00371BED">
            <w:pPr>
              <w:ind w:right="-90"/>
              <w:rPr>
                <w:bCs/>
                <w:lang w:val="nl-NL"/>
              </w:rPr>
            </w:pPr>
            <w:r w:rsidRPr="004A7F4A">
              <w:rPr>
                <w:b/>
                <w:bCs/>
                <w:lang w:val="nl-NL"/>
              </w:rPr>
              <w:t>1. Khởi động</w:t>
            </w:r>
            <w:r w:rsidR="00371BED">
              <w:rPr>
                <w:b/>
                <w:bCs/>
                <w:lang w:val="nl-NL"/>
              </w:rPr>
              <w:t>, kết nối</w:t>
            </w:r>
            <w:r w:rsidRPr="004A7F4A">
              <w:rPr>
                <w:b/>
                <w:bCs/>
                <w:lang w:val="nl-NL"/>
              </w:rPr>
              <w:t>:</w:t>
            </w:r>
          </w:p>
          <w:p w14:paraId="416A9717" w14:textId="77777777" w:rsidR="001A7289" w:rsidRPr="004A7F4A" w:rsidRDefault="001A7289" w:rsidP="00371BED">
            <w:pPr>
              <w:ind w:right="-90"/>
              <w:rPr>
                <w:lang w:val="nl-NL"/>
              </w:rPr>
            </w:pPr>
            <w:r w:rsidRPr="004A7F4A">
              <w:rPr>
                <w:b/>
                <w:bCs/>
                <w:lang w:val="nl-NL"/>
              </w:rPr>
              <w:t xml:space="preserve">a. Mục tiêu: </w:t>
            </w:r>
          </w:p>
          <w:p w14:paraId="3133373B" w14:textId="00C8211E" w:rsidR="001A7289" w:rsidRPr="004A7F4A" w:rsidRDefault="00371BED" w:rsidP="00371BED">
            <w:pPr>
              <w:ind w:right="-90"/>
              <w:rPr>
                <w:lang w:val="nl-NL"/>
              </w:rPr>
            </w:pPr>
            <w:r>
              <w:rPr>
                <w:lang w:val="nl-NL"/>
              </w:rPr>
              <w:t xml:space="preserve">- </w:t>
            </w:r>
            <w:r w:rsidR="001A7289" w:rsidRPr="004A7F4A">
              <w:rPr>
                <w:lang w:val="nl-NL"/>
              </w:rPr>
              <w:t>Kết nối những điều học sinh đã biết với những điều học sinh chưa biết, tạo tâm thế hứng khởi, kích thích sự tò mò của học sinh để dẫn dắt vào bài mới.</w:t>
            </w:r>
          </w:p>
          <w:p w14:paraId="14DA9F2A" w14:textId="77777777" w:rsidR="001A7289" w:rsidRPr="004A7F4A" w:rsidRDefault="001A7289" w:rsidP="00371BED">
            <w:pPr>
              <w:ind w:right="-90"/>
              <w:outlineLvl w:val="0"/>
              <w:rPr>
                <w:b/>
                <w:bCs/>
                <w:lang w:val="nl-NL"/>
              </w:rPr>
            </w:pPr>
            <w:r w:rsidRPr="004A7F4A">
              <w:rPr>
                <w:b/>
                <w:bCs/>
                <w:lang w:val="nl-NL"/>
              </w:rPr>
              <w:t>b. Cách tiến hành:</w:t>
            </w:r>
          </w:p>
          <w:p w14:paraId="2218C1BC" w14:textId="77777777" w:rsidR="001A7289" w:rsidRPr="004A7F4A" w:rsidRDefault="001A7289" w:rsidP="00371BED">
            <w:pPr>
              <w:ind w:right="-90"/>
              <w:outlineLvl w:val="0"/>
              <w:rPr>
                <w:bCs/>
                <w:lang w:val="nl-NL"/>
              </w:rPr>
            </w:pPr>
            <w:r w:rsidRPr="004A7F4A">
              <w:rPr>
                <w:bCs/>
                <w:lang w:val="nl-NL"/>
              </w:rPr>
              <w:t xml:space="preserve">- GV yêu cầu HS quan sát bức tranh mở đầu trong SGK (trang 16). </w:t>
            </w:r>
            <w:r w:rsidRPr="004A7F4A">
              <w:rPr>
                <w:bCs/>
                <w:noProof/>
              </w:rPr>
              <w:drawing>
                <wp:inline distT="0" distB="0" distL="0" distR="0" wp14:anchorId="34AE09C8" wp14:editId="76445395">
                  <wp:extent cx="3248025" cy="2152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48025" cy="2152650"/>
                          </a:xfrm>
                          <a:prstGeom prst="rect">
                            <a:avLst/>
                          </a:prstGeom>
                        </pic:spPr>
                      </pic:pic>
                    </a:graphicData>
                  </a:graphic>
                </wp:inline>
              </w:drawing>
            </w:r>
          </w:p>
          <w:p w14:paraId="2ACD1AF8" w14:textId="77777777" w:rsidR="001A7289" w:rsidRPr="004A7F4A" w:rsidRDefault="001A7289" w:rsidP="00371BED">
            <w:pPr>
              <w:ind w:right="-90"/>
              <w:outlineLvl w:val="0"/>
              <w:rPr>
                <w:bCs/>
                <w:lang w:val="nl-NL"/>
              </w:rPr>
            </w:pPr>
            <w:r w:rsidRPr="004A7F4A">
              <w:rPr>
                <w:bCs/>
                <w:lang w:val="nl-NL"/>
              </w:rPr>
              <w:t>+ GV tổ chức cho HS thi kể tên một số đảo, quần đảo của Việt Nam thông qua trò chơi “Xì điện”.</w:t>
            </w:r>
          </w:p>
          <w:p w14:paraId="1990757C" w14:textId="77777777" w:rsidR="001A7289" w:rsidRPr="004A7F4A" w:rsidRDefault="001A7289" w:rsidP="00371BED">
            <w:pPr>
              <w:ind w:right="-90"/>
              <w:outlineLvl w:val="0"/>
              <w:rPr>
                <w:bCs/>
                <w:lang w:val="nl-NL"/>
              </w:rPr>
            </w:pPr>
            <w:r w:rsidRPr="004A7F4A">
              <w:rPr>
                <w:bCs/>
                <w:lang w:val="nl-NL"/>
              </w:rPr>
              <w:t>- GV nhận xét và dẫn dắt vào bài mới:</w:t>
            </w:r>
          </w:p>
          <w:p w14:paraId="55F7E445" w14:textId="77777777" w:rsidR="001A7289" w:rsidRPr="004A7F4A" w:rsidRDefault="001A7289" w:rsidP="00371BED">
            <w:pPr>
              <w:ind w:right="-90"/>
              <w:outlineLvl w:val="0"/>
              <w:rPr>
                <w:bCs/>
                <w:lang w:val="nl-NL"/>
              </w:rPr>
            </w:pPr>
            <w:r w:rsidRPr="004A7F4A">
              <w:rPr>
                <w:shd w:val="clear" w:color="auto" w:fill="FFFFFF"/>
              </w:rPr>
              <w:t>Với trên 3.260 km đường bờ biển và trên 3.000 hòn đảo lớn nhỏ, bao gồm 2 quần đảo Hoàng Sa và Trường Sa, Việt Nam được đánh giá là một trong những quốc gia có tiềm năng và lợi thế lớn về tài nguyên biển và hải đảo. Biển và hải đảo có vị trí, vai trò đặc biệt quan trọng như thế nào về kinh tế, chính trị, xã hội, quốc phòng và an ninh thì bài học hôm nay chúng ta sẽ cùng tìm hiểu nhé. </w:t>
            </w:r>
          </w:p>
        </w:tc>
        <w:tc>
          <w:tcPr>
            <w:tcW w:w="4358" w:type="dxa"/>
            <w:tcBorders>
              <w:top w:val="single" w:sz="4" w:space="0" w:color="auto"/>
            </w:tcBorders>
          </w:tcPr>
          <w:p w14:paraId="21FD1D2F" w14:textId="77777777" w:rsidR="001A7289" w:rsidRPr="004A7F4A" w:rsidRDefault="001A7289" w:rsidP="00371BED">
            <w:pPr>
              <w:ind w:right="-134"/>
              <w:rPr>
                <w:lang w:val="nl-NL"/>
              </w:rPr>
            </w:pPr>
            <w:r w:rsidRPr="004A7F4A">
              <w:rPr>
                <w:lang w:val="nl-NL"/>
              </w:rPr>
              <w:t>- Cả lớp quan sát tranh.</w:t>
            </w:r>
          </w:p>
          <w:p w14:paraId="0655600E" w14:textId="77777777" w:rsidR="001A7289" w:rsidRPr="004A7F4A" w:rsidRDefault="001A7289" w:rsidP="00371BED">
            <w:pPr>
              <w:ind w:right="-134"/>
              <w:rPr>
                <w:lang w:val="nl-NL"/>
              </w:rPr>
            </w:pPr>
          </w:p>
          <w:p w14:paraId="1452B39C" w14:textId="77777777" w:rsidR="001A7289" w:rsidRPr="004A7F4A" w:rsidRDefault="001A7289" w:rsidP="00371BED">
            <w:pPr>
              <w:ind w:right="-134"/>
              <w:rPr>
                <w:lang w:val="nl-NL"/>
              </w:rPr>
            </w:pPr>
          </w:p>
          <w:p w14:paraId="43C115D4" w14:textId="77777777" w:rsidR="001A7289" w:rsidRPr="004A7F4A" w:rsidRDefault="001A7289" w:rsidP="00371BED">
            <w:pPr>
              <w:ind w:right="-134"/>
              <w:rPr>
                <w:lang w:val="nl-NL"/>
              </w:rPr>
            </w:pPr>
          </w:p>
          <w:p w14:paraId="616F3BA8" w14:textId="77777777" w:rsidR="001A7289" w:rsidRPr="004A7F4A" w:rsidRDefault="001A7289" w:rsidP="00371BED">
            <w:pPr>
              <w:ind w:right="-134"/>
              <w:rPr>
                <w:lang w:val="nl-NL"/>
              </w:rPr>
            </w:pPr>
          </w:p>
          <w:p w14:paraId="03508D7A" w14:textId="77777777" w:rsidR="001A7289" w:rsidRPr="004A7F4A" w:rsidRDefault="001A7289" w:rsidP="00371BED">
            <w:pPr>
              <w:ind w:right="-134"/>
              <w:rPr>
                <w:lang w:val="nl-NL"/>
              </w:rPr>
            </w:pPr>
          </w:p>
          <w:p w14:paraId="445034F2" w14:textId="77777777" w:rsidR="001A7289" w:rsidRPr="004A7F4A" w:rsidRDefault="001A7289" w:rsidP="00371BED">
            <w:pPr>
              <w:ind w:right="-134"/>
              <w:rPr>
                <w:lang w:val="nl-NL"/>
              </w:rPr>
            </w:pPr>
          </w:p>
          <w:p w14:paraId="540C0786" w14:textId="77777777" w:rsidR="001A7289" w:rsidRPr="004A7F4A" w:rsidRDefault="001A7289" w:rsidP="00371BED">
            <w:pPr>
              <w:ind w:right="-134"/>
              <w:rPr>
                <w:lang w:val="nl-NL"/>
              </w:rPr>
            </w:pPr>
          </w:p>
          <w:p w14:paraId="1640287E" w14:textId="77777777" w:rsidR="001A7289" w:rsidRPr="004A7F4A" w:rsidRDefault="001A7289" w:rsidP="00371BED">
            <w:pPr>
              <w:ind w:right="-134"/>
              <w:rPr>
                <w:lang w:val="nl-NL"/>
              </w:rPr>
            </w:pPr>
            <w:r w:rsidRPr="004A7F4A">
              <w:rPr>
                <w:lang w:val="nl-NL"/>
              </w:rPr>
              <w:t>- HS kể tên một số đảo, quần đảo mà em biết.</w:t>
            </w:r>
          </w:p>
          <w:p w14:paraId="365E39DF" w14:textId="77777777" w:rsidR="001A7289" w:rsidRPr="004A7F4A" w:rsidRDefault="001A7289" w:rsidP="00371BED">
            <w:pPr>
              <w:ind w:right="-134"/>
              <w:rPr>
                <w:lang w:val="nl-NL"/>
              </w:rPr>
            </w:pPr>
          </w:p>
          <w:p w14:paraId="57DF0085" w14:textId="77777777" w:rsidR="001A7289" w:rsidRPr="004A7F4A" w:rsidRDefault="001A7289" w:rsidP="00371BED">
            <w:pPr>
              <w:ind w:right="-134"/>
              <w:rPr>
                <w:lang w:val="nl-NL"/>
              </w:rPr>
            </w:pPr>
          </w:p>
          <w:p w14:paraId="2123C65C" w14:textId="77777777" w:rsidR="001A7289" w:rsidRPr="004A7F4A" w:rsidRDefault="001A7289" w:rsidP="00371BED">
            <w:pPr>
              <w:ind w:right="-134"/>
              <w:rPr>
                <w:lang w:val="nl-NL"/>
              </w:rPr>
            </w:pPr>
          </w:p>
          <w:p w14:paraId="747D7B4E" w14:textId="77777777" w:rsidR="001A7289" w:rsidRPr="004A7F4A" w:rsidRDefault="001A7289" w:rsidP="00371BED">
            <w:pPr>
              <w:ind w:right="-134"/>
              <w:rPr>
                <w:lang w:val="nl-NL"/>
              </w:rPr>
            </w:pPr>
            <w:r w:rsidRPr="004A7F4A">
              <w:rPr>
                <w:lang w:val="nl-NL"/>
              </w:rPr>
              <w:t>- HS lắng nghe.</w:t>
            </w:r>
          </w:p>
        </w:tc>
      </w:tr>
      <w:tr w:rsidR="001A7289" w:rsidRPr="004A7F4A" w14:paraId="2D6DD1F1" w14:textId="77777777" w:rsidTr="00373F23">
        <w:tc>
          <w:tcPr>
            <w:tcW w:w="5418" w:type="dxa"/>
          </w:tcPr>
          <w:p w14:paraId="7A0FDF96" w14:textId="77777777" w:rsidR="001A7289" w:rsidRPr="004A7F4A" w:rsidRDefault="001A7289" w:rsidP="00371BED">
            <w:pPr>
              <w:ind w:right="-90"/>
              <w:rPr>
                <w:b/>
                <w:bCs/>
                <w:lang w:val="nl-NL"/>
              </w:rPr>
            </w:pPr>
            <w:r w:rsidRPr="004A7F4A">
              <w:rPr>
                <w:b/>
                <w:bCs/>
                <w:lang w:val="nl-NL"/>
              </w:rPr>
              <w:t>2. Hoạt động khám phá</w:t>
            </w:r>
            <w:r w:rsidRPr="004A7F4A">
              <w:rPr>
                <w:bCs/>
                <w:lang w:val="nl-NL"/>
              </w:rPr>
              <w:t>:</w:t>
            </w:r>
          </w:p>
          <w:p w14:paraId="4E017E5E" w14:textId="77777777" w:rsidR="001A7289" w:rsidRPr="004A7F4A" w:rsidRDefault="001A7289" w:rsidP="00371BED">
            <w:pPr>
              <w:ind w:right="-90"/>
              <w:rPr>
                <w:lang w:val="nl-NL"/>
              </w:rPr>
            </w:pPr>
            <w:r w:rsidRPr="004A7F4A">
              <w:rPr>
                <w:b/>
                <w:bCs/>
                <w:lang w:val="nl-NL"/>
              </w:rPr>
              <w:t xml:space="preserve">a. Mục tiêu: </w:t>
            </w:r>
          </w:p>
          <w:p w14:paraId="2A59C62C" w14:textId="6C4E007D" w:rsidR="001A7289" w:rsidRPr="004A7F4A" w:rsidRDefault="00371BED" w:rsidP="00371BED">
            <w:pPr>
              <w:ind w:right="-90"/>
            </w:pPr>
            <w:r>
              <w:t>-</w:t>
            </w:r>
            <w:r w:rsidR="001A7289" w:rsidRPr="004A7F4A">
              <w:t xml:space="preserve"> Học sinh xác định vị trí địa lí của vùng biển, một số đảo, quần đảo lớn của Việt Nam.</w:t>
            </w:r>
          </w:p>
          <w:p w14:paraId="511460A6" w14:textId="77777777" w:rsidR="001A7289" w:rsidRPr="004A7F4A" w:rsidRDefault="001A7289" w:rsidP="00371BED">
            <w:pPr>
              <w:pStyle w:val="NormalWeb"/>
              <w:spacing w:before="0" w:beforeAutospacing="0" w:after="0" w:afterAutospacing="0"/>
              <w:ind w:right="-90"/>
              <w:rPr>
                <w:b/>
                <w:bCs/>
                <w:sz w:val="28"/>
                <w:szCs w:val="28"/>
                <w:lang w:val="nl-NL"/>
              </w:rPr>
            </w:pPr>
            <w:r w:rsidRPr="004A7F4A">
              <w:rPr>
                <w:b/>
                <w:bCs/>
                <w:sz w:val="28"/>
                <w:szCs w:val="28"/>
                <w:lang w:val="nl-NL"/>
              </w:rPr>
              <w:lastRenderedPageBreak/>
              <w:t>b. Cách tiến hành:</w:t>
            </w:r>
          </w:p>
          <w:p w14:paraId="15CC91E8" w14:textId="77777777" w:rsidR="001A7289" w:rsidRPr="004A7F4A" w:rsidRDefault="001A7289" w:rsidP="00371BED">
            <w:pPr>
              <w:pStyle w:val="NormalWeb"/>
              <w:spacing w:before="0" w:beforeAutospacing="0" w:after="0" w:afterAutospacing="0"/>
              <w:ind w:right="-90"/>
              <w:rPr>
                <w:rStyle w:val="Strong"/>
                <w:rFonts w:eastAsia="SimSun"/>
                <w:bCs w:val="0"/>
                <w:sz w:val="28"/>
                <w:szCs w:val="28"/>
              </w:rPr>
            </w:pPr>
            <w:r w:rsidRPr="004A7F4A">
              <w:rPr>
                <w:rStyle w:val="Strong"/>
                <w:rFonts w:eastAsia="SimSun"/>
                <w:sz w:val="28"/>
                <w:szCs w:val="28"/>
              </w:rPr>
              <w:t xml:space="preserve">Hoạt động khám phá 1. </w:t>
            </w:r>
          </w:p>
          <w:p w14:paraId="64061D56" w14:textId="07759EC5" w:rsidR="001A7289" w:rsidRPr="004A7F4A" w:rsidRDefault="001A7289" w:rsidP="00371BED">
            <w:pPr>
              <w:pStyle w:val="NormalWeb"/>
              <w:spacing w:before="0" w:beforeAutospacing="0" w:after="0" w:afterAutospacing="0"/>
              <w:ind w:right="-90"/>
              <w:rPr>
                <w:noProof/>
                <w:sz w:val="28"/>
                <w:szCs w:val="28"/>
              </w:rPr>
            </w:pPr>
            <w:r w:rsidRPr="004A7F4A">
              <w:rPr>
                <w:sz w:val="28"/>
                <w:szCs w:val="28"/>
              </w:rPr>
              <w:t>- GV yêu cầu HS đọc thông tin và quan sát hình 3 (trang 6), hãy xác định vị trí địa lí của vùng biển, một số đảo, quần đảo lớn của Việt Nam.</w:t>
            </w:r>
            <w:r w:rsidRPr="004A7F4A">
              <w:rPr>
                <w:noProof/>
                <w:sz w:val="28"/>
                <w:szCs w:val="28"/>
              </w:rPr>
              <w:t xml:space="preserve"> </w:t>
            </w:r>
          </w:p>
          <w:p w14:paraId="59A064F3" w14:textId="77777777" w:rsidR="001A7289" w:rsidRPr="004A7F4A" w:rsidRDefault="001A7289" w:rsidP="00371BED">
            <w:pPr>
              <w:pStyle w:val="NormalWeb"/>
              <w:spacing w:before="0" w:beforeAutospacing="0" w:after="0" w:afterAutospacing="0"/>
              <w:ind w:right="-90"/>
              <w:rPr>
                <w:noProof/>
                <w:sz w:val="28"/>
                <w:szCs w:val="28"/>
              </w:rPr>
            </w:pPr>
            <w:r w:rsidRPr="004A7F4A">
              <w:rPr>
                <w:noProof/>
                <w:sz w:val="28"/>
                <w:szCs w:val="28"/>
              </w:rPr>
              <w:drawing>
                <wp:anchor distT="0" distB="0" distL="114300" distR="114300" simplePos="0" relativeHeight="251703296" behindDoc="0" locked="0" layoutInCell="1" allowOverlap="1" wp14:anchorId="63CE2432" wp14:editId="764F8999">
                  <wp:simplePos x="0" y="0"/>
                  <wp:positionH relativeFrom="column">
                    <wp:posOffset>-1545</wp:posOffset>
                  </wp:positionH>
                  <wp:positionV relativeFrom="paragraph">
                    <wp:posOffset>12895</wp:posOffset>
                  </wp:positionV>
                  <wp:extent cx="2012315" cy="2679700"/>
                  <wp:effectExtent l="0" t="0" r="6985"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012315" cy="2679700"/>
                          </a:xfrm>
                          <a:prstGeom prst="rect">
                            <a:avLst/>
                          </a:prstGeom>
                        </pic:spPr>
                      </pic:pic>
                    </a:graphicData>
                  </a:graphic>
                  <wp14:sizeRelH relativeFrom="page">
                    <wp14:pctWidth>0</wp14:pctWidth>
                  </wp14:sizeRelH>
                  <wp14:sizeRelV relativeFrom="page">
                    <wp14:pctHeight>0</wp14:pctHeight>
                  </wp14:sizeRelV>
                </wp:anchor>
              </w:drawing>
            </w:r>
          </w:p>
          <w:p w14:paraId="794DB004" w14:textId="77777777" w:rsidR="001A7289" w:rsidRPr="004A7F4A" w:rsidRDefault="001A7289" w:rsidP="00371BED">
            <w:pPr>
              <w:pStyle w:val="NormalWeb"/>
              <w:spacing w:before="0" w:beforeAutospacing="0" w:after="0" w:afterAutospacing="0"/>
              <w:ind w:right="-90"/>
              <w:rPr>
                <w:noProof/>
                <w:sz w:val="28"/>
                <w:szCs w:val="28"/>
              </w:rPr>
            </w:pPr>
          </w:p>
          <w:p w14:paraId="34667F51" w14:textId="77777777" w:rsidR="001A7289" w:rsidRPr="004A7F4A" w:rsidRDefault="001A7289" w:rsidP="00371BED">
            <w:pPr>
              <w:pStyle w:val="NormalWeb"/>
              <w:spacing w:before="0" w:beforeAutospacing="0" w:after="0" w:afterAutospacing="0"/>
              <w:ind w:right="-90"/>
              <w:rPr>
                <w:noProof/>
                <w:sz w:val="28"/>
                <w:szCs w:val="28"/>
              </w:rPr>
            </w:pPr>
          </w:p>
          <w:p w14:paraId="5B2F15A0" w14:textId="77777777" w:rsidR="001A7289" w:rsidRPr="004A7F4A" w:rsidRDefault="001A7289" w:rsidP="00371BED">
            <w:pPr>
              <w:pStyle w:val="NormalWeb"/>
              <w:spacing w:before="0" w:beforeAutospacing="0" w:after="0" w:afterAutospacing="0"/>
              <w:ind w:right="-90"/>
              <w:rPr>
                <w:noProof/>
                <w:sz w:val="28"/>
                <w:szCs w:val="28"/>
              </w:rPr>
            </w:pPr>
          </w:p>
          <w:p w14:paraId="385D74BD" w14:textId="77777777" w:rsidR="001A7289" w:rsidRPr="004A7F4A" w:rsidRDefault="001A7289" w:rsidP="00371BED">
            <w:pPr>
              <w:pStyle w:val="NormalWeb"/>
              <w:spacing w:before="0" w:beforeAutospacing="0" w:after="0" w:afterAutospacing="0"/>
              <w:ind w:right="-90"/>
              <w:rPr>
                <w:sz w:val="28"/>
                <w:szCs w:val="28"/>
              </w:rPr>
            </w:pPr>
          </w:p>
          <w:p w14:paraId="745459CA" w14:textId="77777777" w:rsidR="001A7289" w:rsidRPr="004A7F4A" w:rsidRDefault="001A7289" w:rsidP="00371BED">
            <w:pPr>
              <w:pStyle w:val="NormalWeb"/>
              <w:spacing w:before="0" w:beforeAutospacing="0" w:after="0" w:afterAutospacing="0"/>
              <w:ind w:right="-90"/>
              <w:rPr>
                <w:sz w:val="28"/>
                <w:szCs w:val="28"/>
              </w:rPr>
            </w:pPr>
          </w:p>
          <w:p w14:paraId="63058022" w14:textId="77777777" w:rsidR="001A7289" w:rsidRPr="004A7F4A" w:rsidRDefault="001A7289" w:rsidP="00371BED">
            <w:pPr>
              <w:pStyle w:val="NormalWeb"/>
              <w:spacing w:before="0" w:beforeAutospacing="0" w:after="0" w:afterAutospacing="0"/>
              <w:ind w:right="-90"/>
              <w:rPr>
                <w:sz w:val="28"/>
                <w:szCs w:val="28"/>
              </w:rPr>
            </w:pPr>
          </w:p>
          <w:p w14:paraId="65118BF7" w14:textId="77777777" w:rsidR="001A7289" w:rsidRPr="004A7F4A" w:rsidRDefault="001A7289" w:rsidP="00371BED">
            <w:pPr>
              <w:pStyle w:val="NormalWeb"/>
              <w:spacing w:before="0" w:beforeAutospacing="0" w:after="0" w:afterAutospacing="0"/>
              <w:ind w:right="-90"/>
              <w:rPr>
                <w:sz w:val="28"/>
                <w:szCs w:val="28"/>
              </w:rPr>
            </w:pPr>
          </w:p>
          <w:p w14:paraId="6D3366FB" w14:textId="77777777" w:rsidR="001A7289" w:rsidRPr="004A7F4A" w:rsidRDefault="001A7289" w:rsidP="00371BED">
            <w:pPr>
              <w:pStyle w:val="NormalWeb"/>
              <w:spacing w:before="0" w:beforeAutospacing="0" w:after="0" w:afterAutospacing="0"/>
              <w:ind w:right="-90"/>
              <w:rPr>
                <w:sz w:val="28"/>
                <w:szCs w:val="28"/>
              </w:rPr>
            </w:pPr>
          </w:p>
          <w:p w14:paraId="6802ACBC" w14:textId="77777777" w:rsidR="001A7289" w:rsidRPr="004A7F4A" w:rsidRDefault="001A7289" w:rsidP="00371BED">
            <w:pPr>
              <w:pStyle w:val="NormalWeb"/>
              <w:spacing w:before="0" w:beforeAutospacing="0" w:after="0" w:afterAutospacing="0"/>
              <w:ind w:right="-90"/>
              <w:rPr>
                <w:sz w:val="28"/>
                <w:szCs w:val="28"/>
              </w:rPr>
            </w:pPr>
          </w:p>
          <w:p w14:paraId="49A98462" w14:textId="77777777" w:rsidR="001A7289" w:rsidRPr="004A7F4A" w:rsidRDefault="001A7289" w:rsidP="00371BED">
            <w:pPr>
              <w:pStyle w:val="NormalWeb"/>
              <w:spacing w:before="0" w:beforeAutospacing="0" w:after="0" w:afterAutospacing="0"/>
              <w:ind w:right="-90"/>
              <w:rPr>
                <w:sz w:val="28"/>
                <w:szCs w:val="28"/>
              </w:rPr>
            </w:pPr>
          </w:p>
          <w:p w14:paraId="07488683" w14:textId="77777777" w:rsidR="001A7289" w:rsidRPr="004A7F4A" w:rsidRDefault="001A7289" w:rsidP="00371BED">
            <w:pPr>
              <w:pStyle w:val="NormalWeb"/>
              <w:spacing w:before="0" w:beforeAutospacing="0" w:after="0" w:afterAutospacing="0"/>
              <w:ind w:right="-90"/>
              <w:rPr>
                <w:sz w:val="28"/>
                <w:szCs w:val="28"/>
              </w:rPr>
            </w:pPr>
          </w:p>
          <w:p w14:paraId="686DD6C3" w14:textId="77777777" w:rsidR="00371BED" w:rsidRDefault="00371BED" w:rsidP="00371BED">
            <w:pPr>
              <w:pStyle w:val="NormalWeb"/>
              <w:spacing w:before="0" w:beforeAutospacing="0" w:after="0" w:afterAutospacing="0"/>
              <w:ind w:right="-90"/>
              <w:rPr>
                <w:sz w:val="28"/>
                <w:szCs w:val="28"/>
              </w:rPr>
            </w:pPr>
          </w:p>
          <w:p w14:paraId="79368ABF" w14:textId="77777777" w:rsidR="00371BED" w:rsidRDefault="00371BED" w:rsidP="00371BED">
            <w:pPr>
              <w:pStyle w:val="NormalWeb"/>
              <w:spacing w:before="0" w:beforeAutospacing="0" w:after="0" w:afterAutospacing="0"/>
              <w:ind w:right="-90"/>
              <w:rPr>
                <w:sz w:val="28"/>
                <w:szCs w:val="28"/>
              </w:rPr>
            </w:pPr>
          </w:p>
          <w:p w14:paraId="045CFA14" w14:textId="18F79BB8" w:rsidR="001A7289" w:rsidRPr="004A7F4A" w:rsidRDefault="00371BED" w:rsidP="00371BED">
            <w:pPr>
              <w:pStyle w:val="NormalWeb"/>
              <w:spacing w:before="0" w:beforeAutospacing="0" w:after="0" w:afterAutospacing="0"/>
              <w:ind w:right="-90"/>
              <w:rPr>
                <w:sz w:val="28"/>
                <w:szCs w:val="28"/>
              </w:rPr>
            </w:pPr>
            <w:r>
              <w:rPr>
                <w:sz w:val="28"/>
                <w:szCs w:val="28"/>
              </w:rPr>
              <w:t xml:space="preserve">- </w:t>
            </w:r>
            <w:r w:rsidR="001A7289" w:rsidRPr="004A7F4A">
              <w:rPr>
                <w:sz w:val="28"/>
                <w:szCs w:val="28"/>
              </w:rPr>
              <w:t xml:space="preserve">GV mời đại diện các nhóm báo cáo kết quả thảo luận. </w:t>
            </w:r>
          </w:p>
          <w:p w14:paraId="7DF2845D" w14:textId="6AB77B25" w:rsidR="001A7289" w:rsidRPr="004A7F4A" w:rsidRDefault="001A7289" w:rsidP="00371BED">
            <w:pPr>
              <w:pStyle w:val="NormalWeb"/>
              <w:spacing w:before="0" w:beforeAutospacing="0" w:after="0" w:afterAutospacing="0"/>
              <w:ind w:right="-90"/>
              <w:rPr>
                <w:sz w:val="28"/>
                <w:szCs w:val="28"/>
              </w:rPr>
            </w:pPr>
            <w:r w:rsidRPr="004A7F4A">
              <w:rPr>
                <w:sz w:val="28"/>
                <w:szCs w:val="28"/>
              </w:rPr>
              <w:t>- GV chốt: Vùng biển Việt Nam là một phần của Biển Đông. Đường bờ biển của Việt Nam kéo dài từ Móng Cái (Quảng Ninh) đến mũi Cà Mau (Cà Mau). Trong vùng biển có hang nghìn đảo, nhiều đảo tập hợp thành quần đảo, trong đó lớn nhất là quần đảo Hoàng Sa và quần đảo Trường Sa.</w:t>
            </w:r>
          </w:p>
          <w:p w14:paraId="5BCCDF57" w14:textId="77777777" w:rsidR="001A7289" w:rsidRPr="004A7F4A" w:rsidRDefault="001A7289" w:rsidP="00371BED">
            <w:pPr>
              <w:pStyle w:val="NormalWeb"/>
              <w:spacing w:before="0" w:beforeAutospacing="0" w:after="0" w:afterAutospacing="0"/>
              <w:ind w:right="-90"/>
              <w:rPr>
                <w:sz w:val="28"/>
                <w:szCs w:val="28"/>
              </w:rPr>
            </w:pPr>
            <w:r w:rsidRPr="004A7F4A">
              <w:rPr>
                <w:sz w:val="28"/>
                <w:szCs w:val="28"/>
              </w:rPr>
              <w:t>- GV nhận xét, tuyên dương.</w:t>
            </w:r>
          </w:p>
        </w:tc>
        <w:tc>
          <w:tcPr>
            <w:tcW w:w="4358" w:type="dxa"/>
          </w:tcPr>
          <w:p w14:paraId="5DA0FAAC" w14:textId="77777777" w:rsidR="001A7289" w:rsidRPr="004A7F4A" w:rsidRDefault="001A7289" w:rsidP="00371BED">
            <w:pPr>
              <w:ind w:right="-44"/>
              <w:rPr>
                <w:lang w:val="nl-NL"/>
              </w:rPr>
            </w:pPr>
          </w:p>
          <w:p w14:paraId="03BD922C" w14:textId="77777777" w:rsidR="001A7289" w:rsidRPr="004A7F4A" w:rsidRDefault="001A7289" w:rsidP="00371BED">
            <w:pPr>
              <w:ind w:right="-44"/>
              <w:rPr>
                <w:lang w:val="nl-NL"/>
              </w:rPr>
            </w:pPr>
          </w:p>
          <w:p w14:paraId="1A9D54DD" w14:textId="77777777" w:rsidR="001A7289" w:rsidRPr="004A7F4A" w:rsidRDefault="001A7289" w:rsidP="00371BED">
            <w:pPr>
              <w:ind w:right="-44"/>
              <w:rPr>
                <w:lang w:val="nl-NL"/>
              </w:rPr>
            </w:pPr>
          </w:p>
          <w:p w14:paraId="20CD6293" w14:textId="77777777" w:rsidR="001A7289" w:rsidRPr="004A7F4A" w:rsidRDefault="001A7289" w:rsidP="00371BED">
            <w:pPr>
              <w:ind w:right="-44"/>
              <w:rPr>
                <w:lang w:val="nl-NL"/>
              </w:rPr>
            </w:pPr>
          </w:p>
          <w:p w14:paraId="024B7567" w14:textId="77777777" w:rsidR="001A7289" w:rsidRPr="004A7F4A" w:rsidRDefault="001A7289" w:rsidP="00371BED">
            <w:pPr>
              <w:ind w:right="-44"/>
              <w:rPr>
                <w:lang w:val="nl-NL"/>
              </w:rPr>
            </w:pPr>
          </w:p>
          <w:p w14:paraId="23E39549" w14:textId="77777777" w:rsidR="001A7289" w:rsidRPr="004A7F4A" w:rsidRDefault="001A7289" w:rsidP="00371BED">
            <w:pPr>
              <w:ind w:right="-44"/>
              <w:rPr>
                <w:lang w:val="nl-NL"/>
              </w:rPr>
            </w:pPr>
          </w:p>
          <w:p w14:paraId="39D262E2" w14:textId="3DD71F03" w:rsidR="00371BED" w:rsidRDefault="001A7289" w:rsidP="00371BED">
            <w:pPr>
              <w:pStyle w:val="NormalWeb"/>
              <w:spacing w:before="0" w:beforeAutospacing="0" w:after="0" w:afterAutospacing="0"/>
              <w:ind w:right="-44"/>
              <w:rPr>
                <w:sz w:val="28"/>
                <w:szCs w:val="28"/>
              </w:rPr>
            </w:pPr>
            <w:r w:rsidRPr="004A7F4A">
              <w:rPr>
                <w:sz w:val="28"/>
                <w:szCs w:val="28"/>
                <w:lang w:val="nl-NL"/>
              </w:rPr>
              <w:t xml:space="preserve">- HS quan sát tranh, thảo luận và nêu </w:t>
            </w:r>
            <w:r w:rsidRPr="004A7F4A">
              <w:rPr>
                <w:sz w:val="28"/>
                <w:szCs w:val="28"/>
              </w:rPr>
              <w:t>xác định vị trí địa lí của vùng biển, một số đảo, quần đảo lớn của V</w:t>
            </w:r>
            <w:r w:rsidR="00371BED" w:rsidRPr="004A7F4A">
              <w:rPr>
                <w:sz w:val="28"/>
                <w:szCs w:val="28"/>
              </w:rPr>
              <w:t>n</w:t>
            </w:r>
            <w:r w:rsidRPr="004A7F4A">
              <w:rPr>
                <w:sz w:val="28"/>
                <w:szCs w:val="28"/>
              </w:rPr>
              <w:t>a</w:t>
            </w:r>
          </w:p>
          <w:p w14:paraId="54C8BAFF" w14:textId="03CF112B" w:rsidR="001A7289" w:rsidRPr="004A7F4A" w:rsidRDefault="001A7289" w:rsidP="00371BED">
            <w:pPr>
              <w:pStyle w:val="NormalWeb"/>
              <w:spacing w:before="0" w:beforeAutospacing="0" w:after="0" w:afterAutospacing="0"/>
              <w:ind w:right="-44"/>
              <w:rPr>
                <w:sz w:val="28"/>
                <w:szCs w:val="28"/>
                <w:lang w:val="nl-NL"/>
              </w:rPr>
            </w:pPr>
            <w:r w:rsidRPr="004A7F4A">
              <w:rPr>
                <w:sz w:val="28"/>
                <w:szCs w:val="28"/>
              </w:rPr>
              <w:t>- Đại diện các nhóm báo cáo kết quả thảo luận.</w:t>
            </w:r>
          </w:p>
          <w:p w14:paraId="33BAB7E8" w14:textId="77777777" w:rsidR="001A7289" w:rsidRPr="004A7F4A" w:rsidRDefault="001A7289" w:rsidP="00371BED">
            <w:pPr>
              <w:pStyle w:val="NormalWeb"/>
              <w:spacing w:before="0" w:beforeAutospacing="0" w:after="0" w:afterAutospacing="0"/>
              <w:ind w:right="-44"/>
              <w:rPr>
                <w:sz w:val="28"/>
                <w:szCs w:val="28"/>
              </w:rPr>
            </w:pPr>
            <w:r w:rsidRPr="004A7F4A">
              <w:rPr>
                <w:sz w:val="28"/>
                <w:szCs w:val="28"/>
              </w:rPr>
              <w:t>-Vùng biển Việt Nam là một phần của Biển Đông.</w:t>
            </w:r>
          </w:p>
          <w:p w14:paraId="1D2E0F02" w14:textId="77777777" w:rsidR="001A7289" w:rsidRPr="004A7F4A" w:rsidRDefault="001A7289" w:rsidP="00371BED">
            <w:pPr>
              <w:pStyle w:val="NormalWeb"/>
              <w:spacing w:before="0" w:beforeAutospacing="0" w:after="0" w:afterAutospacing="0"/>
              <w:ind w:right="-44"/>
              <w:rPr>
                <w:sz w:val="28"/>
                <w:szCs w:val="28"/>
              </w:rPr>
            </w:pPr>
            <w:r w:rsidRPr="004A7F4A">
              <w:rPr>
                <w:sz w:val="28"/>
                <w:szCs w:val="28"/>
              </w:rPr>
              <w:t>-Vùng biển có hàng nghìn đảo, tiêu biểu:</w:t>
            </w:r>
          </w:p>
          <w:p w14:paraId="0B027D65" w14:textId="120C7AD7"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Đảo Bạch Long Vĩ, Cát Bà (Hải Phòng)</w:t>
            </w:r>
          </w:p>
          <w:p w14:paraId="799151F9" w14:textId="03D1563D"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Đảo Cồn Cỏ (Quảng Trị)</w:t>
            </w:r>
          </w:p>
          <w:p w14:paraId="5702A5D5" w14:textId="10E60441"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Đảo Lý Sơn (Quảng Ngãi)</w:t>
            </w:r>
          </w:p>
          <w:p w14:paraId="1BA0B745" w14:textId="633DFDE3"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Đảo Côn Sơn (Bà Rịa-Vũng Tàu)</w:t>
            </w:r>
          </w:p>
          <w:p w14:paraId="7FA39234" w14:textId="5C41EA38"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Đảo Phú Quốc (Kiên Giang</w:t>
            </w:r>
            <w:proofErr w:type="gramStart"/>
            <w:r w:rsidRPr="004A7F4A">
              <w:rPr>
                <w:sz w:val="28"/>
                <w:szCs w:val="28"/>
              </w:rPr>
              <w:t>),…</w:t>
            </w:r>
            <w:proofErr w:type="gramEnd"/>
          </w:p>
          <w:p w14:paraId="412CC150" w14:textId="67C350BD"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Các quần đảo:</w:t>
            </w:r>
          </w:p>
          <w:p w14:paraId="6D00ED9B" w14:textId="5FB51C03"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Quần đảo Hoàng Sa (Đà Nẵng)</w:t>
            </w:r>
          </w:p>
          <w:p w14:paraId="57A84174" w14:textId="42009733" w:rsidR="001A7289" w:rsidRPr="004A7F4A" w:rsidRDefault="001A7289" w:rsidP="00371BED">
            <w:pPr>
              <w:pStyle w:val="NormalWeb"/>
              <w:spacing w:before="0" w:beforeAutospacing="0" w:after="0" w:afterAutospacing="0"/>
              <w:ind w:right="-44"/>
              <w:rPr>
                <w:sz w:val="28"/>
                <w:szCs w:val="28"/>
              </w:rPr>
            </w:pPr>
            <w:r w:rsidRPr="004A7F4A">
              <w:rPr>
                <w:sz w:val="28"/>
                <w:szCs w:val="28"/>
              </w:rPr>
              <w:t>+</w:t>
            </w:r>
            <w:r w:rsidR="00371BED">
              <w:rPr>
                <w:sz w:val="28"/>
                <w:szCs w:val="28"/>
              </w:rPr>
              <w:t xml:space="preserve"> </w:t>
            </w:r>
            <w:r w:rsidRPr="004A7F4A">
              <w:rPr>
                <w:sz w:val="28"/>
                <w:szCs w:val="28"/>
              </w:rPr>
              <w:t>Quần đảo Trường Sa (Khánh Hòa)</w:t>
            </w:r>
          </w:p>
          <w:p w14:paraId="6CE3D994" w14:textId="77777777" w:rsidR="001A7289" w:rsidRPr="004A7F4A" w:rsidRDefault="001A7289" w:rsidP="00371BED">
            <w:pPr>
              <w:ind w:right="-44"/>
              <w:rPr>
                <w:lang w:val="nl-NL"/>
              </w:rPr>
            </w:pPr>
          </w:p>
          <w:p w14:paraId="7C1EE5D1" w14:textId="77777777" w:rsidR="001A7289" w:rsidRDefault="001A7289" w:rsidP="00371BED">
            <w:pPr>
              <w:ind w:right="-44"/>
            </w:pPr>
          </w:p>
          <w:p w14:paraId="02745FC1" w14:textId="77777777" w:rsidR="00371BED" w:rsidRPr="004A7F4A" w:rsidRDefault="00371BED" w:rsidP="00371BED">
            <w:pPr>
              <w:ind w:right="-44"/>
            </w:pPr>
          </w:p>
          <w:p w14:paraId="48638839" w14:textId="77777777" w:rsidR="001A7289" w:rsidRPr="004A7F4A" w:rsidRDefault="001A7289" w:rsidP="00371BED">
            <w:pPr>
              <w:ind w:right="-44"/>
            </w:pPr>
            <w:r w:rsidRPr="004A7F4A">
              <w:rPr>
                <w:lang w:val="nl-NL"/>
              </w:rPr>
              <w:t xml:space="preserve">- </w:t>
            </w:r>
            <w:r w:rsidRPr="004A7F4A">
              <w:t>Nhận xét lẫn nhau.</w:t>
            </w:r>
          </w:p>
        </w:tc>
      </w:tr>
      <w:tr w:rsidR="001A7289" w:rsidRPr="004A7F4A" w14:paraId="1FC879EA" w14:textId="77777777" w:rsidTr="00373F23">
        <w:tc>
          <w:tcPr>
            <w:tcW w:w="5418" w:type="dxa"/>
          </w:tcPr>
          <w:p w14:paraId="691BDF38" w14:textId="77777777" w:rsidR="001A7289" w:rsidRPr="004A7F4A" w:rsidRDefault="001A7289" w:rsidP="00371BED">
            <w:pPr>
              <w:ind w:right="-180"/>
              <w:rPr>
                <w:b/>
                <w:lang w:val="nl-NL"/>
              </w:rPr>
            </w:pPr>
            <w:r w:rsidRPr="004A7F4A">
              <w:rPr>
                <w:b/>
                <w:lang w:val="nl-NL"/>
              </w:rPr>
              <w:lastRenderedPageBreak/>
              <w:t>3. Hoạt động luyện tập.</w:t>
            </w:r>
          </w:p>
          <w:p w14:paraId="6D4F4AEC" w14:textId="77777777" w:rsidR="001A7289" w:rsidRPr="004A7F4A" w:rsidRDefault="001A7289" w:rsidP="00371BED">
            <w:pPr>
              <w:ind w:right="-180"/>
              <w:rPr>
                <w:lang w:val="nl-NL"/>
              </w:rPr>
            </w:pPr>
            <w:r w:rsidRPr="004A7F4A">
              <w:rPr>
                <w:b/>
                <w:bCs/>
                <w:lang w:val="nl-NL"/>
              </w:rPr>
              <w:t>a. Mục tiêu:</w:t>
            </w:r>
          </w:p>
          <w:p w14:paraId="15FA28F0" w14:textId="602CC337" w:rsidR="001A7289" w:rsidRPr="004A7F4A" w:rsidRDefault="00371BED" w:rsidP="00371BED">
            <w:pPr>
              <w:ind w:right="-180"/>
            </w:pPr>
            <w:r>
              <w:t>-</w:t>
            </w:r>
            <w:r w:rsidR="001A7289" w:rsidRPr="004A7F4A">
              <w:t xml:space="preserve"> Củng cố những kiến thức về vị trí địa lí vùng biển, các đảo, quần đảo Việt Nam.</w:t>
            </w:r>
          </w:p>
          <w:p w14:paraId="39013390" w14:textId="2443E773" w:rsidR="001A7289" w:rsidRPr="004A7F4A" w:rsidRDefault="00371BED" w:rsidP="00371BED">
            <w:pPr>
              <w:ind w:right="-180"/>
            </w:pPr>
            <w:r>
              <w:t>-</w:t>
            </w:r>
            <w:r w:rsidR="001A7289" w:rsidRPr="004A7F4A">
              <w:t xml:space="preserve"> Rèn luyện kĩ năng quan sát, ghi nhớ, thuyết trình, hợp tác nhóm.</w:t>
            </w:r>
          </w:p>
          <w:p w14:paraId="7E23F3E0" w14:textId="77777777" w:rsidR="001A7289" w:rsidRPr="004A7F4A" w:rsidRDefault="001A7289" w:rsidP="00371BED">
            <w:pPr>
              <w:pStyle w:val="NormalWeb"/>
              <w:spacing w:before="0" w:beforeAutospacing="0" w:after="0" w:afterAutospacing="0"/>
              <w:ind w:right="-180"/>
              <w:rPr>
                <w:b/>
                <w:bCs/>
                <w:sz w:val="28"/>
                <w:szCs w:val="28"/>
              </w:rPr>
            </w:pPr>
            <w:r w:rsidRPr="004A7F4A">
              <w:rPr>
                <w:b/>
                <w:bCs/>
                <w:sz w:val="28"/>
                <w:szCs w:val="28"/>
              </w:rPr>
              <w:t>b. Cách tiến hành:</w:t>
            </w:r>
          </w:p>
          <w:p w14:paraId="444FCD0A" w14:textId="5A8DDE4F" w:rsidR="001A7289" w:rsidRPr="00371BED" w:rsidRDefault="00371BED" w:rsidP="00371BED">
            <w:pPr>
              <w:pStyle w:val="NormalWeb"/>
              <w:spacing w:before="0" w:beforeAutospacing="0" w:after="0" w:afterAutospacing="0"/>
              <w:ind w:right="-180"/>
              <w:rPr>
                <w:b/>
                <w:bCs/>
                <w:i/>
                <w:iCs/>
                <w:sz w:val="28"/>
                <w:szCs w:val="28"/>
              </w:rPr>
            </w:pPr>
            <w:r>
              <w:rPr>
                <w:rStyle w:val="Strong"/>
                <w:rFonts w:eastAsia="SimSun"/>
                <w:b w:val="0"/>
                <w:bCs w:val="0"/>
                <w:i/>
                <w:iCs/>
                <w:sz w:val="28"/>
                <w:szCs w:val="28"/>
              </w:rPr>
              <w:t>-</w:t>
            </w:r>
            <w:r>
              <w:rPr>
                <w:rStyle w:val="Strong"/>
                <w:rFonts w:eastAsia="SimSun"/>
                <w:i/>
                <w:iCs/>
              </w:rPr>
              <w:t xml:space="preserve"> </w:t>
            </w:r>
            <w:r w:rsidR="001A7289" w:rsidRPr="00371BED">
              <w:rPr>
                <w:rStyle w:val="Strong"/>
                <w:rFonts w:eastAsia="SimSun"/>
                <w:b w:val="0"/>
                <w:bCs w:val="0"/>
                <w:i/>
                <w:iCs/>
                <w:sz w:val="28"/>
                <w:szCs w:val="28"/>
              </w:rPr>
              <w:t>Hoạt động trò chơi: “Tôi yêu Việt Nam”</w:t>
            </w:r>
          </w:p>
          <w:p w14:paraId="4479CB6E" w14:textId="77777777" w:rsidR="001A7289" w:rsidRPr="004A7F4A" w:rsidRDefault="001A7289" w:rsidP="00371BED">
            <w:pPr>
              <w:pStyle w:val="NormalWeb"/>
              <w:spacing w:before="0" w:beforeAutospacing="0" w:after="0" w:afterAutospacing="0"/>
              <w:ind w:right="-180"/>
              <w:rPr>
                <w:sz w:val="28"/>
                <w:szCs w:val="28"/>
              </w:rPr>
            </w:pPr>
            <w:r w:rsidRPr="004A7F4A">
              <w:rPr>
                <w:sz w:val="28"/>
                <w:szCs w:val="28"/>
              </w:rPr>
              <w:t>- GV tổ chức trò chơi “Tôi yêu Việt Nam”.</w:t>
            </w:r>
          </w:p>
          <w:p w14:paraId="0F7E09CA" w14:textId="77777777" w:rsidR="001A7289" w:rsidRPr="004A7F4A" w:rsidRDefault="001A7289" w:rsidP="00371BED">
            <w:pPr>
              <w:pStyle w:val="NormalWeb"/>
              <w:spacing w:before="0" w:beforeAutospacing="0" w:after="0" w:afterAutospacing="0"/>
              <w:ind w:right="-180"/>
              <w:rPr>
                <w:sz w:val="28"/>
                <w:szCs w:val="28"/>
              </w:rPr>
            </w:pPr>
            <w:r w:rsidRPr="004A7F4A">
              <w:rPr>
                <w:sz w:val="28"/>
                <w:szCs w:val="28"/>
              </w:rPr>
              <w:t xml:space="preserve">- Luật chơi: GV chia HS thành 3 đội. Mỗi đội được cấp một bộ tranh ảnh về các đảo, quần </w:t>
            </w:r>
            <w:r w:rsidRPr="004A7F4A">
              <w:rPr>
                <w:sz w:val="28"/>
                <w:szCs w:val="28"/>
              </w:rPr>
              <w:lastRenderedPageBreak/>
              <w:t>đảo của Việt Nam. Nhiệm vụ của mỗi đội là sắp xếp các đảo, quần đảo theo khu vực miền Bắc, miền Trung, miền Nam.</w:t>
            </w:r>
          </w:p>
          <w:p w14:paraId="714A4127" w14:textId="77777777" w:rsidR="001A7289" w:rsidRPr="004A7F4A" w:rsidRDefault="001A7289" w:rsidP="00371BED">
            <w:pPr>
              <w:pStyle w:val="NormalWeb"/>
              <w:spacing w:before="0" w:beforeAutospacing="0" w:after="0" w:afterAutospacing="0"/>
              <w:ind w:right="-180"/>
              <w:rPr>
                <w:sz w:val="28"/>
                <w:szCs w:val="28"/>
              </w:rPr>
            </w:pPr>
            <w:r w:rsidRPr="004A7F4A">
              <w:rPr>
                <w:noProof/>
                <w:sz w:val="28"/>
                <w:szCs w:val="28"/>
              </w:rPr>
              <w:drawing>
                <wp:inline distT="0" distB="0" distL="0" distR="0" wp14:anchorId="645EA0F3" wp14:editId="528BE278">
                  <wp:extent cx="3276600" cy="2895152"/>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21291" cy="2934641"/>
                          </a:xfrm>
                          <a:prstGeom prst="rect">
                            <a:avLst/>
                          </a:prstGeom>
                        </pic:spPr>
                      </pic:pic>
                    </a:graphicData>
                  </a:graphic>
                </wp:inline>
              </w:drawing>
            </w:r>
          </w:p>
          <w:p w14:paraId="48B26CE7" w14:textId="4082A0E0" w:rsidR="001A7289" w:rsidRPr="004A7F4A" w:rsidRDefault="001A7289" w:rsidP="00371BED">
            <w:pPr>
              <w:pStyle w:val="NormalWeb"/>
              <w:spacing w:before="0" w:beforeAutospacing="0" w:after="0" w:afterAutospacing="0"/>
              <w:ind w:right="-180"/>
              <w:rPr>
                <w:sz w:val="28"/>
                <w:szCs w:val="28"/>
              </w:rPr>
            </w:pPr>
            <w:r w:rsidRPr="004A7F4A">
              <w:rPr>
                <w:sz w:val="28"/>
                <w:szCs w:val="28"/>
              </w:rPr>
              <w:t>-</w:t>
            </w:r>
            <w:r w:rsidR="00371BED">
              <w:rPr>
                <w:sz w:val="28"/>
                <w:szCs w:val="28"/>
              </w:rPr>
              <w:t xml:space="preserve"> </w:t>
            </w:r>
            <w:r w:rsidRPr="004A7F4A">
              <w:rPr>
                <w:sz w:val="28"/>
                <w:szCs w:val="28"/>
              </w:rPr>
              <w:t>GV tổ chức cho HS chơi trong 5 phút.</w:t>
            </w:r>
          </w:p>
          <w:p w14:paraId="0008BDF4" w14:textId="77777777" w:rsidR="001A7289" w:rsidRPr="004A7F4A" w:rsidRDefault="001A7289" w:rsidP="00371BED">
            <w:pPr>
              <w:pStyle w:val="NormalWeb"/>
              <w:spacing w:before="0" w:beforeAutospacing="0" w:after="0" w:afterAutospacing="0"/>
              <w:ind w:right="-180"/>
              <w:rPr>
                <w:sz w:val="28"/>
                <w:szCs w:val="28"/>
              </w:rPr>
            </w:pPr>
            <w:r w:rsidRPr="004A7F4A">
              <w:rPr>
                <w:sz w:val="28"/>
                <w:szCs w:val="28"/>
              </w:rPr>
              <w:t>- GV tổng kết trò chơi.</w:t>
            </w:r>
          </w:p>
          <w:p w14:paraId="6A6BD98F" w14:textId="77777777" w:rsidR="001A7289" w:rsidRPr="004A7F4A" w:rsidRDefault="001A7289" w:rsidP="00371BED">
            <w:pPr>
              <w:pStyle w:val="NormalWeb"/>
              <w:spacing w:before="0" w:beforeAutospacing="0" w:after="0" w:afterAutospacing="0"/>
              <w:ind w:right="-180"/>
              <w:rPr>
                <w:sz w:val="28"/>
                <w:szCs w:val="28"/>
              </w:rPr>
            </w:pPr>
            <w:r w:rsidRPr="004A7F4A">
              <w:rPr>
                <w:sz w:val="28"/>
                <w:szCs w:val="28"/>
              </w:rPr>
              <w:t>- GV nhận xét chung tuyên dương các nhóm.</w:t>
            </w:r>
          </w:p>
        </w:tc>
        <w:tc>
          <w:tcPr>
            <w:tcW w:w="4358" w:type="dxa"/>
          </w:tcPr>
          <w:p w14:paraId="46862B53" w14:textId="77777777" w:rsidR="001A7289" w:rsidRPr="004A7F4A" w:rsidRDefault="001A7289" w:rsidP="00373F23">
            <w:pPr>
              <w:jc w:val="both"/>
              <w:rPr>
                <w:highlight w:val="yellow"/>
              </w:rPr>
            </w:pPr>
          </w:p>
          <w:p w14:paraId="2438F79B" w14:textId="77777777" w:rsidR="001A7289" w:rsidRPr="004A7F4A" w:rsidRDefault="001A7289" w:rsidP="00373F23">
            <w:pPr>
              <w:pStyle w:val="NormalWeb"/>
              <w:spacing w:before="0" w:beforeAutospacing="0" w:after="0" w:afterAutospacing="0"/>
              <w:jc w:val="both"/>
              <w:rPr>
                <w:sz w:val="28"/>
                <w:szCs w:val="28"/>
              </w:rPr>
            </w:pPr>
          </w:p>
          <w:p w14:paraId="387FB0BA" w14:textId="77777777" w:rsidR="001A7289" w:rsidRPr="004A7F4A" w:rsidRDefault="001A7289" w:rsidP="00373F23">
            <w:pPr>
              <w:pStyle w:val="NormalWeb"/>
              <w:spacing w:before="0" w:beforeAutospacing="0" w:after="0" w:afterAutospacing="0"/>
              <w:jc w:val="both"/>
              <w:rPr>
                <w:sz w:val="28"/>
                <w:szCs w:val="28"/>
              </w:rPr>
            </w:pPr>
          </w:p>
          <w:p w14:paraId="15ABAAFC" w14:textId="77777777" w:rsidR="001A7289" w:rsidRPr="004A7F4A" w:rsidRDefault="001A7289" w:rsidP="00373F23">
            <w:pPr>
              <w:pStyle w:val="NormalWeb"/>
              <w:spacing w:before="0" w:beforeAutospacing="0" w:after="0" w:afterAutospacing="0"/>
              <w:jc w:val="both"/>
              <w:rPr>
                <w:sz w:val="28"/>
                <w:szCs w:val="28"/>
              </w:rPr>
            </w:pPr>
          </w:p>
          <w:p w14:paraId="75CB5019" w14:textId="77777777" w:rsidR="001A7289" w:rsidRPr="004A7F4A" w:rsidRDefault="001A7289" w:rsidP="00373F23">
            <w:pPr>
              <w:pStyle w:val="NormalWeb"/>
              <w:spacing w:before="0" w:beforeAutospacing="0" w:after="0" w:afterAutospacing="0"/>
              <w:jc w:val="both"/>
              <w:rPr>
                <w:sz w:val="28"/>
                <w:szCs w:val="28"/>
              </w:rPr>
            </w:pPr>
          </w:p>
          <w:p w14:paraId="13CCC506" w14:textId="77777777" w:rsidR="001A7289" w:rsidRPr="004A7F4A" w:rsidRDefault="001A7289" w:rsidP="00373F23">
            <w:pPr>
              <w:pStyle w:val="NormalWeb"/>
              <w:spacing w:before="0" w:beforeAutospacing="0" w:after="0" w:afterAutospacing="0"/>
              <w:jc w:val="both"/>
              <w:rPr>
                <w:sz w:val="28"/>
                <w:szCs w:val="28"/>
              </w:rPr>
            </w:pPr>
          </w:p>
          <w:p w14:paraId="31AF270F" w14:textId="77777777" w:rsidR="001A7289" w:rsidRPr="004A7F4A" w:rsidRDefault="001A7289" w:rsidP="00373F23">
            <w:pPr>
              <w:pStyle w:val="NormalWeb"/>
              <w:spacing w:before="0" w:beforeAutospacing="0" w:after="0" w:afterAutospacing="0"/>
              <w:jc w:val="both"/>
              <w:rPr>
                <w:sz w:val="28"/>
                <w:szCs w:val="28"/>
              </w:rPr>
            </w:pPr>
          </w:p>
          <w:p w14:paraId="277A46EA" w14:textId="77777777" w:rsidR="001A7289" w:rsidRPr="004A7F4A" w:rsidRDefault="001A7289" w:rsidP="00373F23">
            <w:pPr>
              <w:pStyle w:val="NormalWeb"/>
              <w:spacing w:before="0" w:beforeAutospacing="0" w:after="0" w:afterAutospacing="0"/>
              <w:jc w:val="both"/>
              <w:rPr>
                <w:sz w:val="28"/>
                <w:szCs w:val="28"/>
              </w:rPr>
            </w:pPr>
          </w:p>
          <w:p w14:paraId="18FF3808" w14:textId="77777777" w:rsidR="001A7289" w:rsidRPr="004A7F4A" w:rsidRDefault="001A7289" w:rsidP="00373F23">
            <w:pPr>
              <w:pStyle w:val="NormalWeb"/>
              <w:spacing w:before="0" w:beforeAutospacing="0" w:after="0" w:afterAutospacing="0"/>
              <w:jc w:val="both"/>
              <w:rPr>
                <w:sz w:val="28"/>
                <w:szCs w:val="28"/>
              </w:rPr>
            </w:pPr>
            <w:r w:rsidRPr="004A7F4A">
              <w:rPr>
                <w:sz w:val="28"/>
                <w:szCs w:val="28"/>
              </w:rPr>
              <w:t>- HS lắng nghe luật chơi.</w:t>
            </w:r>
          </w:p>
          <w:p w14:paraId="12154727" w14:textId="77777777" w:rsidR="001A7289" w:rsidRPr="004A7F4A" w:rsidRDefault="001A7289" w:rsidP="00373F23">
            <w:pPr>
              <w:pStyle w:val="NormalWeb"/>
              <w:spacing w:before="0" w:beforeAutospacing="0" w:after="0" w:afterAutospacing="0"/>
              <w:jc w:val="both"/>
              <w:rPr>
                <w:sz w:val="28"/>
                <w:szCs w:val="28"/>
              </w:rPr>
            </w:pPr>
          </w:p>
          <w:p w14:paraId="55575824" w14:textId="77777777" w:rsidR="001A7289" w:rsidRPr="004A7F4A" w:rsidRDefault="001A7289" w:rsidP="00373F23">
            <w:pPr>
              <w:pStyle w:val="NormalWeb"/>
              <w:spacing w:before="0" w:beforeAutospacing="0" w:after="0" w:afterAutospacing="0"/>
              <w:jc w:val="both"/>
              <w:rPr>
                <w:sz w:val="28"/>
                <w:szCs w:val="28"/>
              </w:rPr>
            </w:pPr>
          </w:p>
          <w:p w14:paraId="12DD4708" w14:textId="77777777" w:rsidR="001A7289" w:rsidRPr="004A7F4A" w:rsidRDefault="001A7289" w:rsidP="00373F23">
            <w:pPr>
              <w:pStyle w:val="NormalWeb"/>
              <w:spacing w:before="0" w:beforeAutospacing="0" w:after="0" w:afterAutospacing="0"/>
              <w:jc w:val="both"/>
              <w:rPr>
                <w:sz w:val="28"/>
                <w:szCs w:val="28"/>
              </w:rPr>
            </w:pPr>
          </w:p>
          <w:p w14:paraId="4DFAAB3D" w14:textId="77777777" w:rsidR="001A7289" w:rsidRPr="004A7F4A" w:rsidRDefault="001A7289" w:rsidP="00373F23">
            <w:pPr>
              <w:pStyle w:val="NormalWeb"/>
              <w:spacing w:before="0" w:beforeAutospacing="0" w:after="0" w:afterAutospacing="0"/>
              <w:jc w:val="both"/>
              <w:rPr>
                <w:sz w:val="28"/>
                <w:szCs w:val="28"/>
              </w:rPr>
            </w:pPr>
          </w:p>
          <w:p w14:paraId="248818E1" w14:textId="77777777" w:rsidR="001A7289" w:rsidRPr="004A7F4A" w:rsidRDefault="001A7289" w:rsidP="00373F23">
            <w:pPr>
              <w:pStyle w:val="NormalWeb"/>
              <w:spacing w:before="0" w:beforeAutospacing="0" w:after="0" w:afterAutospacing="0"/>
              <w:jc w:val="both"/>
              <w:rPr>
                <w:sz w:val="28"/>
                <w:szCs w:val="28"/>
              </w:rPr>
            </w:pPr>
            <w:r w:rsidRPr="004A7F4A">
              <w:rPr>
                <w:sz w:val="28"/>
                <w:szCs w:val="28"/>
              </w:rPr>
              <w:t>- HS tham gia chơi.</w:t>
            </w:r>
          </w:p>
          <w:p w14:paraId="142F41CA" w14:textId="0F966A66" w:rsidR="001A7289" w:rsidRPr="004A7F4A" w:rsidRDefault="001A7289" w:rsidP="00373F23">
            <w:pPr>
              <w:pStyle w:val="NormalWeb"/>
              <w:spacing w:before="0" w:beforeAutospacing="0" w:after="0" w:afterAutospacing="0"/>
              <w:jc w:val="both"/>
              <w:rPr>
                <w:sz w:val="28"/>
                <w:szCs w:val="28"/>
              </w:rPr>
            </w:pPr>
            <w:r w:rsidRPr="004A7F4A">
              <w:rPr>
                <w:sz w:val="28"/>
                <w:szCs w:val="28"/>
              </w:rPr>
              <w:t>+</w:t>
            </w:r>
            <w:r w:rsidR="00371BED">
              <w:rPr>
                <w:sz w:val="28"/>
                <w:szCs w:val="28"/>
              </w:rPr>
              <w:t xml:space="preserve"> </w:t>
            </w:r>
            <w:r w:rsidRPr="004A7F4A">
              <w:rPr>
                <w:sz w:val="28"/>
                <w:szCs w:val="28"/>
              </w:rPr>
              <w:t>Miền Bắc: đảo Cát Bà, Cô Tô.</w:t>
            </w:r>
          </w:p>
          <w:p w14:paraId="73FB91E2" w14:textId="187C7B89" w:rsidR="001A7289" w:rsidRPr="004A7F4A" w:rsidRDefault="001A7289" w:rsidP="00373F23">
            <w:pPr>
              <w:pStyle w:val="NormalWeb"/>
              <w:spacing w:before="0" w:beforeAutospacing="0" w:after="0" w:afterAutospacing="0"/>
              <w:jc w:val="both"/>
              <w:rPr>
                <w:sz w:val="28"/>
                <w:szCs w:val="28"/>
              </w:rPr>
            </w:pPr>
            <w:r w:rsidRPr="004A7F4A">
              <w:rPr>
                <w:sz w:val="28"/>
                <w:szCs w:val="28"/>
              </w:rPr>
              <w:t>+</w:t>
            </w:r>
            <w:r w:rsidR="00371BED">
              <w:rPr>
                <w:sz w:val="28"/>
                <w:szCs w:val="28"/>
              </w:rPr>
              <w:t xml:space="preserve"> </w:t>
            </w:r>
            <w:r w:rsidRPr="004A7F4A">
              <w:rPr>
                <w:sz w:val="28"/>
                <w:szCs w:val="28"/>
              </w:rPr>
              <w:t>Miền Trung: đảo Bình Ba, Lý Sơn, Cù Lao Chàm.</w:t>
            </w:r>
          </w:p>
          <w:p w14:paraId="15189173" w14:textId="77777777" w:rsidR="001A7289" w:rsidRPr="004A7F4A" w:rsidRDefault="001A7289" w:rsidP="00373F23">
            <w:pPr>
              <w:pStyle w:val="NormalWeb"/>
              <w:spacing w:before="0" w:beforeAutospacing="0" w:after="0" w:afterAutospacing="0"/>
              <w:jc w:val="both"/>
              <w:rPr>
                <w:sz w:val="28"/>
                <w:szCs w:val="28"/>
              </w:rPr>
            </w:pPr>
            <w:r w:rsidRPr="004A7F4A">
              <w:rPr>
                <w:sz w:val="28"/>
                <w:szCs w:val="28"/>
              </w:rPr>
              <w:t>+Miền Nam: đảo Phú Quốc, Phú Quý, Nam Du, Côn Sơn</w:t>
            </w:r>
          </w:p>
          <w:p w14:paraId="6A90B67A" w14:textId="77777777" w:rsidR="001A7289" w:rsidRPr="004A7F4A" w:rsidRDefault="001A7289" w:rsidP="00373F23">
            <w:pPr>
              <w:pStyle w:val="NormalWeb"/>
              <w:spacing w:before="0" w:beforeAutospacing="0" w:after="0" w:afterAutospacing="0"/>
              <w:jc w:val="both"/>
              <w:rPr>
                <w:sz w:val="28"/>
                <w:szCs w:val="28"/>
              </w:rPr>
            </w:pPr>
          </w:p>
          <w:p w14:paraId="4CB54E05" w14:textId="77777777" w:rsidR="001A7289" w:rsidRPr="004A7F4A" w:rsidRDefault="001A7289" w:rsidP="00373F23">
            <w:pPr>
              <w:pStyle w:val="NormalWeb"/>
              <w:spacing w:before="0" w:beforeAutospacing="0" w:after="0" w:afterAutospacing="0"/>
              <w:jc w:val="both"/>
              <w:rPr>
                <w:sz w:val="28"/>
                <w:szCs w:val="28"/>
              </w:rPr>
            </w:pPr>
          </w:p>
          <w:p w14:paraId="627EFEA4" w14:textId="77777777" w:rsidR="001A7289" w:rsidRPr="004A7F4A" w:rsidRDefault="001A7289" w:rsidP="00373F23">
            <w:pPr>
              <w:pStyle w:val="NormalWeb"/>
              <w:spacing w:before="0" w:beforeAutospacing="0" w:after="0" w:afterAutospacing="0"/>
              <w:jc w:val="both"/>
              <w:rPr>
                <w:sz w:val="28"/>
                <w:szCs w:val="28"/>
              </w:rPr>
            </w:pPr>
          </w:p>
          <w:p w14:paraId="62FD7D88" w14:textId="77777777" w:rsidR="001A7289" w:rsidRDefault="001A7289" w:rsidP="00373F23">
            <w:pPr>
              <w:pStyle w:val="NormalWeb"/>
              <w:spacing w:before="0" w:beforeAutospacing="0" w:after="0" w:afterAutospacing="0"/>
              <w:jc w:val="both"/>
              <w:rPr>
                <w:sz w:val="28"/>
                <w:szCs w:val="28"/>
              </w:rPr>
            </w:pPr>
            <w:r w:rsidRPr="004A7F4A">
              <w:rPr>
                <w:sz w:val="28"/>
                <w:szCs w:val="28"/>
              </w:rPr>
              <w:t>- HS lắng nghe, rút kinh nghiệm.</w:t>
            </w:r>
          </w:p>
          <w:p w14:paraId="3CFBB7D7" w14:textId="77777777" w:rsidR="008061AD" w:rsidRPr="004A7F4A" w:rsidRDefault="008061AD" w:rsidP="008061AD">
            <w:pPr>
              <w:ind w:right="-134"/>
            </w:pPr>
          </w:p>
        </w:tc>
      </w:tr>
      <w:tr w:rsidR="001A7289" w:rsidRPr="004A7F4A" w14:paraId="13D38550" w14:textId="77777777" w:rsidTr="00373F23">
        <w:tc>
          <w:tcPr>
            <w:tcW w:w="5418" w:type="dxa"/>
          </w:tcPr>
          <w:p w14:paraId="68F9D26F" w14:textId="77777777" w:rsidR="001A7289" w:rsidRPr="004A7F4A" w:rsidRDefault="001A7289" w:rsidP="00373F23">
            <w:pPr>
              <w:jc w:val="both"/>
              <w:rPr>
                <w:b/>
                <w:lang w:val="nl-NL"/>
              </w:rPr>
            </w:pPr>
            <w:r w:rsidRPr="004A7F4A">
              <w:rPr>
                <w:b/>
                <w:lang w:val="nl-NL"/>
              </w:rPr>
              <w:lastRenderedPageBreak/>
              <w:t>4. Vận dụng trải nghiệm.</w:t>
            </w:r>
          </w:p>
          <w:p w14:paraId="530AD0A7" w14:textId="77777777" w:rsidR="001A7289" w:rsidRPr="004A7F4A" w:rsidRDefault="001A7289" w:rsidP="00373F23">
            <w:pPr>
              <w:jc w:val="both"/>
              <w:rPr>
                <w:lang w:val="nl-NL"/>
              </w:rPr>
            </w:pPr>
            <w:r w:rsidRPr="004A7F4A">
              <w:rPr>
                <w:lang w:val="nl-NL"/>
              </w:rPr>
              <w:t>- GV mời HS kể lại những cảnh quan biển, hải đảo mà em đã từng đến thăm.</w:t>
            </w:r>
          </w:p>
          <w:p w14:paraId="46D25FFA" w14:textId="37436E76" w:rsidR="001A7289" w:rsidRPr="008061AD" w:rsidRDefault="001A7289" w:rsidP="00373F23">
            <w:pPr>
              <w:jc w:val="both"/>
              <w:rPr>
                <w:i/>
                <w:iCs/>
                <w:lang w:val="nl-NL"/>
              </w:rPr>
            </w:pPr>
            <w:r w:rsidRPr="008061AD">
              <w:rPr>
                <w:i/>
                <w:iCs/>
                <w:lang w:val="nl-NL"/>
              </w:rPr>
              <w:t>*</w:t>
            </w:r>
            <w:r w:rsidR="008061AD" w:rsidRPr="008061AD">
              <w:rPr>
                <w:i/>
                <w:iCs/>
                <w:lang w:val="nl-NL"/>
              </w:rPr>
              <w:t xml:space="preserve"> </w:t>
            </w:r>
            <w:r w:rsidRPr="008061AD">
              <w:rPr>
                <w:i/>
                <w:iCs/>
                <w:lang w:val="nl-NL"/>
              </w:rPr>
              <w:t>GDQPAN: GV đặt câu hỏi: Là một học sinh, theo em cần làm những gì để bảo vệ chủ quyền và vẻ đẹp của biển đảo quê hương?</w:t>
            </w:r>
          </w:p>
          <w:p w14:paraId="1E6060FE" w14:textId="77777777" w:rsidR="008061AD" w:rsidRDefault="008061AD" w:rsidP="00373F23">
            <w:pPr>
              <w:jc w:val="both"/>
              <w:rPr>
                <w:lang w:val="nl-NL"/>
              </w:rPr>
            </w:pPr>
          </w:p>
          <w:p w14:paraId="275F7FAE" w14:textId="77777777" w:rsidR="008061AD" w:rsidRDefault="008061AD" w:rsidP="00373F23">
            <w:pPr>
              <w:jc w:val="both"/>
              <w:rPr>
                <w:lang w:val="nl-NL"/>
              </w:rPr>
            </w:pPr>
          </w:p>
          <w:p w14:paraId="69A32577" w14:textId="77777777" w:rsidR="008061AD" w:rsidRDefault="008061AD" w:rsidP="00373F23">
            <w:pPr>
              <w:jc w:val="both"/>
              <w:rPr>
                <w:lang w:val="nl-NL"/>
              </w:rPr>
            </w:pPr>
          </w:p>
          <w:p w14:paraId="028F5918" w14:textId="77777777" w:rsidR="008061AD" w:rsidRDefault="008061AD" w:rsidP="00373F23">
            <w:pPr>
              <w:jc w:val="both"/>
              <w:rPr>
                <w:lang w:val="nl-NL"/>
              </w:rPr>
            </w:pPr>
          </w:p>
          <w:p w14:paraId="0FB8D0BE" w14:textId="32E12684" w:rsidR="001A7289" w:rsidRPr="004A7F4A" w:rsidRDefault="001A7289" w:rsidP="00373F23">
            <w:pPr>
              <w:jc w:val="both"/>
              <w:rPr>
                <w:lang w:val="nl-NL"/>
              </w:rPr>
            </w:pPr>
            <w:r w:rsidRPr="004A7F4A">
              <w:rPr>
                <w:lang w:val="nl-NL"/>
              </w:rPr>
              <w:t>- GV nhận xét tuyên dương.</w:t>
            </w:r>
          </w:p>
          <w:p w14:paraId="402CB11C" w14:textId="77777777" w:rsidR="001A7289" w:rsidRPr="004A7F4A" w:rsidRDefault="001A7289" w:rsidP="00373F23">
            <w:pPr>
              <w:jc w:val="both"/>
              <w:rPr>
                <w:lang w:val="nl-NL"/>
              </w:rPr>
            </w:pPr>
            <w:r w:rsidRPr="004A7F4A">
              <w:rPr>
                <w:lang w:val="nl-NL"/>
              </w:rPr>
              <w:t>- Nhận xét sau tiết dạy.</w:t>
            </w:r>
          </w:p>
          <w:p w14:paraId="0D935FD5" w14:textId="77777777" w:rsidR="001A7289" w:rsidRPr="004A7F4A" w:rsidRDefault="001A7289" w:rsidP="00373F23">
            <w:pPr>
              <w:jc w:val="both"/>
              <w:rPr>
                <w:lang w:val="nl-NL"/>
              </w:rPr>
            </w:pPr>
            <w:r w:rsidRPr="004A7F4A">
              <w:rPr>
                <w:lang w:val="nl-NL"/>
              </w:rPr>
              <w:t>- Dặn dò về nhà.</w:t>
            </w:r>
          </w:p>
        </w:tc>
        <w:tc>
          <w:tcPr>
            <w:tcW w:w="4358" w:type="dxa"/>
          </w:tcPr>
          <w:p w14:paraId="69D02DFE" w14:textId="77777777" w:rsidR="001A7289" w:rsidRPr="004A7F4A" w:rsidRDefault="001A7289" w:rsidP="00373F23">
            <w:pPr>
              <w:jc w:val="both"/>
              <w:rPr>
                <w:lang w:val="nl-NL"/>
              </w:rPr>
            </w:pPr>
          </w:p>
          <w:p w14:paraId="238A3924" w14:textId="49C66405" w:rsidR="001A7289" w:rsidRPr="004A7F4A" w:rsidRDefault="001A7289" w:rsidP="00373F23">
            <w:pPr>
              <w:jc w:val="both"/>
              <w:rPr>
                <w:lang w:val="nl-NL"/>
              </w:rPr>
            </w:pPr>
            <w:r w:rsidRPr="004A7F4A">
              <w:rPr>
                <w:lang w:val="nl-NL"/>
              </w:rPr>
              <w:t>-</w:t>
            </w:r>
            <w:r w:rsidR="008061AD">
              <w:rPr>
                <w:lang w:val="nl-NL"/>
              </w:rPr>
              <w:t xml:space="preserve"> </w:t>
            </w:r>
            <w:r w:rsidRPr="004A7F4A">
              <w:rPr>
                <w:lang w:val="nl-NL"/>
              </w:rPr>
              <w:t>HS trả lời.</w:t>
            </w:r>
          </w:p>
          <w:p w14:paraId="3533D127" w14:textId="77777777" w:rsidR="008061AD" w:rsidRPr="004A7F4A" w:rsidRDefault="008061AD" w:rsidP="008061AD">
            <w:pPr>
              <w:ind w:right="-134"/>
              <w:rPr>
                <w:lang w:val="nl-NL"/>
              </w:rPr>
            </w:pPr>
            <w:r w:rsidRPr="004A7F4A">
              <w:rPr>
                <w:lang w:val="nl-NL"/>
              </w:rPr>
              <w:t>- HS thi kể.</w:t>
            </w:r>
          </w:p>
          <w:p w14:paraId="1FEBA66D" w14:textId="77777777" w:rsidR="008061AD" w:rsidRPr="004A7F4A" w:rsidRDefault="008061AD" w:rsidP="008061AD">
            <w:pPr>
              <w:ind w:right="-134"/>
              <w:rPr>
                <w:lang w:val="nl-NL"/>
              </w:rPr>
            </w:pPr>
            <w:r w:rsidRPr="004A7F4A">
              <w:rPr>
                <w:lang w:val="nl-NL"/>
              </w:rPr>
              <w:t>Ví dụ minh họa:</w:t>
            </w:r>
          </w:p>
          <w:p w14:paraId="2E5C7499" w14:textId="77777777" w:rsidR="008061AD" w:rsidRPr="004A7F4A" w:rsidRDefault="008061AD" w:rsidP="008061AD">
            <w:pPr>
              <w:ind w:right="-134"/>
              <w:rPr>
                <w:lang w:val="nl-NL"/>
              </w:rPr>
            </w:pPr>
            <w:r w:rsidRPr="004A7F4A">
              <w:rPr>
                <w:lang w:val="nl-NL"/>
              </w:rPr>
              <w:t>Em đã được đi đến vịnh Hạ Long. Nơi đây có gần 2000 hòn đảo lớn nhỏ với nhiều đảo đá, hang động và bãi tắm đẹp. Vịnh Hạ Long được UNESCO ghi danh là Di sản thiên nhiên thế giới.</w:t>
            </w:r>
          </w:p>
          <w:p w14:paraId="4981CE48" w14:textId="77777777" w:rsidR="001A7289" w:rsidRPr="004A7F4A" w:rsidRDefault="001A7289" w:rsidP="00373F23">
            <w:pPr>
              <w:jc w:val="both"/>
              <w:rPr>
                <w:lang w:val="nl-NL"/>
              </w:rPr>
            </w:pPr>
            <w:r w:rsidRPr="004A7F4A">
              <w:rPr>
                <w:lang w:val="nl-NL"/>
              </w:rPr>
              <w:t>- HS lắng nghe, rút kinh nghiệm.</w:t>
            </w:r>
          </w:p>
        </w:tc>
      </w:tr>
    </w:tbl>
    <w:p w14:paraId="0E2F616F" w14:textId="77777777" w:rsidR="00803E0E" w:rsidRPr="004A7F4A" w:rsidRDefault="00803E0E" w:rsidP="00803E0E">
      <w:pPr>
        <w:jc w:val="both"/>
        <w:rPr>
          <w:b/>
          <w:i/>
          <w:lang w:val="nl-NL"/>
        </w:rPr>
      </w:pPr>
      <w:r w:rsidRPr="004A7F4A">
        <w:rPr>
          <w:b/>
          <w:i/>
          <w:lang w:val="nl-NL"/>
        </w:rPr>
        <w:t>* Điều chỉnh sau bài dạy</w:t>
      </w:r>
    </w:p>
    <w:p w14:paraId="4AB992F3" w14:textId="5059979A" w:rsidR="00803E0E" w:rsidRPr="004A7F4A" w:rsidRDefault="00803E0E" w:rsidP="00803E0E">
      <w:pPr>
        <w:spacing w:line="360" w:lineRule="auto"/>
        <w:jc w:val="center"/>
        <w:rPr>
          <w:lang w:val="nl-NL"/>
        </w:rPr>
      </w:pPr>
      <w:r w:rsidRPr="004A7F4A">
        <w:rPr>
          <w:lang w:val="nl-NL"/>
        </w:rPr>
        <w:t>……………………………………………………………………………………………</w:t>
      </w:r>
    </w:p>
    <w:p w14:paraId="4C4753E3"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68480" behindDoc="0" locked="0" layoutInCell="1" allowOverlap="1" wp14:anchorId="3C35737D" wp14:editId="699C4937">
                <wp:simplePos x="0" y="0"/>
                <wp:positionH relativeFrom="column">
                  <wp:posOffset>1670685</wp:posOffset>
                </wp:positionH>
                <wp:positionV relativeFrom="paragraph">
                  <wp:posOffset>140970</wp:posOffset>
                </wp:positionV>
                <wp:extent cx="2605405" cy="0"/>
                <wp:effectExtent l="9525" t="5715" r="13970" b="13335"/>
                <wp:wrapNone/>
                <wp:docPr id="1538842834" name="Straight Arrow Connector 1538842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9AACBB" id="Straight Arrow Connector 1538842834" o:spid="_x0000_s1026" type="#_x0000_t32" style="position:absolute;margin-left:131.55pt;margin-top:11.1pt;width:205.1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6769FC9C" w14:textId="6F8A031F" w:rsidR="00803E0E" w:rsidRPr="004A7F4A" w:rsidRDefault="00803E0E" w:rsidP="008061AD">
      <w:pPr>
        <w:rPr>
          <w:b/>
          <w:lang w:val="pt-BR"/>
        </w:rPr>
      </w:pPr>
      <w:r w:rsidRPr="004A7F4A">
        <w:rPr>
          <w:b/>
          <w:lang w:val="pt-BR"/>
        </w:rPr>
        <w:t xml:space="preserve">Tiết 6                                                 </w:t>
      </w:r>
      <w:r w:rsidR="008061AD">
        <w:rPr>
          <w:b/>
          <w:lang w:val="pt-BR"/>
        </w:rPr>
        <w:t xml:space="preserve"> </w:t>
      </w:r>
      <w:r w:rsidRPr="004A7F4A">
        <w:rPr>
          <w:b/>
          <w:bCs/>
        </w:rPr>
        <w:t>TOÁN (BS)</w:t>
      </w:r>
    </w:p>
    <w:p w14:paraId="6023B228" w14:textId="77777777" w:rsidR="001A7289" w:rsidRPr="004A7F4A" w:rsidRDefault="001A7289" w:rsidP="008061AD">
      <w:pPr>
        <w:jc w:val="center"/>
        <w:rPr>
          <w:b/>
          <w:bCs/>
          <w:lang w:val="nl-NL"/>
        </w:rPr>
      </w:pPr>
      <w:r w:rsidRPr="004A7F4A">
        <w:rPr>
          <w:b/>
          <w:bCs/>
          <w:lang w:val="nl-NL"/>
        </w:rPr>
        <w:t>Luyện tập</w:t>
      </w:r>
    </w:p>
    <w:p w14:paraId="5476A1D7" w14:textId="1819DD65" w:rsidR="001A7289" w:rsidRPr="004A7F4A" w:rsidRDefault="001A7289" w:rsidP="008061AD">
      <w:pPr>
        <w:ind w:firstLine="720"/>
        <w:jc w:val="both"/>
        <w:rPr>
          <w:b/>
        </w:rPr>
      </w:pPr>
      <w:r w:rsidRPr="004A7F4A">
        <w:rPr>
          <w:b/>
        </w:rPr>
        <w:t>I. YÊU CẦU CẦN ĐẠT</w:t>
      </w:r>
    </w:p>
    <w:p w14:paraId="662B91DD" w14:textId="77777777" w:rsidR="001A7289" w:rsidRPr="004A7F4A" w:rsidRDefault="001A7289" w:rsidP="008061AD">
      <w:pPr>
        <w:pStyle w:val="ListParagraph"/>
        <w:jc w:val="both"/>
        <w:rPr>
          <w:rFonts w:ascii="Times New Roman" w:hAnsi="Times New Roman"/>
          <w:b/>
          <w:spacing w:val="3"/>
          <w:shd w:val="clear" w:color="auto" w:fill="FFFFFF"/>
        </w:rPr>
      </w:pPr>
      <w:r w:rsidRPr="004A7F4A">
        <w:rPr>
          <w:rFonts w:ascii="Times New Roman" w:hAnsi="Times New Roman"/>
          <w:b/>
          <w:spacing w:val="3"/>
          <w:shd w:val="clear" w:color="auto" w:fill="FFFFFF"/>
        </w:rPr>
        <w:t>1. Kiến thức, kĩ năng:</w:t>
      </w:r>
    </w:p>
    <w:p w14:paraId="21059651" w14:textId="77777777" w:rsidR="008061AD" w:rsidRDefault="008061AD" w:rsidP="008061AD">
      <w:pPr>
        <w:pStyle w:val="ListParagraph"/>
        <w:ind w:left="0" w:firstLine="720"/>
        <w:contextualSpacing/>
        <w:jc w:val="both"/>
        <w:rPr>
          <w:rFonts w:ascii="Times New Roman" w:hAnsi="Times New Roman"/>
        </w:rPr>
      </w:pPr>
      <w:r>
        <w:rPr>
          <w:rFonts w:ascii="Times New Roman" w:hAnsi="Times New Roman"/>
        </w:rPr>
        <w:lastRenderedPageBreak/>
        <w:t xml:space="preserve">- </w:t>
      </w:r>
      <w:r w:rsidR="001A7289" w:rsidRPr="004A7F4A">
        <w:rPr>
          <w:rFonts w:ascii="Times New Roman" w:hAnsi="Times New Roman"/>
        </w:rPr>
        <w:t>Năng lực lập luận, tư duy toán học: Thành thạo kĩ năng tính toán các phép tính số tự nhiên, các phép tính phân số</w:t>
      </w:r>
      <w:r>
        <w:rPr>
          <w:rFonts w:ascii="Times New Roman" w:hAnsi="Times New Roman"/>
        </w:rPr>
        <w:t>.</w:t>
      </w:r>
    </w:p>
    <w:p w14:paraId="63D8949E" w14:textId="7E1FB23C" w:rsidR="001A7289" w:rsidRPr="004A7F4A" w:rsidRDefault="008061AD" w:rsidP="008061AD">
      <w:pPr>
        <w:pStyle w:val="ListParagraph"/>
        <w:ind w:left="0" w:firstLine="720"/>
        <w:contextualSpacing/>
        <w:jc w:val="both"/>
        <w:rPr>
          <w:rFonts w:ascii="Times New Roman" w:hAnsi="Times New Roman"/>
        </w:rPr>
      </w:pPr>
      <w:r>
        <w:rPr>
          <w:rFonts w:ascii="Times New Roman" w:hAnsi="Times New Roman"/>
        </w:rPr>
        <w:t xml:space="preserve">- </w:t>
      </w:r>
      <w:r w:rsidR="001A7289" w:rsidRPr="004A7F4A">
        <w:rPr>
          <w:rFonts w:ascii="Times New Roman" w:hAnsi="Times New Roman"/>
        </w:rPr>
        <w:t>Năng lực giải quyết vấn đề: Vận dụng kiến thức đã học để giải quyết một số bài</w:t>
      </w:r>
      <w:r>
        <w:rPr>
          <w:rFonts w:ascii="Times New Roman" w:hAnsi="Times New Roman"/>
        </w:rPr>
        <w:t xml:space="preserve"> </w:t>
      </w:r>
      <w:r w:rsidR="001A7289" w:rsidRPr="004A7F4A">
        <w:rPr>
          <w:rFonts w:ascii="Times New Roman" w:hAnsi="Times New Roman"/>
        </w:rPr>
        <w:t>toán thực tiễn.</w:t>
      </w:r>
    </w:p>
    <w:p w14:paraId="06CA4E3D" w14:textId="77777777" w:rsidR="001A7289" w:rsidRPr="004A7F4A" w:rsidRDefault="001A7289" w:rsidP="008061AD">
      <w:pPr>
        <w:ind w:firstLine="540"/>
        <w:rPr>
          <w:b/>
          <w:lang w:val="nl-NL"/>
        </w:rPr>
      </w:pPr>
      <w:r w:rsidRPr="004A7F4A">
        <w:rPr>
          <w:b/>
          <w:lang w:val="nl-NL"/>
        </w:rPr>
        <w:t>2. Năng lực</w:t>
      </w:r>
    </w:p>
    <w:p w14:paraId="1A282FA9" w14:textId="6E9BE43D" w:rsidR="001A7289" w:rsidRPr="004A7F4A" w:rsidRDefault="008061AD" w:rsidP="008061AD">
      <w:pPr>
        <w:pStyle w:val="ListParagraph"/>
        <w:ind w:left="0" w:firstLine="540"/>
        <w:contextualSpacing/>
        <w:rPr>
          <w:rFonts w:ascii="Times New Roman" w:hAnsi="Times New Roman"/>
          <w:lang w:val="nl-NL"/>
        </w:rPr>
      </w:pPr>
      <w:r>
        <w:rPr>
          <w:rFonts w:ascii="Times New Roman" w:hAnsi="Times New Roman"/>
          <w:lang w:val="nl-NL"/>
        </w:rPr>
        <w:t xml:space="preserve">- </w:t>
      </w:r>
      <w:r w:rsidR="001A7289" w:rsidRPr="004A7F4A">
        <w:rPr>
          <w:rFonts w:ascii="Times New Roman" w:hAnsi="Times New Roman"/>
          <w:lang w:val="nl-NL"/>
        </w:rPr>
        <w:t>Năng lực giao tiếp và hợp tác: Thực hiện tốt nhiệm vụ trong hoạt động nhóm.</w:t>
      </w:r>
    </w:p>
    <w:p w14:paraId="12B93466" w14:textId="439D231F" w:rsidR="001A7289" w:rsidRPr="004A7F4A" w:rsidRDefault="008061AD" w:rsidP="008061AD">
      <w:pPr>
        <w:pStyle w:val="ListParagraph"/>
        <w:ind w:left="0" w:firstLine="540"/>
        <w:contextualSpacing/>
        <w:rPr>
          <w:rFonts w:ascii="Times New Roman" w:hAnsi="Times New Roman"/>
          <w:lang w:val="nl-NL"/>
        </w:rPr>
      </w:pPr>
      <w:r>
        <w:rPr>
          <w:rFonts w:ascii="Times New Roman" w:hAnsi="Times New Roman"/>
          <w:lang w:val="nl-NL"/>
        </w:rPr>
        <w:t xml:space="preserve">- </w:t>
      </w:r>
      <w:r w:rsidR="001A7289" w:rsidRPr="004A7F4A">
        <w:rPr>
          <w:rFonts w:ascii="Times New Roman" w:hAnsi="Times New Roman"/>
          <w:lang w:val="nl-NL"/>
        </w:rPr>
        <w:t>Năng lực tự chủ, tự học: Chủ động trong việc tìm hiểu, ôn tập kiến thức và hoàn thành bài tập.</w:t>
      </w:r>
    </w:p>
    <w:p w14:paraId="661BE3E6" w14:textId="3E8BDFFB" w:rsidR="001A7289" w:rsidRPr="004A7F4A" w:rsidRDefault="008061AD" w:rsidP="008061AD">
      <w:pPr>
        <w:ind w:firstLine="540"/>
        <w:contextualSpacing/>
        <w:rPr>
          <w:lang w:val="nl-NL"/>
        </w:rPr>
      </w:pPr>
      <w:r>
        <w:rPr>
          <w:lang w:val="nl-NL"/>
        </w:rPr>
        <w:t xml:space="preserve">- </w:t>
      </w:r>
      <w:r w:rsidR="001A7289" w:rsidRPr="004A7F4A">
        <w:rPr>
          <w:lang w:val="nl-NL"/>
        </w:rPr>
        <w:t>Năng lực giải quyết vấn đề và sáng tạo: Tích cực liên hệ, vận dụng kiến thức đã học với thực tế cuộc sống.</w:t>
      </w:r>
    </w:p>
    <w:p w14:paraId="5702ED42" w14:textId="1DE0F786" w:rsidR="001A7289" w:rsidRPr="004A7F4A" w:rsidRDefault="001A7289" w:rsidP="008061AD">
      <w:pPr>
        <w:ind w:firstLine="540"/>
      </w:pPr>
      <w:r w:rsidRPr="004A7F4A">
        <w:rPr>
          <w:b/>
        </w:rPr>
        <w:t>3. Phẩm chất</w:t>
      </w:r>
      <w:r w:rsidRPr="004A7F4A">
        <w:t>:</w:t>
      </w:r>
    </w:p>
    <w:p w14:paraId="2654DCBD" w14:textId="3A9908D1" w:rsidR="001A7289" w:rsidRPr="004A7F4A" w:rsidRDefault="008061AD" w:rsidP="008061AD">
      <w:pPr>
        <w:pStyle w:val="ListParagraph"/>
        <w:ind w:left="0" w:firstLine="540"/>
        <w:contextualSpacing/>
        <w:rPr>
          <w:rFonts w:ascii="Times New Roman" w:hAnsi="Times New Roman"/>
        </w:rPr>
      </w:pPr>
      <w:r>
        <w:rPr>
          <w:rFonts w:ascii="Times New Roman" w:hAnsi="Times New Roman"/>
        </w:rPr>
        <w:t xml:space="preserve">- </w:t>
      </w:r>
      <w:r w:rsidR="001A7289" w:rsidRPr="004A7F4A">
        <w:rPr>
          <w:rFonts w:ascii="Times New Roman" w:hAnsi="Times New Roman"/>
        </w:rPr>
        <w:t>Yêu thích môn học, sáng tạo, có niềm hứng thú, say mê các con số.</w:t>
      </w:r>
    </w:p>
    <w:p w14:paraId="20A4F762" w14:textId="66F5C425" w:rsidR="001A7289" w:rsidRPr="004A7F4A" w:rsidRDefault="008061AD" w:rsidP="008061AD">
      <w:pPr>
        <w:pStyle w:val="ListParagraph"/>
        <w:ind w:left="0" w:firstLine="540"/>
        <w:contextualSpacing/>
        <w:rPr>
          <w:rFonts w:ascii="Times New Roman" w:hAnsi="Times New Roman"/>
        </w:rPr>
      </w:pPr>
      <w:r>
        <w:rPr>
          <w:rFonts w:ascii="Times New Roman" w:hAnsi="Times New Roman"/>
        </w:rPr>
        <w:t xml:space="preserve">- </w:t>
      </w:r>
      <w:r w:rsidR="001A7289" w:rsidRPr="004A7F4A">
        <w:rPr>
          <w:rFonts w:ascii="Times New Roman" w:hAnsi="Times New Roman"/>
        </w:rPr>
        <w:t>Rèn luyện tính cẩn thận, chính xác, phát huy ý thức chủ động, trách nhiệm và bồi dưỡng sự tự tin, hứng thú trong việc học.</w:t>
      </w:r>
    </w:p>
    <w:p w14:paraId="73B33155" w14:textId="77777777" w:rsidR="001A7289" w:rsidRPr="004A7F4A" w:rsidRDefault="001A7289" w:rsidP="008061AD">
      <w:pPr>
        <w:ind w:firstLine="540"/>
        <w:rPr>
          <w:b/>
        </w:rPr>
      </w:pPr>
      <w:r w:rsidRPr="004A7F4A">
        <w:rPr>
          <w:b/>
        </w:rPr>
        <w:t>II. ĐỒ DÙNG DẠY HỌC:</w:t>
      </w:r>
    </w:p>
    <w:p w14:paraId="3C7875B4" w14:textId="5A84A3BF" w:rsidR="001A7289" w:rsidRPr="004A7F4A" w:rsidRDefault="001A7289" w:rsidP="008061AD">
      <w:pPr>
        <w:ind w:firstLine="540"/>
      </w:pPr>
      <w:r w:rsidRPr="004A7F4A">
        <w:rPr>
          <w:b/>
        </w:rPr>
        <w:t xml:space="preserve">- </w:t>
      </w:r>
      <w:r w:rsidRPr="004A7F4A">
        <w:t>Phiếu bài tập, bảng phụ, máy tính, ti vi</w:t>
      </w:r>
    </w:p>
    <w:p w14:paraId="74483C8D" w14:textId="7D72A6C4" w:rsidR="001A7289" w:rsidRPr="004A7F4A" w:rsidRDefault="001A7289" w:rsidP="008061AD">
      <w:pPr>
        <w:ind w:firstLine="540"/>
        <w:rPr>
          <w:b/>
        </w:rPr>
      </w:pPr>
      <w:r w:rsidRPr="004A7F4A">
        <w:rPr>
          <w:b/>
        </w:rPr>
        <w:t>III. CÁC HOẠT ĐỘNG DẠY HỌC</w:t>
      </w:r>
    </w:p>
    <w:tbl>
      <w:tblPr>
        <w:tblStyle w:val="TableGrid"/>
        <w:tblW w:w="9747" w:type="dxa"/>
        <w:tblLayout w:type="fixed"/>
        <w:tblLook w:val="04A0" w:firstRow="1" w:lastRow="0" w:firstColumn="1" w:lastColumn="0" w:noHBand="0" w:noVBand="1"/>
      </w:tblPr>
      <w:tblGrid>
        <w:gridCol w:w="5098"/>
        <w:gridCol w:w="4649"/>
      </w:tblGrid>
      <w:tr w:rsidR="001A7289" w:rsidRPr="004A7F4A" w14:paraId="3BD8B86C" w14:textId="77777777" w:rsidTr="00373F23">
        <w:tc>
          <w:tcPr>
            <w:tcW w:w="5098" w:type="dxa"/>
          </w:tcPr>
          <w:p w14:paraId="1247D5FA" w14:textId="77777777" w:rsidR="001A7289" w:rsidRPr="004A7F4A" w:rsidRDefault="001A7289" w:rsidP="00373F23">
            <w:pPr>
              <w:spacing w:before="240"/>
              <w:jc w:val="center"/>
              <w:rPr>
                <w:b/>
                <w:sz w:val="28"/>
              </w:rPr>
            </w:pPr>
            <w:r w:rsidRPr="004A7F4A">
              <w:rPr>
                <w:b/>
                <w:bCs/>
                <w:sz w:val="28"/>
                <w:lang w:val="nl-NL"/>
              </w:rPr>
              <w:t>Hoạt động của GV</w:t>
            </w:r>
          </w:p>
        </w:tc>
        <w:tc>
          <w:tcPr>
            <w:tcW w:w="4649" w:type="dxa"/>
          </w:tcPr>
          <w:p w14:paraId="68E888E5" w14:textId="77777777" w:rsidR="001A7289" w:rsidRPr="004A7F4A" w:rsidRDefault="001A7289" w:rsidP="00373F23">
            <w:pPr>
              <w:spacing w:before="240"/>
              <w:jc w:val="center"/>
              <w:rPr>
                <w:b/>
                <w:sz w:val="28"/>
              </w:rPr>
            </w:pPr>
            <w:r w:rsidRPr="004A7F4A">
              <w:rPr>
                <w:b/>
                <w:bCs/>
                <w:sz w:val="28"/>
                <w:lang w:val="nl-NL"/>
              </w:rPr>
              <w:t>Hoạt động của HS</w:t>
            </w:r>
          </w:p>
        </w:tc>
      </w:tr>
      <w:tr w:rsidR="001A7289" w:rsidRPr="004A7F4A" w14:paraId="0729C770" w14:textId="77777777" w:rsidTr="00373F23">
        <w:tc>
          <w:tcPr>
            <w:tcW w:w="5098" w:type="dxa"/>
          </w:tcPr>
          <w:p w14:paraId="0427CB0C" w14:textId="259FBFF9" w:rsidR="001A7289" w:rsidRPr="004A7F4A" w:rsidRDefault="008061AD" w:rsidP="008061AD">
            <w:pPr>
              <w:spacing w:before="240"/>
              <w:ind w:right="-45"/>
              <w:rPr>
                <w:b/>
                <w:sz w:val="28"/>
              </w:rPr>
            </w:pPr>
            <w:r>
              <w:rPr>
                <w:b/>
                <w:sz w:val="28"/>
              </w:rPr>
              <w:t>1</w:t>
            </w:r>
            <w:r w:rsidRPr="004A7F4A">
              <w:rPr>
                <w:b/>
                <w:sz w:val="28"/>
              </w:rPr>
              <w:t xml:space="preserve">. </w:t>
            </w:r>
            <w:r>
              <w:rPr>
                <w:b/>
                <w:sz w:val="28"/>
              </w:rPr>
              <w:t>K</w:t>
            </w:r>
            <w:r w:rsidRPr="004A7F4A">
              <w:rPr>
                <w:b/>
                <w:sz w:val="28"/>
              </w:rPr>
              <w:t>hởi động</w:t>
            </w:r>
          </w:p>
          <w:p w14:paraId="05A54D9A" w14:textId="77777777" w:rsidR="001A7289" w:rsidRPr="004A7F4A" w:rsidRDefault="001A7289" w:rsidP="008061AD">
            <w:pPr>
              <w:ind w:right="-45"/>
              <w:rPr>
                <w:sz w:val="28"/>
              </w:rPr>
            </w:pPr>
            <w:r w:rsidRPr="004A7F4A">
              <w:rPr>
                <w:sz w:val="28"/>
              </w:rPr>
              <w:t>- GV kiểm tra kiến thức học sinh qua bài tập sau:</w:t>
            </w:r>
          </w:p>
          <w:p w14:paraId="319EAFF0" w14:textId="77777777" w:rsidR="001A7289" w:rsidRPr="004A7F4A" w:rsidRDefault="001A7289" w:rsidP="008061AD">
            <w:pPr>
              <w:ind w:right="-45"/>
              <w:rPr>
                <w:b/>
                <w:sz w:val="28"/>
              </w:rPr>
            </w:pPr>
            <w:r w:rsidRPr="004A7F4A">
              <w:rPr>
                <w:b/>
                <w:sz w:val="28"/>
              </w:rPr>
              <w:t>Câu nào đúng? Câu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2"/>
            </w:tblGrid>
            <w:tr w:rsidR="001A7289" w:rsidRPr="004A7F4A" w14:paraId="679A5DB9" w14:textId="77777777" w:rsidTr="00373F23">
              <w:tc>
                <w:tcPr>
                  <w:tcW w:w="4872" w:type="dxa"/>
                </w:tcPr>
                <w:p w14:paraId="2FD05D5C" w14:textId="77777777" w:rsidR="001A7289" w:rsidRPr="004A7F4A" w:rsidRDefault="001A7289" w:rsidP="008061AD">
                  <w:pPr>
                    <w:ind w:right="-45"/>
                    <w:rPr>
                      <w:sz w:val="28"/>
                    </w:rPr>
                  </w:pPr>
                  <w:r w:rsidRPr="004A7F4A">
                    <w:rPr>
                      <w:sz w:val="28"/>
                    </w:rPr>
                    <w:t xml:space="preserve">a) Kết quả của phép tính </w:t>
                  </w:r>
                  <m:oMath>
                    <m:f>
                      <m:fPr>
                        <m:ctrlPr>
                          <w:rPr>
                            <w:rFonts w:ascii="Cambria Math" w:hAnsi="Cambria Math"/>
                            <w:sz w:val="28"/>
                            <w:lang w:val="nl-NL"/>
                          </w:rPr>
                        </m:ctrlPr>
                      </m:fPr>
                      <m:num>
                        <m:r>
                          <m:rPr>
                            <m:sty m:val="p"/>
                          </m:rPr>
                          <w:rPr>
                            <w:rFonts w:ascii="Cambria Math" w:hAnsi="Cambria Math"/>
                            <w:sz w:val="28"/>
                          </w:rPr>
                          <m:t>5</m:t>
                        </m:r>
                      </m:num>
                      <m:den>
                        <m:r>
                          <m:rPr>
                            <m:sty m:val="p"/>
                          </m:rPr>
                          <w:rPr>
                            <w:rFonts w:ascii="Cambria Math" w:hAnsi="Cambria Math"/>
                            <w:sz w:val="28"/>
                          </w:rPr>
                          <m:t>12</m:t>
                        </m:r>
                      </m:den>
                    </m:f>
                    <m:r>
                      <m:rPr>
                        <m:sty m:val="p"/>
                      </m:rPr>
                      <w:rPr>
                        <w:rFonts w:ascii="Cambria Math" w:hAnsi="Cambria Math"/>
                        <w:sz w:val="28"/>
                      </w:rPr>
                      <m:t>+</m:t>
                    </m:r>
                    <m:f>
                      <m:fPr>
                        <m:ctrlPr>
                          <w:rPr>
                            <w:rFonts w:ascii="Cambria Math" w:hAnsi="Cambria Math"/>
                            <w:sz w:val="28"/>
                            <w:lang w:val="nl-NL"/>
                          </w:rPr>
                        </m:ctrlPr>
                      </m:fPr>
                      <m:num>
                        <m:r>
                          <m:rPr>
                            <m:sty m:val="p"/>
                          </m:rPr>
                          <w:rPr>
                            <w:rFonts w:ascii="Cambria Math" w:hAnsi="Cambria Math"/>
                            <w:sz w:val="28"/>
                          </w:rPr>
                          <m:t>1</m:t>
                        </m:r>
                      </m:num>
                      <m:den>
                        <m:r>
                          <m:rPr>
                            <m:sty m:val="p"/>
                          </m:rPr>
                          <w:rPr>
                            <w:rFonts w:ascii="Cambria Math" w:hAnsi="Cambria Math"/>
                            <w:sz w:val="28"/>
                          </w:rPr>
                          <m:t>5</m:t>
                        </m:r>
                      </m:den>
                    </m:f>
                  </m:oMath>
                  <w:r w:rsidRPr="004A7F4A">
                    <w:rPr>
                      <w:rFonts w:eastAsiaTheme="minorEastAsia"/>
                      <w:sz w:val="28"/>
                    </w:rPr>
                    <w:t xml:space="preserve"> là </w:t>
                  </w:r>
                  <m:oMath>
                    <m:f>
                      <m:fPr>
                        <m:ctrlPr>
                          <w:rPr>
                            <w:rFonts w:ascii="Cambria Math" w:hAnsi="Cambria Math"/>
                            <w:sz w:val="28"/>
                            <w:lang w:val="nl-NL"/>
                          </w:rPr>
                        </m:ctrlPr>
                      </m:fPr>
                      <m:num>
                        <m:r>
                          <m:rPr>
                            <m:sty m:val="p"/>
                          </m:rPr>
                          <w:rPr>
                            <w:rFonts w:ascii="Cambria Math" w:hAnsi="Cambria Math"/>
                            <w:sz w:val="28"/>
                          </w:rPr>
                          <m:t>37</m:t>
                        </m:r>
                      </m:num>
                      <m:den>
                        <m:r>
                          <m:rPr>
                            <m:sty m:val="p"/>
                          </m:rPr>
                          <w:rPr>
                            <w:rFonts w:ascii="Cambria Math" w:hAnsi="Cambria Math"/>
                            <w:sz w:val="28"/>
                          </w:rPr>
                          <m:t>60</m:t>
                        </m:r>
                      </m:den>
                    </m:f>
                  </m:oMath>
                  <w:r w:rsidRPr="004A7F4A">
                    <w:rPr>
                      <w:rFonts w:eastAsiaTheme="minorEastAsia"/>
                      <w:sz w:val="28"/>
                    </w:rPr>
                    <w:t>.</w:t>
                  </w:r>
                </w:p>
              </w:tc>
            </w:tr>
            <w:tr w:rsidR="001A7289" w:rsidRPr="004A7F4A" w14:paraId="33A1C5B1" w14:textId="77777777" w:rsidTr="00373F23">
              <w:tc>
                <w:tcPr>
                  <w:tcW w:w="4872" w:type="dxa"/>
                </w:tcPr>
                <w:p w14:paraId="280A711A" w14:textId="77777777" w:rsidR="001A7289" w:rsidRPr="004A7F4A" w:rsidRDefault="001A7289" w:rsidP="008061AD">
                  <w:pPr>
                    <w:ind w:right="-45"/>
                    <w:rPr>
                      <w:sz w:val="28"/>
                    </w:rPr>
                  </w:pPr>
                  <w:r w:rsidRPr="004A7F4A">
                    <w:rPr>
                      <w:sz w:val="28"/>
                    </w:rPr>
                    <w:t xml:space="preserve">b) Viết phân số thập phân </w:t>
                  </w:r>
                  <m:oMath>
                    <m:f>
                      <m:fPr>
                        <m:ctrlPr>
                          <w:rPr>
                            <w:rFonts w:ascii="Cambria Math" w:hAnsi="Cambria Math"/>
                            <w:sz w:val="28"/>
                            <w:lang w:val="nl-NL"/>
                          </w:rPr>
                        </m:ctrlPr>
                      </m:fPr>
                      <m:num>
                        <m:r>
                          <m:rPr>
                            <m:sty m:val="p"/>
                          </m:rPr>
                          <w:rPr>
                            <w:rFonts w:ascii="Cambria Math" w:hAnsi="Cambria Math"/>
                            <w:sz w:val="28"/>
                          </w:rPr>
                          <m:t>97</m:t>
                        </m:r>
                      </m:num>
                      <m:den>
                        <m:r>
                          <m:rPr>
                            <m:sty m:val="p"/>
                          </m:rPr>
                          <w:rPr>
                            <w:rFonts w:ascii="Cambria Math" w:hAnsi="Cambria Math"/>
                            <w:sz w:val="28"/>
                          </w:rPr>
                          <m:t>10</m:t>
                        </m:r>
                      </m:den>
                    </m:f>
                  </m:oMath>
                  <w:r w:rsidRPr="004A7F4A">
                    <w:rPr>
                      <w:rFonts w:eastAsiaTheme="minorEastAsia"/>
                      <w:sz w:val="28"/>
                    </w:rPr>
                    <w:t xml:space="preserve"> thành hỗn số, ta được 7</w:t>
                  </w:r>
                  <m:oMath>
                    <m:f>
                      <m:fPr>
                        <m:ctrlPr>
                          <w:rPr>
                            <w:rFonts w:ascii="Cambria Math" w:hAnsi="Cambria Math"/>
                            <w:sz w:val="28"/>
                            <w:lang w:val="nl-NL"/>
                          </w:rPr>
                        </m:ctrlPr>
                      </m:fPr>
                      <m:num>
                        <m:r>
                          <m:rPr>
                            <m:sty m:val="p"/>
                          </m:rPr>
                          <w:rPr>
                            <w:rFonts w:ascii="Cambria Math" w:hAnsi="Cambria Math"/>
                            <w:sz w:val="28"/>
                          </w:rPr>
                          <m:t>9</m:t>
                        </m:r>
                      </m:num>
                      <m:den>
                        <m:r>
                          <m:rPr>
                            <m:sty m:val="p"/>
                          </m:rPr>
                          <w:rPr>
                            <w:rFonts w:ascii="Cambria Math" w:hAnsi="Cambria Math"/>
                            <w:sz w:val="28"/>
                          </w:rPr>
                          <m:t>10</m:t>
                        </m:r>
                      </m:den>
                    </m:f>
                  </m:oMath>
                  <w:r w:rsidRPr="004A7F4A">
                    <w:rPr>
                      <w:rFonts w:eastAsiaTheme="minorEastAsia"/>
                      <w:sz w:val="28"/>
                    </w:rPr>
                    <w:t>.</w:t>
                  </w:r>
                </w:p>
              </w:tc>
            </w:tr>
            <w:tr w:rsidR="001A7289" w:rsidRPr="004A7F4A" w14:paraId="42F270D0" w14:textId="77777777" w:rsidTr="00373F23">
              <w:tc>
                <w:tcPr>
                  <w:tcW w:w="4872" w:type="dxa"/>
                </w:tcPr>
                <w:p w14:paraId="6029E992" w14:textId="77777777" w:rsidR="001A7289" w:rsidRPr="004A7F4A" w:rsidRDefault="001A7289" w:rsidP="008061AD">
                  <w:pPr>
                    <w:ind w:right="-45"/>
                    <w:rPr>
                      <w:sz w:val="28"/>
                    </w:rPr>
                  </w:pPr>
                  <w:r w:rsidRPr="004A7F4A">
                    <w:rPr>
                      <w:sz w:val="28"/>
                    </w:rPr>
                    <w:t xml:space="preserve">c) Hình bình hành </w:t>
                  </w:r>
                  <m:oMath>
                    <m:r>
                      <m:rPr>
                        <m:sty m:val="p"/>
                      </m:rPr>
                      <w:rPr>
                        <w:rFonts w:ascii="Cambria Math" w:hAnsi="Cambria Math"/>
                        <w:sz w:val="28"/>
                      </w:rPr>
                      <m:t>ABCD</m:t>
                    </m:r>
                  </m:oMath>
                  <w:r w:rsidRPr="004A7F4A">
                    <w:rPr>
                      <w:rFonts w:eastAsiaTheme="minorEastAsia"/>
                      <w:sz w:val="28"/>
                    </w:rPr>
                    <w:t xml:space="preserve"> có hai cặp cạnh vuông góc với nhau.</w:t>
                  </w:r>
                </w:p>
              </w:tc>
            </w:tr>
            <w:tr w:rsidR="001A7289" w:rsidRPr="004A7F4A" w14:paraId="1EF36CD4" w14:textId="77777777" w:rsidTr="00373F23">
              <w:tc>
                <w:tcPr>
                  <w:tcW w:w="4872" w:type="dxa"/>
                </w:tcPr>
                <w:p w14:paraId="69DEAF2E" w14:textId="77777777" w:rsidR="001A7289" w:rsidRPr="004A7F4A" w:rsidRDefault="001A7289" w:rsidP="008061AD">
                  <w:pPr>
                    <w:ind w:right="-45"/>
                    <w:rPr>
                      <w:sz w:val="28"/>
                    </w:rPr>
                  </w:pPr>
                  <w:r w:rsidRPr="004A7F4A">
                    <w:rPr>
                      <w:sz w:val="28"/>
                    </w:rPr>
                    <w:t>d) Diện tích lớp học hình chữ nhật có chiều dài 10 m và chiều rộng 60 dm là 60 m</w:t>
                  </w:r>
                  <w:r w:rsidRPr="004A7F4A">
                    <w:rPr>
                      <w:sz w:val="28"/>
                      <w:vertAlign w:val="superscript"/>
                    </w:rPr>
                    <w:t>2</w:t>
                  </w:r>
                  <w:r w:rsidRPr="004A7F4A">
                    <w:rPr>
                      <w:sz w:val="28"/>
                    </w:rPr>
                    <w:t>.</w:t>
                  </w:r>
                </w:p>
              </w:tc>
            </w:tr>
            <w:tr w:rsidR="001A7289" w:rsidRPr="004A7F4A" w14:paraId="2B663DC9" w14:textId="77777777" w:rsidTr="00373F23">
              <w:tc>
                <w:tcPr>
                  <w:tcW w:w="4872" w:type="dxa"/>
                </w:tcPr>
                <w:p w14:paraId="7BA2B0D1" w14:textId="77777777" w:rsidR="001A7289" w:rsidRPr="004A7F4A" w:rsidRDefault="001A7289" w:rsidP="008061AD">
                  <w:pPr>
                    <w:ind w:right="-45"/>
                    <w:rPr>
                      <w:sz w:val="28"/>
                    </w:rPr>
                  </w:pPr>
                  <w:r w:rsidRPr="004A7F4A">
                    <w:rPr>
                      <w:sz w:val="28"/>
                    </w:rPr>
                    <w:t>e) “Hai mươi ba phần một trăm” là phân số thập phân.</w:t>
                  </w:r>
                </w:p>
              </w:tc>
            </w:tr>
            <w:tr w:rsidR="001A7289" w:rsidRPr="004A7F4A" w14:paraId="679EB7FE" w14:textId="77777777" w:rsidTr="00373F23">
              <w:tc>
                <w:tcPr>
                  <w:tcW w:w="4872" w:type="dxa"/>
                </w:tcPr>
                <w:p w14:paraId="0C5D053D" w14:textId="77777777" w:rsidR="001A7289" w:rsidRPr="004A7F4A" w:rsidRDefault="001A7289" w:rsidP="008061AD">
                  <w:pPr>
                    <w:ind w:right="-45"/>
                    <w:rPr>
                      <w:sz w:val="28"/>
                    </w:rPr>
                  </w:pPr>
                  <w:r w:rsidRPr="004A7F4A">
                    <w:rPr>
                      <w:sz w:val="28"/>
                    </w:rPr>
                    <w:t>g) Giá trị của chữ số 2 trong số 12 034 là 20 000.</w:t>
                  </w:r>
                </w:p>
              </w:tc>
            </w:tr>
          </w:tbl>
          <w:p w14:paraId="4F058C60" w14:textId="77777777" w:rsidR="001A7289" w:rsidRPr="004A7F4A" w:rsidRDefault="001A7289" w:rsidP="008061AD">
            <w:pPr>
              <w:ind w:right="-45"/>
              <w:rPr>
                <w:sz w:val="28"/>
              </w:rPr>
            </w:pPr>
            <w:r w:rsidRPr="004A7F4A">
              <w:rPr>
                <w:sz w:val="28"/>
              </w:rPr>
              <w:t>- GV cho HS thảo luận cặp đôi</w:t>
            </w:r>
          </w:p>
          <w:p w14:paraId="22E71771" w14:textId="77777777" w:rsidR="001A7289" w:rsidRPr="004A7F4A" w:rsidRDefault="001A7289" w:rsidP="008061AD">
            <w:pPr>
              <w:ind w:right="-45"/>
              <w:rPr>
                <w:sz w:val="28"/>
              </w:rPr>
            </w:pPr>
            <w:r w:rsidRPr="004A7F4A">
              <w:rPr>
                <w:sz w:val="28"/>
              </w:rPr>
              <w:t>- GV mời đại diện nhóm có kết quả nhanh nhất lên bảng trình bày.</w:t>
            </w:r>
          </w:p>
          <w:p w14:paraId="167B185B" w14:textId="77777777" w:rsidR="001A7289" w:rsidRPr="004A7F4A" w:rsidRDefault="001A7289" w:rsidP="008061AD">
            <w:pPr>
              <w:ind w:right="-45"/>
              <w:rPr>
                <w:sz w:val="28"/>
              </w:rPr>
            </w:pPr>
            <w:r w:rsidRPr="004A7F4A">
              <w:rPr>
                <w:sz w:val="28"/>
              </w:rPr>
              <w:lastRenderedPageBreak/>
              <w:t>- GV nhận xét, tuyên dương, sau đó dẫn dắt vào bài ôn tập.</w:t>
            </w:r>
          </w:p>
          <w:p w14:paraId="0B62076B" w14:textId="3371827D" w:rsidR="001A7289" w:rsidRPr="004A7F4A" w:rsidRDefault="008061AD" w:rsidP="008061AD">
            <w:pPr>
              <w:spacing w:before="240"/>
              <w:ind w:right="-45"/>
              <w:rPr>
                <w:b/>
                <w:sz w:val="28"/>
              </w:rPr>
            </w:pPr>
            <w:r>
              <w:rPr>
                <w:b/>
                <w:sz w:val="28"/>
              </w:rPr>
              <w:t>2</w:t>
            </w:r>
            <w:r w:rsidR="001A7289" w:rsidRPr="004A7F4A">
              <w:rPr>
                <w:b/>
                <w:sz w:val="28"/>
              </w:rPr>
              <w:t xml:space="preserve">. </w:t>
            </w:r>
            <w:r>
              <w:rPr>
                <w:b/>
                <w:sz w:val="28"/>
              </w:rPr>
              <w:t>C</w:t>
            </w:r>
            <w:r w:rsidRPr="004A7F4A">
              <w:rPr>
                <w:b/>
                <w:sz w:val="28"/>
              </w:rPr>
              <w:t>ủng cố lí thuyết</w:t>
            </w:r>
          </w:p>
          <w:p w14:paraId="4AC35BBA" w14:textId="77777777" w:rsidR="001A7289" w:rsidRPr="004A7F4A" w:rsidRDefault="001A7289" w:rsidP="008061AD">
            <w:pPr>
              <w:ind w:right="-45"/>
              <w:rPr>
                <w:sz w:val="28"/>
              </w:rPr>
            </w:pPr>
            <w:r w:rsidRPr="004A7F4A">
              <w:rPr>
                <w:sz w:val="28"/>
              </w:rPr>
              <w:t xml:space="preserve">- GV thống kê hệ thống các đơn vị kiến thức đã học ở </w:t>
            </w:r>
            <w:r w:rsidRPr="004A7F4A">
              <w:rPr>
                <w:b/>
                <w:sz w:val="28"/>
              </w:rPr>
              <w:t>Chủ đề 1</w:t>
            </w:r>
            <w:r w:rsidRPr="004A7F4A">
              <w:rPr>
                <w:sz w:val="28"/>
              </w:rPr>
              <w:t xml:space="preserve"> cho HS:</w:t>
            </w:r>
          </w:p>
          <w:p w14:paraId="43A2CFD4" w14:textId="77777777" w:rsidR="001A7289" w:rsidRPr="004A7F4A" w:rsidRDefault="001A7289" w:rsidP="008061AD">
            <w:pPr>
              <w:ind w:right="-45"/>
              <w:rPr>
                <w:sz w:val="28"/>
              </w:rPr>
            </w:pPr>
            <w:r w:rsidRPr="004A7F4A">
              <w:rPr>
                <w:sz w:val="28"/>
              </w:rPr>
              <w:t>+ Ôn tập số tự nhiên và các phép tính với số tự nhiên.</w:t>
            </w:r>
          </w:p>
          <w:p w14:paraId="580BC903" w14:textId="77777777" w:rsidR="001A7289" w:rsidRPr="004A7F4A" w:rsidRDefault="001A7289" w:rsidP="008061AD">
            <w:pPr>
              <w:ind w:right="-45"/>
              <w:rPr>
                <w:sz w:val="28"/>
              </w:rPr>
            </w:pPr>
            <w:r w:rsidRPr="004A7F4A">
              <w:rPr>
                <w:sz w:val="28"/>
              </w:rPr>
              <w:t>+ Ôn tập phân số và các phép tính với phân số.</w:t>
            </w:r>
          </w:p>
          <w:p w14:paraId="572B5F7D" w14:textId="77777777" w:rsidR="001A7289" w:rsidRPr="004A7F4A" w:rsidRDefault="001A7289" w:rsidP="008061AD">
            <w:pPr>
              <w:ind w:right="-45"/>
              <w:rPr>
                <w:sz w:val="28"/>
              </w:rPr>
            </w:pPr>
            <w:r w:rsidRPr="004A7F4A">
              <w:rPr>
                <w:sz w:val="28"/>
              </w:rPr>
              <w:t>+ Ôn tập hình học và đo lường.</w:t>
            </w:r>
          </w:p>
          <w:p w14:paraId="35FB31BA" w14:textId="77777777" w:rsidR="001A7289" w:rsidRPr="004A7F4A" w:rsidRDefault="001A7289" w:rsidP="008061AD">
            <w:pPr>
              <w:ind w:right="-45"/>
              <w:rPr>
                <w:sz w:val="28"/>
              </w:rPr>
            </w:pPr>
            <w:r w:rsidRPr="004A7F4A">
              <w:rPr>
                <w:sz w:val="28"/>
              </w:rPr>
              <w:t>+ Phân số thập phân.</w:t>
            </w:r>
          </w:p>
          <w:p w14:paraId="00AF74F5" w14:textId="77777777" w:rsidR="001A7289" w:rsidRPr="004A7F4A" w:rsidRDefault="001A7289" w:rsidP="008061AD">
            <w:pPr>
              <w:ind w:right="-45"/>
              <w:rPr>
                <w:sz w:val="28"/>
              </w:rPr>
            </w:pPr>
            <w:r w:rsidRPr="004A7F4A">
              <w:rPr>
                <w:sz w:val="28"/>
              </w:rPr>
              <w:t>+ Hỗn số.</w:t>
            </w:r>
          </w:p>
          <w:p w14:paraId="662679F3" w14:textId="77777777" w:rsidR="001A7289" w:rsidRPr="004A7F4A" w:rsidRDefault="001A7289" w:rsidP="008061AD">
            <w:pPr>
              <w:ind w:right="-45"/>
              <w:rPr>
                <w:sz w:val="28"/>
              </w:rPr>
            </w:pPr>
            <w:r w:rsidRPr="004A7F4A">
              <w:rPr>
                <w:sz w:val="28"/>
              </w:rPr>
              <w:t>- GV chuyển sang nội dung làm bài tập.</w:t>
            </w:r>
          </w:p>
          <w:p w14:paraId="6D2139CA" w14:textId="63B16AE5" w:rsidR="001A7289" w:rsidRPr="004A7F4A" w:rsidRDefault="008061AD" w:rsidP="008061AD">
            <w:pPr>
              <w:spacing w:before="240"/>
              <w:ind w:right="-45"/>
              <w:rPr>
                <w:b/>
                <w:sz w:val="28"/>
              </w:rPr>
            </w:pPr>
            <w:r>
              <w:rPr>
                <w:b/>
                <w:sz w:val="28"/>
              </w:rPr>
              <w:t>3</w:t>
            </w:r>
            <w:r w:rsidR="001A7289" w:rsidRPr="004A7F4A">
              <w:rPr>
                <w:b/>
                <w:sz w:val="28"/>
              </w:rPr>
              <w:t xml:space="preserve">. </w:t>
            </w:r>
            <w:r w:rsidRPr="004A7F4A">
              <w:rPr>
                <w:b/>
                <w:sz w:val="28"/>
              </w:rPr>
              <w:t>Luyện tập</w:t>
            </w:r>
            <w:r>
              <w:rPr>
                <w:b/>
                <w:sz w:val="28"/>
              </w:rPr>
              <w:t>,</w:t>
            </w:r>
            <w:r w:rsidRPr="004A7F4A">
              <w:rPr>
                <w:b/>
                <w:sz w:val="28"/>
              </w:rPr>
              <w:t xml:space="preserve"> vận dụng</w:t>
            </w:r>
          </w:p>
          <w:p w14:paraId="2EB2EFDF" w14:textId="22303711" w:rsidR="001A7289" w:rsidRPr="004A7F4A" w:rsidRDefault="001A7289" w:rsidP="008061AD">
            <w:pPr>
              <w:ind w:right="-45"/>
              <w:rPr>
                <w:sz w:val="28"/>
              </w:rPr>
            </w:pPr>
            <w:r w:rsidRPr="004A7F4A">
              <w:rPr>
                <w:b/>
                <w:sz w:val="28"/>
              </w:rPr>
              <w:t xml:space="preserve">a. </w:t>
            </w:r>
            <w:r w:rsidR="008061AD">
              <w:rPr>
                <w:b/>
                <w:sz w:val="28"/>
              </w:rPr>
              <w:t>Mục tiêu</w:t>
            </w:r>
            <w:r w:rsidRPr="004A7F4A">
              <w:rPr>
                <w:b/>
                <w:sz w:val="28"/>
              </w:rPr>
              <w:t xml:space="preserve">: </w:t>
            </w:r>
            <w:r w:rsidRPr="004A7F4A">
              <w:rPr>
                <w:sz w:val="28"/>
              </w:rPr>
              <w:t>Vận dụng kiến thức, kĩ năng đã học để hoàn thành phiếu học tập.</w:t>
            </w:r>
          </w:p>
          <w:p w14:paraId="21A910A9" w14:textId="27094BC5" w:rsidR="001A7289" w:rsidRPr="004A7F4A" w:rsidRDefault="001A7289" w:rsidP="008061AD">
            <w:pPr>
              <w:ind w:right="-45"/>
              <w:rPr>
                <w:sz w:val="28"/>
              </w:rPr>
            </w:pPr>
            <w:r w:rsidRPr="004A7F4A">
              <w:rPr>
                <w:b/>
                <w:sz w:val="28"/>
              </w:rPr>
              <w:t xml:space="preserve">b. Cách </w:t>
            </w:r>
            <w:r w:rsidR="008061AD">
              <w:rPr>
                <w:b/>
                <w:sz w:val="28"/>
              </w:rPr>
              <w:t>tiến hành</w:t>
            </w:r>
            <w:r w:rsidRPr="004A7F4A">
              <w:rPr>
                <w:sz w:val="28"/>
              </w:rPr>
              <w:t>:</w:t>
            </w:r>
          </w:p>
          <w:p w14:paraId="6DF0E448" w14:textId="77777777" w:rsidR="001A7289" w:rsidRPr="004A7F4A" w:rsidRDefault="001A7289" w:rsidP="008061AD">
            <w:pPr>
              <w:ind w:right="-45"/>
              <w:rPr>
                <w:sz w:val="28"/>
              </w:rPr>
            </w:pPr>
            <w:r w:rsidRPr="004A7F4A">
              <w:rPr>
                <w:sz w:val="28"/>
              </w:rPr>
              <w:t>- GV phát Phiếu học tập cho HS, yêu cầu HS hoàn thành vào phiếu (hoàn thành tại nhà nếu hết thời gian).</w:t>
            </w:r>
          </w:p>
          <w:p w14:paraId="4D728389" w14:textId="77777777" w:rsidR="001A7289" w:rsidRPr="004A7F4A" w:rsidRDefault="001A7289" w:rsidP="008061AD">
            <w:pPr>
              <w:ind w:right="-45"/>
              <w:rPr>
                <w:sz w:val="28"/>
              </w:rPr>
            </w:pPr>
            <w:r w:rsidRPr="004A7F4A">
              <w:rPr>
                <w:sz w:val="28"/>
              </w:rPr>
              <w:t>+ Tiết 1: Hoàn thành phiếu học tập số 1.</w:t>
            </w:r>
          </w:p>
          <w:p w14:paraId="3D2CEF78" w14:textId="77777777" w:rsidR="001A7289" w:rsidRPr="004A7F4A" w:rsidRDefault="001A7289" w:rsidP="008061AD">
            <w:pPr>
              <w:ind w:right="-45"/>
              <w:rPr>
                <w:sz w:val="28"/>
              </w:rPr>
            </w:pPr>
            <w:r w:rsidRPr="004A7F4A">
              <w:rPr>
                <w:sz w:val="28"/>
              </w:rPr>
              <w:t>+ Tiết 2: Hoàn thành phiếu học tập số 2.</w:t>
            </w:r>
          </w:p>
          <w:p w14:paraId="7FEB9A1E" w14:textId="77777777" w:rsidR="001A7289" w:rsidRPr="004A7F4A" w:rsidRDefault="001A7289" w:rsidP="008061AD">
            <w:pPr>
              <w:ind w:right="-45"/>
              <w:rPr>
                <w:sz w:val="28"/>
              </w:rPr>
            </w:pPr>
            <w:r w:rsidRPr="004A7F4A">
              <w:rPr>
                <w:sz w:val="28"/>
              </w:rPr>
              <w:t>+ Tiết 3: Hoàn thành phiếu học tập số 3.</w:t>
            </w:r>
          </w:p>
        </w:tc>
        <w:tc>
          <w:tcPr>
            <w:tcW w:w="4649" w:type="dxa"/>
          </w:tcPr>
          <w:p w14:paraId="0C8474B3" w14:textId="77777777" w:rsidR="001A7289" w:rsidRPr="004A7F4A" w:rsidRDefault="001A7289" w:rsidP="00373F23">
            <w:pPr>
              <w:jc w:val="both"/>
              <w:rPr>
                <w:sz w:val="28"/>
              </w:rPr>
            </w:pPr>
          </w:p>
          <w:p w14:paraId="507DBDFC" w14:textId="77777777" w:rsidR="001A7289" w:rsidRPr="004A7F4A" w:rsidRDefault="001A7289" w:rsidP="00373F23">
            <w:pPr>
              <w:jc w:val="both"/>
              <w:rPr>
                <w:sz w:val="28"/>
              </w:rPr>
            </w:pPr>
          </w:p>
          <w:p w14:paraId="02EE46EA" w14:textId="77777777" w:rsidR="001A7289" w:rsidRPr="004A7F4A" w:rsidRDefault="001A7289" w:rsidP="00373F23">
            <w:pPr>
              <w:jc w:val="both"/>
              <w:rPr>
                <w:sz w:val="28"/>
              </w:rPr>
            </w:pPr>
          </w:p>
          <w:p w14:paraId="0A2334BC" w14:textId="77777777" w:rsidR="001A7289" w:rsidRPr="004A7F4A" w:rsidRDefault="001A7289" w:rsidP="00373F23">
            <w:pPr>
              <w:jc w:val="both"/>
              <w:rPr>
                <w:sz w:val="28"/>
              </w:rPr>
            </w:pPr>
          </w:p>
          <w:p w14:paraId="03AACCD8" w14:textId="77777777" w:rsidR="001A7289" w:rsidRPr="008061AD" w:rsidRDefault="001A7289" w:rsidP="00373F23">
            <w:pPr>
              <w:spacing w:before="240"/>
              <w:jc w:val="both"/>
              <w:rPr>
                <w:sz w:val="28"/>
              </w:rPr>
            </w:pPr>
            <w:r w:rsidRPr="008061AD">
              <w:rPr>
                <w:sz w:val="28"/>
              </w:rPr>
              <w:t>- HS trả l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tblGrid>
            <w:tr w:rsidR="001A7289" w:rsidRPr="004A7F4A" w14:paraId="5AE59A6B" w14:textId="77777777" w:rsidTr="00373F23">
              <w:tc>
                <w:tcPr>
                  <w:tcW w:w="4423" w:type="dxa"/>
                </w:tcPr>
                <w:p w14:paraId="4A813BF2" w14:textId="77777777" w:rsidR="001A7289" w:rsidRPr="004A7F4A" w:rsidRDefault="001A7289" w:rsidP="00373F23">
                  <w:pPr>
                    <w:jc w:val="both"/>
                    <w:rPr>
                      <w:sz w:val="28"/>
                    </w:rPr>
                  </w:pPr>
                  <w:r w:rsidRPr="004A7F4A">
                    <w:rPr>
                      <w:b/>
                      <w:sz w:val="28"/>
                    </w:rPr>
                    <w:t>a)</w:t>
                  </w:r>
                  <w:r w:rsidRPr="004A7F4A">
                    <w:rPr>
                      <w:sz w:val="28"/>
                    </w:rPr>
                    <w:t xml:space="preserve"> Đ</w:t>
                  </w:r>
                </w:p>
              </w:tc>
            </w:tr>
            <w:tr w:rsidR="001A7289" w:rsidRPr="004A7F4A" w14:paraId="05639935" w14:textId="77777777" w:rsidTr="00373F23">
              <w:tc>
                <w:tcPr>
                  <w:tcW w:w="4423" w:type="dxa"/>
                </w:tcPr>
                <w:p w14:paraId="3561D636" w14:textId="77777777" w:rsidR="001A7289" w:rsidRPr="004A7F4A" w:rsidRDefault="001A7289" w:rsidP="00373F23">
                  <w:pPr>
                    <w:jc w:val="both"/>
                    <w:rPr>
                      <w:sz w:val="28"/>
                    </w:rPr>
                  </w:pPr>
                  <w:r w:rsidRPr="004A7F4A">
                    <w:rPr>
                      <w:b/>
                      <w:sz w:val="28"/>
                    </w:rPr>
                    <w:t>b)</w:t>
                  </w:r>
                  <w:r w:rsidRPr="004A7F4A">
                    <w:rPr>
                      <w:sz w:val="28"/>
                    </w:rPr>
                    <w:t xml:space="preserve"> S</w:t>
                  </w:r>
                </w:p>
              </w:tc>
            </w:tr>
            <w:tr w:rsidR="001A7289" w:rsidRPr="004A7F4A" w14:paraId="6B3CD735" w14:textId="77777777" w:rsidTr="00373F23">
              <w:tc>
                <w:tcPr>
                  <w:tcW w:w="4423" w:type="dxa"/>
                </w:tcPr>
                <w:p w14:paraId="58F93396" w14:textId="77777777" w:rsidR="001A7289" w:rsidRPr="004A7F4A" w:rsidRDefault="001A7289" w:rsidP="00373F23">
                  <w:pPr>
                    <w:jc w:val="both"/>
                    <w:rPr>
                      <w:sz w:val="28"/>
                    </w:rPr>
                  </w:pPr>
                  <w:r w:rsidRPr="004A7F4A">
                    <w:rPr>
                      <w:b/>
                      <w:sz w:val="28"/>
                    </w:rPr>
                    <w:t>c)</w:t>
                  </w:r>
                  <w:r w:rsidRPr="004A7F4A">
                    <w:rPr>
                      <w:sz w:val="28"/>
                    </w:rPr>
                    <w:t xml:space="preserve"> S</w:t>
                  </w:r>
                </w:p>
              </w:tc>
            </w:tr>
            <w:tr w:rsidR="001A7289" w:rsidRPr="004A7F4A" w14:paraId="12D4C3B4" w14:textId="77777777" w:rsidTr="00373F23">
              <w:tc>
                <w:tcPr>
                  <w:tcW w:w="4423" w:type="dxa"/>
                </w:tcPr>
                <w:p w14:paraId="181904AB" w14:textId="77777777" w:rsidR="001A7289" w:rsidRPr="004A7F4A" w:rsidRDefault="001A7289" w:rsidP="00373F23">
                  <w:pPr>
                    <w:jc w:val="both"/>
                    <w:rPr>
                      <w:sz w:val="28"/>
                    </w:rPr>
                  </w:pPr>
                  <w:r w:rsidRPr="004A7F4A">
                    <w:rPr>
                      <w:b/>
                      <w:sz w:val="28"/>
                    </w:rPr>
                    <w:t>d)</w:t>
                  </w:r>
                  <w:r w:rsidRPr="004A7F4A">
                    <w:rPr>
                      <w:sz w:val="28"/>
                    </w:rPr>
                    <w:t xml:space="preserve"> Đ</w:t>
                  </w:r>
                </w:p>
              </w:tc>
            </w:tr>
            <w:tr w:rsidR="001A7289" w:rsidRPr="004A7F4A" w14:paraId="381AB6B0" w14:textId="77777777" w:rsidTr="00373F23">
              <w:tc>
                <w:tcPr>
                  <w:tcW w:w="4423" w:type="dxa"/>
                </w:tcPr>
                <w:p w14:paraId="076490FC" w14:textId="77777777" w:rsidR="001A7289" w:rsidRPr="004A7F4A" w:rsidRDefault="001A7289" w:rsidP="00373F23">
                  <w:pPr>
                    <w:jc w:val="both"/>
                    <w:rPr>
                      <w:sz w:val="28"/>
                    </w:rPr>
                  </w:pPr>
                  <w:r w:rsidRPr="004A7F4A">
                    <w:rPr>
                      <w:b/>
                      <w:sz w:val="28"/>
                    </w:rPr>
                    <w:t>e)</w:t>
                  </w:r>
                  <w:r w:rsidRPr="004A7F4A">
                    <w:rPr>
                      <w:sz w:val="28"/>
                    </w:rPr>
                    <w:t xml:space="preserve"> Đ</w:t>
                  </w:r>
                </w:p>
              </w:tc>
            </w:tr>
            <w:tr w:rsidR="001A7289" w:rsidRPr="004A7F4A" w14:paraId="5B4E126B" w14:textId="77777777" w:rsidTr="00373F23">
              <w:tc>
                <w:tcPr>
                  <w:tcW w:w="4423" w:type="dxa"/>
                </w:tcPr>
                <w:p w14:paraId="73DF5F0B" w14:textId="77777777" w:rsidR="001A7289" w:rsidRPr="004A7F4A" w:rsidRDefault="001A7289" w:rsidP="00373F23">
                  <w:pPr>
                    <w:jc w:val="both"/>
                    <w:rPr>
                      <w:sz w:val="28"/>
                    </w:rPr>
                  </w:pPr>
                  <w:r w:rsidRPr="004A7F4A">
                    <w:rPr>
                      <w:b/>
                      <w:sz w:val="28"/>
                    </w:rPr>
                    <w:t>g)</w:t>
                  </w:r>
                  <w:r w:rsidRPr="004A7F4A">
                    <w:rPr>
                      <w:sz w:val="28"/>
                    </w:rPr>
                    <w:t xml:space="preserve"> S</w:t>
                  </w:r>
                </w:p>
              </w:tc>
            </w:tr>
          </w:tbl>
          <w:p w14:paraId="5D258296" w14:textId="77777777" w:rsidR="001A7289" w:rsidRPr="004A7F4A" w:rsidRDefault="001A7289" w:rsidP="00373F23">
            <w:pPr>
              <w:jc w:val="both"/>
              <w:rPr>
                <w:sz w:val="28"/>
              </w:rPr>
            </w:pPr>
          </w:p>
          <w:p w14:paraId="030FAE08" w14:textId="77777777" w:rsidR="001A7289" w:rsidRPr="004A7F4A" w:rsidRDefault="001A7289" w:rsidP="00373F23">
            <w:pPr>
              <w:jc w:val="both"/>
              <w:rPr>
                <w:sz w:val="28"/>
              </w:rPr>
            </w:pPr>
          </w:p>
          <w:p w14:paraId="0B940DD9" w14:textId="77777777" w:rsidR="001A7289" w:rsidRPr="004A7F4A" w:rsidRDefault="001A7289" w:rsidP="00373F23">
            <w:pPr>
              <w:jc w:val="both"/>
              <w:rPr>
                <w:b/>
                <w:sz w:val="28"/>
                <w:u w:val="single"/>
              </w:rPr>
            </w:pPr>
          </w:p>
          <w:p w14:paraId="49E4065D" w14:textId="77777777" w:rsidR="001A7289" w:rsidRPr="004A7F4A" w:rsidRDefault="001A7289" w:rsidP="00373F23">
            <w:pPr>
              <w:jc w:val="both"/>
              <w:rPr>
                <w:b/>
                <w:sz w:val="28"/>
                <w:u w:val="single"/>
              </w:rPr>
            </w:pPr>
          </w:p>
          <w:p w14:paraId="4BD50806" w14:textId="77777777" w:rsidR="001A7289" w:rsidRPr="004A7F4A" w:rsidRDefault="001A7289" w:rsidP="00373F23">
            <w:pPr>
              <w:jc w:val="both"/>
              <w:rPr>
                <w:b/>
                <w:sz w:val="28"/>
                <w:u w:val="single"/>
              </w:rPr>
            </w:pPr>
          </w:p>
          <w:p w14:paraId="46A1AE76" w14:textId="77777777" w:rsidR="001A7289" w:rsidRPr="004A7F4A" w:rsidRDefault="001A7289" w:rsidP="00373F23">
            <w:pPr>
              <w:jc w:val="both"/>
              <w:rPr>
                <w:b/>
                <w:sz w:val="28"/>
                <w:u w:val="single"/>
              </w:rPr>
            </w:pPr>
          </w:p>
          <w:p w14:paraId="43AECE5E" w14:textId="77777777" w:rsidR="001A7289" w:rsidRPr="004A7F4A" w:rsidRDefault="001A7289" w:rsidP="00373F23">
            <w:pPr>
              <w:jc w:val="both"/>
              <w:rPr>
                <w:sz w:val="28"/>
              </w:rPr>
            </w:pPr>
          </w:p>
          <w:p w14:paraId="242FBC66" w14:textId="77777777" w:rsidR="001A7289" w:rsidRPr="004A7F4A" w:rsidRDefault="001A7289" w:rsidP="00373F23">
            <w:pPr>
              <w:jc w:val="both"/>
              <w:rPr>
                <w:sz w:val="28"/>
              </w:rPr>
            </w:pPr>
          </w:p>
          <w:p w14:paraId="565B5D22" w14:textId="77777777" w:rsidR="001A7289" w:rsidRPr="004A7F4A" w:rsidRDefault="001A7289" w:rsidP="00373F23">
            <w:pPr>
              <w:jc w:val="both"/>
              <w:rPr>
                <w:sz w:val="28"/>
              </w:rPr>
            </w:pPr>
          </w:p>
          <w:p w14:paraId="0A10D784" w14:textId="77777777" w:rsidR="001A7289" w:rsidRPr="004A7F4A" w:rsidRDefault="001A7289" w:rsidP="00373F23">
            <w:pPr>
              <w:jc w:val="both"/>
              <w:rPr>
                <w:sz w:val="28"/>
              </w:rPr>
            </w:pPr>
          </w:p>
          <w:p w14:paraId="4328A796" w14:textId="77777777" w:rsidR="001A7289" w:rsidRPr="004A7F4A" w:rsidRDefault="001A7289" w:rsidP="00373F23">
            <w:pPr>
              <w:jc w:val="both"/>
              <w:rPr>
                <w:sz w:val="28"/>
              </w:rPr>
            </w:pPr>
          </w:p>
          <w:p w14:paraId="09B20E05" w14:textId="77777777" w:rsidR="001A7289" w:rsidRPr="004A7F4A" w:rsidRDefault="001A7289" w:rsidP="00373F23">
            <w:pPr>
              <w:jc w:val="both"/>
              <w:rPr>
                <w:sz w:val="28"/>
              </w:rPr>
            </w:pPr>
          </w:p>
          <w:p w14:paraId="0ED09835" w14:textId="77777777" w:rsidR="001A7289" w:rsidRPr="004A7F4A" w:rsidRDefault="001A7289" w:rsidP="00373F23">
            <w:pPr>
              <w:jc w:val="both"/>
              <w:rPr>
                <w:sz w:val="28"/>
              </w:rPr>
            </w:pPr>
          </w:p>
          <w:p w14:paraId="736BDA2E" w14:textId="77777777" w:rsidR="001A7289" w:rsidRPr="004A7F4A" w:rsidRDefault="001A7289" w:rsidP="00373F23">
            <w:pPr>
              <w:jc w:val="both"/>
              <w:rPr>
                <w:sz w:val="28"/>
              </w:rPr>
            </w:pPr>
          </w:p>
          <w:p w14:paraId="0B9E0802" w14:textId="77777777" w:rsidR="001A7289" w:rsidRPr="004A7F4A" w:rsidRDefault="001A7289" w:rsidP="00373F23">
            <w:pPr>
              <w:jc w:val="both"/>
              <w:rPr>
                <w:sz w:val="28"/>
              </w:rPr>
            </w:pPr>
            <w:r w:rsidRPr="004A7F4A">
              <w:rPr>
                <w:sz w:val="28"/>
              </w:rPr>
              <w:t>- HS chú ý lắng nghe, ghi nhớ.</w:t>
            </w:r>
          </w:p>
          <w:p w14:paraId="48A5DA6A" w14:textId="77777777" w:rsidR="001A7289" w:rsidRPr="004A7F4A" w:rsidRDefault="001A7289" w:rsidP="00373F23">
            <w:pPr>
              <w:jc w:val="both"/>
              <w:rPr>
                <w:sz w:val="28"/>
              </w:rPr>
            </w:pPr>
          </w:p>
          <w:p w14:paraId="1DB8FC5C" w14:textId="77777777" w:rsidR="001A7289" w:rsidRPr="004A7F4A" w:rsidRDefault="001A7289" w:rsidP="00373F23">
            <w:pPr>
              <w:jc w:val="both"/>
              <w:rPr>
                <w:sz w:val="28"/>
              </w:rPr>
            </w:pPr>
          </w:p>
          <w:p w14:paraId="5CB625D2" w14:textId="77777777" w:rsidR="001A7289" w:rsidRPr="004A7F4A" w:rsidRDefault="001A7289" w:rsidP="00373F23">
            <w:pPr>
              <w:jc w:val="both"/>
              <w:rPr>
                <w:sz w:val="28"/>
              </w:rPr>
            </w:pPr>
          </w:p>
          <w:p w14:paraId="52D5BF4E" w14:textId="77777777" w:rsidR="001A7289" w:rsidRPr="004A7F4A" w:rsidRDefault="001A7289" w:rsidP="00373F23">
            <w:pPr>
              <w:jc w:val="both"/>
              <w:rPr>
                <w:sz w:val="28"/>
              </w:rPr>
            </w:pPr>
          </w:p>
          <w:p w14:paraId="6D190141" w14:textId="77777777" w:rsidR="001A7289" w:rsidRPr="004A7F4A" w:rsidRDefault="001A7289" w:rsidP="00373F23">
            <w:pPr>
              <w:jc w:val="both"/>
              <w:rPr>
                <w:sz w:val="28"/>
              </w:rPr>
            </w:pPr>
          </w:p>
          <w:p w14:paraId="7352065B" w14:textId="77777777" w:rsidR="001A7289" w:rsidRPr="004A7F4A" w:rsidRDefault="001A7289" w:rsidP="00373F23">
            <w:pPr>
              <w:jc w:val="both"/>
              <w:rPr>
                <w:sz w:val="28"/>
              </w:rPr>
            </w:pPr>
          </w:p>
          <w:p w14:paraId="2CCAD90E" w14:textId="77777777" w:rsidR="001A7289" w:rsidRPr="004A7F4A" w:rsidRDefault="001A7289" w:rsidP="00373F23">
            <w:pPr>
              <w:jc w:val="both"/>
              <w:rPr>
                <w:sz w:val="28"/>
              </w:rPr>
            </w:pPr>
          </w:p>
          <w:p w14:paraId="7CF5BBA2" w14:textId="77777777" w:rsidR="001A7289" w:rsidRPr="004A7F4A" w:rsidRDefault="001A7289" w:rsidP="00373F23">
            <w:pPr>
              <w:jc w:val="both"/>
              <w:rPr>
                <w:sz w:val="28"/>
              </w:rPr>
            </w:pPr>
          </w:p>
          <w:p w14:paraId="7A2C35FA" w14:textId="77777777" w:rsidR="001A7289" w:rsidRPr="004A7F4A" w:rsidRDefault="001A7289" w:rsidP="00373F23">
            <w:pPr>
              <w:jc w:val="both"/>
              <w:rPr>
                <w:sz w:val="28"/>
              </w:rPr>
            </w:pPr>
          </w:p>
          <w:p w14:paraId="0D1FA90A" w14:textId="77777777" w:rsidR="001A7289" w:rsidRPr="004A7F4A" w:rsidRDefault="001A7289" w:rsidP="00373F23">
            <w:pPr>
              <w:jc w:val="both"/>
              <w:rPr>
                <w:sz w:val="28"/>
              </w:rPr>
            </w:pPr>
          </w:p>
          <w:p w14:paraId="12A4A9CB" w14:textId="77777777" w:rsidR="001A7289" w:rsidRPr="004A7F4A" w:rsidRDefault="001A7289" w:rsidP="00373F23">
            <w:pPr>
              <w:jc w:val="both"/>
              <w:rPr>
                <w:sz w:val="28"/>
              </w:rPr>
            </w:pPr>
          </w:p>
          <w:p w14:paraId="52129D52" w14:textId="77777777" w:rsidR="001A7289" w:rsidRPr="004A7F4A" w:rsidRDefault="001A7289" w:rsidP="00373F23">
            <w:pPr>
              <w:jc w:val="both"/>
              <w:rPr>
                <w:sz w:val="28"/>
              </w:rPr>
            </w:pPr>
          </w:p>
          <w:p w14:paraId="2F2A450E" w14:textId="77777777" w:rsidR="001A7289" w:rsidRPr="004A7F4A" w:rsidRDefault="001A7289" w:rsidP="00373F23">
            <w:pPr>
              <w:jc w:val="both"/>
              <w:rPr>
                <w:sz w:val="28"/>
              </w:rPr>
            </w:pPr>
          </w:p>
          <w:p w14:paraId="03A80401" w14:textId="77777777" w:rsidR="001A7289" w:rsidRPr="004A7F4A" w:rsidRDefault="001A7289" w:rsidP="00373F23">
            <w:pPr>
              <w:jc w:val="both"/>
              <w:rPr>
                <w:sz w:val="28"/>
              </w:rPr>
            </w:pPr>
          </w:p>
          <w:p w14:paraId="5FAE4CA3" w14:textId="77777777" w:rsidR="001A7289" w:rsidRPr="004A7F4A" w:rsidRDefault="001A7289" w:rsidP="00373F23">
            <w:pPr>
              <w:jc w:val="both"/>
              <w:rPr>
                <w:sz w:val="28"/>
              </w:rPr>
            </w:pPr>
          </w:p>
          <w:p w14:paraId="3CBF04D9" w14:textId="77777777" w:rsidR="001A7289" w:rsidRPr="004A7F4A" w:rsidRDefault="001A7289" w:rsidP="00373F23">
            <w:pPr>
              <w:jc w:val="both"/>
              <w:rPr>
                <w:sz w:val="28"/>
              </w:rPr>
            </w:pPr>
            <w:r w:rsidRPr="004A7F4A">
              <w:rPr>
                <w:sz w:val="28"/>
              </w:rPr>
              <w:t>- HS hoàn thành phiếu bài tập theo yêu cầu của GV.</w:t>
            </w:r>
          </w:p>
        </w:tc>
      </w:tr>
    </w:tbl>
    <w:p w14:paraId="68D4B58E" w14:textId="77777777" w:rsidR="001A7289" w:rsidRPr="004A7F4A" w:rsidRDefault="001A7289" w:rsidP="001A7289">
      <w:pPr>
        <w:jc w:val="both"/>
        <w:rPr>
          <w:b/>
          <w:color w:val="365F91" w:themeColor="accent1" w:themeShade="BF"/>
        </w:rPr>
      </w:pPr>
    </w:p>
    <w:p w14:paraId="4345E652" w14:textId="1DB58A1D" w:rsidR="001A7289" w:rsidRPr="004A7F4A" w:rsidRDefault="001A7289" w:rsidP="001A7289">
      <w:pPr>
        <w:jc w:val="center"/>
        <w:rPr>
          <w:b/>
          <w:color w:val="365F91" w:themeColor="accent1" w:themeShade="BF"/>
          <w:lang w:val="nl-NL"/>
        </w:rPr>
      </w:pPr>
    </w:p>
    <w:tbl>
      <w:tblPr>
        <w:tblW w:w="9817" w:type="dxa"/>
        <w:jc w:val="center"/>
        <w:tblLook w:val="04A0" w:firstRow="1" w:lastRow="0" w:firstColumn="1" w:lastColumn="0" w:noHBand="0" w:noVBand="1"/>
      </w:tblPr>
      <w:tblGrid>
        <w:gridCol w:w="9817"/>
      </w:tblGrid>
      <w:tr w:rsidR="001A7289" w:rsidRPr="004A7F4A" w14:paraId="53F46DF4" w14:textId="77777777" w:rsidTr="000E4F33">
        <w:trPr>
          <w:jc w:val="center"/>
        </w:trPr>
        <w:tc>
          <w:tcPr>
            <w:tcW w:w="9817" w:type="dxa"/>
            <w:shd w:val="clear" w:color="auto" w:fill="auto"/>
          </w:tcPr>
          <w:p w14:paraId="6BA1BA8B" w14:textId="77777777" w:rsidR="001A7289" w:rsidRPr="004A7F4A" w:rsidRDefault="001A7289" w:rsidP="00373F23">
            <w:pPr>
              <w:spacing w:before="60"/>
              <w:jc w:val="center"/>
              <w:rPr>
                <w:b/>
                <w:lang w:val="nl-NL"/>
              </w:rPr>
            </w:pPr>
            <w:r w:rsidRPr="004A7F4A">
              <w:rPr>
                <w:b/>
                <w:lang w:val="nl-NL"/>
              </w:rPr>
              <w:t xml:space="preserve">PHIẾU HỌC TẬP </w:t>
            </w:r>
          </w:p>
          <w:p w14:paraId="367E4FC5" w14:textId="2F8E01C8" w:rsidR="001A7289" w:rsidRPr="004A7F4A" w:rsidRDefault="000E4F33" w:rsidP="000E4F33">
            <w:pPr>
              <w:spacing w:before="60"/>
              <w:jc w:val="center"/>
              <w:rPr>
                <w:b/>
                <w:color w:val="000000"/>
                <w:lang w:val="nl-NL"/>
              </w:rPr>
            </w:pPr>
            <w:r w:rsidRPr="004A7F4A">
              <w:rPr>
                <w:b/>
                <w:color w:val="000000"/>
                <w:lang w:val="nl-NL"/>
              </w:rPr>
              <w:t>I. PHẦN TRẮC NGHIỆM</w:t>
            </w:r>
          </w:p>
          <w:p w14:paraId="26C71A5A" w14:textId="77777777" w:rsidR="001A7289" w:rsidRPr="004A7F4A" w:rsidRDefault="001A7289" w:rsidP="00373F23">
            <w:pPr>
              <w:spacing w:before="60"/>
              <w:jc w:val="both"/>
              <w:rPr>
                <w:color w:val="000000"/>
                <w:lang w:val="nl-NL"/>
              </w:rPr>
            </w:pPr>
            <w:r w:rsidRPr="004A7F4A">
              <w:rPr>
                <w:color w:val="000000"/>
                <w:lang w:val="nl-NL"/>
              </w:rPr>
              <w:t>Khoanh tròn vào chữ cái đặt trước câu trả lời đúng.</w:t>
            </w:r>
          </w:p>
          <w:p w14:paraId="3F4AA3BF" w14:textId="77777777" w:rsidR="001A7289" w:rsidRPr="00DD399B" w:rsidRDefault="001A7289" w:rsidP="00373F23">
            <w:pPr>
              <w:spacing w:before="60"/>
              <w:jc w:val="both"/>
              <w:rPr>
                <w:color w:val="000000" w:themeColor="text1"/>
                <w:lang w:val="nl-NL"/>
              </w:rPr>
            </w:pPr>
            <w:r w:rsidRPr="00DD399B">
              <w:rPr>
                <w:b/>
                <w:color w:val="000000" w:themeColor="text1"/>
                <w:lang w:val="nl-NL"/>
              </w:rPr>
              <w:t xml:space="preserve">Câu 1: </w:t>
            </w:r>
            <w:r w:rsidRPr="00DD399B">
              <w:rPr>
                <w:color w:val="000000" w:themeColor="text1"/>
                <w:lang w:val="nl-NL"/>
              </w:rPr>
              <w:t>Số bé nhất trong các số 152 239; 152 293; 125 293; 125 93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07C30D21" w14:textId="77777777" w:rsidTr="00373F23">
              <w:tc>
                <w:tcPr>
                  <w:tcW w:w="9124" w:type="dxa"/>
                </w:tcPr>
                <w:p w14:paraId="2D78A0F1" w14:textId="77777777" w:rsidR="001A7289" w:rsidRPr="00DD399B" w:rsidRDefault="001A7289" w:rsidP="00373F23">
                  <w:pPr>
                    <w:spacing w:before="60"/>
                    <w:jc w:val="both"/>
                    <w:rPr>
                      <w:rFonts w:eastAsiaTheme="minorEastAsia"/>
                      <w:color w:val="000000" w:themeColor="text1"/>
                      <w:sz w:val="28"/>
                      <w:lang w:val="nl-NL"/>
                    </w:rPr>
                  </w:pPr>
                  <w:r w:rsidRPr="00DD399B">
                    <w:rPr>
                      <w:rFonts w:eastAsiaTheme="minorEastAsia"/>
                      <w:color w:val="000000" w:themeColor="text1"/>
                      <w:sz w:val="28"/>
                      <w:lang w:val="nl-NL"/>
                    </w:rPr>
                    <w:t xml:space="preserve">A. </w:t>
                  </w:r>
                  <w:r w:rsidRPr="00DD399B">
                    <w:rPr>
                      <w:color w:val="000000" w:themeColor="text1"/>
                      <w:sz w:val="28"/>
                      <w:lang w:val="nl-NL"/>
                    </w:rPr>
                    <w:t>125 293.</w:t>
                  </w:r>
                  <w:r w:rsidRPr="00DD399B">
                    <w:rPr>
                      <w:rFonts w:eastAsiaTheme="minorEastAsia"/>
                      <w:color w:val="000000" w:themeColor="text1"/>
                      <w:sz w:val="28"/>
                      <w:lang w:val="nl-NL"/>
                    </w:rPr>
                    <w:t xml:space="preserve">     B. </w:t>
                  </w:r>
                  <w:r w:rsidRPr="00DD399B">
                    <w:rPr>
                      <w:color w:val="000000" w:themeColor="text1"/>
                      <w:sz w:val="28"/>
                      <w:lang w:val="nl-NL"/>
                    </w:rPr>
                    <w:t>152 239.</w:t>
                  </w:r>
                  <w:r w:rsidRPr="00DD399B">
                    <w:rPr>
                      <w:rFonts w:eastAsiaTheme="minorEastAsia"/>
                      <w:color w:val="000000" w:themeColor="text1"/>
                      <w:sz w:val="28"/>
                      <w:lang w:val="nl-NL"/>
                    </w:rPr>
                    <w:t xml:space="preserve">        C. </w:t>
                  </w:r>
                  <w:r w:rsidRPr="00DD399B">
                    <w:rPr>
                      <w:color w:val="000000" w:themeColor="text1"/>
                      <w:sz w:val="28"/>
                      <w:lang w:val="nl-NL"/>
                    </w:rPr>
                    <w:t>125 932.</w:t>
                  </w:r>
                  <w:r w:rsidRPr="00DD399B">
                    <w:rPr>
                      <w:rFonts w:eastAsiaTheme="minorEastAsia"/>
                      <w:color w:val="000000" w:themeColor="text1"/>
                      <w:sz w:val="28"/>
                      <w:lang w:val="nl-NL"/>
                    </w:rPr>
                    <w:t xml:space="preserve">        D. </w:t>
                  </w:r>
                  <w:r w:rsidRPr="00DD399B">
                    <w:rPr>
                      <w:color w:val="000000" w:themeColor="text1"/>
                      <w:sz w:val="28"/>
                      <w:lang w:val="nl-NL"/>
                    </w:rPr>
                    <w:t>152 293.</w:t>
                  </w:r>
                </w:p>
              </w:tc>
            </w:tr>
          </w:tbl>
          <w:p w14:paraId="60DB5AB7" w14:textId="77777777" w:rsidR="001A7289" w:rsidRPr="00DD399B" w:rsidRDefault="001A7289" w:rsidP="00373F23">
            <w:pPr>
              <w:jc w:val="both"/>
              <w:rPr>
                <w:color w:val="000000" w:themeColor="text1"/>
                <w:lang w:val="nl-NL"/>
              </w:rPr>
            </w:pPr>
            <w:bookmarkStart w:id="0" w:name="_Hlk89093546"/>
            <w:bookmarkStart w:id="1" w:name="_Hlk89070538"/>
            <w:r w:rsidRPr="00DD399B">
              <w:rPr>
                <w:b/>
                <w:color w:val="000000" w:themeColor="text1"/>
                <w:lang w:val="fr-FR"/>
              </w:rPr>
              <w:t>Câu 2.</w:t>
            </w:r>
            <w:bookmarkEnd w:id="0"/>
            <w:bookmarkEnd w:id="1"/>
            <w:r w:rsidRPr="00DD399B">
              <w:rPr>
                <w:b/>
                <w:color w:val="000000" w:themeColor="text1"/>
                <w:lang w:val="fr-FR"/>
              </w:rPr>
              <w:t xml:space="preserve"> </w:t>
            </w:r>
            <w:r w:rsidRPr="00DD399B">
              <w:rPr>
                <w:color w:val="000000" w:themeColor="text1"/>
                <w:lang w:val="nl-NL"/>
              </w:rPr>
              <w:t xml:space="preserve">Cho các phân số sau </w:t>
            </w:r>
            <m:oMath>
              <m:f>
                <m:fPr>
                  <m:ctrlPr>
                    <w:rPr>
                      <w:rFonts w:ascii="Cambria Math" w:hAnsi="Cambria Math"/>
                      <w:b/>
                      <w:color w:val="000000" w:themeColor="text1"/>
                      <w:lang w:val="nl-NL"/>
                    </w:rPr>
                  </m:ctrlPr>
                </m:fPr>
                <m:num>
                  <m:r>
                    <m:rPr>
                      <m:sty m:val="b"/>
                    </m:rPr>
                    <w:rPr>
                      <w:rFonts w:ascii="Cambria Math" w:hAnsi="Cambria Math"/>
                      <w:color w:val="000000" w:themeColor="text1"/>
                      <w:lang w:val="nl-NL"/>
                    </w:rPr>
                    <m:t>18</m:t>
                  </m:r>
                </m:num>
                <m:den>
                  <m:r>
                    <m:rPr>
                      <m:sty m:val="b"/>
                    </m:rPr>
                    <w:rPr>
                      <w:rFonts w:ascii="Cambria Math" w:hAnsi="Cambria Math"/>
                      <w:color w:val="000000" w:themeColor="text1"/>
                      <w:lang w:val="nl-NL"/>
                    </w:rPr>
                    <m:t>10</m:t>
                  </m:r>
                </m:den>
              </m:f>
              <m:r>
                <m:rPr>
                  <m:sty m:val="b"/>
                </m:rPr>
                <w:rPr>
                  <w:rFonts w:ascii="Cambria Math" w:hAnsi="Cambria Math"/>
                  <w:color w:val="000000" w:themeColor="text1"/>
                  <w:lang w:val="nl-NL"/>
                </w:rPr>
                <m:t xml:space="preserve">; </m:t>
              </m:r>
              <m:f>
                <m:fPr>
                  <m:ctrlPr>
                    <w:rPr>
                      <w:rFonts w:ascii="Cambria Math" w:hAnsi="Cambria Math"/>
                      <w:b/>
                      <w:color w:val="000000" w:themeColor="text1"/>
                      <w:lang w:val="nl-NL"/>
                    </w:rPr>
                  </m:ctrlPr>
                </m:fPr>
                <m:num>
                  <m:r>
                    <m:rPr>
                      <m:sty m:val="b"/>
                    </m:rPr>
                    <w:rPr>
                      <w:rFonts w:ascii="Cambria Math" w:hAnsi="Cambria Math"/>
                      <w:color w:val="000000" w:themeColor="text1"/>
                      <w:lang w:val="nl-NL"/>
                    </w:rPr>
                    <m:t>32</m:t>
                  </m:r>
                </m:num>
                <m:den>
                  <m:r>
                    <m:rPr>
                      <m:sty m:val="b"/>
                    </m:rPr>
                    <w:rPr>
                      <w:rFonts w:ascii="Cambria Math" w:hAnsi="Cambria Math"/>
                      <w:color w:val="000000" w:themeColor="text1"/>
                      <w:lang w:val="nl-NL"/>
                    </w:rPr>
                    <m:t>500</m:t>
                  </m:r>
                </m:den>
              </m:f>
              <m:r>
                <m:rPr>
                  <m:sty m:val="b"/>
                </m:rPr>
                <w:rPr>
                  <w:rFonts w:ascii="Cambria Math" w:hAnsi="Cambria Math"/>
                  <w:color w:val="000000" w:themeColor="text1"/>
                  <w:lang w:val="nl-NL"/>
                </w:rPr>
                <m:t xml:space="preserve">; </m:t>
              </m:r>
              <m:f>
                <m:fPr>
                  <m:ctrlPr>
                    <w:rPr>
                      <w:rFonts w:ascii="Cambria Math" w:hAnsi="Cambria Math"/>
                      <w:b/>
                      <w:color w:val="000000" w:themeColor="text1"/>
                      <w:lang w:val="nl-NL"/>
                    </w:rPr>
                  </m:ctrlPr>
                </m:fPr>
                <m:num>
                  <m:r>
                    <m:rPr>
                      <m:sty m:val="b"/>
                    </m:rPr>
                    <w:rPr>
                      <w:rFonts w:ascii="Cambria Math" w:hAnsi="Cambria Math"/>
                      <w:color w:val="000000" w:themeColor="text1"/>
                      <w:lang w:val="nl-NL"/>
                    </w:rPr>
                    <m:t>99</m:t>
                  </m:r>
                </m:num>
                <m:den>
                  <m:r>
                    <m:rPr>
                      <m:sty m:val="b"/>
                    </m:rPr>
                    <w:rPr>
                      <w:rFonts w:ascii="Cambria Math" w:hAnsi="Cambria Math"/>
                      <w:color w:val="000000" w:themeColor="text1"/>
                      <w:lang w:val="nl-NL"/>
                    </w:rPr>
                    <m:t>100</m:t>
                  </m:r>
                </m:den>
              </m:f>
              <m:r>
                <m:rPr>
                  <m:sty m:val="b"/>
                </m:rPr>
                <w:rPr>
                  <w:rFonts w:ascii="Cambria Math" w:hAnsi="Cambria Math"/>
                  <w:color w:val="000000" w:themeColor="text1"/>
                  <w:lang w:val="nl-NL"/>
                </w:rPr>
                <m:t xml:space="preserve">; </m:t>
              </m:r>
              <m:f>
                <m:fPr>
                  <m:ctrlPr>
                    <w:rPr>
                      <w:rFonts w:ascii="Cambria Math" w:hAnsi="Cambria Math"/>
                      <w:b/>
                      <w:color w:val="000000" w:themeColor="text1"/>
                      <w:lang w:val="nl-NL"/>
                    </w:rPr>
                  </m:ctrlPr>
                </m:fPr>
                <m:num>
                  <m:r>
                    <m:rPr>
                      <m:sty m:val="b"/>
                    </m:rPr>
                    <w:rPr>
                      <w:rFonts w:ascii="Cambria Math" w:hAnsi="Cambria Math"/>
                      <w:color w:val="000000" w:themeColor="text1"/>
                      <w:lang w:val="nl-NL"/>
                    </w:rPr>
                    <m:t>51</m:t>
                  </m:r>
                </m:num>
                <m:den>
                  <m:r>
                    <m:rPr>
                      <m:sty m:val="b"/>
                    </m:rPr>
                    <w:rPr>
                      <w:rFonts w:ascii="Cambria Math" w:hAnsi="Cambria Math"/>
                      <w:color w:val="000000" w:themeColor="text1"/>
                      <w:lang w:val="nl-NL"/>
                    </w:rPr>
                    <m:t>1 000</m:t>
                  </m:r>
                </m:den>
              </m:f>
            </m:oMath>
            <w:r w:rsidRPr="00DD399B">
              <w:rPr>
                <w:color w:val="000000" w:themeColor="text1"/>
                <w:lang w:val="nl-NL"/>
              </w:rPr>
              <w:t>. Có .... phân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1AD7E4C7" w14:textId="77777777" w:rsidTr="00373F23">
              <w:tc>
                <w:tcPr>
                  <w:tcW w:w="9124" w:type="dxa"/>
                </w:tcPr>
                <w:p w14:paraId="5A34135E" w14:textId="77777777" w:rsidR="001A7289" w:rsidRPr="00DD399B" w:rsidRDefault="001A7289" w:rsidP="00373F23">
                  <w:pPr>
                    <w:jc w:val="both"/>
                    <w:rPr>
                      <w:color w:val="000000" w:themeColor="text1"/>
                      <w:sz w:val="28"/>
                      <w:lang w:val="nl-NL"/>
                    </w:rPr>
                  </w:pPr>
                  <w:r w:rsidRPr="00DD399B">
                    <w:rPr>
                      <w:color w:val="000000" w:themeColor="text1"/>
                      <w:sz w:val="28"/>
                      <w:lang w:val="nl-NL"/>
                    </w:rPr>
                    <w:t>A. 1.     B. 2.         C. 3.          D. 4.</w:t>
                  </w:r>
                </w:p>
              </w:tc>
            </w:tr>
          </w:tbl>
          <w:p w14:paraId="677061C9" w14:textId="77777777" w:rsidR="001A7289" w:rsidRPr="00DD399B" w:rsidRDefault="001A7289" w:rsidP="00373F23">
            <w:pPr>
              <w:jc w:val="both"/>
              <w:rPr>
                <w:color w:val="000000" w:themeColor="text1"/>
                <w:lang w:val="nl-NL"/>
              </w:rPr>
            </w:pPr>
            <w:r w:rsidRPr="00DD399B">
              <w:rPr>
                <w:b/>
                <w:color w:val="000000" w:themeColor="text1"/>
                <w:lang w:val="nl-NL"/>
              </w:rPr>
              <w:t xml:space="preserve">Câu 3. </w:t>
            </w:r>
            <w:r w:rsidRPr="00DD399B">
              <w:rPr>
                <w:color w:val="000000" w:themeColor="text1"/>
                <w:lang w:val="nl-NL"/>
              </w:rPr>
              <w:t>Hỗn số</w:t>
            </w:r>
            <w:r w:rsidRPr="00DD399B">
              <w:rPr>
                <w:b/>
                <w:color w:val="000000" w:themeColor="text1"/>
                <w:lang w:val="nl-NL"/>
              </w:rPr>
              <w:t xml:space="preserve"> </w:t>
            </w:r>
            <m:oMath>
              <m:r>
                <m:rPr>
                  <m:sty m:val="b"/>
                </m:rPr>
                <w:rPr>
                  <w:rFonts w:ascii="Cambria Math" w:hAnsi="Cambria Math"/>
                  <w:color w:val="000000" w:themeColor="text1"/>
                </w:rPr>
                <m:t>2</m:t>
              </m:r>
              <m:f>
                <m:fPr>
                  <m:ctrlPr>
                    <w:rPr>
                      <w:rFonts w:ascii="Cambria Math" w:hAnsi="Cambria Math"/>
                      <w:b/>
                      <w:color w:val="000000" w:themeColor="text1"/>
                      <w:lang w:val="nl-NL"/>
                    </w:rPr>
                  </m:ctrlPr>
                </m:fPr>
                <m:num>
                  <m:r>
                    <m:rPr>
                      <m:sty m:val="b"/>
                    </m:rPr>
                    <w:rPr>
                      <w:rFonts w:ascii="Cambria Math" w:hAnsi="Cambria Math"/>
                      <w:color w:val="000000" w:themeColor="text1"/>
                      <w:lang w:val="nl-NL"/>
                    </w:rPr>
                    <m:t>5</m:t>
                  </m:r>
                </m:num>
                <m:den>
                  <m:r>
                    <m:rPr>
                      <m:sty m:val="b"/>
                    </m:rPr>
                    <w:rPr>
                      <w:rFonts w:ascii="Cambria Math" w:hAnsi="Cambria Math"/>
                      <w:color w:val="000000" w:themeColor="text1"/>
                      <w:lang w:val="nl-NL"/>
                    </w:rPr>
                    <m:t>100</m:t>
                  </m:r>
                </m:den>
              </m:f>
            </m:oMath>
            <w:r w:rsidRPr="00DD399B">
              <w:rPr>
                <w:color w:val="000000" w:themeColor="text1"/>
                <w:lang w:val="nl-NL"/>
              </w:rPr>
              <w:t xml:space="preserve"> chuyển thành phân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69BABBD9" w14:textId="77777777" w:rsidTr="00373F23">
              <w:tc>
                <w:tcPr>
                  <w:tcW w:w="9124" w:type="dxa"/>
                </w:tcPr>
                <w:p w14:paraId="5D643E66" w14:textId="77777777" w:rsidR="001A7289" w:rsidRPr="00DD399B" w:rsidRDefault="001A7289" w:rsidP="00373F23">
                  <w:pPr>
                    <w:jc w:val="both"/>
                    <w:rPr>
                      <w:color w:val="000000" w:themeColor="text1"/>
                      <w:sz w:val="28"/>
                      <w:lang w:val="nl-NL"/>
                    </w:rPr>
                  </w:pPr>
                  <w:r w:rsidRPr="00DD399B">
                    <w:rPr>
                      <w:color w:val="000000" w:themeColor="text1"/>
                      <w:sz w:val="28"/>
                      <w:lang w:val="nl-NL"/>
                    </w:rPr>
                    <w:t xml:space="preserve">A.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7</m:t>
                        </m:r>
                      </m:num>
                      <m:den>
                        <m:r>
                          <m:rPr>
                            <m:sty m:val="p"/>
                          </m:rPr>
                          <w:rPr>
                            <w:rFonts w:ascii="Cambria Math" w:hAnsi="Cambria Math"/>
                            <w:color w:val="000000" w:themeColor="text1"/>
                            <w:sz w:val="28"/>
                            <w:lang w:val="nl-NL"/>
                          </w:rPr>
                          <m:t>100</m:t>
                        </m:r>
                      </m:den>
                    </m:f>
                  </m:oMath>
                  <w:r w:rsidRPr="00DD399B">
                    <w:rPr>
                      <w:rFonts w:eastAsiaTheme="minorEastAsia"/>
                      <w:color w:val="000000" w:themeColor="text1"/>
                      <w:sz w:val="28"/>
                      <w:lang w:val="nl-NL"/>
                    </w:rPr>
                    <w:t>.</w:t>
                  </w:r>
                  <w:r w:rsidRPr="00DD399B">
                    <w:rPr>
                      <w:color w:val="000000" w:themeColor="text1"/>
                      <w:sz w:val="28"/>
                      <w:lang w:val="nl-NL"/>
                    </w:rPr>
                    <w:t xml:space="preserve">     B.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207</m:t>
                        </m:r>
                      </m:num>
                      <m:den>
                        <m:r>
                          <m:rPr>
                            <m:sty m:val="p"/>
                          </m:rPr>
                          <w:rPr>
                            <w:rFonts w:ascii="Cambria Math" w:hAnsi="Cambria Math"/>
                            <w:color w:val="000000" w:themeColor="text1"/>
                            <w:sz w:val="28"/>
                            <w:lang w:val="nl-NL"/>
                          </w:rPr>
                          <m:t>100</m:t>
                        </m:r>
                      </m:den>
                    </m:f>
                  </m:oMath>
                  <w:r w:rsidRPr="00DD399B">
                    <w:rPr>
                      <w:rFonts w:eastAsiaTheme="minorEastAsia"/>
                      <w:color w:val="000000" w:themeColor="text1"/>
                      <w:sz w:val="28"/>
                      <w:lang w:val="nl-NL"/>
                    </w:rPr>
                    <w:t>.</w:t>
                  </w:r>
                  <w:r w:rsidRPr="00DD399B">
                    <w:rPr>
                      <w:color w:val="000000" w:themeColor="text1"/>
                      <w:sz w:val="28"/>
                      <w:lang w:val="nl-NL"/>
                    </w:rPr>
                    <w:t xml:space="preserve">     C.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250</m:t>
                        </m:r>
                      </m:num>
                      <m:den>
                        <m:r>
                          <m:rPr>
                            <m:sty m:val="p"/>
                          </m:rPr>
                          <w:rPr>
                            <w:rFonts w:ascii="Cambria Math" w:hAnsi="Cambria Math"/>
                            <w:color w:val="000000" w:themeColor="text1"/>
                            <w:sz w:val="28"/>
                            <w:lang w:val="nl-NL"/>
                          </w:rPr>
                          <m:t>100</m:t>
                        </m:r>
                      </m:den>
                    </m:f>
                  </m:oMath>
                  <w:r w:rsidRPr="00DD399B">
                    <w:rPr>
                      <w:rFonts w:eastAsiaTheme="minorEastAsia"/>
                      <w:color w:val="000000" w:themeColor="text1"/>
                      <w:sz w:val="28"/>
                      <w:lang w:val="nl-NL"/>
                    </w:rPr>
                    <w:t>.</w:t>
                  </w:r>
                  <w:r w:rsidRPr="00DD399B">
                    <w:rPr>
                      <w:color w:val="000000" w:themeColor="text1"/>
                      <w:sz w:val="28"/>
                      <w:lang w:val="nl-NL"/>
                    </w:rPr>
                    <w:t xml:space="preserve">     D.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205</m:t>
                        </m:r>
                      </m:num>
                      <m:den>
                        <m:r>
                          <m:rPr>
                            <m:sty m:val="p"/>
                          </m:rPr>
                          <w:rPr>
                            <w:rFonts w:ascii="Cambria Math" w:hAnsi="Cambria Math"/>
                            <w:color w:val="000000" w:themeColor="text1"/>
                            <w:sz w:val="28"/>
                            <w:lang w:val="nl-NL"/>
                          </w:rPr>
                          <m:t>100</m:t>
                        </m:r>
                      </m:den>
                    </m:f>
                  </m:oMath>
                  <w:r w:rsidRPr="00DD399B">
                    <w:rPr>
                      <w:rFonts w:eastAsiaTheme="minorEastAsia"/>
                      <w:color w:val="000000" w:themeColor="text1"/>
                      <w:sz w:val="28"/>
                      <w:lang w:val="nl-NL"/>
                    </w:rPr>
                    <w:t>.</w:t>
                  </w:r>
                </w:p>
              </w:tc>
            </w:tr>
          </w:tbl>
          <w:p w14:paraId="3BC56A25" w14:textId="77777777" w:rsidR="001A7289" w:rsidRPr="00DD399B" w:rsidRDefault="001A7289" w:rsidP="00373F23">
            <w:pPr>
              <w:spacing w:before="60"/>
              <w:jc w:val="both"/>
              <w:rPr>
                <w:color w:val="000000" w:themeColor="text1"/>
                <w:lang w:val="nl-NL"/>
              </w:rPr>
            </w:pPr>
            <w:r w:rsidRPr="00DD399B">
              <w:rPr>
                <w:b/>
                <w:color w:val="000000" w:themeColor="text1"/>
                <w:lang w:val="nl-NL"/>
              </w:rPr>
              <w:t>Câu 4:</w:t>
            </w:r>
            <w:r w:rsidRPr="00DD399B">
              <w:rPr>
                <w:color w:val="000000" w:themeColor="text1"/>
                <w:lang w:val="nl-NL"/>
              </w:rPr>
              <w:t xml:space="preserve"> Chọn đáp án </w:t>
            </w:r>
            <w:r w:rsidRPr="00DD399B">
              <w:rPr>
                <w:b/>
                <w:color w:val="000000" w:themeColor="text1"/>
                <w:lang w:val="nl-NL"/>
              </w:rPr>
              <w:t>đúng</w:t>
            </w:r>
            <w:r w:rsidRPr="00DD399B">
              <w:rPr>
                <w:color w:val="000000" w:themeColor="text1"/>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6DEFB35F" w14:textId="77777777" w:rsidTr="00373F23">
              <w:tc>
                <w:tcPr>
                  <w:tcW w:w="9124" w:type="dxa"/>
                </w:tcPr>
                <w:p w14:paraId="1F85E004"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 xml:space="preserve">A. Phân số “năm phần ba mươi hai” viết là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5</m:t>
                        </m:r>
                      </m:num>
                      <m:den>
                        <m:r>
                          <m:rPr>
                            <m:sty m:val="p"/>
                          </m:rPr>
                          <w:rPr>
                            <w:rFonts w:ascii="Cambria Math" w:hAnsi="Cambria Math"/>
                            <w:color w:val="000000" w:themeColor="text1"/>
                            <w:sz w:val="28"/>
                            <w:lang w:val="nl-NL"/>
                          </w:rPr>
                          <m:t>23</m:t>
                        </m:r>
                      </m:den>
                    </m:f>
                  </m:oMath>
                  <w:r w:rsidRPr="00DD399B">
                    <w:rPr>
                      <w:rFonts w:eastAsiaTheme="minorEastAsia"/>
                      <w:color w:val="000000" w:themeColor="text1"/>
                      <w:sz w:val="28"/>
                      <w:lang w:val="nl-NL"/>
                    </w:rPr>
                    <w:t>.</w:t>
                  </w:r>
                </w:p>
              </w:tc>
            </w:tr>
            <w:tr w:rsidR="00DD399B" w:rsidRPr="00DD399B" w14:paraId="50E89C56" w14:textId="77777777" w:rsidTr="00373F23">
              <w:tc>
                <w:tcPr>
                  <w:tcW w:w="9124" w:type="dxa"/>
                </w:tcPr>
                <w:p w14:paraId="1FC12D03"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lastRenderedPageBreak/>
                    <w:t xml:space="preserve">B. Phân số lớn nhất trong các phân số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2</m:t>
                        </m:r>
                      </m:den>
                    </m:f>
                    <m:r>
                      <m:rPr>
                        <m:sty m:val="p"/>
                      </m:rPr>
                      <w:rPr>
                        <w:rFonts w:ascii="Cambria Math" w:hAnsi="Cambria Math"/>
                        <w:color w:val="000000" w:themeColor="text1"/>
                        <w:sz w:val="28"/>
                        <w:lang w:val="nl-NL"/>
                      </w:rPr>
                      <m:t>;</m:t>
                    </m:r>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3</m:t>
                        </m:r>
                      </m:den>
                    </m:f>
                    <m:r>
                      <m:rPr>
                        <m:sty m:val="p"/>
                      </m:rPr>
                      <w:rPr>
                        <w:rFonts w:ascii="Cambria Math" w:hAnsi="Cambria Math"/>
                        <w:color w:val="000000" w:themeColor="text1"/>
                        <w:sz w:val="28"/>
                        <w:lang w:val="nl-NL"/>
                      </w:rPr>
                      <m:t>;</m:t>
                    </m:r>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9</m:t>
                        </m:r>
                      </m:den>
                    </m:f>
                    <m:r>
                      <m:rPr>
                        <m:sty m:val="p"/>
                      </m:rPr>
                      <w:rPr>
                        <w:rFonts w:ascii="Cambria Math" w:hAnsi="Cambria Math"/>
                        <w:color w:val="000000" w:themeColor="text1"/>
                        <w:sz w:val="28"/>
                        <w:lang w:val="nl-NL"/>
                      </w:rPr>
                      <m:t>;</m:t>
                    </m:r>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6</m:t>
                        </m:r>
                      </m:den>
                    </m:f>
                  </m:oMath>
                  <w:r w:rsidRPr="00DD399B">
                    <w:rPr>
                      <w:rFonts w:eastAsiaTheme="minorEastAsia"/>
                      <w:color w:val="000000" w:themeColor="text1"/>
                      <w:sz w:val="28"/>
                      <w:lang w:val="nl-NL"/>
                    </w:rPr>
                    <w:t xml:space="preserve"> là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9</m:t>
                        </m:r>
                      </m:den>
                    </m:f>
                  </m:oMath>
                  <w:r w:rsidRPr="00DD399B">
                    <w:rPr>
                      <w:rFonts w:eastAsiaTheme="minorEastAsia"/>
                      <w:color w:val="000000" w:themeColor="text1"/>
                      <w:sz w:val="28"/>
                      <w:lang w:val="nl-NL"/>
                    </w:rPr>
                    <w:t>.</w:t>
                  </w:r>
                </w:p>
              </w:tc>
            </w:tr>
            <w:tr w:rsidR="00DD399B" w:rsidRPr="00DD399B" w14:paraId="6E5C98BC" w14:textId="77777777" w:rsidTr="00373F23">
              <w:tc>
                <w:tcPr>
                  <w:tcW w:w="9124" w:type="dxa"/>
                </w:tcPr>
                <w:p w14:paraId="06C27DB1"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 xml:space="preserve">C.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2</m:t>
                        </m:r>
                      </m:num>
                      <m:den>
                        <m:r>
                          <m:rPr>
                            <m:sty m:val="p"/>
                          </m:rPr>
                          <w:rPr>
                            <w:rFonts w:ascii="Cambria Math" w:hAnsi="Cambria Math"/>
                            <w:color w:val="000000" w:themeColor="text1"/>
                            <w:sz w:val="28"/>
                            <w:lang w:val="nl-NL"/>
                          </w:rPr>
                          <m:t>55</m:t>
                        </m:r>
                      </m:den>
                    </m:f>
                  </m:oMath>
                  <w:r w:rsidRPr="00DD399B">
                    <w:rPr>
                      <w:rFonts w:eastAsiaTheme="minorEastAsia"/>
                      <w:color w:val="000000" w:themeColor="text1"/>
                      <w:sz w:val="28"/>
                      <w:lang w:val="nl-NL"/>
                    </w:rPr>
                    <w:t xml:space="preserve"> là phân số nghịch đảo của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55</m:t>
                        </m:r>
                      </m:num>
                      <m:den>
                        <m:r>
                          <m:rPr>
                            <m:sty m:val="p"/>
                          </m:rPr>
                          <w:rPr>
                            <w:rFonts w:ascii="Cambria Math" w:hAnsi="Cambria Math"/>
                            <w:color w:val="000000" w:themeColor="text1"/>
                            <w:sz w:val="28"/>
                            <w:lang w:val="nl-NL"/>
                          </w:rPr>
                          <m:t>12</m:t>
                        </m:r>
                      </m:den>
                    </m:f>
                  </m:oMath>
                  <w:r w:rsidRPr="00DD399B">
                    <w:rPr>
                      <w:rFonts w:eastAsiaTheme="minorEastAsia"/>
                      <w:color w:val="000000" w:themeColor="text1"/>
                      <w:sz w:val="28"/>
                      <w:lang w:val="nl-NL"/>
                    </w:rPr>
                    <w:t>.</w:t>
                  </w:r>
                </w:p>
              </w:tc>
            </w:tr>
            <w:tr w:rsidR="00DD399B" w:rsidRPr="00DD399B" w14:paraId="7D5AD8C5" w14:textId="77777777" w:rsidTr="00373F23">
              <w:tc>
                <w:tcPr>
                  <w:tcW w:w="9124" w:type="dxa"/>
                </w:tcPr>
                <w:p w14:paraId="715C4F4B"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 xml:space="preserve">D.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7</m:t>
                        </m:r>
                      </m:num>
                      <m:den>
                        <m:r>
                          <m:rPr>
                            <m:sty m:val="p"/>
                          </m:rPr>
                          <w:rPr>
                            <w:rFonts w:ascii="Cambria Math" w:hAnsi="Cambria Math"/>
                            <w:color w:val="000000" w:themeColor="text1"/>
                            <w:sz w:val="28"/>
                            <w:lang w:val="nl-NL"/>
                          </w:rPr>
                          <m:t>101</m:t>
                        </m:r>
                      </m:den>
                    </m:f>
                  </m:oMath>
                  <w:r w:rsidRPr="00DD399B">
                    <w:rPr>
                      <w:rFonts w:eastAsiaTheme="minorEastAsia"/>
                      <w:color w:val="000000" w:themeColor="text1"/>
                      <w:sz w:val="28"/>
                      <w:lang w:val="nl-NL"/>
                    </w:rPr>
                    <w:t xml:space="preserve"> đọc là “một trăm linh một phần mười bảy”.</w:t>
                  </w:r>
                </w:p>
              </w:tc>
            </w:tr>
          </w:tbl>
          <w:p w14:paraId="213AE665" w14:textId="77777777" w:rsidR="001A7289" w:rsidRPr="00DD399B" w:rsidRDefault="001A7289" w:rsidP="00373F23">
            <w:pPr>
              <w:spacing w:before="60"/>
              <w:jc w:val="both"/>
              <w:rPr>
                <w:rFonts w:eastAsiaTheme="minorEastAsia"/>
                <w:color w:val="000000" w:themeColor="text1"/>
                <w:lang w:val="nl-NL"/>
              </w:rPr>
            </w:pPr>
            <w:r w:rsidRPr="00DD399B">
              <w:rPr>
                <w:b/>
                <w:color w:val="000000" w:themeColor="text1"/>
                <w:lang w:val="nl-NL"/>
              </w:rPr>
              <w:t>Câu 5:</w:t>
            </w:r>
            <w:r w:rsidRPr="00DD399B">
              <w:rPr>
                <w:color w:val="000000" w:themeColor="text1"/>
                <w:lang w:val="nl-NL"/>
              </w:rPr>
              <w:t xml:space="preserve"> Hỗn số </w:t>
            </w:r>
            <m:oMath>
              <m:r>
                <m:rPr>
                  <m:sty m:val="p"/>
                </m:rPr>
                <w:rPr>
                  <w:rFonts w:ascii="Cambria Math" w:eastAsiaTheme="minorEastAsia" w:hAnsi="Cambria Math"/>
                  <w:color w:val="000000" w:themeColor="text1"/>
                  <w:lang w:val="nl-NL"/>
                </w:rPr>
                <m:t>2</m:t>
              </m:r>
              <m:f>
                <m:fPr>
                  <m:ctrlPr>
                    <w:rPr>
                      <w:rFonts w:ascii="Cambria Math" w:hAnsi="Cambria Math"/>
                      <w:color w:val="000000" w:themeColor="text1"/>
                      <w:lang w:val="nl-NL"/>
                    </w:rPr>
                  </m:ctrlPr>
                </m:fPr>
                <m:num>
                  <m:r>
                    <m:rPr>
                      <m:sty m:val="p"/>
                    </m:rPr>
                    <w:rPr>
                      <w:rFonts w:ascii="Cambria Math" w:hAnsi="Cambria Math"/>
                      <w:color w:val="000000" w:themeColor="text1"/>
                      <w:lang w:val="nl-NL"/>
                    </w:rPr>
                    <m:t>3</m:t>
                  </m:r>
                </m:num>
                <m:den>
                  <m:r>
                    <m:rPr>
                      <m:sty m:val="p"/>
                    </m:rPr>
                    <w:rPr>
                      <w:rFonts w:ascii="Cambria Math" w:hAnsi="Cambria Math"/>
                      <w:color w:val="000000" w:themeColor="text1"/>
                      <w:lang w:val="nl-NL"/>
                    </w:rPr>
                    <m:t>8</m:t>
                  </m:r>
                </m:den>
              </m:f>
            </m:oMath>
            <w:r w:rsidRPr="00DD399B">
              <w:rPr>
                <w:rFonts w:eastAsiaTheme="minorEastAsia"/>
                <w:color w:val="000000" w:themeColor="text1"/>
                <w:lang w:val="nl-NL"/>
              </w:rPr>
              <w:t xml:space="preserve"> có phần nguy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43AD0F89" w14:textId="77777777" w:rsidTr="00373F23">
              <w:tc>
                <w:tcPr>
                  <w:tcW w:w="9124" w:type="dxa"/>
                </w:tcPr>
                <w:p w14:paraId="6BA568A9"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A. 19.       B. 8.       C. 3.      D. 2.</w:t>
                  </w:r>
                </w:p>
              </w:tc>
            </w:tr>
          </w:tbl>
          <w:p w14:paraId="6139C339" w14:textId="77777777" w:rsidR="001A7289" w:rsidRPr="00DD399B" w:rsidRDefault="001A7289" w:rsidP="00373F23">
            <w:pPr>
              <w:spacing w:before="60"/>
              <w:jc w:val="both"/>
              <w:rPr>
                <w:rFonts w:eastAsiaTheme="minorEastAsia"/>
                <w:color w:val="000000" w:themeColor="text1"/>
                <w:lang w:val="nl-NL"/>
              </w:rPr>
            </w:pPr>
            <w:r w:rsidRPr="00DD399B">
              <w:rPr>
                <w:b/>
                <w:color w:val="000000" w:themeColor="text1"/>
                <w:lang w:val="nl-NL"/>
              </w:rPr>
              <w:t>Câu 6:</w:t>
            </w:r>
            <w:r w:rsidRPr="00DD399B">
              <w:rPr>
                <w:color w:val="000000" w:themeColor="text1"/>
                <w:lang w:val="nl-NL"/>
              </w:rPr>
              <w:t xml:space="preserve"> </w:t>
            </w:r>
            <m:oMath>
              <m:f>
                <m:fPr>
                  <m:ctrlPr>
                    <w:rPr>
                      <w:rFonts w:ascii="Cambria Math" w:hAnsi="Cambria Math"/>
                      <w:color w:val="000000" w:themeColor="text1"/>
                      <w:lang w:val="nl-NL"/>
                    </w:rPr>
                  </m:ctrlPr>
                </m:fPr>
                <m:num>
                  <m:r>
                    <m:rPr>
                      <m:sty m:val="p"/>
                    </m:rPr>
                    <w:rPr>
                      <w:rFonts w:ascii="Cambria Math" w:hAnsi="Cambria Math"/>
                      <w:color w:val="000000" w:themeColor="text1"/>
                      <w:lang w:val="nl-NL"/>
                    </w:rPr>
                    <m:t>1</m:t>
                  </m:r>
                </m:num>
                <m:den>
                  <m:r>
                    <m:rPr>
                      <m:sty m:val="p"/>
                    </m:rPr>
                    <w:rPr>
                      <w:rFonts w:ascii="Cambria Math" w:hAnsi="Cambria Math"/>
                      <w:color w:val="000000" w:themeColor="text1"/>
                      <w:lang w:val="nl-NL"/>
                    </w:rPr>
                    <m:t>15</m:t>
                  </m:r>
                </m:den>
              </m:f>
            </m:oMath>
            <w:r w:rsidRPr="00DD399B">
              <w:rPr>
                <w:rFonts w:eastAsiaTheme="minorEastAsia"/>
                <w:color w:val="000000" w:themeColor="text1"/>
                <w:lang w:val="nl-NL"/>
              </w:rPr>
              <w:t xml:space="preserve"> là phần phân số của hỗn số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1AC7B0BA" w14:textId="77777777" w:rsidTr="00373F23">
              <w:tc>
                <w:tcPr>
                  <w:tcW w:w="9124" w:type="dxa"/>
                </w:tcPr>
                <w:p w14:paraId="0003545A"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 xml:space="preserve">A. </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15</m:t>
                        </m:r>
                      </m:den>
                    </m:f>
                  </m:oMath>
                  <w:r w:rsidRPr="00DD399B">
                    <w:rPr>
                      <w:rFonts w:eastAsiaTheme="minorEastAsia"/>
                      <w:color w:val="000000" w:themeColor="text1"/>
                      <w:sz w:val="28"/>
                      <w:lang w:val="nl-NL"/>
                    </w:rPr>
                    <w:t>.</w:t>
                  </w:r>
                  <w:r w:rsidRPr="00DD399B">
                    <w:rPr>
                      <w:color w:val="000000" w:themeColor="text1"/>
                      <w:sz w:val="28"/>
                      <w:lang w:val="nl-NL"/>
                    </w:rPr>
                    <w:t xml:space="preserve">    B. </w:t>
                  </w:r>
                  <w:r w:rsidRPr="00DD399B">
                    <w:rPr>
                      <w:rFonts w:eastAsiaTheme="minorEastAsia"/>
                      <w:color w:val="000000" w:themeColor="text1"/>
                      <w:sz w:val="28"/>
                      <w:lang w:val="nl-NL"/>
                    </w:rPr>
                    <w:t>3</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5</m:t>
                        </m:r>
                      </m:num>
                      <m:den>
                        <m:r>
                          <m:rPr>
                            <m:sty m:val="p"/>
                          </m:rPr>
                          <w:rPr>
                            <w:rFonts w:ascii="Cambria Math" w:hAnsi="Cambria Math"/>
                            <w:color w:val="000000" w:themeColor="text1"/>
                            <w:sz w:val="28"/>
                            <w:lang w:val="nl-NL"/>
                          </w:rPr>
                          <m:t>2</m:t>
                        </m:r>
                      </m:den>
                    </m:f>
                  </m:oMath>
                  <w:r w:rsidRPr="00DD399B">
                    <w:rPr>
                      <w:rFonts w:eastAsiaTheme="minorEastAsia"/>
                      <w:color w:val="000000" w:themeColor="text1"/>
                      <w:sz w:val="28"/>
                      <w:lang w:val="nl-NL"/>
                    </w:rPr>
                    <w:t>.</w:t>
                  </w:r>
                  <w:r w:rsidRPr="00DD399B">
                    <w:rPr>
                      <w:color w:val="000000" w:themeColor="text1"/>
                      <w:sz w:val="28"/>
                      <w:lang w:val="nl-NL"/>
                    </w:rPr>
                    <w:t xml:space="preserve">     C. </w:t>
                  </w:r>
                  <m:oMath>
                    <m:r>
                      <m:rPr>
                        <m:sty m:val="p"/>
                      </m:rPr>
                      <w:rPr>
                        <w:rFonts w:ascii="Cambria Math" w:hAnsi="Cambria Math"/>
                        <w:color w:val="000000" w:themeColor="text1"/>
                        <w:sz w:val="28"/>
                        <w:lang w:val="nl-NL"/>
                      </w:rPr>
                      <m:t>15</m:t>
                    </m:r>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5</m:t>
                        </m:r>
                      </m:num>
                      <m:den>
                        <m:r>
                          <m:rPr>
                            <m:sty m:val="p"/>
                          </m:rPr>
                          <w:rPr>
                            <w:rFonts w:ascii="Cambria Math" w:hAnsi="Cambria Math"/>
                            <w:color w:val="000000" w:themeColor="text1"/>
                            <w:sz w:val="28"/>
                            <w:lang w:val="nl-NL"/>
                          </w:rPr>
                          <m:t>16</m:t>
                        </m:r>
                      </m:den>
                    </m:f>
                  </m:oMath>
                  <w:r w:rsidRPr="00DD399B">
                    <w:rPr>
                      <w:rFonts w:eastAsiaTheme="minorEastAsia"/>
                      <w:color w:val="000000" w:themeColor="text1"/>
                      <w:sz w:val="28"/>
                      <w:lang w:val="nl-NL"/>
                    </w:rPr>
                    <w:t>.</w:t>
                  </w:r>
                  <w:r w:rsidRPr="00DD399B">
                    <w:rPr>
                      <w:color w:val="000000" w:themeColor="text1"/>
                      <w:sz w:val="28"/>
                      <w:lang w:val="nl-NL"/>
                    </w:rPr>
                    <w:t xml:space="preserve">      D. </w:t>
                  </w:r>
                  <m:oMath>
                    <m:r>
                      <m:rPr>
                        <m:sty m:val="p"/>
                      </m:rPr>
                      <w:rPr>
                        <w:rFonts w:ascii="Cambria Math" w:hAnsi="Cambria Math"/>
                        <w:color w:val="000000" w:themeColor="text1"/>
                        <w:sz w:val="28"/>
                        <w:lang w:val="nl-NL"/>
                      </w:rPr>
                      <m:t>16</m:t>
                    </m:r>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m:t>
                        </m:r>
                      </m:num>
                      <m:den>
                        <m:r>
                          <m:rPr>
                            <m:sty m:val="p"/>
                          </m:rPr>
                          <w:rPr>
                            <w:rFonts w:ascii="Cambria Math" w:hAnsi="Cambria Math"/>
                            <w:color w:val="000000" w:themeColor="text1"/>
                            <w:sz w:val="28"/>
                            <w:lang w:val="nl-NL"/>
                          </w:rPr>
                          <m:t>15</m:t>
                        </m:r>
                      </m:den>
                    </m:f>
                  </m:oMath>
                  <w:r w:rsidRPr="00DD399B">
                    <w:rPr>
                      <w:rFonts w:eastAsiaTheme="minorEastAsia"/>
                      <w:color w:val="000000" w:themeColor="text1"/>
                      <w:sz w:val="28"/>
                      <w:lang w:val="nl-NL"/>
                    </w:rPr>
                    <w:t>.</w:t>
                  </w:r>
                </w:p>
              </w:tc>
            </w:tr>
          </w:tbl>
          <w:p w14:paraId="79D3939A" w14:textId="77777777" w:rsidR="001A7289" w:rsidRPr="00DD399B" w:rsidRDefault="001A7289" w:rsidP="00373F23">
            <w:pPr>
              <w:spacing w:before="60"/>
              <w:jc w:val="both"/>
              <w:rPr>
                <w:rFonts w:eastAsiaTheme="minorEastAsia"/>
                <w:color w:val="000000" w:themeColor="text1"/>
                <w:lang w:val="nl-NL"/>
              </w:rPr>
            </w:pPr>
            <w:r w:rsidRPr="00DD399B">
              <w:rPr>
                <w:b/>
                <w:color w:val="000000" w:themeColor="text1"/>
                <w:lang w:val="nl-NL"/>
              </w:rPr>
              <w:t>Câu 7:</w:t>
            </w:r>
            <w:r w:rsidRPr="00DD399B">
              <w:rPr>
                <w:color w:val="000000" w:themeColor="text1"/>
                <w:lang w:val="nl-NL"/>
              </w:rPr>
              <w:t xml:space="preserve"> Phân số </w:t>
            </w:r>
            <m:oMath>
              <m:f>
                <m:fPr>
                  <m:ctrlPr>
                    <w:rPr>
                      <w:rFonts w:ascii="Cambria Math" w:hAnsi="Cambria Math"/>
                      <w:color w:val="000000" w:themeColor="text1"/>
                      <w:lang w:val="nl-NL"/>
                    </w:rPr>
                  </m:ctrlPr>
                </m:fPr>
                <m:num>
                  <m:r>
                    <m:rPr>
                      <m:sty m:val="p"/>
                    </m:rPr>
                    <w:rPr>
                      <w:rFonts w:ascii="Cambria Math" w:hAnsi="Cambria Math"/>
                      <w:color w:val="000000" w:themeColor="text1"/>
                      <w:lang w:val="nl-NL"/>
                    </w:rPr>
                    <m:t>99</m:t>
                  </m:r>
                </m:num>
                <m:den>
                  <m:r>
                    <m:rPr>
                      <m:sty m:val="p"/>
                    </m:rPr>
                    <w:rPr>
                      <w:rFonts w:ascii="Cambria Math" w:hAnsi="Cambria Math"/>
                      <w:color w:val="000000" w:themeColor="text1"/>
                      <w:lang w:val="nl-NL"/>
                    </w:rPr>
                    <m:t>10</m:t>
                  </m:r>
                </m:den>
              </m:f>
            </m:oMath>
            <w:r w:rsidRPr="00DD399B">
              <w:rPr>
                <w:rFonts w:eastAsiaTheme="minorEastAsia"/>
                <w:color w:val="000000" w:themeColor="text1"/>
                <w:lang w:val="nl-NL"/>
              </w:rPr>
              <w:t xml:space="preserve"> viết ở dạng hỗn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DD399B" w:rsidRPr="00DD399B" w14:paraId="5B760F4F" w14:textId="77777777" w:rsidTr="00373F23">
              <w:tc>
                <w:tcPr>
                  <w:tcW w:w="9124" w:type="dxa"/>
                </w:tcPr>
                <w:p w14:paraId="44D28646" w14:textId="77777777" w:rsidR="001A7289" w:rsidRPr="00DD399B" w:rsidRDefault="001A7289" w:rsidP="00373F23">
                  <w:pPr>
                    <w:spacing w:before="60"/>
                    <w:jc w:val="both"/>
                    <w:rPr>
                      <w:color w:val="000000" w:themeColor="text1"/>
                      <w:sz w:val="28"/>
                      <w:lang w:val="nl-NL"/>
                    </w:rPr>
                  </w:pPr>
                  <w:r w:rsidRPr="00DD399B">
                    <w:rPr>
                      <w:color w:val="000000" w:themeColor="text1"/>
                      <w:sz w:val="28"/>
                      <w:lang w:val="nl-NL"/>
                    </w:rPr>
                    <w:t xml:space="preserve">A. </w:t>
                  </w:r>
                  <w:r w:rsidRPr="00DD399B">
                    <w:rPr>
                      <w:rFonts w:eastAsiaTheme="minorEastAsia"/>
                      <w:color w:val="000000" w:themeColor="text1"/>
                      <w:sz w:val="28"/>
                      <w:lang w:val="nl-NL"/>
                    </w:rPr>
                    <w:t>3</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0</m:t>
                        </m:r>
                      </m:num>
                      <m:den>
                        <m:r>
                          <m:rPr>
                            <m:sty m:val="p"/>
                          </m:rPr>
                          <w:rPr>
                            <w:rFonts w:ascii="Cambria Math" w:hAnsi="Cambria Math"/>
                            <w:color w:val="000000" w:themeColor="text1"/>
                            <w:sz w:val="28"/>
                            <w:lang w:val="nl-NL"/>
                          </w:rPr>
                          <m:t>9</m:t>
                        </m:r>
                      </m:den>
                    </m:f>
                  </m:oMath>
                  <w:r w:rsidRPr="00DD399B">
                    <w:rPr>
                      <w:rFonts w:eastAsiaTheme="minorEastAsia"/>
                      <w:color w:val="000000" w:themeColor="text1"/>
                      <w:sz w:val="28"/>
                      <w:lang w:val="nl-NL"/>
                    </w:rPr>
                    <w:t>.</w:t>
                  </w:r>
                  <w:r w:rsidRPr="00DD399B">
                    <w:rPr>
                      <w:color w:val="000000" w:themeColor="text1"/>
                      <w:sz w:val="28"/>
                      <w:lang w:val="nl-NL"/>
                    </w:rPr>
                    <w:t xml:space="preserve">    B. </w:t>
                  </w:r>
                  <w:r w:rsidRPr="00DD399B">
                    <w:rPr>
                      <w:rFonts w:eastAsiaTheme="minorEastAsia"/>
                      <w:color w:val="000000" w:themeColor="text1"/>
                      <w:sz w:val="28"/>
                      <w:lang w:val="nl-NL"/>
                    </w:rPr>
                    <w:t>3</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9</m:t>
                        </m:r>
                      </m:num>
                      <m:den>
                        <m:r>
                          <m:rPr>
                            <m:sty m:val="p"/>
                          </m:rPr>
                          <w:rPr>
                            <w:rFonts w:ascii="Cambria Math" w:hAnsi="Cambria Math"/>
                            <w:color w:val="000000" w:themeColor="text1"/>
                            <w:sz w:val="28"/>
                            <w:lang w:val="nl-NL"/>
                          </w:rPr>
                          <m:t>10</m:t>
                        </m:r>
                      </m:den>
                    </m:f>
                  </m:oMath>
                  <w:r w:rsidRPr="00DD399B">
                    <w:rPr>
                      <w:rFonts w:eastAsiaTheme="minorEastAsia"/>
                      <w:color w:val="000000" w:themeColor="text1"/>
                      <w:sz w:val="28"/>
                      <w:lang w:val="nl-NL"/>
                    </w:rPr>
                    <w:t>.</w:t>
                  </w:r>
                  <w:r w:rsidRPr="00DD399B">
                    <w:rPr>
                      <w:color w:val="000000" w:themeColor="text1"/>
                      <w:sz w:val="28"/>
                      <w:lang w:val="nl-NL"/>
                    </w:rPr>
                    <w:t xml:space="preserve">    C. </w:t>
                  </w:r>
                  <w:r w:rsidRPr="00DD399B">
                    <w:rPr>
                      <w:rFonts w:eastAsiaTheme="minorEastAsia"/>
                      <w:color w:val="000000" w:themeColor="text1"/>
                      <w:sz w:val="28"/>
                      <w:lang w:val="nl-NL"/>
                    </w:rPr>
                    <w:t>9</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9</m:t>
                        </m:r>
                      </m:num>
                      <m:den>
                        <m:r>
                          <m:rPr>
                            <m:sty m:val="p"/>
                          </m:rPr>
                          <w:rPr>
                            <w:rFonts w:ascii="Cambria Math" w:hAnsi="Cambria Math"/>
                            <w:color w:val="000000" w:themeColor="text1"/>
                            <w:sz w:val="28"/>
                            <w:lang w:val="nl-NL"/>
                          </w:rPr>
                          <m:t>10</m:t>
                        </m:r>
                      </m:den>
                    </m:f>
                  </m:oMath>
                  <w:r w:rsidRPr="00DD399B">
                    <w:rPr>
                      <w:rFonts w:eastAsiaTheme="minorEastAsia"/>
                      <w:color w:val="000000" w:themeColor="text1"/>
                      <w:sz w:val="28"/>
                      <w:lang w:val="nl-NL"/>
                    </w:rPr>
                    <w:t>.</w:t>
                  </w:r>
                  <w:r w:rsidRPr="00DD399B">
                    <w:rPr>
                      <w:color w:val="000000" w:themeColor="text1"/>
                      <w:sz w:val="28"/>
                      <w:lang w:val="nl-NL"/>
                    </w:rPr>
                    <w:t xml:space="preserve">    D. </w:t>
                  </w:r>
                  <w:r w:rsidRPr="00DD399B">
                    <w:rPr>
                      <w:rFonts w:eastAsiaTheme="minorEastAsia"/>
                      <w:color w:val="000000" w:themeColor="text1"/>
                      <w:sz w:val="28"/>
                      <w:lang w:val="nl-NL"/>
                    </w:rPr>
                    <w:t>9</w:t>
                  </w:r>
                  <m:oMath>
                    <m:f>
                      <m:fPr>
                        <m:ctrlPr>
                          <w:rPr>
                            <w:rFonts w:ascii="Cambria Math" w:hAnsi="Cambria Math"/>
                            <w:color w:val="000000" w:themeColor="text1"/>
                            <w:sz w:val="28"/>
                            <w:lang w:val="nl-NL"/>
                          </w:rPr>
                        </m:ctrlPr>
                      </m:fPr>
                      <m:num>
                        <m:r>
                          <m:rPr>
                            <m:sty m:val="p"/>
                          </m:rPr>
                          <w:rPr>
                            <w:rFonts w:ascii="Cambria Math" w:hAnsi="Cambria Math"/>
                            <w:color w:val="000000" w:themeColor="text1"/>
                            <w:sz w:val="28"/>
                            <w:lang w:val="nl-NL"/>
                          </w:rPr>
                          <m:t>10</m:t>
                        </m:r>
                      </m:num>
                      <m:den>
                        <m:r>
                          <m:rPr>
                            <m:sty m:val="p"/>
                          </m:rPr>
                          <w:rPr>
                            <w:rFonts w:ascii="Cambria Math" w:hAnsi="Cambria Math"/>
                            <w:color w:val="000000" w:themeColor="text1"/>
                            <w:sz w:val="28"/>
                            <w:lang w:val="nl-NL"/>
                          </w:rPr>
                          <m:t>9</m:t>
                        </m:r>
                      </m:den>
                    </m:f>
                  </m:oMath>
                  <w:r w:rsidRPr="00DD399B">
                    <w:rPr>
                      <w:rFonts w:eastAsiaTheme="minorEastAsia"/>
                      <w:color w:val="000000" w:themeColor="text1"/>
                      <w:sz w:val="28"/>
                      <w:lang w:val="nl-NL"/>
                    </w:rPr>
                    <w:t>.</w:t>
                  </w:r>
                </w:p>
              </w:tc>
            </w:tr>
          </w:tbl>
          <w:p w14:paraId="5B362868" w14:textId="77777777" w:rsidR="001A7289" w:rsidRPr="004A7F4A" w:rsidRDefault="001A7289" w:rsidP="00373F23">
            <w:pPr>
              <w:spacing w:before="60"/>
              <w:jc w:val="both"/>
              <w:rPr>
                <w:lang w:val="nl-NL"/>
              </w:rPr>
            </w:pPr>
            <w:r w:rsidRPr="004A7F4A">
              <w:rPr>
                <w:b/>
                <w:lang w:val="nl-NL"/>
              </w:rPr>
              <w:t>Câu 8:</w:t>
            </w:r>
            <w:r w:rsidRPr="004A7F4A">
              <w:rPr>
                <w:lang w:val="nl-NL"/>
              </w:rPr>
              <w:t xml:space="preserve"> Giá trị của chữ số 1 trong số 312 533 69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1A7289" w:rsidRPr="004A7F4A" w14:paraId="216A391F" w14:textId="77777777" w:rsidTr="00373F23">
              <w:tc>
                <w:tcPr>
                  <w:tcW w:w="9124" w:type="dxa"/>
                </w:tcPr>
                <w:p w14:paraId="47B90E66" w14:textId="77777777" w:rsidR="001A7289" w:rsidRPr="004A7F4A" w:rsidRDefault="001A7289" w:rsidP="00373F23">
                  <w:pPr>
                    <w:spacing w:before="60"/>
                    <w:jc w:val="both"/>
                    <w:rPr>
                      <w:sz w:val="28"/>
                      <w:lang w:val="nl-NL"/>
                    </w:rPr>
                  </w:pPr>
                  <w:r w:rsidRPr="004A7F4A">
                    <w:rPr>
                      <w:sz w:val="28"/>
                      <w:lang w:val="nl-NL"/>
                    </w:rPr>
                    <w:t>A. 10 000 000.     B. 1 000 000.        C. 100 000.    D. 100 000 000.</w:t>
                  </w:r>
                </w:p>
              </w:tc>
            </w:tr>
          </w:tbl>
          <w:p w14:paraId="031E1A7B" w14:textId="77777777" w:rsidR="001A7289" w:rsidRPr="004A7F4A" w:rsidRDefault="001A7289" w:rsidP="00373F23">
            <w:pPr>
              <w:spacing w:before="60"/>
              <w:jc w:val="both"/>
              <w:rPr>
                <w:lang w:val="nl-NL"/>
              </w:rPr>
            </w:pPr>
            <w:r w:rsidRPr="004A7F4A">
              <w:rPr>
                <w:b/>
                <w:lang w:val="nl-NL"/>
              </w:rPr>
              <w:t>Câu 9.</w:t>
            </w:r>
            <w:r w:rsidRPr="004A7F4A">
              <w:rPr>
                <w:lang w:val="nl-NL"/>
              </w:rPr>
              <w:t xml:space="preserve"> Duy mua một gói bánh giá 42 500 đồng và một hộp ô mai giá 53 000 đồng. Duy đưa cho cô bán hàng 200 000 đồng. Số tiền cô bán hàng phải trả lại cho Du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1A7289" w:rsidRPr="004A7F4A" w14:paraId="245730AF" w14:textId="77777777" w:rsidTr="00373F23">
              <w:trPr>
                <w:trHeight w:val="623"/>
              </w:trPr>
              <w:tc>
                <w:tcPr>
                  <w:tcW w:w="9124" w:type="dxa"/>
                </w:tcPr>
                <w:p w14:paraId="34EA8759" w14:textId="77777777" w:rsidR="001A7289" w:rsidRPr="004A7F4A" w:rsidRDefault="001A7289" w:rsidP="00373F23">
                  <w:pPr>
                    <w:spacing w:before="60"/>
                    <w:jc w:val="both"/>
                    <w:rPr>
                      <w:sz w:val="28"/>
                      <w:lang w:val="nl-NL"/>
                    </w:rPr>
                  </w:pPr>
                  <w:r w:rsidRPr="004A7F4A">
                    <w:rPr>
                      <w:sz w:val="28"/>
                      <w:lang w:val="nl-NL"/>
                    </w:rPr>
                    <w:t>A. 104 500 đồng.     B. 140 500 đồng.     C. 95 500 đồng.     D. 95 000 đồng.</w:t>
                  </w:r>
                </w:p>
              </w:tc>
            </w:tr>
          </w:tbl>
          <w:p w14:paraId="3FF381C4" w14:textId="77777777" w:rsidR="001A7289" w:rsidRPr="004A7F4A" w:rsidRDefault="001A7289" w:rsidP="00373F23">
            <w:pPr>
              <w:spacing w:before="60"/>
              <w:jc w:val="both"/>
              <w:rPr>
                <w:lang w:val="nl-NL"/>
              </w:rPr>
            </w:pPr>
            <w:r w:rsidRPr="004A7F4A">
              <w:rPr>
                <w:b/>
                <w:lang w:val="nl-NL"/>
              </w:rPr>
              <w:t>Câu 10:</w:t>
            </w:r>
            <w:r w:rsidRPr="004A7F4A">
              <w:rPr>
                <w:lang w:val="nl-NL"/>
              </w:rPr>
              <w:t xml:space="preserve"> Hai xe tải cùng chở hàng, xe thứ nhất chở được 5 125 kg hàng, xe thứ hai chở được ít hơn xe thứ nhất 129 kg hàng. Cả hai xe chở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1A7289" w:rsidRPr="004A7F4A" w14:paraId="7814E381" w14:textId="77777777" w:rsidTr="00373F23">
              <w:trPr>
                <w:trHeight w:val="571"/>
              </w:trPr>
              <w:tc>
                <w:tcPr>
                  <w:tcW w:w="9124" w:type="dxa"/>
                </w:tcPr>
                <w:p w14:paraId="7BC60E06" w14:textId="77777777" w:rsidR="001A7289" w:rsidRPr="004A7F4A" w:rsidRDefault="001A7289" w:rsidP="00373F23">
                  <w:pPr>
                    <w:spacing w:before="60"/>
                    <w:jc w:val="both"/>
                    <w:rPr>
                      <w:sz w:val="28"/>
                      <w:lang w:val="nl-NL"/>
                    </w:rPr>
                  </w:pPr>
                  <w:r w:rsidRPr="004A7F4A">
                    <w:rPr>
                      <w:sz w:val="28"/>
                      <w:lang w:val="nl-NL"/>
                    </w:rPr>
                    <w:t>A. 5 254 kg hàng.   B. 10 250 kg hàng.     C. 10 121 kg hàng.  D. 10 379 kg hàng.</w:t>
                  </w:r>
                </w:p>
              </w:tc>
            </w:tr>
          </w:tbl>
          <w:p w14:paraId="5468B849" w14:textId="3CC61E78" w:rsidR="001A7289" w:rsidRPr="004A7F4A" w:rsidRDefault="000E4F33" w:rsidP="000E4F33">
            <w:pPr>
              <w:spacing w:before="60"/>
              <w:jc w:val="center"/>
              <w:rPr>
                <w:b/>
                <w:lang w:val="nl-NL"/>
              </w:rPr>
            </w:pPr>
            <w:r w:rsidRPr="004A7F4A">
              <w:rPr>
                <w:b/>
                <w:lang w:val="nl-NL"/>
              </w:rPr>
              <w:t>II. PHẦN TỰ LUẬN</w:t>
            </w:r>
          </w:p>
          <w:p w14:paraId="50729C10" w14:textId="77777777" w:rsidR="001A7289" w:rsidRPr="004A7F4A" w:rsidRDefault="001A7289" w:rsidP="00373F23">
            <w:pPr>
              <w:spacing w:before="60"/>
              <w:jc w:val="both"/>
              <w:rPr>
                <w:lang w:val="nl-NL"/>
              </w:rPr>
            </w:pPr>
            <w:r w:rsidRPr="004A7F4A">
              <w:rPr>
                <w:b/>
                <w:lang w:val="nl-NL"/>
              </w:rPr>
              <w:t>Bài 1.</w:t>
            </w:r>
            <w:r w:rsidRPr="004A7F4A">
              <w:rPr>
                <w:lang w:val="nl-NL"/>
              </w:rPr>
              <w:t xml:space="preserve"> 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1A7289" w:rsidRPr="004A7F4A" w14:paraId="040BF65E" w14:textId="77777777" w:rsidTr="00373F23">
              <w:tc>
                <w:tcPr>
                  <w:tcW w:w="4562" w:type="dxa"/>
                </w:tcPr>
                <w:p w14:paraId="57D9FFF5" w14:textId="77777777" w:rsidR="001A7289" w:rsidRPr="004A7F4A" w:rsidRDefault="001A7289" w:rsidP="00373F23">
                  <w:pPr>
                    <w:spacing w:before="60"/>
                    <w:jc w:val="both"/>
                    <w:rPr>
                      <w:sz w:val="28"/>
                      <w:lang w:val="nl-NL"/>
                    </w:rPr>
                  </w:pPr>
                  <w:r w:rsidRPr="004A7F4A">
                    <w:rPr>
                      <w:sz w:val="28"/>
                      <w:lang w:val="nl-NL"/>
                    </w:rPr>
                    <w:t xml:space="preserve">a) </w:t>
                  </w:r>
                  <w:r w:rsidRPr="004A7F4A">
                    <w:rPr>
                      <w:rFonts w:eastAsia="Calibri"/>
                      <w:sz w:val="28"/>
                      <w:lang w:val="nl-NL"/>
                    </w:rPr>
                    <w:t xml:space="preserve">2 162 </w:t>
                  </w:r>
                  <w:r w:rsidRPr="004A7F4A">
                    <w:rPr>
                      <w:sz w:val="28"/>
                      <w:lang w:val="nl-NL"/>
                    </w:rPr>
                    <w:t>× 63 + 2 162 × 37;</w:t>
                  </w:r>
                </w:p>
              </w:tc>
              <w:tc>
                <w:tcPr>
                  <w:tcW w:w="4562" w:type="dxa"/>
                </w:tcPr>
                <w:p w14:paraId="613D344A" w14:textId="77777777" w:rsidR="001A7289" w:rsidRPr="004A7F4A" w:rsidRDefault="001A7289" w:rsidP="00373F23">
                  <w:pPr>
                    <w:spacing w:before="60"/>
                    <w:jc w:val="both"/>
                    <w:rPr>
                      <w:sz w:val="28"/>
                      <w:lang w:val="nl-NL"/>
                    </w:rPr>
                  </w:pPr>
                  <w:r w:rsidRPr="004A7F4A">
                    <w:rPr>
                      <w:sz w:val="28"/>
                      <w:lang w:val="nl-NL"/>
                    </w:rPr>
                    <w:t xml:space="preserve">b) </w:t>
                  </w:r>
                  <w:r w:rsidRPr="004A7F4A">
                    <w:rPr>
                      <w:rFonts w:eastAsia="Calibri"/>
                      <w:sz w:val="28"/>
                      <w:lang w:val="nl-NL"/>
                    </w:rPr>
                    <w:t xml:space="preserve">12 350 </w:t>
                  </w:r>
                  <w:r w:rsidRPr="004A7F4A">
                    <w:rPr>
                      <w:sz w:val="28"/>
                      <w:lang w:val="nl-NL"/>
                    </w:rPr>
                    <w:t>× 117 -  12 350 × 107;</w:t>
                  </w:r>
                </w:p>
              </w:tc>
            </w:tr>
            <w:tr w:rsidR="001A7289" w:rsidRPr="004A7F4A" w14:paraId="71EC9641" w14:textId="77777777" w:rsidTr="00373F23">
              <w:tc>
                <w:tcPr>
                  <w:tcW w:w="4562" w:type="dxa"/>
                </w:tcPr>
                <w:p w14:paraId="59F734CF" w14:textId="77777777" w:rsidR="001A7289" w:rsidRPr="004A7F4A" w:rsidRDefault="001A7289" w:rsidP="00373F23">
                  <w:pPr>
                    <w:spacing w:before="60"/>
                    <w:jc w:val="both"/>
                    <w:rPr>
                      <w:sz w:val="28"/>
                      <w:lang w:val="nl-NL"/>
                    </w:rPr>
                  </w:pPr>
                  <w:r w:rsidRPr="004A7F4A">
                    <w:rPr>
                      <w:sz w:val="28"/>
                      <w:lang w:val="nl-NL"/>
                    </w:rPr>
                    <w:t xml:space="preserve">c) </w:t>
                  </w:r>
                  <m:oMath>
                    <m:f>
                      <m:fPr>
                        <m:ctrlPr>
                          <w:rPr>
                            <w:rFonts w:ascii="Cambria Math" w:hAnsi="Cambria Math"/>
                            <w:sz w:val="28"/>
                            <w:lang w:val="nl-NL"/>
                          </w:rPr>
                        </m:ctrlPr>
                      </m:fPr>
                      <m:num>
                        <m:r>
                          <m:rPr>
                            <m:sty m:val="p"/>
                          </m:rPr>
                          <w:rPr>
                            <w:rFonts w:ascii="Cambria Math" w:hAnsi="Cambria Math"/>
                            <w:sz w:val="28"/>
                            <w:lang w:val="nl-NL"/>
                          </w:rPr>
                          <m:t>132</m:t>
                        </m:r>
                      </m:num>
                      <m:den>
                        <m:r>
                          <m:rPr>
                            <m:sty m:val="p"/>
                          </m:rPr>
                          <w:rPr>
                            <w:rFonts w:ascii="Cambria Math" w:hAnsi="Cambria Math"/>
                            <w:sz w:val="28"/>
                            <w:lang w:val="nl-NL"/>
                          </w:rPr>
                          <m:t>143</m:t>
                        </m:r>
                      </m:den>
                    </m:f>
                    <m:r>
                      <m:rPr>
                        <m:sty m:val="p"/>
                      </m:rPr>
                      <w:rPr>
                        <w:rFonts w:ascii="Cambria Math" w:hAnsi="Cambria Math"/>
                        <w:sz w:val="28"/>
                        <w:lang w:val="nl-NL"/>
                      </w:rPr>
                      <m:t>×</m:t>
                    </m:r>
                    <m:f>
                      <m:fPr>
                        <m:ctrlPr>
                          <w:rPr>
                            <w:rFonts w:ascii="Cambria Math" w:hAnsi="Cambria Math"/>
                            <w:sz w:val="28"/>
                            <w:lang w:val="nl-NL"/>
                          </w:rPr>
                        </m:ctrlPr>
                      </m:fPr>
                      <m:num>
                        <m:r>
                          <m:rPr>
                            <m:sty m:val="p"/>
                          </m:rPr>
                          <w:rPr>
                            <w:rFonts w:ascii="Cambria Math" w:hAnsi="Cambria Math"/>
                            <w:sz w:val="28"/>
                            <w:lang w:val="nl-NL"/>
                          </w:rPr>
                          <m:t>13</m:t>
                        </m:r>
                      </m:num>
                      <m:den>
                        <m:r>
                          <m:rPr>
                            <m:sty m:val="p"/>
                          </m:rPr>
                          <w:rPr>
                            <w:rFonts w:ascii="Cambria Math" w:hAnsi="Cambria Math"/>
                            <w:sz w:val="28"/>
                            <w:lang w:val="nl-NL"/>
                          </w:rPr>
                          <m:t>25</m:t>
                        </m:r>
                      </m:den>
                    </m:f>
                    <m:r>
                      <m:rPr>
                        <m:sty m:val="p"/>
                      </m:rPr>
                      <w:rPr>
                        <w:rFonts w:ascii="Cambria Math" w:hAnsi="Cambria Math"/>
                        <w:sz w:val="28"/>
                        <w:lang w:val="nl-NL"/>
                      </w:rPr>
                      <m:t>+</m:t>
                    </m:r>
                    <m:f>
                      <m:fPr>
                        <m:ctrlPr>
                          <w:rPr>
                            <w:rFonts w:ascii="Cambria Math" w:hAnsi="Cambria Math"/>
                            <w:sz w:val="28"/>
                            <w:lang w:val="nl-NL"/>
                          </w:rPr>
                        </m:ctrlPr>
                      </m:fPr>
                      <m:num>
                        <m:r>
                          <m:rPr>
                            <m:sty m:val="p"/>
                          </m:rPr>
                          <w:rPr>
                            <w:rFonts w:ascii="Cambria Math" w:hAnsi="Cambria Math"/>
                            <w:sz w:val="28"/>
                            <w:lang w:val="nl-NL"/>
                          </w:rPr>
                          <m:t>13</m:t>
                        </m:r>
                      </m:num>
                      <m:den>
                        <m:r>
                          <m:rPr>
                            <m:sty m:val="p"/>
                          </m:rPr>
                          <w:rPr>
                            <w:rFonts w:ascii="Cambria Math" w:hAnsi="Cambria Math"/>
                            <w:sz w:val="28"/>
                            <w:lang w:val="nl-NL"/>
                          </w:rPr>
                          <m:t>25</m:t>
                        </m:r>
                      </m:den>
                    </m:f>
                  </m:oMath>
                  <w:r w:rsidRPr="004A7F4A">
                    <w:rPr>
                      <w:sz w:val="28"/>
                      <w:lang w:val="nl-NL"/>
                    </w:rPr>
                    <w:t>;</w:t>
                  </w:r>
                </w:p>
              </w:tc>
              <w:tc>
                <w:tcPr>
                  <w:tcW w:w="4562" w:type="dxa"/>
                </w:tcPr>
                <w:p w14:paraId="7BB1E008" w14:textId="77777777" w:rsidR="001A7289" w:rsidRPr="004A7F4A" w:rsidRDefault="001A7289" w:rsidP="00373F23">
                  <w:pPr>
                    <w:spacing w:before="60"/>
                    <w:jc w:val="both"/>
                    <w:rPr>
                      <w:sz w:val="28"/>
                      <w:lang w:val="nl-NL"/>
                    </w:rPr>
                  </w:pPr>
                  <w:r w:rsidRPr="004A7F4A">
                    <w:rPr>
                      <w:sz w:val="28"/>
                      <w:lang w:val="nl-NL"/>
                    </w:rPr>
                    <w:t xml:space="preserve">d) </w:t>
                  </w:r>
                  <m:oMath>
                    <m:f>
                      <m:fPr>
                        <m:ctrlPr>
                          <w:rPr>
                            <w:rFonts w:ascii="Cambria Math" w:hAnsi="Cambria Math"/>
                            <w:sz w:val="28"/>
                            <w:lang w:val="nl-NL"/>
                          </w:rPr>
                        </m:ctrlPr>
                      </m:fPr>
                      <m:num>
                        <m:r>
                          <m:rPr>
                            <m:sty m:val="p"/>
                          </m:rPr>
                          <w:rPr>
                            <w:rFonts w:ascii="Cambria Math" w:hAnsi="Cambria Math"/>
                            <w:sz w:val="28"/>
                            <w:lang w:val="nl-NL"/>
                          </w:rPr>
                          <m:t>154</m:t>
                        </m:r>
                      </m:num>
                      <m:den>
                        <m:r>
                          <m:rPr>
                            <m:sty m:val="p"/>
                          </m:rPr>
                          <w:rPr>
                            <w:rFonts w:ascii="Cambria Math" w:hAnsi="Cambria Math"/>
                            <w:sz w:val="28"/>
                            <w:lang w:val="nl-NL"/>
                          </w:rPr>
                          <m:t>121</m:t>
                        </m:r>
                      </m:den>
                    </m:f>
                    <m:r>
                      <m:rPr>
                        <m:sty m:val="p"/>
                      </m:rPr>
                      <w:rPr>
                        <w:rFonts w:ascii="Cambria Math" w:hAnsi="Cambria Math"/>
                        <w:sz w:val="28"/>
                        <w:lang w:val="nl-NL"/>
                      </w:rPr>
                      <m:t>:</m:t>
                    </m:r>
                    <m:f>
                      <m:fPr>
                        <m:ctrlPr>
                          <w:rPr>
                            <w:rFonts w:ascii="Cambria Math" w:hAnsi="Cambria Math"/>
                            <w:sz w:val="28"/>
                            <w:lang w:val="nl-NL"/>
                          </w:rPr>
                        </m:ctrlPr>
                      </m:fPr>
                      <m:num>
                        <m:r>
                          <m:rPr>
                            <m:sty m:val="p"/>
                          </m:rPr>
                          <w:rPr>
                            <w:rFonts w:ascii="Cambria Math" w:hAnsi="Cambria Math"/>
                            <w:sz w:val="28"/>
                            <w:lang w:val="nl-NL"/>
                          </w:rPr>
                          <m:t>12</m:t>
                        </m:r>
                      </m:num>
                      <m:den>
                        <m:r>
                          <m:rPr>
                            <m:sty m:val="p"/>
                          </m:rPr>
                          <w:rPr>
                            <w:rFonts w:ascii="Cambria Math" w:hAnsi="Cambria Math"/>
                            <w:sz w:val="28"/>
                            <w:lang w:val="nl-NL"/>
                          </w:rPr>
                          <m:t>198</m:t>
                        </m:r>
                      </m:den>
                    </m:f>
                    <m:r>
                      <m:rPr>
                        <m:sty m:val="p"/>
                      </m:rPr>
                      <w:rPr>
                        <w:rFonts w:ascii="Cambria Math" w:hAnsi="Cambria Math"/>
                        <w:sz w:val="28"/>
                        <w:lang w:val="nl-NL"/>
                      </w:rPr>
                      <m:t>-1:</m:t>
                    </m:r>
                    <m:f>
                      <m:fPr>
                        <m:ctrlPr>
                          <w:rPr>
                            <w:rFonts w:ascii="Cambria Math" w:hAnsi="Cambria Math"/>
                            <w:sz w:val="28"/>
                            <w:lang w:val="nl-NL"/>
                          </w:rPr>
                        </m:ctrlPr>
                      </m:fPr>
                      <m:num>
                        <m:r>
                          <m:rPr>
                            <m:sty m:val="p"/>
                          </m:rPr>
                          <w:rPr>
                            <w:rFonts w:ascii="Cambria Math" w:hAnsi="Cambria Math"/>
                            <w:sz w:val="28"/>
                            <w:lang w:val="nl-NL"/>
                          </w:rPr>
                          <m:t>12</m:t>
                        </m:r>
                      </m:num>
                      <m:den>
                        <m:r>
                          <m:rPr>
                            <m:sty m:val="p"/>
                          </m:rPr>
                          <w:rPr>
                            <w:rFonts w:ascii="Cambria Math" w:hAnsi="Cambria Math"/>
                            <w:sz w:val="28"/>
                            <w:lang w:val="nl-NL"/>
                          </w:rPr>
                          <m:t>198</m:t>
                        </m:r>
                      </m:den>
                    </m:f>
                  </m:oMath>
                  <w:r w:rsidRPr="004A7F4A">
                    <w:rPr>
                      <w:sz w:val="28"/>
                      <w:lang w:val="nl-NL"/>
                    </w:rPr>
                    <w:t>.</w:t>
                  </w:r>
                </w:p>
              </w:tc>
            </w:tr>
            <w:tr w:rsidR="001A7289" w:rsidRPr="004A7F4A" w14:paraId="6B9C6D6C" w14:textId="77777777" w:rsidTr="00373F23">
              <w:tc>
                <w:tcPr>
                  <w:tcW w:w="4562" w:type="dxa"/>
                </w:tcPr>
                <w:p w14:paraId="1C4D257D" w14:textId="77777777" w:rsidR="001A7289" w:rsidRPr="004A7F4A" w:rsidRDefault="001A7289" w:rsidP="00373F23">
                  <w:pPr>
                    <w:spacing w:before="60"/>
                    <w:jc w:val="both"/>
                    <w:rPr>
                      <w:sz w:val="28"/>
                      <w:lang w:val="nl-NL"/>
                    </w:rPr>
                  </w:pPr>
                  <w:r w:rsidRPr="004A7F4A">
                    <w:rPr>
                      <w:sz w:val="28"/>
                      <w:lang w:val="nl-NL"/>
                    </w:rPr>
                    <w:t>e) 2</w:t>
                  </w:r>
                  <m:oMath>
                    <m:f>
                      <m:fPr>
                        <m:ctrlPr>
                          <w:rPr>
                            <w:rFonts w:ascii="Cambria Math" w:hAnsi="Cambria Math"/>
                            <w:sz w:val="28"/>
                            <w:lang w:val="nl-NL"/>
                          </w:rPr>
                        </m:ctrlPr>
                      </m:fPr>
                      <m:num>
                        <m:r>
                          <m:rPr>
                            <m:sty m:val="p"/>
                          </m:rPr>
                          <w:rPr>
                            <w:rFonts w:ascii="Cambria Math" w:hAnsi="Cambria Math"/>
                            <w:sz w:val="28"/>
                            <w:lang w:val="nl-NL"/>
                          </w:rPr>
                          <m:t>1</m:t>
                        </m:r>
                      </m:num>
                      <m:den>
                        <m:r>
                          <m:rPr>
                            <m:sty m:val="p"/>
                          </m:rPr>
                          <w:rPr>
                            <w:rFonts w:ascii="Cambria Math" w:hAnsi="Cambria Math"/>
                            <w:sz w:val="28"/>
                            <w:lang w:val="nl-NL"/>
                          </w:rPr>
                          <m:t>12</m:t>
                        </m:r>
                      </m:den>
                    </m:f>
                  </m:oMath>
                  <w:r w:rsidRPr="004A7F4A">
                    <w:rPr>
                      <w:sz w:val="28"/>
                      <w:lang w:val="nl-NL"/>
                    </w:rPr>
                    <w:t xml:space="preserve"> </w:t>
                  </w:r>
                  <m:oMath>
                    <m:r>
                      <m:rPr>
                        <m:sty m:val="p"/>
                      </m:rPr>
                      <w:rPr>
                        <w:rFonts w:ascii="Cambria Math" w:hAnsi="Cambria Math"/>
                        <w:sz w:val="28"/>
                        <w:lang w:val="nl-NL"/>
                      </w:rPr>
                      <m:t>×</m:t>
                    </m:r>
                  </m:oMath>
                  <w:r w:rsidRPr="004A7F4A">
                    <w:rPr>
                      <w:sz w:val="28"/>
                      <w:lang w:val="nl-NL"/>
                    </w:rPr>
                    <w:t xml:space="preserve"> </w:t>
                  </w:r>
                  <m:oMath>
                    <m:f>
                      <m:fPr>
                        <m:ctrlPr>
                          <w:rPr>
                            <w:rFonts w:ascii="Cambria Math" w:hAnsi="Cambria Math"/>
                            <w:sz w:val="28"/>
                            <w:lang w:val="nl-NL"/>
                          </w:rPr>
                        </m:ctrlPr>
                      </m:fPr>
                      <m:num>
                        <m:r>
                          <m:rPr>
                            <m:sty m:val="p"/>
                          </m:rPr>
                          <w:rPr>
                            <w:rFonts w:ascii="Cambria Math" w:hAnsi="Cambria Math"/>
                            <w:sz w:val="28"/>
                            <w:lang w:val="nl-NL"/>
                          </w:rPr>
                          <m:t>15</m:t>
                        </m:r>
                      </m:num>
                      <m:den>
                        <m:r>
                          <m:rPr>
                            <m:sty m:val="p"/>
                          </m:rPr>
                          <w:rPr>
                            <w:rFonts w:ascii="Cambria Math" w:hAnsi="Cambria Math"/>
                            <w:sz w:val="28"/>
                            <w:lang w:val="nl-NL"/>
                          </w:rPr>
                          <m:t>8</m:t>
                        </m:r>
                      </m:den>
                    </m:f>
                    <m:r>
                      <m:rPr>
                        <m:sty m:val="p"/>
                      </m:rPr>
                      <w:rPr>
                        <w:rFonts w:ascii="Cambria Math" w:hAnsi="Cambria Math"/>
                        <w:sz w:val="28"/>
                        <w:lang w:val="nl-NL"/>
                      </w:rPr>
                      <m:t>-</m:t>
                    </m:r>
                  </m:oMath>
                  <w:r w:rsidRPr="004A7F4A">
                    <w:rPr>
                      <w:sz w:val="28"/>
                      <w:lang w:val="nl-NL"/>
                    </w:rPr>
                    <w:t xml:space="preserve"> 2</w:t>
                  </w:r>
                  <m:oMath>
                    <m:f>
                      <m:fPr>
                        <m:ctrlPr>
                          <w:rPr>
                            <w:rFonts w:ascii="Cambria Math" w:hAnsi="Cambria Math"/>
                            <w:sz w:val="28"/>
                            <w:lang w:val="nl-NL"/>
                          </w:rPr>
                        </m:ctrlPr>
                      </m:fPr>
                      <m:num>
                        <m:r>
                          <m:rPr>
                            <m:sty m:val="p"/>
                          </m:rPr>
                          <w:rPr>
                            <w:rFonts w:ascii="Cambria Math" w:hAnsi="Cambria Math"/>
                            <w:sz w:val="28"/>
                            <w:lang w:val="nl-NL"/>
                          </w:rPr>
                          <m:t>1</m:t>
                        </m:r>
                      </m:num>
                      <m:den>
                        <m:r>
                          <m:rPr>
                            <m:sty m:val="p"/>
                          </m:rPr>
                          <w:rPr>
                            <w:rFonts w:ascii="Cambria Math" w:hAnsi="Cambria Math"/>
                            <w:sz w:val="28"/>
                            <w:lang w:val="nl-NL"/>
                          </w:rPr>
                          <m:t>12</m:t>
                        </m:r>
                      </m:den>
                    </m:f>
                  </m:oMath>
                  <w:r w:rsidRPr="004A7F4A">
                    <w:rPr>
                      <w:sz w:val="28"/>
                      <w:lang w:val="nl-NL"/>
                    </w:rPr>
                    <w:t xml:space="preserve"> </w:t>
                  </w:r>
                  <m:oMath>
                    <m:r>
                      <m:rPr>
                        <m:sty m:val="p"/>
                      </m:rPr>
                      <w:rPr>
                        <w:rFonts w:ascii="Cambria Math" w:hAnsi="Cambria Math"/>
                        <w:sz w:val="28"/>
                        <w:lang w:val="nl-NL"/>
                      </w:rPr>
                      <m:t>×</m:t>
                    </m:r>
                  </m:oMath>
                  <w:r w:rsidRPr="004A7F4A">
                    <w:rPr>
                      <w:sz w:val="28"/>
                      <w:lang w:val="nl-NL"/>
                    </w:rPr>
                    <w:t xml:space="preserve"> </w:t>
                  </w:r>
                  <m:oMath>
                    <m:f>
                      <m:fPr>
                        <m:ctrlPr>
                          <w:rPr>
                            <w:rFonts w:ascii="Cambria Math" w:hAnsi="Cambria Math"/>
                            <w:sz w:val="28"/>
                            <w:lang w:val="nl-NL"/>
                          </w:rPr>
                        </m:ctrlPr>
                      </m:fPr>
                      <m:num>
                        <m:r>
                          <m:rPr>
                            <m:sty m:val="p"/>
                          </m:rPr>
                          <w:rPr>
                            <w:rFonts w:ascii="Cambria Math" w:hAnsi="Cambria Math"/>
                            <w:sz w:val="28"/>
                            <w:lang w:val="nl-NL"/>
                          </w:rPr>
                          <m:t>9</m:t>
                        </m:r>
                      </m:num>
                      <m:den>
                        <m:r>
                          <m:rPr>
                            <m:sty m:val="p"/>
                          </m:rPr>
                          <w:rPr>
                            <w:rFonts w:ascii="Cambria Math" w:hAnsi="Cambria Math"/>
                            <w:sz w:val="28"/>
                            <w:lang w:val="nl-NL"/>
                          </w:rPr>
                          <m:t>56</m:t>
                        </m:r>
                      </m:den>
                    </m:f>
                  </m:oMath>
                  <w:r w:rsidRPr="004A7F4A">
                    <w:rPr>
                      <w:sz w:val="28"/>
                      <w:lang w:val="nl-NL"/>
                    </w:rPr>
                    <w:t>;</w:t>
                  </w:r>
                </w:p>
              </w:tc>
              <w:tc>
                <w:tcPr>
                  <w:tcW w:w="4562" w:type="dxa"/>
                </w:tcPr>
                <w:p w14:paraId="56A3F936" w14:textId="77777777" w:rsidR="001A7289" w:rsidRPr="004A7F4A" w:rsidRDefault="001A7289" w:rsidP="00373F23">
                  <w:pPr>
                    <w:spacing w:before="60"/>
                    <w:jc w:val="both"/>
                    <w:rPr>
                      <w:sz w:val="28"/>
                      <w:lang w:val="nl-NL"/>
                    </w:rPr>
                  </w:pPr>
                  <w:r w:rsidRPr="004A7F4A">
                    <w:rPr>
                      <w:sz w:val="28"/>
                      <w:lang w:val="nl-NL"/>
                    </w:rPr>
                    <w:t xml:space="preserve">g) </w:t>
                  </w:r>
                  <m:oMath>
                    <m:f>
                      <m:fPr>
                        <m:ctrlPr>
                          <w:rPr>
                            <w:rFonts w:ascii="Cambria Math" w:hAnsi="Cambria Math"/>
                            <w:sz w:val="28"/>
                            <w:lang w:val="nl-NL"/>
                          </w:rPr>
                        </m:ctrlPr>
                      </m:fPr>
                      <m:num>
                        <m:r>
                          <m:rPr>
                            <m:sty m:val="p"/>
                          </m:rPr>
                          <w:rPr>
                            <w:rFonts w:ascii="Cambria Math" w:hAnsi="Cambria Math"/>
                            <w:sz w:val="28"/>
                            <w:lang w:val="nl-NL"/>
                          </w:rPr>
                          <m:t>17</m:t>
                        </m:r>
                      </m:num>
                      <m:den>
                        <m:r>
                          <m:rPr>
                            <m:sty m:val="p"/>
                          </m:rPr>
                          <w:rPr>
                            <w:rFonts w:ascii="Cambria Math" w:hAnsi="Cambria Math"/>
                            <w:sz w:val="28"/>
                            <w:lang w:val="nl-NL"/>
                          </w:rPr>
                          <m:t>10</m:t>
                        </m:r>
                      </m:den>
                    </m:f>
                    <m:r>
                      <m:rPr>
                        <m:sty m:val="p"/>
                      </m:rPr>
                      <w:rPr>
                        <w:rFonts w:ascii="Cambria Math" w:hAnsi="Cambria Math"/>
                        <w:sz w:val="28"/>
                        <w:lang w:val="nl-NL"/>
                      </w:rPr>
                      <m:t>×</m:t>
                    </m:r>
                    <m:f>
                      <m:fPr>
                        <m:ctrlPr>
                          <w:rPr>
                            <w:rFonts w:ascii="Cambria Math" w:hAnsi="Cambria Math"/>
                            <w:sz w:val="28"/>
                            <w:lang w:val="nl-NL"/>
                          </w:rPr>
                        </m:ctrlPr>
                      </m:fPr>
                      <m:num>
                        <m:r>
                          <m:rPr>
                            <m:sty m:val="p"/>
                          </m:rPr>
                          <w:rPr>
                            <w:rFonts w:ascii="Cambria Math" w:hAnsi="Cambria Math"/>
                            <w:sz w:val="28"/>
                            <w:lang w:val="nl-NL"/>
                          </w:rPr>
                          <m:t>5</m:t>
                        </m:r>
                      </m:num>
                      <m:den>
                        <m:r>
                          <m:rPr>
                            <m:sty m:val="p"/>
                          </m:rPr>
                          <w:rPr>
                            <w:rFonts w:ascii="Cambria Math" w:hAnsi="Cambria Math"/>
                            <w:sz w:val="28"/>
                            <w:lang w:val="nl-NL"/>
                          </w:rPr>
                          <m:t>34</m:t>
                        </m:r>
                      </m:den>
                    </m:f>
                    <m:r>
                      <m:rPr>
                        <m:sty m:val="p"/>
                      </m:rPr>
                      <w:rPr>
                        <w:rFonts w:ascii="Cambria Math" w:hAnsi="Cambria Math"/>
                        <w:sz w:val="28"/>
                        <w:lang w:val="nl-NL"/>
                      </w:rPr>
                      <m:t>:</m:t>
                    </m:r>
                    <m:f>
                      <m:fPr>
                        <m:ctrlPr>
                          <w:rPr>
                            <w:rFonts w:ascii="Cambria Math" w:hAnsi="Cambria Math"/>
                            <w:sz w:val="28"/>
                            <w:lang w:val="nl-NL"/>
                          </w:rPr>
                        </m:ctrlPr>
                      </m:fPr>
                      <m:num>
                        <m:r>
                          <m:rPr>
                            <m:sty m:val="p"/>
                          </m:rPr>
                          <w:rPr>
                            <w:rFonts w:ascii="Cambria Math" w:hAnsi="Cambria Math"/>
                            <w:sz w:val="28"/>
                            <w:lang w:val="nl-NL"/>
                          </w:rPr>
                          <m:t>1</m:t>
                        </m:r>
                      </m:num>
                      <m:den>
                        <m:r>
                          <m:rPr>
                            <m:sty m:val="p"/>
                          </m:rPr>
                          <w:rPr>
                            <w:rFonts w:ascii="Cambria Math" w:hAnsi="Cambria Math"/>
                            <w:sz w:val="28"/>
                            <w:lang w:val="nl-NL"/>
                          </w:rPr>
                          <m:t>4</m:t>
                        </m:r>
                      </m:den>
                    </m:f>
                  </m:oMath>
                  <w:r w:rsidRPr="004A7F4A">
                    <w:rPr>
                      <w:sz w:val="28"/>
                      <w:lang w:val="nl-NL"/>
                    </w:rPr>
                    <w:t>.</w:t>
                  </w:r>
                </w:p>
              </w:tc>
            </w:tr>
          </w:tbl>
          <w:p w14:paraId="7C9B9C20" w14:textId="77777777" w:rsidR="001A7289" w:rsidRPr="004A7F4A" w:rsidRDefault="001A7289" w:rsidP="00373F23">
            <w:pPr>
              <w:spacing w:before="60"/>
              <w:jc w:val="both"/>
              <w:rPr>
                <w:lang w:val="nl-NL"/>
              </w:rPr>
            </w:pPr>
            <w:r w:rsidRPr="004A7F4A">
              <w:rPr>
                <w:b/>
                <w:lang w:val="nl-NL"/>
              </w:rPr>
              <w:t xml:space="preserve">Bài 2. </w:t>
            </w:r>
            <w:r w:rsidRPr="004A7F4A">
              <w:rPr>
                <w:lang w:val="nl-NL"/>
              </w:rPr>
              <w:t>Điền hỗn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1A7289" w:rsidRPr="004A7F4A" w14:paraId="7CDF91F3" w14:textId="77777777" w:rsidTr="00373F23">
              <w:tc>
                <w:tcPr>
                  <w:tcW w:w="4562" w:type="dxa"/>
                </w:tcPr>
                <w:p w14:paraId="78C16A56" w14:textId="77777777" w:rsidR="001A7289" w:rsidRPr="004A7F4A" w:rsidRDefault="001A7289" w:rsidP="00373F23">
                  <w:pPr>
                    <w:jc w:val="both"/>
                    <w:rPr>
                      <w:sz w:val="28"/>
                      <w:lang w:val="nl-NL"/>
                    </w:rPr>
                  </w:pPr>
                  <w:r w:rsidRPr="004A7F4A">
                    <w:rPr>
                      <w:sz w:val="28"/>
                      <w:lang w:val="nl-NL"/>
                    </w:rPr>
                    <w:t>a) 3 kg 250 g = ... kg;</w:t>
                  </w:r>
                </w:p>
              </w:tc>
              <w:tc>
                <w:tcPr>
                  <w:tcW w:w="4562" w:type="dxa"/>
                </w:tcPr>
                <w:p w14:paraId="2F19690B" w14:textId="77777777" w:rsidR="001A7289" w:rsidRPr="004A7F4A" w:rsidRDefault="001A7289" w:rsidP="00373F23">
                  <w:pPr>
                    <w:jc w:val="both"/>
                    <w:rPr>
                      <w:sz w:val="28"/>
                      <w:lang w:val="nl-NL"/>
                    </w:rPr>
                  </w:pPr>
                  <w:r w:rsidRPr="004A7F4A">
                    <w:rPr>
                      <w:sz w:val="28"/>
                      <w:lang w:val="nl-NL"/>
                    </w:rPr>
                    <w:t>b) 5 tạ 4 yến = ... tạ;</w:t>
                  </w:r>
                </w:p>
              </w:tc>
            </w:tr>
            <w:tr w:rsidR="001A7289" w:rsidRPr="004A7F4A" w14:paraId="249B706D" w14:textId="77777777" w:rsidTr="00373F23">
              <w:tc>
                <w:tcPr>
                  <w:tcW w:w="4562" w:type="dxa"/>
                </w:tcPr>
                <w:p w14:paraId="27EF1802" w14:textId="77777777" w:rsidR="001A7289" w:rsidRPr="004A7F4A" w:rsidRDefault="001A7289" w:rsidP="00373F23">
                  <w:pPr>
                    <w:jc w:val="both"/>
                    <w:rPr>
                      <w:sz w:val="28"/>
                      <w:lang w:val="nl-NL"/>
                    </w:rPr>
                  </w:pPr>
                  <w:r w:rsidRPr="004A7F4A">
                    <w:rPr>
                      <w:sz w:val="28"/>
                      <w:lang w:val="nl-NL"/>
                    </w:rPr>
                    <w:t>c) 1 dm 50 mm = ... dm;</w:t>
                  </w:r>
                </w:p>
              </w:tc>
              <w:tc>
                <w:tcPr>
                  <w:tcW w:w="4562" w:type="dxa"/>
                </w:tcPr>
                <w:p w14:paraId="1A78BA9A" w14:textId="77777777" w:rsidR="001A7289" w:rsidRPr="004A7F4A" w:rsidRDefault="001A7289" w:rsidP="00373F23">
                  <w:pPr>
                    <w:jc w:val="both"/>
                    <w:rPr>
                      <w:sz w:val="28"/>
                      <w:lang w:val="nl-NL"/>
                    </w:rPr>
                  </w:pPr>
                  <w:r w:rsidRPr="004A7F4A">
                    <w:rPr>
                      <w:sz w:val="28"/>
                      <w:lang w:val="nl-NL"/>
                    </w:rPr>
                    <w:t>d) 12 m 60 cm = ... m;</w:t>
                  </w:r>
                </w:p>
              </w:tc>
            </w:tr>
            <w:tr w:rsidR="001A7289" w:rsidRPr="004A7F4A" w14:paraId="239A88F6" w14:textId="77777777" w:rsidTr="00373F23">
              <w:tc>
                <w:tcPr>
                  <w:tcW w:w="4562" w:type="dxa"/>
                </w:tcPr>
                <w:p w14:paraId="7A34CE33" w14:textId="77777777" w:rsidR="001A7289" w:rsidRPr="004A7F4A" w:rsidRDefault="001A7289" w:rsidP="00373F23">
                  <w:pPr>
                    <w:jc w:val="both"/>
                    <w:rPr>
                      <w:sz w:val="28"/>
                      <w:lang w:val="nl-NL"/>
                    </w:rPr>
                  </w:pPr>
                  <w:r w:rsidRPr="004A7F4A">
                    <w:rPr>
                      <w:sz w:val="28"/>
                      <w:lang w:val="nl-NL"/>
                    </w:rPr>
                    <w:t>e) 17 cm 3 mm = ... cm;</w:t>
                  </w:r>
                </w:p>
              </w:tc>
              <w:tc>
                <w:tcPr>
                  <w:tcW w:w="4562" w:type="dxa"/>
                </w:tcPr>
                <w:p w14:paraId="56D77B1A" w14:textId="77777777" w:rsidR="001A7289" w:rsidRPr="004A7F4A" w:rsidRDefault="001A7289" w:rsidP="00373F23">
                  <w:pPr>
                    <w:jc w:val="both"/>
                    <w:rPr>
                      <w:sz w:val="28"/>
                      <w:lang w:val="nl-NL"/>
                    </w:rPr>
                  </w:pPr>
                  <w:r w:rsidRPr="004A7F4A">
                    <w:rPr>
                      <w:sz w:val="28"/>
                      <w:lang w:val="nl-NL"/>
                    </w:rPr>
                    <w:t>g) 5 thế kỉ 25 năm = ... thế kỉ.</w:t>
                  </w:r>
                </w:p>
              </w:tc>
            </w:tr>
          </w:tbl>
          <w:p w14:paraId="7A850A26" w14:textId="77777777" w:rsidR="001A7289" w:rsidRPr="004A7F4A" w:rsidRDefault="001A7289" w:rsidP="00373F23">
            <w:pPr>
              <w:spacing w:before="60"/>
              <w:jc w:val="both"/>
              <w:rPr>
                <w:lang w:val="nl-NL"/>
              </w:rPr>
            </w:pPr>
            <w:r w:rsidRPr="004A7F4A">
              <w:rPr>
                <w:b/>
                <w:lang w:val="nl-NL"/>
              </w:rPr>
              <w:t>Bài 3.</w:t>
            </w:r>
            <w:r w:rsidRPr="004A7F4A">
              <w:rPr>
                <w:lang w:val="nl-NL"/>
              </w:rPr>
              <w:t xml:space="preserve"> Nước khoáng thường được đóng chai với dung tích mỗi chai là </w:t>
            </w:r>
            <m:oMath>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oMath>
            <w:r w:rsidRPr="004A7F4A">
              <w:rPr>
                <w:lang w:val="nl-NL"/>
              </w:rPr>
              <w:t xml:space="preserve"> lít.</w:t>
            </w:r>
          </w:p>
          <w:p w14:paraId="5CE34A44" w14:textId="77777777" w:rsidR="001A7289" w:rsidRPr="004A7F4A" w:rsidRDefault="001A7289" w:rsidP="00373F23">
            <w:pPr>
              <w:spacing w:before="60"/>
              <w:jc w:val="both"/>
              <w:rPr>
                <w:lang w:val="nl-NL"/>
              </w:rPr>
            </w:pPr>
            <w:r w:rsidRPr="004A7F4A">
              <w:rPr>
                <w:lang w:val="nl-NL"/>
              </w:rPr>
              <w:t>a. Nếu có 250 lít nước khoáng thì đóng được bao nhiêu chai loại đó?</w:t>
            </w:r>
          </w:p>
          <w:p w14:paraId="16A4F34A" w14:textId="77777777" w:rsidR="001A7289" w:rsidRPr="004A7F4A" w:rsidRDefault="001A7289" w:rsidP="00373F23">
            <w:pPr>
              <w:spacing w:before="60"/>
              <w:jc w:val="both"/>
              <w:rPr>
                <w:lang w:val="nl-NL"/>
              </w:rPr>
            </w:pPr>
            <w:r w:rsidRPr="004A7F4A">
              <w:rPr>
                <w:lang w:val="nl-NL"/>
              </w:rPr>
              <w:t>b. Theo khuyến cáo, mỗi người nên uống khoảng 2 lít nước mỗi ngày. Hỏi mỗi người cần uống khoảng bao nhiêu chai nước khoáng loại đó mỗi ngày?</w:t>
            </w:r>
          </w:p>
          <w:p w14:paraId="067944F7" w14:textId="77777777" w:rsidR="001A7289" w:rsidRPr="004A7F4A" w:rsidRDefault="001A7289" w:rsidP="00373F23">
            <w:pPr>
              <w:spacing w:before="60"/>
              <w:jc w:val="both"/>
              <w:rPr>
                <w:lang w:val="nl-NL"/>
              </w:rPr>
            </w:pPr>
            <w:r w:rsidRPr="004A7F4A">
              <w:rPr>
                <w:b/>
                <w:lang w:val="nl-NL"/>
              </w:rPr>
              <w:lastRenderedPageBreak/>
              <w:t xml:space="preserve">Bài 4. </w:t>
            </w:r>
            <w:r w:rsidRPr="004A7F4A">
              <w:rPr>
                <w:lang w:val="nl-NL"/>
              </w:rPr>
              <w:t>Một mảnh đất hình chữ nhật có chiều dài 140dm, chiều rộng 100 dm. Biết rằng cứ 7 dm</w:t>
            </w:r>
            <w:r w:rsidRPr="004A7F4A">
              <w:rPr>
                <w:vertAlign w:val="superscript"/>
                <w:lang w:val="nl-NL"/>
              </w:rPr>
              <w:t>2</w:t>
            </w:r>
            <w:r w:rsidRPr="004A7F4A">
              <w:rPr>
                <w:lang w:val="nl-NL"/>
              </w:rPr>
              <w:t xml:space="preserve"> thì trồng được 1 cây hoa hồng. Tính số cây hoa hồng cần trồng trên mảnh đất đó.</w:t>
            </w:r>
          </w:p>
          <w:p w14:paraId="721CC570" w14:textId="77777777" w:rsidR="001A7289" w:rsidRPr="004A7F4A" w:rsidRDefault="001A7289" w:rsidP="00373F23">
            <w:pPr>
              <w:spacing w:before="60"/>
              <w:jc w:val="both"/>
              <w:rPr>
                <w:lang w:val="nl-NL"/>
              </w:rPr>
            </w:pPr>
            <w:r w:rsidRPr="004A7F4A">
              <w:rPr>
                <w:b/>
                <w:lang w:val="nl-NL"/>
              </w:rPr>
              <w:t xml:space="preserve">Bài 5. </w:t>
            </w:r>
            <w:r w:rsidRPr="004A7F4A">
              <w:rPr>
                <w:lang w:val="nl-NL"/>
              </w:rPr>
              <w:t>Cho phép tính sau:</w:t>
            </w:r>
          </w:p>
          <w:p w14:paraId="385B4D95" w14:textId="77777777" w:rsidR="00884B86" w:rsidRDefault="001A7289" w:rsidP="003552BF">
            <w:pPr>
              <w:spacing w:before="60"/>
              <w:ind w:firstLine="690"/>
              <w:rPr>
                <w:lang w:val="nl-NL"/>
              </w:rPr>
            </w:pPr>
            <w:r w:rsidRPr="004A7F4A">
              <w:rPr>
                <w:lang w:val="nl-NL"/>
              </w:rPr>
              <w:t xml:space="preserve">? + </w:t>
            </w:r>
            <m:oMath>
              <m:d>
                <m:dPr>
                  <m:ctrlPr>
                    <w:rPr>
                      <w:rFonts w:ascii="Cambria Math" w:hAnsi="Cambria Math"/>
                      <w:lang w:val="nl-NL"/>
                    </w:rPr>
                  </m:ctrlPr>
                </m:dPr>
                <m:e>
                  <m:f>
                    <m:fPr>
                      <m:ctrlPr>
                        <w:rPr>
                          <w:rFonts w:ascii="Cambria Math" w:hAnsi="Cambria Math"/>
                          <w:lang w:val="nl-NL"/>
                        </w:rPr>
                      </m:ctrlPr>
                    </m:fPr>
                    <m:num>
                      <m:r>
                        <m:rPr>
                          <m:sty m:val="p"/>
                        </m:rPr>
                        <w:rPr>
                          <w:rFonts w:ascii="Cambria Math" w:hAnsi="Cambria Math"/>
                          <w:lang w:val="nl-NL"/>
                        </w:rPr>
                        <m:t>6</m:t>
                      </m:r>
                    </m:num>
                    <m:den>
                      <m:r>
                        <m:rPr>
                          <m:sty m:val="p"/>
                        </m:rPr>
                        <w:rPr>
                          <w:rFonts w:ascii="Cambria Math" w:hAnsi="Cambria Math"/>
                          <w:lang w:val="nl-NL"/>
                        </w:rPr>
                        <m:t>25</m:t>
                      </m:r>
                    </m:den>
                  </m:f>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18</m:t>
                      </m:r>
                    </m:num>
                    <m:den>
                      <m:r>
                        <m:rPr>
                          <m:sty m:val="p"/>
                        </m:rPr>
                        <w:rPr>
                          <w:rFonts w:ascii="Cambria Math" w:hAnsi="Cambria Math"/>
                          <w:lang w:val="nl-NL"/>
                        </w:rPr>
                        <m:t>25</m:t>
                      </m:r>
                    </m:den>
                  </m:f>
                </m:e>
              </m:d>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oMath>
            <w:r w:rsidRPr="004A7F4A">
              <w:rPr>
                <w:lang w:val="nl-NL"/>
              </w:rPr>
              <w:t xml:space="preserve"> = </w:t>
            </w:r>
            <m:oMath>
              <m:f>
                <m:fPr>
                  <m:ctrlPr>
                    <w:rPr>
                      <w:rFonts w:ascii="Cambria Math" w:hAnsi="Cambria Math"/>
                      <w:lang w:val="nl-NL"/>
                    </w:rPr>
                  </m:ctrlPr>
                </m:fPr>
                <m:num>
                  <m:r>
                    <m:rPr>
                      <m:sty m:val="p"/>
                    </m:rPr>
                    <w:rPr>
                      <w:rFonts w:ascii="Cambria Math" w:hAnsi="Cambria Math"/>
                      <w:lang w:val="nl-NL"/>
                    </w:rPr>
                    <m:t>131</m:t>
                  </m:r>
                </m:num>
                <m:den>
                  <m:r>
                    <m:rPr>
                      <m:sty m:val="p"/>
                    </m:rPr>
                    <w:rPr>
                      <w:rFonts w:ascii="Cambria Math" w:hAnsi="Cambria Math"/>
                      <w:lang w:val="nl-NL"/>
                    </w:rPr>
                    <m:t>100</m:t>
                  </m:r>
                </m:den>
              </m:f>
            </m:oMath>
            <w:r w:rsidRPr="004A7F4A">
              <w:rPr>
                <w:lang w:val="nl-NL"/>
              </w:rPr>
              <w:t xml:space="preserve">  </w:t>
            </w:r>
            <w:r w:rsidR="00884B86">
              <w:rPr>
                <w:lang w:val="nl-NL"/>
              </w:rPr>
              <w:t>;</w:t>
            </w:r>
          </w:p>
          <w:p w14:paraId="4780C8AD" w14:textId="77777777" w:rsidR="00884B86" w:rsidRDefault="00884B86" w:rsidP="00373F23">
            <w:pPr>
              <w:spacing w:before="60"/>
              <w:jc w:val="center"/>
              <w:rPr>
                <w:lang w:val="nl-NL"/>
              </w:rPr>
            </w:pPr>
          </w:p>
          <w:p w14:paraId="54CF5AB7" w14:textId="3EB1717B" w:rsidR="001A7289" w:rsidRPr="004A7F4A" w:rsidRDefault="001A7289" w:rsidP="003552BF">
            <w:pPr>
              <w:spacing w:before="60"/>
              <w:ind w:firstLine="690"/>
              <w:rPr>
                <w:lang w:val="nl-NL"/>
              </w:rPr>
            </w:pPr>
            <w:r w:rsidRPr="004A7F4A">
              <w:rPr>
                <w:lang w:val="nl-NL"/>
              </w:rPr>
              <w:t xml:space="preserve">  </w:t>
            </w:r>
            <m:oMath>
              <m:d>
                <m:dPr>
                  <m:ctrlPr>
                    <w:rPr>
                      <w:rFonts w:ascii="Cambria Math" w:hAnsi="Cambria Math"/>
                      <w:lang w:val="nl-NL"/>
                    </w:rPr>
                  </m:ctrlPr>
                </m:dPr>
                <m:e>
                  <m:r>
                    <m:rPr>
                      <m:sty m:val="p"/>
                    </m:rPr>
                    <w:rPr>
                      <w:rFonts w:ascii="Cambria Math" w:hAnsi="Cambria Math"/>
                      <w:lang w:val="nl-NL"/>
                    </w:rPr>
                    <m:t xml:space="preserve">? + </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0</m:t>
                      </m:r>
                    </m:den>
                  </m:f>
                </m:e>
              </m:d>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oMath>
            <w:r w:rsidRPr="004A7F4A">
              <w:rPr>
                <w:lang w:val="nl-NL"/>
              </w:rPr>
              <w:t xml:space="preserve"> = </w:t>
            </w:r>
            <m:oMath>
              <m:f>
                <m:fPr>
                  <m:ctrlPr>
                    <w:rPr>
                      <w:rFonts w:ascii="Cambria Math" w:hAnsi="Cambria Math"/>
                      <w:lang w:val="nl-NL"/>
                    </w:rPr>
                  </m:ctrlPr>
                </m:fPr>
                <m:num>
                  <m:r>
                    <m:rPr>
                      <m:sty m:val="p"/>
                    </m:rPr>
                    <w:rPr>
                      <w:rFonts w:ascii="Cambria Math" w:hAnsi="Cambria Math"/>
                      <w:lang w:val="nl-NL"/>
                    </w:rPr>
                    <m:t>53</m:t>
                  </m:r>
                </m:num>
                <m:den>
                  <m:r>
                    <m:rPr>
                      <m:sty m:val="p"/>
                    </m:rPr>
                    <w:rPr>
                      <w:rFonts w:ascii="Cambria Math" w:hAnsi="Cambria Math"/>
                      <w:lang w:val="nl-NL"/>
                    </w:rPr>
                    <m:t>100</m:t>
                  </m:r>
                </m:den>
              </m:f>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1A7289" w:rsidRPr="004A7F4A" w14:paraId="4427C16E" w14:textId="77777777" w:rsidTr="00373F23">
              <w:tc>
                <w:tcPr>
                  <w:tcW w:w="9124" w:type="dxa"/>
                </w:tcPr>
                <w:p w14:paraId="31D7F03A" w14:textId="77777777" w:rsidR="001A7289" w:rsidRPr="004A7F4A" w:rsidRDefault="001A7289" w:rsidP="00373F23">
                  <w:pPr>
                    <w:spacing w:before="60"/>
                    <w:jc w:val="both"/>
                    <w:rPr>
                      <w:sz w:val="28"/>
                      <w:lang w:val="nl-NL"/>
                    </w:rPr>
                  </w:pPr>
                  <w:r w:rsidRPr="004A7F4A">
                    <w:rPr>
                      <w:sz w:val="28"/>
                      <w:lang w:val="nl-NL"/>
                    </w:rPr>
                    <w:t>a) Tìm phân số thích hợp điền vào “?”.</w:t>
                  </w:r>
                </w:p>
              </w:tc>
            </w:tr>
            <w:tr w:rsidR="001A7289" w:rsidRPr="004A7F4A" w14:paraId="7BB42DD3" w14:textId="77777777" w:rsidTr="00373F23">
              <w:tc>
                <w:tcPr>
                  <w:tcW w:w="9124" w:type="dxa"/>
                </w:tcPr>
                <w:p w14:paraId="44346311" w14:textId="77777777" w:rsidR="001A7289" w:rsidRPr="004A7F4A" w:rsidRDefault="001A7289" w:rsidP="00373F23">
                  <w:pPr>
                    <w:spacing w:before="60"/>
                    <w:jc w:val="both"/>
                    <w:rPr>
                      <w:sz w:val="28"/>
                      <w:lang w:val="nl-NL"/>
                    </w:rPr>
                  </w:pPr>
                  <w:r w:rsidRPr="004A7F4A">
                    <w:rPr>
                      <w:sz w:val="28"/>
                      <w:lang w:val="nl-NL"/>
                    </w:rPr>
                    <w:t>b) So sánh hai phân số vừa tìm được với 1. Viết phân số lớn hơn một về dạng hỗn số.</w:t>
                  </w:r>
                </w:p>
                <w:p w14:paraId="28C94F4E" w14:textId="77777777" w:rsidR="001A7289" w:rsidRPr="004A7F4A" w:rsidRDefault="001A7289" w:rsidP="00373F23">
                  <w:pPr>
                    <w:spacing w:before="60"/>
                    <w:jc w:val="both"/>
                    <w:rPr>
                      <w:sz w:val="28"/>
                      <w:lang w:val="nl-NL"/>
                    </w:rPr>
                  </w:pPr>
                  <w:r w:rsidRPr="004A7F4A">
                    <w:rPr>
                      <w:b/>
                      <w:sz w:val="28"/>
                      <w:lang w:val="nl-NL"/>
                    </w:rPr>
                    <w:t xml:space="preserve">Bài 6. </w:t>
                  </w:r>
                  <w:r w:rsidRPr="004A7F4A">
                    <w:rPr>
                      <w:sz w:val="28"/>
                      <w:lang w:val="nl-NL"/>
                    </w:rPr>
                    <w:t xml:space="preserve">Cho hình bình hành </w:t>
                  </w:r>
                  <m:oMath>
                    <m:r>
                      <m:rPr>
                        <m:sty m:val="p"/>
                      </m:rPr>
                      <w:rPr>
                        <w:rFonts w:ascii="Cambria Math" w:hAnsi="Cambria Math"/>
                        <w:sz w:val="28"/>
                        <w:lang w:val="nl-NL"/>
                      </w:rPr>
                      <m:t>ABCD</m:t>
                    </m:r>
                  </m:oMath>
                  <w:r w:rsidRPr="004A7F4A">
                    <w:rPr>
                      <w:sz w:val="28"/>
                      <w:lang w:val="nl-NL"/>
                    </w:rPr>
                    <w:t xml:space="preserve"> và </w:t>
                  </w:r>
                  <m:oMath>
                    <m:r>
                      <m:rPr>
                        <m:sty m:val="p"/>
                      </m:rPr>
                      <w:rPr>
                        <w:rFonts w:ascii="Cambria Math" w:hAnsi="Cambria Math"/>
                        <w:sz w:val="28"/>
                        <w:lang w:val="nl-NL"/>
                      </w:rPr>
                      <m:t>CDEG</m:t>
                    </m:r>
                  </m:oMath>
                  <w:r w:rsidRPr="004A7F4A">
                    <w:rPr>
                      <w:sz w:val="28"/>
                      <w:lang w:val="nl-NL"/>
                    </w:rPr>
                    <w:t xml:space="preserve">. Biết độ dài cạnh </w:t>
                  </w:r>
                  <m:oMath>
                    <m:r>
                      <m:rPr>
                        <m:sty m:val="p"/>
                      </m:rPr>
                      <w:rPr>
                        <w:rFonts w:ascii="Cambria Math" w:hAnsi="Cambria Math"/>
                        <w:sz w:val="28"/>
                        <w:lang w:val="nl-NL"/>
                      </w:rPr>
                      <m:t>AB</m:t>
                    </m:r>
                  </m:oMath>
                  <w:r w:rsidRPr="004A7F4A">
                    <w:rPr>
                      <w:sz w:val="28"/>
                      <w:lang w:val="nl-NL"/>
                    </w:rPr>
                    <w:t xml:space="preserve"> bằng 4 dm.</w:t>
                  </w:r>
                </w:p>
                <w:p w14:paraId="4DF42BCB" w14:textId="77777777" w:rsidR="001A7289" w:rsidRPr="004A7F4A" w:rsidRDefault="001A7289" w:rsidP="00373F23">
                  <w:pPr>
                    <w:spacing w:before="60"/>
                    <w:jc w:val="both"/>
                    <w:rPr>
                      <w:sz w:val="28"/>
                    </w:rPr>
                  </w:pPr>
                  <w:r w:rsidRPr="004A7F4A">
                    <w:rPr>
                      <w:sz w:val="28"/>
                    </w:rPr>
                    <w:t xml:space="preserve">a) Tìm độ dài cạnh </w:t>
                  </w:r>
                  <m:oMath>
                    <m:r>
                      <m:rPr>
                        <m:sty m:val="p"/>
                      </m:rPr>
                      <w:rPr>
                        <w:rFonts w:ascii="Cambria Math" w:hAnsi="Cambria Math"/>
                        <w:sz w:val="28"/>
                        <w:lang w:val="nl-NL"/>
                      </w:rPr>
                      <m:t>EG</m:t>
                    </m:r>
                  </m:oMath>
                  <w:r w:rsidRPr="004A7F4A">
                    <w:rPr>
                      <w:sz w:val="28"/>
                    </w:rPr>
                    <w:t>.</w:t>
                  </w:r>
                </w:p>
                <w:p w14:paraId="2B40D706" w14:textId="77777777" w:rsidR="001A7289" w:rsidRPr="004A7F4A" w:rsidRDefault="001A7289" w:rsidP="00373F23">
                  <w:pPr>
                    <w:spacing w:before="60"/>
                    <w:jc w:val="both"/>
                    <w:rPr>
                      <w:sz w:val="28"/>
                    </w:rPr>
                  </w:pPr>
                  <w:r w:rsidRPr="004A7F4A">
                    <w:rPr>
                      <w:sz w:val="28"/>
                    </w:rPr>
                    <w:t xml:space="preserve">b) Kể tên những cạnh song song với cạnh </w:t>
                  </w:r>
                  <m:oMath>
                    <m:r>
                      <m:rPr>
                        <m:sty m:val="p"/>
                      </m:rPr>
                      <w:rPr>
                        <w:rFonts w:ascii="Cambria Math" w:hAnsi="Cambria Math"/>
                        <w:sz w:val="28"/>
                        <w:lang w:val="nl-NL"/>
                      </w:rPr>
                      <m:t>CD</m:t>
                    </m:r>
                  </m:oMath>
                  <w:r w:rsidRPr="004A7F4A">
                    <w:rPr>
                      <w:sz w:val="28"/>
                    </w:rPr>
                    <w:t>.</w:t>
                  </w:r>
                </w:p>
                <w:p w14:paraId="7185D792" w14:textId="77777777" w:rsidR="001A7289" w:rsidRPr="004A7F4A" w:rsidRDefault="001A7289" w:rsidP="00373F23">
                  <w:pPr>
                    <w:spacing w:before="60"/>
                    <w:jc w:val="center"/>
                    <w:rPr>
                      <w:sz w:val="28"/>
                      <w:lang w:val="nl-NL"/>
                    </w:rPr>
                  </w:pPr>
                  <w:r w:rsidRPr="004A7F4A">
                    <w:rPr>
                      <w:noProof/>
                    </w:rPr>
                    <w:drawing>
                      <wp:inline distT="0" distB="0" distL="0" distR="0" wp14:anchorId="632B1EAD" wp14:editId="0844C86A">
                        <wp:extent cx="2371725" cy="1399707"/>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76006" cy="1402233"/>
                                </a:xfrm>
                                <a:prstGeom prst="rect">
                                  <a:avLst/>
                                </a:prstGeom>
                              </pic:spPr>
                            </pic:pic>
                          </a:graphicData>
                        </a:graphic>
                      </wp:inline>
                    </w:drawing>
                  </w:r>
                </w:p>
                <w:p w14:paraId="36ABE670" w14:textId="77777777" w:rsidR="001A7289" w:rsidRPr="004A7F4A" w:rsidRDefault="001A7289" w:rsidP="00373F23">
                  <w:pPr>
                    <w:spacing w:before="60"/>
                    <w:jc w:val="both"/>
                    <w:rPr>
                      <w:sz w:val="28"/>
                      <w:lang w:val="nl-NL"/>
                    </w:rPr>
                  </w:pPr>
                </w:p>
              </w:tc>
            </w:tr>
          </w:tbl>
          <w:p w14:paraId="4A4F015F" w14:textId="77777777" w:rsidR="001A7289" w:rsidRPr="004A7F4A" w:rsidRDefault="001A7289" w:rsidP="00373F23">
            <w:pPr>
              <w:spacing w:before="60"/>
              <w:jc w:val="both"/>
              <w:rPr>
                <w:lang w:val="nl-NL"/>
              </w:rPr>
            </w:pPr>
          </w:p>
        </w:tc>
      </w:tr>
    </w:tbl>
    <w:p w14:paraId="680CE202" w14:textId="77777777" w:rsidR="00803E0E" w:rsidRPr="004A7F4A" w:rsidRDefault="00803E0E" w:rsidP="00803E0E">
      <w:pPr>
        <w:rPr>
          <w:lang w:val="nl-NL"/>
        </w:rPr>
      </w:pPr>
      <w:r w:rsidRPr="004A7F4A">
        <w:rPr>
          <w:b/>
          <w:noProof/>
        </w:rPr>
        <w:lastRenderedPageBreak/>
        <mc:AlternateContent>
          <mc:Choice Requires="wps">
            <w:drawing>
              <wp:anchor distT="0" distB="0" distL="114300" distR="114300" simplePos="0" relativeHeight="251669504" behindDoc="0" locked="0" layoutInCell="1" allowOverlap="1" wp14:anchorId="2BB1B5C6" wp14:editId="5B972AE5">
                <wp:simplePos x="0" y="0"/>
                <wp:positionH relativeFrom="column">
                  <wp:posOffset>1670685</wp:posOffset>
                </wp:positionH>
                <wp:positionV relativeFrom="paragraph">
                  <wp:posOffset>140970</wp:posOffset>
                </wp:positionV>
                <wp:extent cx="2605405" cy="0"/>
                <wp:effectExtent l="9525" t="5715" r="13970" b="13335"/>
                <wp:wrapNone/>
                <wp:docPr id="1511183512" name="Straight Arrow Connector 1511183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B44B1F" id="Straight Arrow Connector 1511183512" o:spid="_x0000_s1026" type="#_x0000_t32" style="position:absolute;margin-left:131.55pt;margin-top:11.1pt;width:205.1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514751CC" w14:textId="51EC2F01" w:rsidR="00803E0E" w:rsidRPr="004A7F4A" w:rsidRDefault="00803E0E" w:rsidP="00803E0E">
      <w:pPr>
        <w:spacing w:line="288" w:lineRule="auto"/>
        <w:jc w:val="center"/>
        <w:rPr>
          <w:b/>
          <w:lang w:val="pt-BR"/>
        </w:rPr>
      </w:pPr>
      <w:r w:rsidRPr="004A7F4A">
        <w:rPr>
          <w:b/>
          <w:lang w:val="pt-BR"/>
        </w:rPr>
        <w:t>Thứ Tư ngày 2 tháng 10 năm 2024</w:t>
      </w:r>
    </w:p>
    <w:p w14:paraId="3819EE9A" w14:textId="77777777" w:rsidR="00803E0E" w:rsidRPr="004A7F4A" w:rsidRDefault="00803E0E" w:rsidP="00803E0E">
      <w:pPr>
        <w:spacing w:line="288" w:lineRule="auto"/>
        <w:rPr>
          <w:b/>
          <w:lang w:val="pt-BR"/>
        </w:rPr>
      </w:pPr>
      <w:r w:rsidRPr="004A7F4A">
        <w:rPr>
          <w:b/>
          <w:lang w:val="pt-BR"/>
        </w:rPr>
        <w:t xml:space="preserve">Tiết 1                                                    </w:t>
      </w:r>
      <w:r w:rsidRPr="004A7F4A">
        <w:rPr>
          <w:b/>
          <w:bCs/>
        </w:rPr>
        <w:t>TOÁN</w:t>
      </w:r>
    </w:p>
    <w:p w14:paraId="44AFD9DE" w14:textId="49A8BB66" w:rsidR="000702A9" w:rsidRPr="004A7F4A" w:rsidRDefault="000702A9" w:rsidP="000702A9">
      <w:pPr>
        <w:jc w:val="center"/>
        <w:rPr>
          <w:b/>
          <w:bCs/>
          <w:lang w:val="nl-NL"/>
        </w:rPr>
      </w:pPr>
      <w:r w:rsidRPr="004A7F4A">
        <w:rPr>
          <w:b/>
          <w:bCs/>
          <w:lang w:val="nl-NL"/>
        </w:rPr>
        <w:t>Bài 9: Luyện tập chung  (</w:t>
      </w:r>
      <w:r w:rsidR="000E032B">
        <w:rPr>
          <w:b/>
          <w:bCs/>
          <w:lang w:val="nl-NL"/>
        </w:rPr>
        <w:t>T.</w:t>
      </w:r>
      <w:r w:rsidRPr="004A7F4A">
        <w:rPr>
          <w:b/>
          <w:bCs/>
          <w:lang w:val="nl-NL"/>
        </w:rPr>
        <w:t>2)</w:t>
      </w:r>
    </w:p>
    <w:p w14:paraId="7AEE5BD7" w14:textId="692A2440" w:rsidR="000702A9" w:rsidRPr="004A7F4A" w:rsidRDefault="000702A9" w:rsidP="000702A9">
      <w:pPr>
        <w:ind w:firstLine="360"/>
        <w:rPr>
          <w:b/>
          <w:bCs/>
          <w:lang w:val="nl-NL"/>
        </w:rPr>
      </w:pPr>
      <w:r w:rsidRPr="004A7F4A">
        <w:rPr>
          <w:b/>
          <w:bCs/>
          <w:lang w:val="nl-NL"/>
        </w:rPr>
        <w:t>I. YÊU CẦU CẦN ĐẠT</w:t>
      </w:r>
    </w:p>
    <w:p w14:paraId="25463195" w14:textId="77777777" w:rsidR="000702A9" w:rsidRPr="004A7F4A" w:rsidRDefault="000702A9" w:rsidP="000702A9">
      <w:pPr>
        <w:ind w:firstLine="360"/>
        <w:jc w:val="both"/>
        <w:rPr>
          <w:b/>
          <w:lang w:val="nl-NL"/>
        </w:rPr>
      </w:pPr>
      <w:r w:rsidRPr="004A7F4A">
        <w:rPr>
          <w:b/>
          <w:lang w:val="nl-NL"/>
        </w:rPr>
        <w:t xml:space="preserve">1. Kiến thức, kĩ năng: </w:t>
      </w:r>
    </w:p>
    <w:p w14:paraId="10E8D8F4" w14:textId="10BD902E" w:rsidR="000702A9" w:rsidRPr="004A7F4A" w:rsidRDefault="000702A9" w:rsidP="000702A9">
      <w:pPr>
        <w:ind w:firstLine="360"/>
        <w:jc w:val="both"/>
      </w:pPr>
      <w:r w:rsidRPr="004A7F4A">
        <w:t xml:space="preserve">- Thực hiện được các phép tính cộng, trừ, hai phân số (Mẫu chung là tích hai mẫu số) và phép nhân, chia phân số; </w:t>
      </w:r>
    </w:p>
    <w:p w14:paraId="4FD7C87B" w14:textId="77777777" w:rsidR="000702A9" w:rsidRPr="004A7F4A" w:rsidRDefault="000702A9" w:rsidP="000702A9">
      <w:pPr>
        <w:ind w:firstLine="360"/>
        <w:jc w:val="both"/>
      </w:pPr>
      <w:r w:rsidRPr="004A7F4A">
        <w:t>- Tính được giá trị biểu thức có và không có dấu ngoặc với số tự nhiên và phân số;</w:t>
      </w:r>
    </w:p>
    <w:p w14:paraId="2432E73C" w14:textId="77777777" w:rsidR="000702A9" w:rsidRPr="004A7F4A" w:rsidRDefault="000702A9" w:rsidP="000702A9">
      <w:pPr>
        <w:ind w:firstLine="360"/>
        <w:jc w:val="both"/>
      </w:pPr>
      <w:r w:rsidRPr="004A7F4A">
        <w:t>- Giải được bài toán về tìm số trung bình cộng; viết được số đo đại lượng dưới dạng phân số thập phân.</w:t>
      </w:r>
    </w:p>
    <w:p w14:paraId="4FDDA663" w14:textId="77777777" w:rsidR="000702A9" w:rsidRPr="004A7F4A" w:rsidRDefault="000702A9" w:rsidP="000702A9">
      <w:pPr>
        <w:ind w:firstLine="360"/>
        <w:jc w:val="both"/>
      </w:pPr>
      <w:r w:rsidRPr="004A7F4A">
        <w:t xml:space="preserve">- HS có cơ hội </w:t>
      </w:r>
      <w:r w:rsidRPr="004A7F4A">
        <w:rPr>
          <w:lang w:val="nl-NL"/>
        </w:rPr>
        <w:t>phát triển năng lực lập luận, tư duy toán học và năng lực giao tiếp toán học</w:t>
      </w:r>
      <w:r w:rsidRPr="004A7F4A">
        <w:t>.</w:t>
      </w:r>
    </w:p>
    <w:p w14:paraId="054509A5" w14:textId="77777777" w:rsidR="000702A9" w:rsidRPr="004A7F4A" w:rsidRDefault="000702A9" w:rsidP="000702A9">
      <w:pPr>
        <w:ind w:firstLine="360"/>
        <w:jc w:val="both"/>
        <w:rPr>
          <w:b/>
        </w:rPr>
      </w:pPr>
      <w:r w:rsidRPr="004A7F4A">
        <w:rPr>
          <w:b/>
        </w:rPr>
        <w:t>2. Năng lực:</w:t>
      </w:r>
    </w:p>
    <w:p w14:paraId="448FC513" w14:textId="77777777" w:rsidR="000702A9" w:rsidRPr="004A7F4A" w:rsidRDefault="000702A9" w:rsidP="000702A9">
      <w:pPr>
        <w:ind w:firstLine="360"/>
        <w:jc w:val="both"/>
      </w:pPr>
      <w:r w:rsidRPr="004A7F4A">
        <w:t xml:space="preserve">- Năng lực tự chủ, tự học: Chủ động tích cực Thực hiện được các phép tính cộng, trừ, nhan chia hai phân số. </w:t>
      </w:r>
    </w:p>
    <w:p w14:paraId="5A884457" w14:textId="77777777" w:rsidR="000702A9" w:rsidRPr="004A7F4A" w:rsidRDefault="000702A9" w:rsidP="000702A9">
      <w:pPr>
        <w:ind w:firstLine="360"/>
        <w:jc w:val="both"/>
      </w:pPr>
      <w:r w:rsidRPr="004A7F4A">
        <w:lastRenderedPageBreak/>
        <w:t>- Năng lực giải quyết vấn đề và sáng tạo: Biết vận dụng giải được bài toán về tìm số trung bình cộng; viết được số đo đại lượng dưới dạng phan số thập phân.</w:t>
      </w:r>
    </w:p>
    <w:p w14:paraId="38B2A0A9" w14:textId="77777777" w:rsidR="000702A9" w:rsidRPr="004A7F4A" w:rsidRDefault="000702A9" w:rsidP="000702A9">
      <w:pPr>
        <w:ind w:firstLine="360"/>
        <w:jc w:val="both"/>
      </w:pPr>
      <w:r w:rsidRPr="004A7F4A">
        <w:t>- Năng lực giao tiếp và hợp tác: Có thói quen trao đổi, thảo luận cùng nhau hoàn thành nhiệm vụ dưới sự hướng dẫn của giáo viên.</w:t>
      </w:r>
    </w:p>
    <w:p w14:paraId="389BC9C5" w14:textId="77777777" w:rsidR="000702A9" w:rsidRPr="004A7F4A" w:rsidRDefault="000702A9" w:rsidP="000702A9">
      <w:pPr>
        <w:ind w:firstLine="360"/>
        <w:jc w:val="both"/>
        <w:rPr>
          <w:b/>
        </w:rPr>
      </w:pPr>
      <w:r w:rsidRPr="004A7F4A">
        <w:rPr>
          <w:b/>
        </w:rPr>
        <w:t>3. Phẩm chất.</w:t>
      </w:r>
    </w:p>
    <w:p w14:paraId="4B984B27" w14:textId="77777777" w:rsidR="000702A9" w:rsidRPr="004A7F4A" w:rsidRDefault="000702A9" w:rsidP="000702A9">
      <w:pPr>
        <w:ind w:firstLine="360"/>
        <w:jc w:val="both"/>
      </w:pPr>
      <w:r w:rsidRPr="004A7F4A">
        <w:t>- Phẩm chất chăm chỉ: Ham học hỏi tìm tòi để hoàn thành tốt nội dung học tập.</w:t>
      </w:r>
    </w:p>
    <w:p w14:paraId="2C88070A" w14:textId="77777777" w:rsidR="000702A9" w:rsidRPr="004A7F4A" w:rsidRDefault="000702A9" w:rsidP="000702A9">
      <w:pPr>
        <w:ind w:firstLine="360"/>
        <w:jc w:val="both"/>
      </w:pPr>
      <w:r w:rsidRPr="004A7F4A">
        <w:t>- Phẩm chất trách nhiệm: Có ý thức trách nhiệm với lớp, tôn trọng tập thể.</w:t>
      </w:r>
    </w:p>
    <w:p w14:paraId="7982C560" w14:textId="77777777" w:rsidR="000702A9" w:rsidRPr="004A7F4A" w:rsidRDefault="000702A9" w:rsidP="000702A9">
      <w:pPr>
        <w:ind w:firstLine="360"/>
        <w:jc w:val="both"/>
        <w:rPr>
          <w:b/>
        </w:rPr>
      </w:pPr>
      <w:r w:rsidRPr="004A7F4A">
        <w:rPr>
          <w:b/>
        </w:rPr>
        <w:t xml:space="preserve">II. ĐỒ DÙNG DẠY HỌC </w:t>
      </w:r>
    </w:p>
    <w:p w14:paraId="28DADD4D" w14:textId="77777777" w:rsidR="000702A9" w:rsidRPr="004A7F4A" w:rsidRDefault="000702A9" w:rsidP="000702A9">
      <w:pPr>
        <w:ind w:firstLine="360"/>
        <w:jc w:val="both"/>
      </w:pPr>
      <w:r w:rsidRPr="004A7F4A">
        <w:t>- SGK và các thiết bị, học liệu và đồ dùng phục vụ cho tiết dạy.</w:t>
      </w:r>
    </w:p>
    <w:p w14:paraId="6F689C53" w14:textId="77777777" w:rsidR="000702A9" w:rsidRPr="004A7F4A" w:rsidRDefault="000702A9" w:rsidP="000702A9">
      <w:pPr>
        <w:ind w:firstLine="360"/>
        <w:jc w:val="both"/>
        <w:outlineLvl w:val="0"/>
        <w:rPr>
          <w:b/>
        </w:rPr>
      </w:pPr>
      <w:r w:rsidRPr="004A7F4A">
        <w:rPr>
          <w:b/>
        </w:rPr>
        <w:t>III. HOẠT ĐỘNG DẠY HỌC</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94"/>
      </w:tblGrid>
      <w:tr w:rsidR="000702A9" w:rsidRPr="004A7F4A" w14:paraId="7443D28E" w14:textId="77777777" w:rsidTr="00DD399B">
        <w:tc>
          <w:tcPr>
            <w:tcW w:w="5211" w:type="dxa"/>
            <w:tcBorders>
              <w:bottom w:val="single" w:sz="4" w:space="0" w:color="auto"/>
            </w:tcBorders>
          </w:tcPr>
          <w:p w14:paraId="241BEECC" w14:textId="77777777" w:rsidR="000702A9" w:rsidRPr="004A7F4A" w:rsidRDefault="000702A9" w:rsidP="00373F23">
            <w:pPr>
              <w:jc w:val="center"/>
              <w:rPr>
                <w:b/>
                <w:lang w:val="nl-NL"/>
              </w:rPr>
            </w:pPr>
            <w:r w:rsidRPr="004A7F4A">
              <w:rPr>
                <w:b/>
                <w:bCs/>
                <w:lang w:val="nl-NL"/>
              </w:rPr>
              <w:t>Hoạt động của GV</w:t>
            </w:r>
          </w:p>
        </w:tc>
        <w:tc>
          <w:tcPr>
            <w:tcW w:w="4594" w:type="dxa"/>
            <w:tcBorders>
              <w:bottom w:val="single" w:sz="4" w:space="0" w:color="auto"/>
            </w:tcBorders>
          </w:tcPr>
          <w:p w14:paraId="5EA4D31C" w14:textId="77777777" w:rsidR="000702A9" w:rsidRPr="004A7F4A" w:rsidRDefault="000702A9" w:rsidP="00373F23">
            <w:pPr>
              <w:jc w:val="center"/>
              <w:rPr>
                <w:b/>
                <w:lang w:val="nl-NL"/>
              </w:rPr>
            </w:pPr>
            <w:r w:rsidRPr="004A7F4A">
              <w:rPr>
                <w:b/>
                <w:bCs/>
                <w:lang w:val="nl-NL"/>
              </w:rPr>
              <w:t>Hoạt động của HS</w:t>
            </w:r>
          </w:p>
        </w:tc>
      </w:tr>
      <w:tr w:rsidR="000702A9" w:rsidRPr="004A7F4A" w14:paraId="4A3A4C46" w14:textId="77777777" w:rsidTr="00DD399B">
        <w:tc>
          <w:tcPr>
            <w:tcW w:w="5211" w:type="dxa"/>
            <w:tcBorders>
              <w:top w:val="single" w:sz="4" w:space="0" w:color="auto"/>
              <w:left w:val="single" w:sz="4" w:space="0" w:color="auto"/>
              <w:bottom w:val="nil"/>
              <w:right w:val="single" w:sz="4" w:space="0" w:color="auto"/>
            </w:tcBorders>
          </w:tcPr>
          <w:p w14:paraId="68F17550" w14:textId="0DB4D0B6" w:rsidR="000702A9" w:rsidRPr="004A7F4A" w:rsidRDefault="000702A9" w:rsidP="00373F23">
            <w:pPr>
              <w:jc w:val="both"/>
              <w:rPr>
                <w:bCs/>
                <w:lang w:val="nl-NL"/>
              </w:rPr>
            </w:pPr>
            <w:r w:rsidRPr="004A7F4A">
              <w:rPr>
                <w:b/>
                <w:bCs/>
                <w:lang w:val="nl-NL"/>
              </w:rPr>
              <w:t>1. Khởi động</w:t>
            </w:r>
            <w:r w:rsidR="000E032B">
              <w:rPr>
                <w:b/>
                <w:bCs/>
                <w:lang w:val="nl-NL"/>
              </w:rPr>
              <w:t>, kết nối</w:t>
            </w:r>
            <w:r w:rsidRPr="004A7F4A">
              <w:rPr>
                <w:b/>
                <w:bCs/>
                <w:lang w:val="nl-NL"/>
              </w:rPr>
              <w:t>:</w:t>
            </w:r>
          </w:p>
          <w:p w14:paraId="122E7547" w14:textId="77777777" w:rsidR="000702A9" w:rsidRPr="004A7F4A" w:rsidRDefault="000702A9" w:rsidP="00373F23">
            <w:pPr>
              <w:jc w:val="both"/>
              <w:rPr>
                <w:lang w:val="nl-NL"/>
              </w:rPr>
            </w:pPr>
            <w:r w:rsidRPr="004A7F4A">
              <w:rPr>
                <w:b/>
                <w:bCs/>
                <w:lang w:val="nl-NL"/>
              </w:rPr>
              <w:t xml:space="preserve">a. Mục tiêu: </w:t>
            </w:r>
          </w:p>
          <w:p w14:paraId="1B55D7E6" w14:textId="6CB79FEB" w:rsidR="000702A9" w:rsidRPr="004A7F4A" w:rsidRDefault="000E032B" w:rsidP="00373F23">
            <w:pPr>
              <w:jc w:val="both"/>
              <w:rPr>
                <w:lang w:val="nl-NL"/>
              </w:rPr>
            </w:pPr>
            <w:r>
              <w:rPr>
                <w:lang w:val="nl-NL"/>
              </w:rPr>
              <w:t xml:space="preserve">- </w:t>
            </w:r>
            <w:r w:rsidR="000702A9" w:rsidRPr="004A7F4A">
              <w:rPr>
                <w:lang w:val="nl-NL"/>
              </w:rPr>
              <w:t>Tạo không khí vui vẻ, phấn khởi trước giờ học. Kiểm tra kiến thức đã học ở bài trước.</w:t>
            </w:r>
          </w:p>
          <w:p w14:paraId="47484162" w14:textId="36F6BA16" w:rsidR="000702A9" w:rsidRPr="004A7F4A" w:rsidRDefault="000E032B" w:rsidP="00373F23">
            <w:pPr>
              <w:jc w:val="both"/>
              <w:rPr>
                <w:lang w:val="nl-NL"/>
              </w:rPr>
            </w:pPr>
            <w:r>
              <w:rPr>
                <w:lang w:val="nl-NL"/>
              </w:rPr>
              <w:t>-</w:t>
            </w:r>
            <w:r w:rsidR="000702A9" w:rsidRPr="004A7F4A">
              <w:rPr>
                <w:lang w:val="nl-NL"/>
              </w:rPr>
              <w:t xml:space="preserve"> Thông qua khởi động, giáo viên dẫn dắt bài mới hấp dẫn để thu hút học sinh tập trung.</w:t>
            </w:r>
          </w:p>
          <w:p w14:paraId="3A013A99" w14:textId="77777777" w:rsidR="000702A9" w:rsidRPr="004A7F4A" w:rsidRDefault="000702A9" w:rsidP="00373F23">
            <w:pPr>
              <w:jc w:val="both"/>
              <w:outlineLvl w:val="0"/>
              <w:rPr>
                <w:b/>
                <w:bCs/>
                <w:lang w:val="nl-NL"/>
              </w:rPr>
            </w:pPr>
            <w:r w:rsidRPr="004A7F4A">
              <w:rPr>
                <w:b/>
                <w:bCs/>
                <w:lang w:val="nl-NL"/>
              </w:rPr>
              <w:t>b. Cách tiến hành:</w:t>
            </w:r>
          </w:p>
          <w:p w14:paraId="5C31CBEF" w14:textId="77777777" w:rsidR="000702A9" w:rsidRPr="004A7F4A" w:rsidRDefault="000702A9" w:rsidP="00373F23">
            <w:pPr>
              <w:jc w:val="both"/>
              <w:outlineLvl w:val="0"/>
              <w:rPr>
                <w:bCs/>
                <w:lang w:val="nl-NL"/>
              </w:rPr>
            </w:pPr>
            <w:r w:rsidRPr="004A7F4A">
              <w:rPr>
                <w:bCs/>
                <w:lang w:val="nl-NL"/>
              </w:rPr>
              <w:t>- GV tổ chức trò chơi để khởi động bài học.</w:t>
            </w:r>
          </w:p>
          <w:p w14:paraId="7D696D2E" w14:textId="77777777" w:rsidR="000702A9" w:rsidRPr="004A7F4A" w:rsidRDefault="000702A9" w:rsidP="00373F23">
            <w:pPr>
              <w:jc w:val="both"/>
              <w:outlineLvl w:val="0"/>
              <w:rPr>
                <w:bCs/>
                <w:lang w:val="nl-NL"/>
              </w:rPr>
            </w:pPr>
            <w:r w:rsidRPr="004A7F4A">
              <w:rPr>
                <w:bCs/>
                <w:lang w:val="nl-NL"/>
              </w:rPr>
              <w:t>+ Câu 1: Thực hiện phép tính: 4 755 + 2 368</w:t>
            </w:r>
          </w:p>
          <w:p w14:paraId="508E8A5A" w14:textId="77777777" w:rsidR="000702A9" w:rsidRPr="004A7F4A" w:rsidRDefault="000702A9" w:rsidP="00373F23">
            <w:pPr>
              <w:jc w:val="both"/>
              <w:outlineLvl w:val="0"/>
              <w:rPr>
                <w:bCs/>
                <w:lang w:val="nl-NL"/>
              </w:rPr>
            </w:pPr>
            <w:r w:rsidRPr="004A7F4A">
              <w:rPr>
                <w:bCs/>
                <w:lang w:val="nl-NL"/>
              </w:rPr>
              <w:t>+ Câu 2: Thực hiện phép tính: 9 871 - 685</w:t>
            </w:r>
          </w:p>
          <w:p w14:paraId="075E764A" w14:textId="77777777" w:rsidR="000702A9" w:rsidRPr="004A7F4A" w:rsidRDefault="000702A9" w:rsidP="00373F23">
            <w:pPr>
              <w:jc w:val="both"/>
              <w:outlineLvl w:val="0"/>
              <w:rPr>
                <w:bCs/>
                <w:lang w:val="nl-NL"/>
              </w:rPr>
            </w:pPr>
            <w:r w:rsidRPr="004A7F4A">
              <w:rPr>
                <w:bCs/>
                <w:lang w:val="nl-NL"/>
              </w:rPr>
              <w:t>+ Câu 3: Thực hiện phép tính: 356 x 2</w:t>
            </w:r>
          </w:p>
          <w:p w14:paraId="4DECB552" w14:textId="77777777" w:rsidR="000702A9" w:rsidRPr="004A7F4A" w:rsidRDefault="000702A9" w:rsidP="00373F23">
            <w:pPr>
              <w:jc w:val="both"/>
              <w:outlineLvl w:val="0"/>
              <w:rPr>
                <w:bCs/>
                <w:lang w:val="nl-NL"/>
              </w:rPr>
            </w:pPr>
            <w:r w:rsidRPr="004A7F4A">
              <w:rPr>
                <w:bCs/>
                <w:lang w:val="nl-NL"/>
              </w:rPr>
              <w:t>+ Câu 4: Thực hiện phép tính: 768 : 4</w:t>
            </w:r>
          </w:p>
          <w:p w14:paraId="0CF4ECB9" w14:textId="77777777" w:rsidR="000702A9" w:rsidRPr="004A7F4A" w:rsidRDefault="000702A9" w:rsidP="00373F23">
            <w:pPr>
              <w:jc w:val="both"/>
              <w:outlineLvl w:val="0"/>
              <w:rPr>
                <w:bCs/>
                <w:lang w:val="nl-NL"/>
              </w:rPr>
            </w:pPr>
            <w:r w:rsidRPr="004A7F4A">
              <w:rPr>
                <w:bCs/>
                <w:lang w:val="nl-NL"/>
              </w:rPr>
              <w:t>- GV Nhận xét, tuyên dương.</w:t>
            </w:r>
          </w:p>
          <w:p w14:paraId="2B2A3832" w14:textId="77777777" w:rsidR="000702A9" w:rsidRPr="004A7F4A" w:rsidRDefault="000702A9" w:rsidP="00373F23">
            <w:pPr>
              <w:jc w:val="both"/>
              <w:outlineLvl w:val="0"/>
              <w:rPr>
                <w:bCs/>
                <w:lang w:val="nl-NL"/>
              </w:rPr>
            </w:pPr>
            <w:r w:rsidRPr="004A7F4A">
              <w:rPr>
                <w:bCs/>
                <w:lang w:val="nl-NL"/>
              </w:rPr>
              <w:t>- GV dẫn dắt vào bài mới</w:t>
            </w:r>
          </w:p>
        </w:tc>
        <w:tc>
          <w:tcPr>
            <w:tcW w:w="4594" w:type="dxa"/>
            <w:tcBorders>
              <w:top w:val="single" w:sz="4" w:space="0" w:color="auto"/>
              <w:left w:val="single" w:sz="4" w:space="0" w:color="auto"/>
              <w:bottom w:val="nil"/>
              <w:right w:val="single" w:sz="4" w:space="0" w:color="auto"/>
            </w:tcBorders>
          </w:tcPr>
          <w:p w14:paraId="0DBA987B" w14:textId="77777777" w:rsidR="000702A9" w:rsidRPr="004A7F4A" w:rsidRDefault="000702A9" w:rsidP="00373F23">
            <w:pPr>
              <w:jc w:val="both"/>
              <w:rPr>
                <w:lang w:val="nl-NL"/>
              </w:rPr>
            </w:pPr>
          </w:p>
          <w:p w14:paraId="4A7850A5" w14:textId="77777777" w:rsidR="000702A9" w:rsidRPr="004A7F4A" w:rsidRDefault="000702A9" w:rsidP="00373F23">
            <w:pPr>
              <w:jc w:val="both"/>
              <w:rPr>
                <w:lang w:val="nl-NL"/>
              </w:rPr>
            </w:pPr>
          </w:p>
          <w:p w14:paraId="04BA98FF" w14:textId="77777777" w:rsidR="000702A9" w:rsidRPr="004A7F4A" w:rsidRDefault="000702A9" w:rsidP="00373F23">
            <w:pPr>
              <w:jc w:val="both"/>
              <w:rPr>
                <w:lang w:val="nl-NL"/>
              </w:rPr>
            </w:pPr>
          </w:p>
          <w:p w14:paraId="058C13F4" w14:textId="77777777" w:rsidR="000702A9" w:rsidRPr="004A7F4A" w:rsidRDefault="000702A9" w:rsidP="00373F23">
            <w:pPr>
              <w:jc w:val="both"/>
              <w:rPr>
                <w:lang w:val="nl-NL"/>
              </w:rPr>
            </w:pPr>
          </w:p>
          <w:p w14:paraId="69E63CA6" w14:textId="77777777" w:rsidR="000702A9" w:rsidRPr="004A7F4A" w:rsidRDefault="000702A9" w:rsidP="00373F23">
            <w:pPr>
              <w:jc w:val="both"/>
              <w:rPr>
                <w:lang w:val="nl-NL"/>
              </w:rPr>
            </w:pPr>
          </w:p>
          <w:p w14:paraId="40B1914F" w14:textId="77777777" w:rsidR="000702A9" w:rsidRPr="004A7F4A" w:rsidRDefault="000702A9" w:rsidP="00373F23">
            <w:pPr>
              <w:jc w:val="both"/>
              <w:rPr>
                <w:lang w:val="nl-NL"/>
              </w:rPr>
            </w:pPr>
          </w:p>
          <w:p w14:paraId="772057D7" w14:textId="77777777" w:rsidR="000702A9" w:rsidRPr="004A7F4A" w:rsidRDefault="000702A9" w:rsidP="00373F23">
            <w:pPr>
              <w:jc w:val="both"/>
              <w:rPr>
                <w:lang w:val="nl-NL"/>
              </w:rPr>
            </w:pPr>
          </w:p>
          <w:p w14:paraId="025B70B0" w14:textId="77777777" w:rsidR="000702A9" w:rsidRPr="004A7F4A" w:rsidRDefault="000702A9" w:rsidP="00373F23">
            <w:pPr>
              <w:jc w:val="both"/>
              <w:rPr>
                <w:lang w:val="nl-NL"/>
              </w:rPr>
            </w:pPr>
            <w:r w:rsidRPr="004A7F4A">
              <w:rPr>
                <w:lang w:val="nl-NL"/>
              </w:rPr>
              <w:t>- HS tham gia trò chơi</w:t>
            </w:r>
          </w:p>
          <w:p w14:paraId="08FECFA1" w14:textId="77777777" w:rsidR="000702A9" w:rsidRPr="004A7F4A" w:rsidRDefault="000702A9" w:rsidP="00373F23">
            <w:pPr>
              <w:jc w:val="both"/>
              <w:rPr>
                <w:lang w:val="nl-NL"/>
              </w:rPr>
            </w:pPr>
            <w:r w:rsidRPr="004A7F4A">
              <w:rPr>
                <w:lang w:val="nl-NL"/>
              </w:rPr>
              <w:t>+ Câu 1: 7 123</w:t>
            </w:r>
          </w:p>
          <w:p w14:paraId="3270161A" w14:textId="77777777" w:rsidR="000702A9" w:rsidRPr="004A7F4A" w:rsidRDefault="000702A9" w:rsidP="00373F23">
            <w:pPr>
              <w:jc w:val="both"/>
              <w:rPr>
                <w:lang w:val="nl-NL"/>
              </w:rPr>
            </w:pPr>
            <w:r w:rsidRPr="004A7F4A">
              <w:rPr>
                <w:lang w:val="nl-NL"/>
              </w:rPr>
              <w:t>+ Câu 2: 9 186</w:t>
            </w:r>
          </w:p>
          <w:p w14:paraId="110CC046" w14:textId="77777777" w:rsidR="000702A9" w:rsidRPr="004A7F4A" w:rsidRDefault="000702A9" w:rsidP="00373F23">
            <w:pPr>
              <w:jc w:val="both"/>
              <w:rPr>
                <w:lang w:val="nl-NL"/>
              </w:rPr>
            </w:pPr>
            <w:r w:rsidRPr="004A7F4A">
              <w:rPr>
                <w:lang w:val="nl-NL"/>
              </w:rPr>
              <w:t>+ Câu 3: 712</w:t>
            </w:r>
          </w:p>
          <w:p w14:paraId="31390A0C" w14:textId="77777777" w:rsidR="000702A9" w:rsidRPr="004A7F4A" w:rsidRDefault="000702A9" w:rsidP="00373F23">
            <w:pPr>
              <w:jc w:val="both"/>
              <w:rPr>
                <w:lang w:val="nl-NL"/>
              </w:rPr>
            </w:pPr>
            <w:r w:rsidRPr="004A7F4A">
              <w:rPr>
                <w:lang w:val="nl-NL"/>
              </w:rPr>
              <w:t>+ Câu 4: 192</w:t>
            </w:r>
          </w:p>
          <w:p w14:paraId="74432A90" w14:textId="77777777" w:rsidR="000702A9" w:rsidRPr="004A7F4A" w:rsidRDefault="000702A9" w:rsidP="00373F23">
            <w:pPr>
              <w:jc w:val="both"/>
              <w:rPr>
                <w:lang w:val="nl-NL"/>
              </w:rPr>
            </w:pPr>
          </w:p>
          <w:p w14:paraId="4FC4C159" w14:textId="77777777" w:rsidR="000702A9" w:rsidRPr="004A7F4A" w:rsidRDefault="000702A9" w:rsidP="00373F23">
            <w:pPr>
              <w:jc w:val="both"/>
              <w:rPr>
                <w:lang w:val="nl-NL"/>
              </w:rPr>
            </w:pPr>
            <w:r w:rsidRPr="004A7F4A">
              <w:rPr>
                <w:lang w:val="nl-NL"/>
              </w:rPr>
              <w:t>- HS lắng nghe.</w:t>
            </w:r>
          </w:p>
        </w:tc>
      </w:tr>
      <w:tr w:rsidR="000702A9" w:rsidRPr="004A7F4A" w14:paraId="479E5B86" w14:textId="77777777" w:rsidTr="00DD399B">
        <w:tc>
          <w:tcPr>
            <w:tcW w:w="5211" w:type="dxa"/>
            <w:tcBorders>
              <w:top w:val="nil"/>
              <w:left w:val="single" w:sz="4" w:space="0" w:color="auto"/>
              <w:bottom w:val="nil"/>
              <w:right w:val="single" w:sz="4" w:space="0" w:color="auto"/>
            </w:tcBorders>
          </w:tcPr>
          <w:p w14:paraId="398CE435" w14:textId="77777777" w:rsidR="000702A9" w:rsidRPr="004A7F4A" w:rsidRDefault="000702A9" w:rsidP="000E032B">
            <w:pPr>
              <w:ind w:right="-105"/>
              <w:rPr>
                <w:b/>
                <w:bCs/>
                <w:lang w:val="nl-NL"/>
              </w:rPr>
            </w:pPr>
            <w:r w:rsidRPr="004A7F4A">
              <w:rPr>
                <w:b/>
                <w:bCs/>
                <w:lang w:val="nl-NL"/>
              </w:rPr>
              <w:t>2. Hoạt động thực hành</w:t>
            </w:r>
          </w:p>
          <w:p w14:paraId="6D1BA9BB" w14:textId="77777777" w:rsidR="000702A9" w:rsidRPr="004A7F4A" w:rsidRDefault="000702A9" w:rsidP="000E032B">
            <w:pPr>
              <w:ind w:right="-105"/>
              <w:rPr>
                <w:lang w:val="nl-NL"/>
              </w:rPr>
            </w:pPr>
            <w:r w:rsidRPr="004A7F4A">
              <w:rPr>
                <w:b/>
                <w:bCs/>
                <w:lang w:val="nl-NL"/>
              </w:rPr>
              <w:t xml:space="preserve">a. Mục tiêu: </w:t>
            </w:r>
          </w:p>
          <w:p w14:paraId="594B5B06" w14:textId="5B7EF75A" w:rsidR="000702A9" w:rsidRPr="004A7F4A" w:rsidRDefault="000702A9" w:rsidP="000E032B">
            <w:pPr>
              <w:ind w:right="-105"/>
            </w:pPr>
            <w:r w:rsidRPr="004A7F4A">
              <w:t xml:space="preserve">- Thực hiện được các phép tính cộng, trừ, hai phân số (Mẫu chung là tích hai mẫu số) và phép nhân, chia phân số; </w:t>
            </w:r>
          </w:p>
          <w:p w14:paraId="3AEFEB31" w14:textId="77777777" w:rsidR="000702A9" w:rsidRPr="004A7F4A" w:rsidRDefault="000702A9" w:rsidP="000E032B">
            <w:pPr>
              <w:ind w:right="-105"/>
            </w:pPr>
            <w:r w:rsidRPr="004A7F4A">
              <w:t>- Tính được giá trị biểu thức có và không có dấu ngoặc với số tự nhiên và phân số;</w:t>
            </w:r>
          </w:p>
          <w:p w14:paraId="211E93DD" w14:textId="77777777" w:rsidR="000702A9" w:rsidRPr="004A7F4A" w:rsidRDefault="000702A9" w:rsidP="000E032B">
            <w:pPr>
              <w:ind w:right="-105"/>
            </w:pPr>
            <w:r w:rsidRPr="004A7F4A">
              <w:t>- Giải được bài toán về tìm số trung bình cộng; viết được số đo đại lượng dưới dạng phan số thập phân.</w:t>
            </w:r>
          </w:p>
          <w:p w14:paraId="2D1B4FB1" w14:textId="77777777" w:rsidR="000702A9" w:rsidRPr="004A7F4A" w:rsidRDefault="000702A9" w:rsidP="000E032B">
            <w:pPr>
              <w:pStyle w:val="NormalWeb"/>
              <w:spacing w:before="0" w:beforeAutospacing="0" w:after="0" w:afterAutospacing="0"/>
              <w:ind w:right="-105"/>
              <w:rPr>
                <w:b/>
                <w:bCs/>
                <w:sz w:val="28"/>
                <w:szCs w:val="28"/>
                <w:lang w:val="nl-NL"/>
              </w:rPr>
            </w:pPr>
            <w:r w:rsidRPr="004A7F4A">
              <w:rPr>
                <w:b/>
                <w:bCs/>
                <w:sz w:val="28"/>
                <w:szCs w:val="28"/>
                <w:lang w:val="nl-NL"/>
              </w:rPr>
              <w:t>b. Cách tiến hành:</w:t>
            </w:r>
          </w:p>
          <w:p w14:paraId="0BCCFAF1" w14:textId="77777777" w:rsidR="000702A9" w:rsidRPr="000E032B" w:rsidRDefault="000702A9" w:rsidP="000E032B">
            <w:pPr>
              <w:pStyle w:val="NormalWeb"/>
              <w:spacing w:before="0" w:beforeAutospacing="0" w:after="0" w:afterAutospacing="0"/>
              <w:ind w:right="-105"/>
              <w:rPr>
                <w:bCs/>
                <w:sz w:val="28"/>
                <w:szCs w:val="28"/>
              </w:rPr>
            </w:pPr>
            <w:r w:rsidRPr="004A7F4A">
              <w:rPr>
                <w:b/>
                <w:sz w:val="28"/>
                <w:szCs w:val="28"/>
              </w:rPr>
              <w:t xml:space="preserve">Bài 1. </w:t>
            </w:r>
            <w:r w:rsidRPr="000E032B">
              <w:rPr>
                <w:bCs/>
                <w:sz w:val="28"/>
                <w:szCs w:val="28"/>
              </w:rPr>
              <w:t>Đặt tính rồi tính.</w:t>
            </w:r>
          </w:p>
          <w:p w14:paraId="51C3A785" w14:textId="423FD881" w:rsidR="000702A9" w:rsidRPr="000E032B" w:rsidRDefault="00000000" w:rsidP="000E032B">
            <w:pPr>
              <w:pStyle w:val="NormalWeb"/>
              <w:spacing w:before="0" w:beforeAutospacing="0" w:after="0" w:afterAutospacing="0"/>
              <w:ind w:right="-105"/>
              <w:rPr>
                <w:bCs/>
                <w:sz w:val="32"/>
                <w:szCs w:val="32"/>
              </w:rPr>
            </w:pPr>
            <m:oMath>
              <m:f>
                <m:fPr>
                  <m:ctrlPr>
                    <w:rPr>
                      <w:rFonts w:ascii="Cambria Math" w:hAnsi="Cambria Math"/>
                      <w:bCs/>
                      <w:sz w:val="32"/>
                      <w:szCs w:val="32"/>
                    </w:rPr>
                  </m:ctrlPr>
                </m:fPr>
                <m:num>
                  <m:r>
                    <m:rPr>
                      <m:sty m:val="p"/>
                    </m:rPr>
                    <w:rPr>
                      <w:rFonts w:ascii="Cambria Math" w:hAnsi="Cambria Math"/>
                      <w:sz w:val="32"/>
                      <w:szCs w:val="32"/>
                    </w:rPr>
                    <m:t>5</m:t>
                  </m:r>
                </m:num>
                <m:den>
                  <m:r>
                    <m:rPr>
                      <m:sty m:val="p"/>
                    </m:rPr>
                    <w:rPr>
                      <w:rFonts w:ascii="Cambria Math" w:hAnsi="Cambria Math"/>
                      <w:sz w:val="32"/>
                      <w:szCs w:val="32"/>
                    </w:rPr>
                    <m:t>4</m:t>
                  </m:r>
                </m:den>
              </m:f>
              <m:r>
                <m:rPr>
                  <m:sty m:val="p"/>
                </m:rPr>
                <w:rPr>
                  <w:rFonts w:ascii="Cambria Math" w:hAnsi="Cambria Math"/>
                  <w:sz w:val="32"/>
                  <w:szCs w:val="32"/>
                </w:rPr>
                <m:t>+</m:t>
              </m:r>
              <m:f>
                <m:fPr>
                  <m:ctrlPr>
                    <w:rPr>
                      <w:rFonts w:ascii="Cambria Math" w:hAnsi="Cambria Math"/>
                      <w:bCs/>
                      <w:sz w:val="32"/>
                      <w:szCs w:val="32"/>
                    </w:rPr>
                  </m:ctrlPr>
                </m:fPr>
                <m:num>
                  <m:r>
                    <m:rPr>
                      <m:sty m:val="p"/>
                    </m:rPr>
                    <w:rPr>
                      <w:rFonts w:ascii="Cambria Math" w:hAnsi="Cambria Math"/>
                      <w:sz w:val="32"/>
                      <w:szCs w:val="32"/>
                    </w:rPr>
                    <m:t>4</m:t>
                  </m:r>
                </m:num>
                <m:den>
                  <m:r>
                    <m:rPr>
                      <m:sty m:val="p"/>
                    </m:rPr>
                    <w:rPr>
                      <w:rFonts w:ascii="Cambria Math" w:hAnsi="Cambria Math"/>
                      <w:sz w:val="32"/>
                      <w:szCs w:val="32"/>
                    </w:rPr>
                    <m:t>3</m:t>
                  </m:r>
                </m:den>
              </m:f>
            </m:oMath>
            <w:r w:rsidR="000702A9" w:rsidRPr="000E032B">
              <w:rPr>
                <w:bCs/>
                <w:sz w:val="32"/>
                <w:szCs w:val="32"/>
              </w:rPr>
              <w:t xml:space="preserve">       </w:t>
            </w:r>
            <m:oMath>
              <m:f>
                <m:fPr>
                  <m:ctrlPr>
                    <w:rPr>
                      <w:rFonts w:ascii="Cambria Math" w:hAnsi="Cambria Math"/>
                      <w:bCs/>
                      <w:sz w:val="32"/>
                      <w:szCs w:val="32"/>
                    </w:rPr>
                  </m:ctrlPr>
                </m:fPr>
                <m:num>
                  <m:r>
                    <m:rPr>
                      <m:sty m:val="p"/>
                    </m:rPr>
                    <w:rPr>
                      <w:rFonts w:ascii="Cambria Math" w:hAnsi="Cambria Math"/>
                      <w:sz w:val="32"/>
                      <w:szCs w:val="32"/>
                    </w:rPr>
                    <m:t>10</m:t>
                  </m:r>
                </m:num>
                <m:den>
                  <m:r>
                    <m:rPr>
                      <m:sty m:val="p"/>
                    </m:rPr>
                    <w:rPr>
                      <w:rFonts w:ascii="Cambria Math" w:hAnsi="Cambria Math"/>
                      <w:sz w:val="32"/>
                      <w:szCs w:val="32"/>
                    </w:rPr>
                    <m:t>9</m:t>
                  </m:r>
                </m:den>
              </m:f>
              <m:r>
                <m:rPr>
                  <m:sty m:val="p"/>
                </m:rPr>
                <w:rPr>
                  <w:rFonts w:ascii="Cambria Math" w:hAnsi="Cambria Math"/>
                  <w:sz w:val="32"/>
                  <w:szCs w:val="32"/>
                </w:rPr>
                <m:t xml:space="preserve">- </m:t>
              </m:r>
              <m:f>
                <m:fPr>
                  <m:ctrlPr>
                    <w:rPr>
                      <w:rFonts w:ascii="Cambria Math" w:hAnsi="Cambria Math"/>
                      <w:bCs/>
                      <w:sz w:val="32"/>
                      <w:szCs w:val="32"/>
                    </w:rPr>
                  </m:ctrlPr>
                </m:fPr>
                <m:num>
                  <m:r>
                    <m:rPr>
                      <m:sty m:val="p"/>
                    </m:rPr>
                    <w:rPr>
                      <w:rFonts w:ascii="Cambria Math" w:hAnsi="Cambria Math"/>
                      <w:sz w:val="32"/>
                      <w:szCs w:val="32"/>
                    </w:rPr>
                    <m:t>3</m:t>
                  </m:r>
                </m:num>
                <m:den>
                  <m:r>
                    <m:rPr>
                      <m:sty m:val="p"/>
                    </m:rPr>
                    <w:rPr>
                      <w:rFonts w:ascii="Cambria Math" w:hAnsi="Cambria Math"/>
                      <w:sz w:val="32"/>
                      <w:szCs w:val="32"/>
                    </w:rPr>
                    <m:t>5</m:t>
                  </m:r>
                </m:den>
              </m:f>
            </m:oMath>
            <w:r w:rsidR="000702A9" w:rsidRPr="000E032B">
              <w:rPr>
                <w:bCs/>
                <w:sz w:val="32"/>
                <w:szCs w:val="32"/>
              </w:rPr>
              <w:t xml:space="preserve">      </w:t>
            </w:r>
            <m:oMath>
              <m:f>
                <m:fPr>
                  <m:ctrlPr>
                    <w:rPr>
                      <w:rFonts w:ascii="Cambria Math" w:hAnsi="Cambria Math"/>
                      <w:bCs/>
                      <w:sz w:val="32"/>
                      <w:szCs w:val="32"/>
                    </w:rPr>
                  </m:ctrlPr>
                </m:fPr>
                <m:num>
                  <m:r>
                    <m:rPr>
                      <m:sty m:val="p"/>
                    </m:rPr>
                    <w:rPr>
                      <w:rFonts w:ascii="Cambria Math" w:hAnsi="Cambria Math"/>
                      <w:sz w:val="32"/>
                      <w:szCs w:val="32"/>
                    </w:rPr>
                    <m:t>9</m:t>
                  </m:r>
                </m:num>
                <m:den>
                  <m:r>
                    <m:rPr>
                      <m:sty m:val="p"/>
                    </m:rPr>
                    <w:rPr>
                      <w:rFonts w:ascii="Cambria Math" w:hAnsi="Cambria Math"/>
                      <w:sz w:val="32"/>
                      <w:szCs w:val="32"/>
                    </w:rPr>
                    <m:t>8</m:t>
                  </m:r>
                </m:den>
              </m:f>
              <m:r>
                <m:rPr>
                  <m:sty m:val="p"/>
                </m:rPr>
                <w:rPr>
                  <w:rFonts w:ascii="Cambria Math" w:hAnsi="Cambria Math"/>
                  <w:sz w:val="32"/>
                  <w:szCs w:val="32"/>
                </w:rPr>
                <m:t xml:space="preserve">× </m:t>
              </m:r>
              <m:f>
                <m:fPr>
                  <m:ctrlPr>
                    <w:rPr>
                      <w:rFonts w:ascii="Cambria Math" w:hAnsi="Cambria Math"/>
                      <w:bCs/>
                      <w:sz w:val="32"/>
                      <w:szCs w:val="32"/>
                    </w:rPr>
                  </m:ctrlPr>
                </m:fPr>
                <m:num>
                  <m:r>
                    <m:rPr>
                      <m:sty m:val="p"/>
                    </m:rPr>
                    <w:rPr>
                      <w:rFonts w:ascii="Cambria Math" w:hAnsi="Cambria Math"/>
                      <w:sz w:val="32"/>
                      <w:szCs w:val="32"/>
                    </w:rPr>
                    <m:t>4</m:t>
                  </m:r>
                </m:num>
                <m:den>
                  <m:r>
                    <m:rPr>
                      <m:sty m:val="p"/>
                    </m:rPr>
                    <w:rPr>
                      <w:rFonts w:ascii="Cambria Math" w:hAnsi="Cambria Math"/>
                      <w:sz w:val="32"/>
                      <w:szCs w:val="32"/>
                    </w:rPr>
                    <m:t>7</m:t>
                  </m:r>
                </m:den>
              </m:f>
            </m:oMath>
            <w:r w:rsidR="000702A9" w:rsidRPr="000E032B">
              <w:rPr>
                <w:bCs/>
                <w:sz w:val="32"/>
                <w:szCs w:val="32"/>
              </w:rPr>
              <w:t xml:space="preserve">        </w:t>
            </w:r>
            <m:oMath>
              <m:r>
                <m:rPr>
                  <m:sty m:val="p"/>
                </m:rPr>
                <w:rPr>
                  <w:rFonts w:ascii="Cambria Math" w:hAnsi="Cambria Math"/>
                  <w:sz w:val="32"/>
                  <w:szCs w:val="32"/>
                </w:rPr>
                <m:t xml:space="preserve">12 : </m:t>
              </m:r>
              <m:f>
                <m:fPr>
                  <m:ctrlPr>
                    <w:rPr>
                      <w:rFonts w:ascii="Cambria Math" w:hAnsi="Cambria Math"/>
                      <w:bCs/>
                      <w:sz w:val="32"/>
                      <w:szCs w:val="32"/>
                    </w:rPr>
                  </m:ctrlPr>
                </m:fPr>
                <m:num>
                  <m:r>
                    <m:rPr>
                      <m:sty m:val="p"/>
                    </m:rPr>
                    <w:rPr>
                      <w:rFonts w:ascii="Cambria Math" w:hAnsi="Cambria Math"/>
                      <w:sz w:val="32"/>
                      <w:szCs w:val="32"/>
                    </w:rPr>
                    <m:t>6</m:t>
                  </m:r>
                </m:num>
                <m:den>
                  <m:r>
                    <m:rPr>
                      <m:sty m:val="p"/>
                    </m:rPr>
                    <w:rPr>
                      <w:rFonts w:ascii="Cambria Math" w:hAnsi="Cambria Math"/>
                      <w:sz w:val="32"/>
                      <w:szCs w:val="32"/>
                    </w:rPr>
                    <m:t>5</m:t>
                  </m:r>
                </m:den>
              </m:f>
            </m:oMath>
          </w:p>
          <w:p w14:paraId="59FE8D74"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mời 1 HS đọc yêu cầu bài 1.</w:t>
            </w:r>
          </w:p>
          <w:p w14:paraId="158589D0"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mời lớp làm việc nhóm: Cùng nhau thảo luận và thực hiện các phép tính trên.</w:t>
            </w:r>
          </w:p>
          <w:p w14:paraId="3F04AEE7" w14:textId="77777777" w:rsidR="000702A9" w:rsidRPr="004A7F4A" w:rsidRDefault="000702A9" w:rsidP="000E032B">
            <w:pPr>
              <w:pStyle w:val="NormalWeb"/>
              <w:spacing w:before="0" w:beforeAutospacing="0" w:after="0" w:afterAutospacing="0"/>
              <w:ind w:right="-105"/>
              <w:rPr>
                <w:sz w:val="28"/>
                <w:szCs w:val="28"/>
              </w:rPr>
            </w:pPr>
          </w:p>
          <w:p w14:paraId="31B6B28E" w14:textId="77777777" w:rsidR="000702A9" w:rsidRPr="004A7F4A" w:rsidRDefault="000702A9" w:rsidP="000E032B">
            <w:pPr>
              <w:pStyle w:val="NormalWeb"/>
              <w:spacing w:before="0" w:beforeAutospacing="0" w:after="0" w:afterAutospacing="0"/>
              <w:ind w:right="-105"/>
              <w:rPr>
                <w:sz w:val="28"/>
                <w:szCs w:val="28"/>
              </w:rPr>
            </w:pPr>
          </w:p>
          <w:p w14:paraId="48ECB4DF" w14:textId="77777777" w:rsidR="000702A9" w:rsidRPr="004A7F4A" w:rsidRDefault="000702A9" w:rsidP="000E032B">
            <w:pPr>
              <w:pStyle w:val="NormalWeb"/>
              <w:spacing w:before="0" w:beforeAutospacing="0" w:after="0" w:afterAutospacing="0"/>
              <w:ind w:right="-105"/>
              <w:rPr>
                <w:sz w:val="28"/>
                <w:szCs w:val="28"/>
              </w:rPr>
            </w:pPr>
          </w:p>
          <w:p w14:paraId="3BE3AD32" w14:textId="77777777" w:rsidR="000702A9" w:rsidRDefault="000702A9" w:rsidP="000E032B">
            <w:pPr>
              <w:pStyle w:val="NormalWeb"/>
              <w:spacing w:before="0" w:beforeAutospacing="0" w:after="0" w:afterAutospacing="0"/>
              <w:ind w:right="-105"/>
              <w:rPr>
                <w:sz w:val="28"/>
                <w:szCs w:val="28"/>
              </w:rPr>
            </w:pPr>
          </w:p>
          <w:p w14:paraId="05BBDE59" w14:textId="77777777" w:rsidR="000E032B" w:rsidRPr="004A7F4A" w:rsidRDefault="000E032B" w:rsidP="000E032B">
            <w:pPr>
              <w:pStyle w:val="NormalWeb"/>
              <w:spacing w:before="0" w:beforeAutospacing="0" w:after="0" w:afterAutospacing="0"/>
              <w:ind w:right="-105"/>
              <w:rPr>
                <w:sz w:val="28"/>
                <w:szCs w:val="28"/>
              </w:rPr>
            </w:pPr>
          </w:p>
          <w:p w14:paraId="28783D5E" w14:textId="77777777" w:rsidR="000702A9" w:rsidRPr="004A7F4A" w:rsidRDefault="000702A9" w:rsidP="000E032B">
            <w:pPr>
              <w:pStyle w:val="NormalWeb"/>
              <w:spacing w:before="0" w:beforeAutospacing="0" w:after="0" w:afterAutospacing="0"/>
              <w:ind w:right="-105"/>
              <w:rPr>
                <w:sz w:val="28"/>
                <w:szCs w:val="28"/>
              </w:rPr>
            </w:pPr>
          </w:p>
          <w:p w14:paraId="27D70FB3"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mời đại diện các nhóm trả lời.</w:t>
            </w:r>
          </w:p>
          <w:p w14:paraId="0082039F"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mời các nhóm khác nhận xét, bổ sung.</w:t>
            </w:r>
          </w:p>
          <w:p w14:paraId="16D1AA14"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nhận xét, tuyên dương.</w:t>
            </w:r>
          </w:p>
        </w:tc>
        <w:tc>
          <w:tcPr>
            <w:tcW w:w="4594" w:type="dxa"/>
            <w:tcBorders>
              <w:top w:val="nil"/>
              <w:left w:val="single" w:sz="4" w:space="0" w:color="auto"/>
              <w:bottom w:val="nil"/>
              <w:right w:val="single" w:sz="4" w:space="0" w:color="auto"/>
            </w:tcBorders>
          </w:tcPr>
          <w:p w14:paraId="04768767" w14:textId="77777777" w:rsidR="000702A9" w:rsidRPr="004A7F4A" w:rsidRDefault="000702A9" w:rsidP="00373F23">
            <w:pPr>
              <w:pStyle w:val="NormalWeb"/>
              <w:spacing w:before="0" w:beforeAutospacing="0" w:after="0" w:afterAutospacing="0"/>
              <w:jc w:val="both"/>
              <w:rPr>
                <w:sz w:val="28"/>
                <w:szCs w:val="28"/>
              </w:rPr>
            </w:pPr>
          </w:p>
          <w:p w14:paraId="523539FE" w14:textId="77777777" w:rsidR="000702A9" w:rsidRPr="004A7F4A" w:rsidRDefault="000702A9" w:rsidP="00373F23">
            <w:pPr>
              <w:pStyle w:val="NormalWeb"/>
              <w:spacing w:before="0" w:beforeAutospacing="0" w:after="0" w:afterAutospacing="0"/>
              <w:jc w:val="both"/>
              <w:rPr>
                <w:sz w:val="28"/>
                <w:szCs w:val="28"/>
              </w:rPr>
            </w:pPr>
          </w:p>
          <w:p w14:paraId="5EFEB6FA" w14:textId="77777777" w:rsidR="000702A9" w:rsidRPr="004A7F4A" w:rsidRDefault="000702A9" w:rsidP="00373F23">
            <w:pPr>
              <w:pStyle w:val="NormalWeb"/>
              <w:spacing w:before="0" w:beforeAutospacing="0" w:after="0" w:afterAutospacing="0"/>
              <w:jc w:val="both"/>
              <w:rPr>
                <w:sz w:val="28"/>
                <w:szCs w:val="28"/>
              </w:rPr>
            </w:pPr>
          </w:p>
          <w:p w14:paraId="6CBE73FA" w14:textId="77777777" w:rsidR="000702A9" w:rsidRPr="004A7F4A" w:rsidRDefault="000702A9" w:rsidP="00373F23">
            <w:pPr>
              <w:pStyle w:val="NormalWeb"/>
              <w:spacing w:before="0" w:beforeAutospacing="0" w:after="0" w:afterAutospacing="0"/>
              <w:jc w:val="both"/>
              <w:rPr>
                <w:sz w:val="28"/>
                <w:szCs w:val="28"/>
              </w:rPr>
            </w:pPr>
          </w:p>
          <w:p w14:paraId="617431E2" w14:textId="77777777" w:rsidR="000702A9" w:rsidRPr="004A7F4A" w:rsidRDefault="000702A9" w:rsidP="00373F23">
            <w:pPr>
              <w:pStyle w:val="NormalWeb"/>
              <w:spacing w:before="0" w:beforeAutospacing="0" w:after="0" w:afterAutospacing="0"/>
              <w:jc w:val="both"/>
              <w:rPr>
                <w:sz w:val="28"/>
                <w:szCs w:val="28"/>
              </w:rPr>
            </w:pPr>
          </w:p>
          <w:p w14:paraId="41AA92E1" w14:textId="77777777" w:rsidR="000702A9" w:rsidRPr="004A7F4A" w:rsidRDefault="000702A9" w:rsidP="00373F23">
            <w:pPr>
              <w:pStyle w:val="NormalWeb"/>
              <w:spacing w:before="0" w:beforeAutospacing="0" w:after="0" w:afterAutospacing="0"/>
              <w:jc w:val="both"/>
              <w:rPr>
                <w:sz w:val="28"/>
                <w:szCs w:val="28"/>
              </w:rPr>
            </w:pPr>
          </w:p>
          <w:p w14:paraId="47D18B2B" w14:textId="77777777" w:rsidR="000702A9" w:rsidRPr="004A7F4A" w:rsidRDefault="000702A9" w:rsidP="00373F23">
            <w:pPr>
              <w:pStyle w:val="NormalWeb"/>
              <w:spacing w:before="0" w:beforeAutospacing="0" w:after="0" w:afterAutospacing="0"/>
              <w:jc w:val="both"/>
              <w:rPr>
                <w:sz w:val="28"/>
                <w:szCs w:val="28"/>
              </w:rPr>
            </w:pPr>
          </w:p>
          <w:p w14:paraId="4CD4CAC2" w14:textId="77777777" w:rsidR="000702A9" w:rsidRPr="004A7F4A" w:rsidRDefault="000702A9" w:rsidP="00373F23">
            <w:pPr>
              <w:pStyle w:val="NormalWeb"/>
              <w:spacing w:before="0" w:beforeAutospacing="0" w:after="0" w:afterAutospacing="0"/>
              <w:jc w:val="both"/>
              <w:rPr>
                <w:sz w:val="28"/>
                <w:szCs w:val="28"/>
              </w:rPr>
            </w:pPr>
          </w:p>
          <w:p w14:paraId="1A736206" w14:textId="77777777" w:rsidR="000702A9" w:rsidRPr="004A7F4A" w:rsidRDefault="000702A9" w:rsidP="00373F23">
            <w:pPr>
              <w:pStyle w:val="NormalWeb"/>
              <w:spacing w:before="0" w:beforeAutospacing="0" w:after="0" w:afterAutospacing="0"/>
              <w:jc w:val="both"/>
              <w:rPr>
                <w:sz w:val="28"/>
                <w:szCs w:val="28"/>
              </w:rPr>
            </w:pPr>
          </w:p>
          <w:p w14:paraId="57844915" w14:textId="77777777" w:rsidR="000702A9" w:rsidRPr="004A7F4A" w:rsidRDefault="000702A9" w:rsidP="00373F23">
            <w:pPr>
              <w:pStyle w:val="NormalWeb"/>
              <w:spacing w:before="0" w:beforeAutospacing="0" w:after="0" w:afterAutospacing="0"/>
              <w:jc w:val="both"/>
              <w:rPr>
                <w:sz w:val="28"/>
                <w:szCs w:val="28"/>
              </w:rPr>
            </w:pPr>
          </w:p>
          <w:p w14:paraId="08F4A0B8" w14:textId="77777777" w:rsidR="000702A9" w:rsidRPr="004A7F4A" w:rsidRDefault="000702A9" w:rsidP="00373F23">
            <w:pPr>
              <w:pStyle w:val="NormalWeb"/>
              <w:spacing w:before="0" w:beforeAutospacing="0" w:after="0" w:afterAutospacing="0"/>
              <w:jc w:val="both"/>
              <w:rPr>
                <w:sz w:val="28"/>
                <w:szCs w:val="28"/>
              </w:rPr>
            </w:pPr>
          </w:p>
          <w:p w14:paraId="2BC67083"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1 HS đọc yêu cầu bài 1.</w:t>
            </w:r>
          </w:p>
          <w:p w14:paraId="76D717DF"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Chia nhóm thực hiện. KQ:</w:t>
            </w:r>
          </w:p>
          <w:p w14:paraId="34BBAE63" w14:textId="77777777" w:rsidR="000702A9" w:rsidRDefault="00000000" w:rsidP="00373F23">
            <w:pPr>
              <w:pStyle w:val="NormalWeb"/>
              <w:spacing w:before="0" w:beforeAutospacing="0" w:after="0" w:afterAutospacing="0"/>
              <w:jc w:val="both"/>
              <w:rPr>
                <w:sz w:val="32"/>
                <w:szCs w:val="32"/>
              </w:rPr>
            </w:pPr>
            <m:oMath>
              <m:f>
                <m:fPr>
                  <m:ctrlPr>
                    <w:rPr>
                      <w:rFonts w:ascii="Cambria Math" w:hAnsi="Cambria Math"/>
                      <w:sz w:val="32"/>
                      <w:szCs w:val="32"/>
                    </w:rPr>
                  </m:ctrlPr>
                </m:fPr>
                <m:num>
                  <m:r>
                    <m:rPr>
                      <m:sty m:val="p"/>
                    </m:rPr>
                    <w:rPr>
                      <w:rFonts w:ascii="Cambria Math" w:hAnsi="Cambria Math"/>
                      <w:sz w:val="32"/>
                      <w:szCs w:val="32"/>
                    </w:rPr>
                    <m:t>5</m:t>
                  </m:r>
                </m:num>
                <m:den>
                  <m:r>
                    <m:rPr>
                      <m:sty m:val="p"/>
                    </m:rPr>
                    <w:rPr>
                      <w:rFonts w:ascii="Cambria Math" w:hAnsi="Cambria Math"/>
                      <w:sz w:val="32"/>
                      <w:szCs w:val="32"/>
                    </w:rPr>
                    <m:t>4</m:t>
                  </m:r>
                </m:den>
              </m:f>
              <m:r>
                <m:rPr>
                  <m:sty m:val="p"/>
                </m:rPr>
                <w:rPr>
                  <w:rFonts w:ascii="Cambria Math" w:hAnsi="Cambria Math"/>
                  <w:sz w:val="32"/>
                  <w:szCs w:val="32"/>
                </w:rPr>
                <m:t>+</m:t>
              </m:r>
              <m:f>
                <m:fPr>
                  <m:ctrlPr>
                    <w:rPr>
                      <w:rFonts w:ascii="Cambria Math" w:hAnsi="Cambria Math"/>
                      <w:sz w:val="32"/>
                      <w:szCs w:val="32"/>
                    </w:rPr>
                  </m:ctrlPr>
                </m:fPr>
                <m:num>
                  <m:r>
                    <m:rPr>
                      <m:sty m:val="p"/>
                    </m:rPr>
                    <w:rPr>
                      <w:rFonts w:ascii="Cambria Math" w:hAnsi="Cambria Math"/>
                      <w:sz w:val="32"/>
                      <w:szCs w:val="32"/>
                    </w:rPr>
                    <m:t>4</m:t>
                  </m:r>
                </m:num>
                <m:den>
                  <m:r>
                    <m:rPr>
                      <m:sty m:val="p"/>
                    </m:rPr>
                    <w:rPr>
                      <w:rFonts w:ascii="Cambria Math" w:hAnsi="Cambria Math"/>
                      <w:sz w:val="32"/>
                      <w:szCs w:val="32"/>
                    </w:rPr>
                    <m:t>3</m:t>
                  </m:r>
                </m:den>
              </m:f>
            </m:oMath>
            <w:r w:rsidR="000702A9" w:rsidRPr="000E032B">
              <w:rPr>
                <w:sz w:val="32"/>
                <w:szCs w:val="32"/>
              </w:rPr>
              <w:t xml:space="preserve"> =  </w:t>
            </w:r>
            <m:oMath>
              <m:f>
                <m:fPr>
                  <m:ctrlPr>
                    <w:rPr>
                      <w:rFonts w:ascii="Cambria Math" w:hAnsi="Cambria Math"/>
                      <w:sz w:val="32"/>
                      <w:szCs w:val="32"/>
                    </w:rPr>
                  </m:ctrlPr>
                </m:fPr>
                <m:num>
                  <m:r>
                    <m:rPr>
                      <m:sty m:val="p"/>
                    </m:rPr>
                    <w:rPr>
                      <w:rFonts w:ascii="Cambria Math" w:hAnsi="Cambria Math"/>
                      <w:sz w:val="32"/>
                      <w:szCs w:val="32"/>
                    </w:rPr>
                    <m:t>15</m:t>
                  </m:r>
                </m:num>
                <m:den>
                  <m:r>
                    <m:rPr>
                      <m:sty m:val="p"/>
                    </m:rPr>
                    <w:rPr>
                      <w:rFonts w:ascii="Cambria Math" w:hAnsi="Cambria Math"/>
                      <w:sz w:val="32"/>
                      <w:szCs w:val="32"/>
                    </w:rPr>
                    <m:t>12</m:t>
                  </m:r>
                </m:den>
              </m:f>
              <m:r>
                <m:rPr>
                  <m:sty m:val="p"/>
                </m:rPr>
                <w:rPr>
                  <w:rFonts w:ascii="Cambria Math" w:hAnsi="Cambria Math"/>
                  <w:sz w:val="32"/>
                  <w:szCs w:val="32"/>
                </w:rPr>
                <m:t xml:space="preserve">+ </m:t>
              </m:r>
              <m:f>
                <m:fPr>
                  <m:ctrlPr>
                    <w:rPr>
                      <w:rFonts w:ascii="Cambria Math" w:hAnsi="Cambria Math"/>
                      <w:sz w:val="32"/>
                      <w:szCs w:val="32"/>
                    </w:rPr>
                  </m:ctrlPr>
                </m:fPr>
                <m:num>
                  <m:r>
                    <m:rPr>
                      <m:sty m:val="p"/>
                    </m:rPr>
                    <w:rPr>
                      <w:rFonts w:ascii="Cambria Math" w:hAnsi="Cambria Math"/>
                      <w:sz w:val="32"/>
                      <w:szCs w:val="32"/>
                    </w:rPr>
                    <m:t>16</m:t>
                  </m:r>
                </m:num>
                <m:den>
                  <m:r>
                    <m:rPr>
                      <m:sty m:val="p"/>
                    </m:rPr>
                    <w:rPr>
                      <w:rFonts w:ascii="Cambria Math" w:hAnsi="Cambria Math"/>
                      <w:sz w:val="32"/>
                      <w:szCs w:val="32"/>
                    </w:rPr>
                    <m:t>12</m:t>
                  </m:r>
                </m:den>
              </m:f>
              <m:r>
                <m:rPr>
                  <m:sty m:val="p"/>
                </m:rPr>
                <w:rPr>
                  <w:rFonts w:ascii="Cambria Math" w:hAnsi="Cambria Math"/>
                  <w:sz w:val="32"/>
                  <w:szCs w:val="32"/>
                </w:rPr>
                <m:t xml:space="preserve">= </m:t>
              </m:r>
              <m:f>
                <m:fPr>
                  <m:ctrlPr>
                    <w:rPr>
                      <w:rFonts w:ascii="Cambria Math" w:hAnsi="Cambria Math"/>
                      <w:sz w:val="32"/>
                      <w:szCs w:val="32"/>
                    </w:rPr>
                  </m:ctrlPr>
                </m:fPr>
                <m:num>
                  <m:r>
                    <m:rPr>
                      <m:sty m:val="p"/>
                    </m:rPr>
                    <w:rPr>
                      <w:rFonts w:ascii="Cambria Math" w:hAnsi="Cambria Math"/>
                      <w:sz w:val="32"/>
                      <w:szCs w:val="32"/>
                    </w:rPr>
                    <m:t>31</m:t>
                  </m:r>
                </m:num>
                <m:den>
                  <m:r>
                    <m:rPr>
                      <m:sty m:val="p"/>
                    </m:rPr>
                    <w:rPr>
                      <w:rFonts w:ascii="Cambria Math" w:hAnsi="Cambria Math"/>
                      <w:sz w:val="32"/>
                      <w:szCs w:val="32"/>
                    </w:rPr>
                    <m:t>12</m:t>
                  </m:r>
                </m:den>
              </m:f>
              <m:r>
                <m:rPr>
                  <m:sty m:val="p"/>
                </m:rPr>
                <w:rPr>
                  <w:rFonts w:ascii="Cambria Math" w:hAnsi="Cambria Math"/>
                  <w:sz w:val="32"/>
                  <w:szCs w:val="32"/>
                </w:rPr>
                <m:t xml:space="preserve"> </m:t>
              </m:r>
            </m:oMath>
          </w:p>
          <w:p w14:paraId="3D00189A" w14:textId="77777777" w:rsidR="000E032B" w:rsidRPr="000E032B" w:rsidRDefault="000E032B" w:rsidP="00373F23">
            <w:pPr>
              <w:pStyle w:val="NormalWeb"/>
              <w:spacing w:before="0" w:beforeAutospacing="0" w:after="0" w:afterAutospacing="0"/>
              <w:jc w:val="both"/>
              <w:rPr>
                <w:sz w:val="32"/>
                <w:szCs w:val="32"/>
              </w:rPr>
            </w:pPr>
          </w:p>
          <w:p w14:paraId="1F1DE6DB" w14:textId="77777777" w:rsidR="000702A9" w:rsidRPr="000E032B" w:rsidRDefault="00000000" w:rsidP="00373F23">
            <w:pPr>
              <w:pStyle w:val="NormalWeb"/>
              <w:spacing w:before="0" w:beforeAutospacing="0" w:after="0" w:afterAutospacing="0"/>
              <w:jc w:val="both"/>
            </w:pPr>
            <m:oMathPara>
              <m:oMathParaPr>
                <m:jc m:val="left"/>
              </m:oMathParaP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9</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3</m:t>
                    </m:r>
                  </m:num>
                  <m:den>
                    <m:r>
                      <m:rPr>
                        <m:sty m:val="p"/>
                      </m:rPr>
                      <w:rPr>
                        <w:rFonts w:ascii="Cambria Math" w:hAnsi="Cambria Math"/>
                      </w:rPr>
                      <m:t>5</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0</m:t>
                    </m:r>
                  </m:num>
                  <m:den>
                    <m:r>
                      <m:rPr>
                        <m:sty m:val="p"/>
                      </m:rPr>
                      <w:rPr>
                        <w:rFonts w:ascii="Cambria Math" w:hAnsi="Cambria Math"/>
                      </w:rPr>
                      <m:t>45</m:t>
                    </m:r>
                  </m:den>
                </m:f>
                <m:r>
                  <m:rPr>
                    <m:sty m:val="p"/>
                  </m:rPr>
                  <w:rPr>
                    <w:rFonts w:ascii="Cambria Math" w:hAnsi="Cambria Math"/>
                  </w:rPr>
                  <m:t>-</m:t>
                </m:r>
                <m:f>
                  <m:fPr>
                    <m:ctrlPr>
                      <w:rPr>
                        <w:rFonts w:ascii="Cambria Math" w:hAnsi="Cambria Math"/>
                      </w:rPr>
                    </m:ctrlPr>
                  </m:fPr>
                  <m:num>
                    <m:r>
                      <m:rPr>
                        <m:sty m:val="p"/>
                      </m:rPr>
                      <w:rPr>
                        <w:rFonts w:ascii="Cambria Math" w:hAnsi="Cambria Math"/>
                      </w:rPr>
                      <m:t>27</m:t>
                    </m:r>
                  </m:num>
                  <m:den>
                    <m:r>
                      <m:rPr>
                        <m:sty m:val="p"/>
                      </m:rPr>
                      <w:rPr>
                        <w:rFonts w:ascii="Cambria Math" w:hAnsi="Cambria Math"/>
                      </w:rPr>
                      <m:t>45</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23</m:t>
                    </m:r>
                  </m:num>
                  <m:den>
                    <m:r>
                      <m:rPr>
                        <m:sty m:val="p"/>
                      </m:rPr>
                      <w:rPr>
                        <w:rFonts w:ascii="Cambria Math" w:hAnsi="Cambria Math"/>
                      </w:rPr>
                      <m:t>45</m:t>
                    </m:r>
                  </m:den>
                </m:f>
              </m:oMath>
            </m:oMathPara>
          </w:p>
          <w:p w14:paraId="4A66E0FC" w14:textId="77777777" w:rsidR="000E032B" w:rsidRPr="000E032B" w:rsidRDefault="000E032B" w:rsidP="00373F23">
            <w:pPr>
              <w:pStyle w:val="NormalWeb"/>
              <w:spacing w:before="0" w:beforeAutospacing="0" w:after="0" w:afterAutospacing="0"/>
              <w:jc w:val="both"/>
            </w:pPr>
          </w:p>
          <w:p w14:paraId="592E1FB2" w14:textId="77777777" w:rsidR="000702A9" w:rsidRPr="000E032B" w:rsidRDefault="00000000" w:rsidP="00373F23">
            <w:pPr>
              <w:pStyle w:val="NormalWeb"/>
              <w:spacing w:before="0" w:beforeAutospacing="0" w:after="0" w:afterAutospacing="0"/>
              <w:jc w:val="both"/>
            </w:pPr>
            <m:oMathPara>
              <m:oMathParaPr>
                <m:jc m:val="left"/>
              </m:oMathParaPr>
              <m:oMath>
                <m:f>
                  <m:fPr>
                    <m:ctrlPr>
                      <w:rPr>
                        <w:rFonts w:ascii="Cambria Math" w:hAnsi="Cambria Math"/>
                      </w:rPr>
                    </m:ctrlPr>
                  </m:fPr>
                  <m:num>
                    <m:r>
                      <m:rPr>
                        <m:sty m:val="p"/>
                      </m:rPr>
                      <w:rPr>
                        <w:rFonts w:ascii="Cambria Math" w:hAnsi="Cambria Math"/>
                      </w:rPr>
                      <m:t>9</m:t>
                    </m:r>
                  </m:num>
                  <m:den>
                    <m:r>
                      <m:rPr>
                        <m:sty m:val="p"/>
                      </m:rPr>
                      <w:rPr>
                        <w:rFonts w:ascii="Cambria Math" w:hAnsi="Cambria Math"/>
                      </w:rPr>
                      <m:t>8</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7</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9×4</m:t>
                    </m:r>
                  </m:num>
                  <m:den>
                    <m:r>
                      <m:rPr>
                        <m:sty m:val="p"/>
                      </m:rPr>
                      <w:rPr>
                        <w:rFonts w:ascii="Cambria Math" w:hAnsi="Cambria Math"/>
                      </w:rPr>
                      <m:t>8×7</m:t>
                    </m:r>
                  </m:den>
                </m:f>
                <m:r>
                  <m:rPr>
                    <m:sty m:val="p"/>
                  </m:rPr>
                  <w:rPr>
                    <w:rFonts w:ascii="Cambria Math" w:hAnsi="Cambria Math"/>
                  </w:rPr>
                  <m:t>=</m:t>
                </m:r>
                <m:f>
                  <m:fPr>
                    <m:ctrlPr>
                      <w:rPr>
                        <w:rFonts w:ascii="Cambria Math" w:hAnsi="Cambria Math"/>
                      </w:rPr>
                    </m:ctrlPr>
                  </m:fPr>
                  <m:num>
                    <m:r>
                      <m:rPr>
                        <m:sty m:val="p"/>
                      </m:rPr>
                      <w:rPr>
                        <w:rFonts w:ascii="Cambria Math" w:hAnsi="Cambria Math"/>
                      </w:rPr>
                      <m:t>9×4</m:t>
                    </m:r>
                  </m:num>
                  <m:den>
                    <m:r>
                      <m:rPr>
                        <m:sty m:val="p"/>
                      </m:rPr>
                      <w:rPr>
                        <w:rFonts w:ascii="Cambria Math" w:hAnsi="Cambria Math"/>
                      </w:rPr>
                      <m:t>4×2×7</m:t>
                    </m:r>
                  </m:den>
                </m:f>
                <m:r>
                  <m:rPr>
                    <m:sty m:val="p"/>
                  </m:rPr>
                  <w:rPr>
                    <w:rFonts w:ascii="Cambria Math" w:hAnsi="Cambria Math"/>
                  </w:rPr>
                  <m:t>=</m:t>
                </m:r>
                <m:f>
                  <m:fPr>
                    <m:ctrlPr>
                      <w:rPr>
                        <w:rFonts w:ascii="Cambria Math" w:hAnsi="Cambria Math"/>
                      </w:rPr>
                    </m:ctrlPr>
                  </m:fPr>
                  <m:num>
                    <m:r>
                      <m:rPr>
                        <m:sty m:val="p"/>
                      </m:rPr>
                      <w:rPr>
                        <w:rFonts w:ascii="Cambria Math" w:hAnsi="Cambria Math"/>
                      </w:rPr>
                      <m:t>9</m:t>
                    </m:r>
                  </m:num>
                  <m:den>
                    <m:r>
                      <m:rPr>
                        <m:sty m:val="p"/>
                      </m:rPr>
                      <w:rPr>
                        <w:rFonts w:ascii="Cambria Math" w:hAnsi="Cambria Math"/>
                      </w:rPr>
                      <m:t>14</m:t>
                    </m:r>
                  </m:den>
                </m:f>
              </m:oMath>
            </m:oMathPara>
          </w:p>
          <w:p w14:paraId="1D58A026" w14:textId="77777777" w:rsidR="000E032B" w:rsidRPr="000E032B" w:rsidRDefault="000E032B" w:rsidP="00373F23">
            <w:pPr>
              <w:pStyle w:val="NormalWeb"/>
              <w:spacing w:before="0" w:beforeAutospacing="0" w:after="0" w:afterAutospacing="0"/>
              <w:jc w:val="both"/>
            </w:pPr>
          </w:p>
          <w:p w14:paraId="5982DC16"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xml:space="preserve">12: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 xml:space="preserve">= </m:t>
              </m:r>
            </m:oMath>
            <w:r w:rsidRPr="004A7F4A">
              <w:rPr>
                <w:sz w:val="28"/>
                <w:szCs w:val="28"/>
              </w:rPr>
              <w:t xml:space="preserve">12 </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6</m:t>
                  </m:r>
                </m:den>
              </m:f>
            </m:oMath>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0</m:t>
                  </m:r>
                </m:num>
                <m:den>
                  <m:r>
                    <m:rPr>
                      <m:sty m:val="p"/>
                    </m:rPr>
                    <w:rPr>
                      <w:rFonts w:ascii="Cambria Math" w:hAnsi="Cambria Math"/>
                      <w:sz w:val="28"/>
                      <w:szCs w:val="28"/>
                    </w:rPr>
                    <m:t>6</m:t>
                  </m:r>
                </m:den>
              </m:f>
              <m:r>
                <m:rPr>
                  <m:sty m:val="p"/>
                </m:rPr>
                <w:rPr>
                  <w:rFonts w:ascii="Cambria Math" w:hAnsi="Cambria Math"/>
                  <w:sz w:val="28"/>
                  <w:szCs w:val="28"/>
                </w:rPr>
                <m:t>=10</m:t>
              </m:r>
            </m:oMath>
          </w:p>
          <w:p w14:paraId="0C420B77"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Đại diện các nhóm trả lời.</w:t>
            </w:r>
          </w:p>
          <w:p w14:paraId="5CBE950B"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Các nhóm khác nhận xét, bổ sung.</w:t>
            </w:r>
          </w:p>
          <w:p w14:paraId="1668A569"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nhận xét, tuyên dương.</w:t>
            </w:r>
          </w:p>
        </w:tc>
      </w:tr>
      <w:tr w:rsidR="000702A9" w:rsidRPr="004A7F4A" w14:paraId="0B6297D8" w14:textId="77777777" w:rsidTr="00DD399B">
        <w:tc>
          <w:tcPr>
            <w:tcW w:w="5211" w:type="dxa"/>
            <w:tcBorders>
              <w:top w:val="nil"/>
              <w:left w:val="single" w:sz="4" w:space="0" w:color="auto"/>
              <w:bottom w:val="nil"/>
              <w:right w:val="single" w:sz="4" w:space="0" w:color="auto"/>
            </w:tcBorders>
          </w:tcPr>
          <w:p w14:paraId="212A0E3B" w14:textId="77777777" w:rsidR="000702A9" w:rsidRPr="000E032B" w:rsidRDefault="000702A9" w:rsidP="00300CFA">
            <w:pPr>
              <w:pStyle w:val="NormalWeb"/>
              <w:spacing w:before="0" w:beforeAutospacing="0" w:after="0" w:afterAutospacing="0"/>
              <w:ind w:right="-15"/>
              <w:rPr>
                <w:bCs/>
                <w:sz w:val="28"/>
                <w:szCs w:val="28"/>
              </w:rPr>
            </w:pPr>
            <w:r w:rsidRPr="004A7F4A">
              <w:rPr>
                <w:b/>
                <w:sz w:val="28"/>
                <w:szCs w:val="28"/>
              </w:rPr>
              <w:lastRenderedPageBreak/>
              <w:t xml:space="preserve">Bài 2. </w:t>
            </w:r>
            <w:r w:rsidRPr="000E032B">
              <w:rPr>
                <w:bCs/>
                <w:sz w:val="28"/>
                <w:szCs w:val="28"/>
              </w:rPr>
              <w:t>Tính giá trị biểu thức</w:t>
            </w:r>
          </w:p>
          <w:p w14:paraId="6570AC26" w14:textId="3025FEB7" w:rsidR="000702A9" w:rsidRDefault="000702A9" w:rsidP="00300CFA">
            <w:pPr>
              <w:pStyle w:val="NormalWeb"/>
              <w:numPr>
                <w:ilvl w:val="0"/>
                <w:numId w:val="56"/>
              </w:numPr>
              <w:spacing w:before="0" w:beforeAutospacing="0" w:after="0" w:afterAutospacing="0"/>
              <w:ind w:right="-15"/>
              <w:rPr>
                <w:bCs/>
                <w:sz w:val="28"/>
                <w:szCs w:val="28"/>
              </w:rPr>
            </w:pPr>
            <w:r w:rsidRPr="000E032B">
              <w:rPr>
                <w:bCs/>
                <w:sz w:val="28"/>
                <w:szCs w:val="28"/>
              </w:rPr>
              <w:t xml:space="preserve">35 </w:t>
            </w:r>
            <w:proofErr w:type="gramStart"/>
            <w:r w:rsidRPr="000E032B">
              <w:rPr>
                <w:bCs/>
                <w:sz w:val="28"/>
                <w:szCs w:val="28"/>
              </w:rPr>
              <w:t>700 :</w:t>
            </w:r>
            <w:proofErr w:type="gramEnd"/>
            <w:r w:rsidRPr="000E032B">
              <w:rPr>
                <w:bCs/>
                <w:sz w:val="28"/>
                <w:szCs w:val="28"/>
              </w:rPr>
              <w:t xml:space="preserve"> 50 + 68 </w:t>
            </w:r>
            <m:oMath>
              <m:r>
                <m:rPr>
                  <m:sty m:val="p"/>
                </m:rPr>
                <w:rPr>
                  <w:rFonts w:ascii="Cambria Math" w:hAnsi="Cambria Math"/>
                  <w:sz w:val="28"/>
                  <w:szCs w:val="28"/>
                </w:rPr>
                <m:t>×46</m:t>
              </m:r>
            </m:oMath>
          </w:p>
          <w:p w14:paraId="2624EC76" w14:textId="77777777" w:rsidR="000E032B" w:rsidRPr="000E032B" w:rsidRDefault="000E032B" w:rsidP="00300CFA">
            <w:pPr>
              <w:pStyle w:val="NormalWeb"/>
              <w:spacing w:before="0" w:beforeAutospacing="0" w:after="0" w:afterAutospacing="0"/>
              <w:ind w:left="720" w:right="-15"/>
              <w:rPr>
                <w:bCs/>
                <w:sz w:val="28"/>
                <w:szCs w:val="28"/>
              </w:rPr>
            </w:pPr>
          </w:p>
          <w:p w14:paraId="2E8908EB" w14:textId="76EAA8CF" w:rsidR="000702A9" w:rsidRPr="000E032B" w:rsidRDefault="00000000" w:rsidP="00300CFA">
            <w:pPr>
              <w:pStyle w:val="NormalWeb"/>
              <w:numPr>
                <w:ilvl w:val="0"/>
                <w:numId w:val="56"/>
              </w:numPr>
              <w:spacing w:before="0" w:beforeAutospacing="0" w:after="0" w:afterAutospacing="0"/>
              <w:ind w:right="-15"/>
              <w:rPr>
                <w:bCs/>
                <w:sz w:val="28"/>
                <w:szCs w:val="28"/>
              </w:rPr>
            </w:pPr>
            <m:oMath>
              <m:f>
                <m:fPr>
                  <m:ctrlPr>
                    <w:rPr>
                      <w:rFonts w:ascii="Cambria Math" w:hAnsi="Cambria Math"/>
                      <w:bCs/>
                      <w:sz w:val="32"/>
                      <w:szCs w:val="32"/>
                    </w:rPr>
                  </m:ctrlPr>
                </m:fPr>
                <m:num>
                  <m:r>
                    <m:rPr>
                      <m:sty m:val="p"/>
                    </m:rPr>
                    <w:rPr>
                      <w:rFonts w:ascii="Cambria Math" w:hAnsi="Cambria Math"/>
                      <w:sz w:val="32"/>
                      <w:szCs w:val="32"/>
                    </w:rPr>
                    <m:t>16</m:t>
                  </m:r>
                </m:num>
                <m:den>
                  <m:r>
                    <m:rPr>
                      <m:sty m:val="p"/>
                    </m:rPr>
                    <w:rPr>
                      <w:rFonts w:ascii="Cambria Math" w:hAnsi="Cambria Math"/>
                      <w:sz w:val="32"/>
                      <w:szCs w:val="32"/>
                    </w:rPr>
                    <m:t>9</m:t>
                  </m:r>
                </m:den>
              </m:f>
              <m:r>
                <m:rPr>
                  <m:sty m:val="p"/>
                </m:rPr>
                <w:rPr>
                  <w:rFonts w:ascii="Cambria Math" w:hAnsi="Cambria Math"/>
                  <w:sz w:val="32"/>
                  <w:szCs w:val="32"/>
                </w:rPr>
                <m:t>×</m:t>
              </m:r>
              <m:d>
                <m:dPr>
                  <m:ctrlPr>
                    <w:rPr>
                      <w:rFonts w:ascii="Cambria Math" w:hAnsi="Cambria Math"/>
                      <w:bCs/>
                      <w:sz w:val="32"/>
                      <w:szCs w:val="32"/>
                    </w:rPr>
                  </m:ctrlPr>
                </m:dPr>
                <m:e>
                  <m:r>
                    <m:rPr>
                      <m:sty m:val="p"/>
                    </m:rPr>
                    <w:rPr>
                      <w:rFonts w:ascii="Cambria Math" w:hAnsi="Cambria Math"/>
                      <w:sz w:val="32"/>
                      <w:szCs w:val="32"/>
                    </w:rPr>
                    <m:t>6:</m:t>
                  </m:r>
                  <m:f>
                    <m:fPr>
                      <m:ctrlPr>
                        <w:rPr>
                          <w:rFonts w:ascii="Cambria Math" w:hAnsi="Cambria Math"/>
                          <w:bCs/>
                          <w:sz w:val="32"/>
                          <w:szCs w:val="32"/>
                        </w:rPr>
                      </m:ctrlPr>
                    </m:fPr>
                    <m:num>
                      <m:r>
                        <m:rPr>
                          <m:sty m:val="p"/>
                        </m:rPr>
                        <w:rPr>
                          <w:rFonts w:ascii="Cambria Math" w:hAnsi="Cambria Math"/>
                          <w:sz w:val="32"/>
                          <w:szCs w:val="32"/>
                        </w:rPr>
                        <m:t>32</m:t>
                      </m:r>
                    </m:num>
                    <m:den>
                      <m:r>
                        <m:rPr>
                          <m:sty m:val="p"/>
                        </m:rPr>
                        <w:rPr>
                          <w:rFonts w:ascii="Cambria Math" w:hAnsi="Cambria Math"/>
                          <w:sz w:val="32"/>
                          <w:szCs w:val="32"/>
                        </w:rPr>
                        <m:t>9</m:t>
                      </m:r>
                    </m:den>
                  </m:f>
                </m:e>
              </m:d>
              <m:r>
                <m:rPr>
                  <m:sty m:val="p"/>
                </m:rPr>
                <w:rPr>
                  <w:rFonts w:ascii="Cambria Math" w:hAnsi="Cambria Math"/>
                  <w:sz w:val="32"/>
                  <w:szCs w:val="32"/>
                </w:rPr>
                <m:t>-</m:t>
              </m:r>
              <m:f>
                <m:fPr>
                  <m:ctrlPr>
                    <w:rPr>
                      <w:rFonts w:ascii="Cambria Math" w:hAnsi="Cambria Math"/>
                      <w:bCs/>
                      <w:sz w:val="32"/>
                      <w:szCs w:val="32"/>
                    </w:rPr>
                  </m:ctrlPr>
                </m:fPr>
                <m:num>
                  <m:r>
                    <m:rPr>
                      <m:sty m:val="p"/>
                    </m:rPr>
                    <w:rPr>
                      <w:rFonts w:ascii="Cambria Math" w:hAnsi="Cambria Math"/>
                      <w:sz w:val="32"/>
                      <w:szCs w:val="32"/>
                    </w:rPr>
                    <m:t>7</m:t>
                  </m:r>
                </m:num>
                <m:den>
                  <m:r>
                    <m:rPr>
                      <m:sty m:val="p"/>
                    </m:rPr>
                    <w:rPr>
                      <w:rFonts w:ascii="Cambria Math" w:hAnsi="Cambria Math"/>
                      <w:sz w:val="32"/>
                      <w:szCs w:val="32"/>
                    </w:rPr>
                    <m:t>5</m:t>
                  </m:r>
                </m:den>
              </m:f>
            </m:oMath>
            <w:r w:rsidR="000702A9" w:rsidRPr="000E032B">
              <w:rPr>
                <w:bCs/>
                <w:sz w:val="28"/>
                <w:szCs w:val="28"/>
              </w:rPr>
              <w:t xml:space="preserve"> =</w:t>
            </w:r>
          </w:p>
          <w:p w14:paraId="5A27F46A" w14:textId="77777777" w:rsidR="000702A9" w:rsidRPr="004A7F4A" w:rsidRDefault="000702A9" w:rsidP="00300CFA">
            <w:pPr>
              <w:pStyle w:val="NormalWeb"/>
              <w:spacing w:before="0" w:beforeAutospacing="0" w:after="0" w:afterAutospacing="0"/>
              <w:ind w:right="-15"/>
              <w:rPr>
                <w:sz w:val="28"/>
                <w:szCs w:val="28"/>
              </w:rPr>
            </w:pPr>
            <w:r w:rsidRPr="004A7F4A">
              <w:rPr>
                <w:sz w:val="28"/>
                <w:szCs w:val="28"/>
              </w:rPr>
              <w:t>- GV mời 1 HS đọc yêu cầu bài 2.</w:t>
            </w:r>
          </w:p>
          <w:p w14:paraId="49D86691" w14:textId="77777777" w:rsidR="000702A9" w:rsidRPr="004A7F4A" w:rsidRDefault="000702A9" w:rsidP="00300CFA">
            <w:pPr>
              <w:pStyle w:val="NormalWeb"/>
              <w:spacing w:before="0" w:beforeAutospacing="0" w:after="0" w:afterAutospacing="0"/>
              <w:ind w:right="-15"/>
              <w:rPr>
                <w:sz w:val="28"/>
                <w:szCs w:val="28"/>
              </w:rPr>
            </w:pPr>
            <w:r w:rsidRPr="004A7F4A">
              <w:rPr>
                <w:sz w:val="28"/>
                <w:szCs w:val="28"/>
              </w:rPr>
              <w:t>- GV cho HS nhắc lại thứ tự thực hiện tính giá trị biểu thức.</w:t>
            </w:r>
          </w:p>
          <w:p w14:paraId="0DE39D46" w14:textId="77777777" w:rsidR="000702A9" w:rsidRPr="004A7F4A" w:rsidRDefault="000702A9" w:rsidP="00300CFA">
            <w:pPr>
              <w:pStyle w:val="NormalWeb"/>
              <w:spacing w:before="0" w:beforeAutospacing="0" w:after="0" w:afterAutospacing="0"/>
              <w:ind w:right="-15"/>
              <w:rPr>
                <w:sz w:val="28"/>
                <w:szCs w:val="28"/>
              </w:rPr>
            </w:pPr>
          </w:p>
          <w:p w14:paraId="70153CAD" w14:textId="77777777" w:rsidR="000702A9" w:rsidRPr="004A7F4A" w:rsidRDefault="000702A9" w:rsidP="00300CFA">
            <w:pPr>
              <w:pStyle w:val="NormalWeb"/>
              <w:spacing w:before="0" w:beforeAutospacing="0" w:after="0" w:afterAutospacing="0"/>
              <w:ind w:right="-15"/>
              <w:rPr>
                <w:sz w:val="28"/>
                <w:szCs w:val="28"/>
              </w:rPr>
            </w:pPr>
          </w:p>
          <w:p w14:paraId="79C5A62A" w14:textId="77777777" w:rsidR="000702A9" w:rsidRPr="004A7F4A" w:rsidRDefault="000702A9" w:rsidP="00300CFA">
            <w:pPr>
              <w:pStyle w:val="NormalWeb"/>
              <w:spacing w:before="0" w:beforeAutospacing="0" w:after="0" w:afterAutospacing="0"/>
              <w:ind w:right="-15"/>
              <w:rPr>
                <w:sz w:val="28"/>
                <w:szCs w:val="28"/>
              </w:rPr>
            </w:pPr>
          </w:p>
          <w:p w14:paraId="2E849A10" w14:textId="77777777" w:rsidR="000702A9" w:rsidRPr="004A7F4A" w:rsidRDefault="000702A9" w:rsidP="00300CFA">
            <w:pPr>
              <w:pStyle w:val="NormalWeb"/>
              <w:spacing w:before="0" w:beforeAutospacing="0" w:after="0" w:afterAutospacing="0"/>
              <w:ind w:right="-15"/>
              <w:rPr>
                <w:sz w:val="28"/>
                <w:szCs w:val="28"/>
              </w:rPr>
            </w:pPr>
          </w:p>
          <w:p w14:paraId="30171495" w14:textId="77777777" w:rsidR="000702A9" w:rsidRPr="004A7F4A" w:rsidRDefault="000702A9" w:rsidP="00300CFA">
            <w:pPr>
              <w:pStyle w:val="NormalWeb"/>
              <w:spacing w:before="0" w:beforeAutospacing="0" w:after="0" w:afterAutospacing="0"/>
              <w:ind w:right="-15"/>
              <w:rPr>
                <w:sz w:val="28"/>
                <w:szCs w:val="28"/>
              </w:rPr>
            </w:pPr>
          </w:p>
          <w:p w14:paraId="007D5786" w14:textId="77777777" w:rsidR="000702A9" w:rsidRPr="004A7F4A" w:rsidRDefault="000702A9" w:rsidP="00300CFA">
            <w:pPr>
              <w:pStyle w:val="NormalWeb"/>
              <w:spacing w:before="0" w:beforeAutospacing="0" w:after="0" w:afterAutospacing="0"/>
              <w:ind w:right="-15"/>
              <w:rPr>
                <w:sz w:val="28"/>
                <w:szCs w:val="28"/>
              </w:rPr>
            </w:pPr>
            <w:r w:rsidRPr="004A7F4A">
              <w:rPr>
                <w:sz w:val="28"/>
                <w:szCs w:val="28"/>
              </w:rPr>
              <w:t>- Cho HS làm vở sau 2 em xung phong lên chữa bài, GV cho Hs đổi chéo chấm chữa.</w:t>
            </w:r>
          </w:p>
        </w:tc>
        <w:tc>
          <w:tcPr>
            <w:tcW w:w="4594" w:type="dxa"/>
            <w:tcBorders>
              <w:top w:val="nil"/>
              <w:left w:val="single" w:sz="4" w:space="0" w:color="auto"/>
              <w:bottom w:val="nil"/>
              <w:right w:val="single" w:sz="4" w:space="0" w:color="auto"/>
            </w:tcBorders>
          </w:tcPr>
          <w:p w14:paraId="6393566A" w14:textId="77777777" w:rsidR="000702A9" w:rsidRPr="004A7F4A" w:rsidRDefault="000702A9" w:rsidP="000E032B">
            <w:pPr>
              <w:ind w:right="-29"/>
            </w:pPr>
          </w:p>
          <w:p w14:paraId="26671D31" w14:textId="77777777" w:rsidR="000702A9" w:rsidRPr="004A7F4A" w:rsidRDefault="000702A9" w:rsidP="000E032B">
            <w:pPr>
              <w:ind w:right="-29"/>
            </w:pPr>
          </w:p>
          <w:p w14:paraId="5CD7A954" w14:textId="77777777" w:rsidR="000702A9" w:rsidRDefault="000702A9" w:rsidP="000E032B">
            <w:pPr>
              <w:ind w:right="-29"/>
            </w:pPr>
          </w:p>
          <w:p w14:paraId="41B21E97" w14:textId="77777777" w:rsidR="000E032B" w:rsidRPr="00300CFA" w:rsidRDefault="000E032B" w:rsidP="000E032B">
            <w:pPr>
              <w:ind w:right="-29"/>
              <w:rPr>
                <w:sz w:val="22"/>
                <w:szCs w:val="22"/>
              </w:rPr>
            </w:pPr>
          </w:p>
          <w:p w14:paraId="2F188184" w14:textId="77777777" w:rsidR="000E032B" w:rsidRPr="004A7F4A" w:rsidRDefault="000E032B" w:rsidP="000E032B">
            <w:pPr>
              <w:ind w:right="-29"/>
            </w:pPr>
          </w:p>
          <w:p w14:paraId="5887F520"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1 HS đọc yêu cầu bài 2.</w:t>
            </w:r>
          </w:p>
          <w:p w14:paraId="72D39EE5"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xml:space="preserve">- HS nhắc thứ tự thực hiện tính giá trị biểu </w:t>
            </w:r>
            <w:proofErr w:type="gramStart"/>
            <w:r w:rsidRPr="004A7F4A">
              <w:rPr>
                <w:sz w:val="28"/>
                <w:szCs w:val="28"/>
              </w:rPr>
              <w:t>thức .</w:t>
            </w:r>
            <w:proofErr w:type="gramEnd"/>
            <w:r w:rsidRPr="004A7F4A">
              <w:rPr>
                <w:sz w:val="28"/>
                <w:szCs w:val="28"/>
              </w:rPr>
              <w:t xml:space="preserve"> </w:t>
            </w:r>
          </w:p>
          <w:p w14:paraId="3B83A1F7"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Làm bài vào vở. Kq:</w:t>
            </w:r>
          </w:p>
          <w:p w14:paraId="43E9546D"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xml:space="preserve">35 </w:t>
            </w:r>
            <w:proofErr w:type="gramStart"/>
            <w:r w:rsidRPr="004A7F4A">
              <w:rPr>
                <w:sz w:val="28"/>
                <w:szCs w:val="28"/>
              </w:rPr>
              <w:t>700 :</w:t>
            </w:r>
            <w:proofErr w:type="gramEnd"/>
            <w:r w:rsidRPr="004A7F4A">
              <w:rPr>
                <w:sz w:val="28"/>
                <w:szCs w:val="28"/>
              </w:rPr>
              <w:t xml:space="preserve"> 50 + 68 </w:t>
            </w:r>
            <m:oMath>
              <m:r>
                <m:rPr>
                  <m:sty m:val="p"/>
                </m:rPr>
                <w:rPr>
                  <w:rFonts w:ascii="Cambria Math" w:hAnsi="Cambria Math"/>
                  <w:sz w:val="28"/>
                  <w:szCs w:val="28"/>
                </w:rPr>
                <m:t>×</m:t>
              </m:r>
            </m:oMath>
            <w:r w:rsidRPr="004A7F4A">
              <w:rPr>
                <w:sz w:val="28"/>
                <w:szCs w:val="28"/>
              </w:rPr>
              <w:t xml:space="preserve"> 46 = 714 + 3 128 </w:t>
            </w:r>
          </w:p>
          <w:p w14:paraId="6958AF50"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xml:space="preserve">                                    =   3 842</w:t>
            </w:r>
          </w:p>
          <w:p w14:paraId="0A4A887A" w14:textId="77777777" w:rsidR="000702A9" w:rsidRPr="004A7F4A" w:rsidRDefault="00000000" w:rsidP="000E032B">
            <w:pPr>
              <w:pStyle w:val="NormalWeb"/>
              <w:spacing w:before="0" w:beforeAutospacing="0" w:after="0" w:afterAutospacing="0"/>
              <w:ind w:right="-29"/>
              <w:rPr>
                <w:b/>
                <w:sz w:val="28"/>
                <w:szCs w:val="28"/>
              </w:rPr>
            </w:pP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6:</m:t>
                  </m:r>
                  <m:f>
                    <m:fPr>
                      <m:ctrlPr>
                        <w:rPr>
                          <w:rFonts w:ascii="Cambria Math" w:hAnsi="Cambria Math"/>
                          <w:b/>
                          <w:sz w:val="28"/>
                          <w:szCs w:val="28"/>
                        </w:rPr>
                      </m:ctrlPr>
                    </m:fPr>
                    <m:num>
                      <m:r>
                        <m:rPr>
                          <m:sty m:val="b"/>
                        </m:rPr>
                        <w:rPr>
                          <w:rFonts w:ascii="Cambria Math" w:hAnsi="Cambria Math"/>
                          <w:sz w:val="28"/>
                          <w:szCs w:val="28"/>
                        </w:rPr>
                        <m:t>32</m:t>
                      </m:r>
                    </m:num>
                    <m:den>
                      <m:r>
                        <m:rPr>
                          <m:sty m:val="b"/>
                        </m:rPr>
                        <w:rPr>
                          <w:rFonts w:ascii="Cambria Math" w:hAnsi="Cambria Math"/>
                          <w:sz w:val="28"/>
                          <w:szCs w:val="28"/>
                        </w:rPr>
                        <m:t>9</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000702A9" w:rsidRPr="004A7F4A">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oMath>
            <w:r w:rsidR="000702A9" w:rsidRPr="004A7F4A">
              <w:rPr>
                <w:b/>
                <w:sz w:val="28"/>
                <w:szCs w:val="28"/>
              </w:rPr>
              <w:t xml:space="preserve"> </w:t>
            </w:r>
            <m:oMath>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 xml:space="preserve"> 6×</m:t>
                  </m:r>
                  <m:f>
                    <m:fPr>
                      <m:ctrlPr>
                        <w:rPr>
                          <w:rFonts w:ascii="Cambria Math" w:hAnsi="Cambria Math"/>
                          <w:b/>
                          <w:sz w:val="28"/>
                          <w:szCs w:val="28"/>
                        </w:rPr>
                      </m:ctrlPr>
                    </m:fPr>
                    <m:num>
                      <m:r>
                        <m:rPr>
                          <m:sty m:val="b"/>
                        </m:rPr>
                        <w:rPr>
                          <w:rFonts w:ascii="Cambria Math" w:hAnsi="Cambria Math"/>
                          <w:sz w:val="28"/>
                          <w:szCs w:val="28"/>
                        </w:rPr>
                        <m:t>9</m:t>
                      </m:r>
                    </m:num>
                    <m:den>
                      <m:r>
                        <m:rPr>
                          <m:sty m:val="b"/>
                        </m:rPr>
                        <w:rPr>
                          <w:rFonts w:ascii="Cambria Math" w:hAnsi="Cambria Math"/>
                          <w:sz w:val="28"/>
                          <w:szCs w:val="28"/>
                        </w:rPr>
                        <m:t>32</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p>
          <w:p w14:paraId="68625FD3" w14:textId="77777777" w:rsidR="000702A9" w:rsidRPr="004A7F4A" w:rsidRDefault="000702A9" w:rsidP="000E032B">
            <w:pPr>
              <w:pStyle w:val="NormalWeb"/>
              <w:spacing w:before="0" w:beforeAutospacing="0" w:after="0" w:afterAutospacing="0"/>
              <w:ind w:right="-29"/>
              <w:rPr>
                <w:b/>
                <w:sz w:val="28"/>
                <w:szCs w:val="28"/>
              </w:rPr>
            </w:pPr>
            <w:r w:rsidRPr="004A7F4A">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7</m:t>
                  </m:r>
                </m:num>
                <m:den>
                  <m:r>
                    <m:rPr>
                      <m:sty m:val="b"/>
                    </m:rPr>
                    <w:rPr>
                      <w:rFonts w:ascii="Cambria Math" w:hAnsi="Cambria Math"/>
                      <w:sz w:val="28"/>
                      <w:szCs w:val="28"/>
                    </w:rPr>
                    <m:t>32</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4A7F4A">
              <w:rPr>
                <w:b/>
                <w:sz w:val="28"/>
                <w:szCs w:val="28"/>
              </w:rPr>
              <w:t xml:space="preserve">  = </w:t>
            </w:r>
            <m:oMath>
              <m:r>
                <m:rPr>
                  <m:sty m:val="b"/>
                </m:rPr>
                <w:rPr>
                  <w:rFonts w:ascii="Cambria Math" w:hAnsi="Cambria Math"/>
                  <w:sz w:val="28"/>
                  <w:szCs w:val="28"/>
                </w:rPr>
                <m:t xml:space="preserve">3-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4A7F4A">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5</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8</m:t>
                  </m:r>
                </m:num>
                <m:den>
                  <m:r>
                    <m:rPr>
                      <m:sty m:val="b"/>
                    </m:rPr>
                    <w:rPr>
                      <w:rFonts w:ascii="Cambria Math" w:hAnsi="Cambria Math"/>
                      <w:sz w:val="28"/>
                      <w:szCs w:val="28"/>
                    </w:rPr>
                    <m:t>5</m:t>
                  </m:r>
                </m:den>
              </m:f>
            </m:oMath>
          </w:p>
          <w:p w14:paraId="210301A3" w14:textId="77777777" w:rsidR="000702A9" w:rsidRPr="004A7F4A" w:rsidRDefault="000702A9" w:rsidP="000E032B">
            <w:pPr>
              <w:pStyle w:val="NormalWeb"/>
              <w:spacing w:before="0" w:beforeAutospacing="0" w:after="0" w:afterAutospacing="0"/>
              <w:ind w:right="-29"/>
              <w:rPr>
                <w:sz w:val="28"/>
                <w:szCs w:val="28"/>
              </w:rPr>
            </w:pPr>
            <w:r w:rsidRPr="004A7F4A">
              <w:rPr>
                <w:sz w:val="28"/>
                <w:szCs w:val="28"/>
              </w:rPr>
              <w:t>- HS lắng nghe, rút kinh nghiệm.</w:t>
            </w:r>
          </w:p>
        </w:tc>
      </w:tr>
      <w:tr w:rsidR="000702A9" w:rsidRPr="004A7F4A" w14:paraId="6CA7B4D0" w14:textId="77777777" w:rsidTr="00DD399B">
        <w:tc>
          <w:tcPr>
            <w:tcW w:w="5211" w:type="dxa"/>
            <w:tcBorders>
              <w:top w:val="nil"/>
              <w:left w:val="single" w:sz="4" w:space="0" w:color="auto"/>
              <w:bottom w:val="nil"/>
              <w:right w:val="single" w:sz="4" w:space="0" w:color="auto"/>
            </w:tcBorders>
          </w:tcPr>
          <w:p w14:paraId="6067F3D6" w14:textId="77777777" w:rsidR="000702A9" w:rsidRPr="000E032B" w:rsidRDefault="000702A9" w:rsidP="000E032B">
            <w:pPr>
              <w:pStyle w:val="NormalWeb"/>
              <w:spacing w:before="0" w:beforeAutospacing="0" w:after="0" w:afterAutospacing="0"/>
              <w:ind w:right="-105"/>
              <w:rPr>
                <w:bCs/>
                <w:sz w:val="28"/>
                <w:szCs w:val="28"/>
              </w:rPr>
            </w:pPr>
            <w:r w:rsidRPr="004A7F4A">
              <w:rPr>
                <w:b/>
                <w:sz w:val="28"/>
                <w:szCs w:val="28"/>
              </w:rPr>
              <w:t xml:space="preserve">Bài 3. </w:t>
            </w:r>
            <w:r w:rsidRPr="000E032B">
              <w:rPr>
                <w:bCs/>
                <w:sz w:val="28"/>
                <w:szCs w:val="28"/>
              </w:rPr>
              <w:t>Tìm phân số thích hợp</w:t>
            </w:r>
          </w:p>
          <w:p w14:paraId="0F0245B1" w14:textId="77777777" w:rsidR="000702A9" w:rsidRPr="004A7F4A" w:rsidRDefault="000702A9" w:rsidP="000E032B">
            <w:pPr>
              <w:pStyle w:val="NormalWeb"/>
              <w:spacing w:before="0" w:beforeAutospacing="0" w:after="0" w:afterAutospacing="0"/>
              <w:ind w:right="-105"/>
              <w:rPr>
                <w:sz w:val="28"/>
                <w:szCs w:val="28"/>
              </w:rPr>
            </w:pPr>
            <w:r w:rsidRPr="004A7F4A">
              <w:rPr>
                <w:sz w:val="28"/>
                <w:szCs w:val="28"/>
              </w:rPr>
              <w:t>- GV mời 1 HS đọc yêu cầu bài 3.</w:t>
            </w:r>
          </w:p>
          <w:p w14:paraId="65384ED2" w14:textId="77777777" w:rsidR="000702A9" w:rsidRPr="004A7F4A" w:rsidRDefault="000702A9" w:rsidP="000E032B">
            <w:pPr>
              <w:pStyle w:val="NormalWeb"/>
              <w:spacing w:before="0" w:beforeAutospacing="0" w:after="0" w:afterAutospacing="0"/>
              <w:ind w:right="-105"/>
              <w:rPr>
                <w:sz w:val="28"/>
                <w:szCs w:val="28"/>
              </w:rPr>
            </w:pPr>
            <w:r w:rsidRPr="004A7F4A">
              <w:rPr>
                <w:noProof/>
                <w:sz w:val="28"/>
                <w:szCs w:val="28"/>
              </w:rPr>
              <w:drawing>
                <wp:anchor distT="0" distB="0" distL="114300" distR="114300" simplePos="0" relativeHeight="251710464" behindDoc="0" locked="0" layoutInCell="1" allowOverlap="1" wp14:anchorId="53BDD87F" wp14:editId="6A50CB89">
                  <wp:simplePos x="0" y="0"/>
                  <wp:positionH relativeFrom="column">
                    <wp:posOffset>-24130</wp:posOffset>
                  </wp:positionH>
                  <wp:positionV relativeFrom="paragraph">
                    <wp:posOffset>46355</wp:posOffset>
                  </wp:positionV>
                  <wp:extent cx="3190875" cy="1114425"/>
                  <wp:effectExtent l="0" t="0" r="9525" b="9525"/>
                  <wp:wrapNone/>
                  <wp:docPr id="2146612901" name="Picture 1" descr="A math equati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12901" name="Picture 1" descr="A math equations and numbers&#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190875" cy="1114425"/>
                          </a:xfrm>
                          <a:prstGeom prst="rect">
                            <a:avLst/>
                          </a:prstGeom>
                        </pic:spPr>
                      </pic:pic>
                    </a:graphicData>
                  </a:graphic>
                  <wp14:sizeRelH relativeFrom="margin">
                    <wp14:pctWidth>0</wp14:pctWidth>
                  </wp14:sizeRelH>
                  <wp14:sizeRelV relativeFrom="margin">
                    <wp14:pctHeight>0</wp14:pctHeight>
                  </wp14:sizeRelV>
                </wp:anchor>
              </w:drawing>
            </w:r>
          </w:p>
          <w:p w14:paraId="3C34BEFB" w14:textId="77777777" w:rsidR="000702A9" w:rsidRPr="004A7F4A" w:rsidRDefault="000702A9" w:rsidP="000E032B">
            <w:pPr>
              <w:pStyle w:val="NormalWeb"/>
              <w:spacing w:before="0" w:beforeAutospacing="0" w:after="0" w:afterAutospacing="0"/>
              <w:ind w:right="-105"/>
              <w:rPr>
                <w:sz w:val="28"/>
                <w:szCs w:val="28"/>
              </w:rPr>
            </w:pPr>
          </w:p>
          <w:p w14:paraId="4E8F8437" w14:textId="77777777" w:rsidR="000702A9" w:rsidRPr="004A7F4A" w:rsidRDefault="000702A9" w:rsidP="000E032B">
            <w:pPr>
              <w:pStyle w:val="NormalWeb"/>
              <w:spacing w:before="0" w:beforeAutospacing="0" w:after="0" w:afterAutospacing="0"/>
              <w:ind w:right="-105"/>
              <w:rPr>
                <w:sz w:val="28"/>
                <w:szCs w:val="28"/>
              </w:rPr>
            </w:pPr>
          </w:p>
          <w:p w14:paraId="72D0146F" w14:textId="77777777" w:rsidR="000702A9" w:rsidRPr="004A7F4A" w:rsidRDefault="000702A9" w:rsidP="000E032B">
            <w:pPr>
              <w:pStyle w:val="NormalWeb"/>
              <w:spacing w:before="0" w:beforeAutospacing="0" w:after="0" w:afterAutospacing="0"/>
              <w:ind w:right="-105"/>
              <w:rPr>
                <w:sz w:val="28"/>
                <w:szCs w:val="28"/>
              </w:rPr>
            </w:pPr>
          </w:p>
          <w:p w14:paraId="33ACDA17" w14:textId="77777777" w:rsidR="000702A9" w:rsidRPr="004A7F4A" w:rsidRDefault="000702A9" w:rsidP="000E032B">
            <w:pPr>
              <w:pStyle w:val="NormalWeb"/>
              <w:spacing w:before="0" w:beforeAutospacing="0" w:after="0" w:afterAutospacing="0"/>
              <w:ind w:right="-105"/>
              <w:rPr>
                <w:sz w:val="28"/>
                <w:szCs w:val="28"/>
              </w:rPr>
            </w:pPr>
          </w:p>
          <w:p w14:paraId="3A450F78" w14:textId="77777777" w:rsidR="000E032B" w:rsidRDefault="000E032B" w:rsidP="000E032B">
            <w:pPr>
              <w:pStyle w:val="NormalWeb"/>
              <w:spacing w:before="0" w:beforeAutospacing="0" w:after="0" w:afterAutospacing="0"/>
              <w:ind w:right="-105"/>
              <w:rPr>
                <w:sz w:val="28"/>
                <w:szCs w:val="28"/>
              </w:rPr>
            </w:pPr>
          </w:p>
          <w:p w14:paraId="76295CC5" w14:textId="77777777" w:rsidR="000E032B" w:rsidRDefault="000E032B" w:rsidP="000E032B">
            <w:pPr>
              <w:pStyle w:val="NormalWeb"/>
              <w:spacing w:before="0" w:beforeAutospacing="0" w:after="0" w:afterAutospacing="0"/>
              <w:ind w:right="-105"/>
              <w:rPr>
                <w:sz w:val="28"/>
                <w:szCs w:val="28"/>
              </w:rPr>
            </w:pPr>
          </w:p>
          <w:p w14:paraId="3AA37CA1" w14:textId="77777777" w:rsidR="000E032B" w:rsidRDefault="000E032B" w:rsidP="000E032B">
            <w:pPr>
              <w:pStyle w:val="NormalWeb"/>
              <w:spacing w:before="0" w:beforeAutospacing="0" w:after="0" w:afterAutospacing="0"/>
              <w:ind w:right="-105"/>
              <w:rPr>
                <w:sz w:val="28"/>
                <w:szCs w:val="28"/>
              </w:rPr>
            </w:pPr>
          </w:p>
          <w:p w14:paraId="78A2C9E1" w14:textId="77777777" w:rsidR="000E032B" w:rsidRDefault="000E032B" w:rsidP="000E032B">
            <w:pPr>
              <w:pStyle w:val="NormalWeb"/>
              <w:spacing w:before="0" w:beforeAutospacing="0" w:after="0" w:afterAutospacing="0"/>
              <w:ind w:right="-105"/>
              <w:rPr>
                <w:sz w:val="28"/>
                <w:szCs w:val="28"/>
              </w:rPr>
            </w:pPr>
          </w:p>
          <w:p w14:paraId="4879B06F" w14:textId="77777777" w:rsidR="000E032B" w:rsidRDefault="000E032B" w:rsidP="000E032B">
            <w:pPr>
              <w:pStyle w:val="NormalWeb"/>
              <w:spacing w:before="0" w:beforeAutospacing="0" w:after="0" w:afterAutospacing="0"/>
              <w:ind w:right="-105"/>
              <w:rPr>
                <w:sz w:val="28"/>
                <w:szCs w:val="28"/>
              </w:rPr>
            </w:pPr>
          </w:p>
          <w:p w14:paraId="6483EF3A" w14:textId="77777777" w:rsidR="000E032B" w:rsidRDefault="000E032B" w:rsidP="000E032B">
            <w:pPr>
              <w:pStyle w:val="NormalWeb"/>
              <w:spacing w:before="0" w:beforeAutospacing="0" w:after="0" w:afterAutospacing="0"/>
              <w:ind w:right="-105"/>
              <w:rPr>
                <w:sz w:val="28"/>
                <w:szCs w:val="28"/>
              </w:rPr>
            </w:pPr>
          </w:p>
          <w:p w14:paraId="27E7F00E" w14:textId="77777777" w:rsidR="00300CFA" w:rsidRDefault="00300CFA" w:rsidP="000E032B">
            <w:pPr>
              <w:pStyle w:val="NormalWeb"/>
              <w:spacing w:before="0" w:beforeAutospacing="0" w:after="0" w:afterAutospacing="0"/>
              <w:ind w:right="-105"/>
              <w:rPr>
                <w:sz w:val="28"/>
                <w:szCs w:val="28"/>
              </w:rPr>
            </w:pPr>
          </w:p>
          <w:p w14:paraId="43A2CBA6" w14:textId="77777777" w:rsidR="00300CFA" w:rsidRDefault="00300CFA" w:rsidP="000E032B">
            <w:pPr>
              <w:pStyle w:val="NormalWeb"/>
              <w:spacing w:before="0" w:beforeAutospacing="0" w:after="0" w:afterAutospacing="0"/>
              <w:ind w:right="-105"/>
              <w:rPr>
                <w:sz w:val="28"/>
                <w:szCs w:val="28"/>
              </w:rPr>
            </w:pPr>
          </w:p>
          <w:p w14:paraId="4F7E0459" w14:textId="77777777" w:rsidR="00300CFA" w:rsidRDefault="00300CFA" w:rsidP="000E032B">
            <w:pPr>
              <w:pStyle w:val="NormalWeb"/>
              <w:spacing w:before="0" w:beforeAutospacing="0" w:after="0" w:afterAutospacing="0"/>
              <w:ind w:right="-105"/>
              <w:rPr>
                <w:sz w:val="28"/>
                <w:szCs w:val="28"/>
              </w:rPr>
            </w:pPr>
          </w:p>
          <w:p w14:paraId="466254BC" w14:textId="77777777" w:rsidR="00300CFA" w:rsidRDefault="00300CFA" w:rsidP="000E032B">
            <w:pPr>
              <w:pStyle w:val="NormalWeb"/>
              <w:spacing w:before="0" w:beforeAutospacing="0" w:after="0" w:afterAutospacing="0"/>
              <w:ind w:right="-105"/>
              <w:rPr>
                <w:sz w:val="28"/>
                <w:szCs w:val="28"/>
              </w:rPr>
            </w:pPr>
          </w:p>
          <w:p w14:paraId="4DE68780" w14:textId="77777777" w:rsidR="000E032B" w:rsidRDefault="000E032B" w:rsidP="000E032B">
            <w:pPr>
              <w:pStyle w:val="NormalWeb"/>
              <w:spacing w:before="0" w:beforeAutospacing="0" w:after="0" w:afterAutospacing="0"/>
              <w:ind w:right="-105"/>
              <w:rPr>
                <w:sz w:val="28"/>
                <w:szCs w:val="28"/>
              </w:rPr>
            </w:pPr>
          </w:p>
          <w:p w14:paraId="09377043" w14:textId="6E061A5C" w:rsidR="000702A9" w:rsidRPr="004A7F4A" w:rsidRDefault="000702A9" w:rsidP="000E032B">
            <w:pPr>
              <w:pStyle w:val="NormalWeb"/>
              <w:spacing w:before="0" w:beforeAutospacing="0" w:after="0" w:afterAutospacing="0"/>
              <w:ind w:right="-105"/>
              <w:rPr>
                <w:sz w:val="28"/>
                <w:szCs w:val="28"/>
              </w:rPr>
            </w:pPr>
            <w:r w:rsidRPr="004A7F4A">
              <w:rPr>
                <w:sz w:val="28"/>
                <w:szCs w:val="28"/>
              </w:rPr>
              <w:t>- GV yêu cầu HS làm bài tập vào vở.</w:t>
            </w:r>
          </w:p>
          <w:p w14:paraId="2EDA6DE4" w14:textId="39A13C1C" w:rsidR="000702A9" w:rsidRPr="004A7F4A" w:rsidRDefault="000702A9" w:rsidP="000E032B">
            <w:pPr>
              <w:pStyle w:val="NormalWeb"/>
              <w:spacing w:before="0" w:beforeAutospacing="0" w:after="0" w:afterAutospacing="0"/>
              <w:ind w:right="-105"/>
              <w:rPr>
                <w:noProof/>
                <w:sz w:val="28"/>
                <w:szCs w:val="28"/>
              </w:rPr>
            </w:pPr>
            <w:r w:rsidRPr="004A7F4A">
              <w:rPr>
                <w:sz w:val="28"/>
                <w:szCs w:val="28"/>
              </w:rPr>
              <w:t>- GV thu bài, chấm và đánh giá kết quả, tuyên dương.</w:t>
            </w:r>
            <w:r w:rsidRPr="004A7F4A">
              <w:rPr>
                <w:noProof/>
                <w:sz w:val="28"/>
                <w:szCs w:val="28"/>
              </w:rPr>
              <w:t xml:space="preserve"> </w:t>
            </w:r>
          </w:p>
          <w:p w14:paraId="0CB69C79" w14:textId="77777777" w:rsidR="000702A9" w:rsidRPr="004A7F4A" w:rsidRDefault="000702A9" w:rsidP="000E032B">
            <w:pPr>
              <w:pStyle w:val="NormalWeb"/>
              <w:spacing w:before="0" w:beforeAutospacing="0" w:after="0" w:afterAutospacing="0"/>
              <w:ind w:right="-105"/>
              <w:rPr>
                <w:noProof/>
                <w:sz w:val="28"/>
                <w:szCs w:val="28"/>
              </w:rPr>
            </w:pPr>
            <w:r w:rsidRPr="004A7F4A">
              <w:rPr>
                <w:noProof/>
                <w:sz w:val="28"/>
                <w:szCs w:val="28"/>
              </w:rPr>
              <w:t>Củng cố: Viết số đo đại lượng dưới dạng phân số thập phân.</w:t>
            </w:r>
          </w:p>
        </w:tc>
        <w:tc>
          <w:tcPr>
            <w:tcW w:w="4594" w:type="dxa"/>
            <w:tcBorders>
              <w:top w:val="nil"/>
              <w:left w:val="single" w:sz="4" w:space="0" w:color="auto"/>
              <w:bottom w:val="nil"/>
              <w:right w:val="single" w:sz="4" w:space="0" w:color="auto"/>
            </w:tcBorders>
          </w:tcPr>
          <w:p w14:paraId="549D7CDC" w14:textId="77777777" w:rsidR="000702A9" w:rsidRPr="004A7F4A" w:rsidRDefault="000702A9" w:rsidP="00300CFA">
            <w:pPr>
              <w:pStyle w:val="NormalWeb"/>
              <w:spacing w:before="0" w:beforeAutospacing="0" w:after="0" w:afterAutospacing="0"/>
              <w:rPr>
                <w:sz w:val="28"/>
                <w:szCs w:val="28"/>
              </w:rPr>
            </w:pPr>
          </w:p>
          <w:p w14:paraId="38CBF8E3" w14:textId="77777777" w:rsidR="000702A9" w:rsidRPr="004A7F4A" w:rsidRDefault="000702A9" w:rsidP="00300CFA">
            <w:pPr>
              <w:pStyle w:val="NormalWeb"/>
              <w:spacing w:before="0" w:beforeAutospacing="0" w:after="0" w:afterAutospacing="0"/>
              <w:rPr>
                <w:sz w:val="28"/>
                <w:szCs w:val="28"/>
              </w:rPr>
            </w:pPr>
            <w:r w:rsidRPr="004A7F4A">
              <w:rPr>
                <w:sz w:val="28"/>
                <w:szCs w:val="28"/>
              </w:rPr>
              <w:t>- GV mời 1 HS đọc yêu cầu bài 3. Cả lớp lắng nghe.</w:t>
            </w:r>
          </w:p>
          <w:p w14:paraId="0417E4B3" w14:textId="6D57E262" w:rsidR="000702A9" w:rsidRPr="004A7F4A" w:rsidRDefault="000702A9" w:rsidP="00300CFA">
            <w:pPr>
              <w:pStyle w:val="NormalWeb"/>
              <w:spacing w:before="0" w:beforeAutospacing="0" w:after="0" w:afterAutospacing="0"/>
              <w:rPr>
                <w:sz w:val="28"/>
                <w:szCs w:val="28"/>
              </w:rPr>
            </w:pPr>
            <w:r w:rsidRPr="004A7F4A">
              <w:rPr>
                <w:sz w:val="28"/>
                <w:szCs w:val="28"/>
              </w:rPr>
              <w:t>- HS làm vào vở, sau đó l</w:t>
            </w:r>
            <w:r w:rsidR="000E032B">
              <w:rPr>
                <w:sz w:val="28"/>
                <w:szCs w:val="28"/>
              </w:rPr>
              <w:t>ầ</w:t>
            </w:r>
            <w:r w:rsidRPr="004A7F4A">
              <w:rPr>
                <w:sz w:val="28"/>
                <w:szCs w:val="28"/>
              </w:rPr>
              <w:t xml:space="preserve">n </w:t>
            </w:r>
            <w:r w:rsidR="000E032B">
              <w:rPr>
                <w:sz w:val="28"/>
                <w:szCs w:val="28"/>
              </w:rPr>
              <w:t>l</w:t>
            </w:r>
            <w:r w:rsidRPr="004A7F4A">
              <w:rPr>
                <w:sz w:val="28"/>
                <w:szCs w:val="28"/>
              </w:rPr>
              <w:t>ượt nối tiếp nêu kết quả:</w:t>
            </w:r>
          </w:p>
          <w:p w14:paraId="23AD5E67" w14:textId="0470B35E" w:rsidR="000702A9" w:rsidRPr="004A7F4A" w:rsidRDefault="000702A9" w:rsidP="00300CFA">
            <w:pPr>
              <w:pStyle w:val="NormalWeb"/>
              <w:spacing w:before="0" w:beforeAutospacing="0" w:after="0" w:afterAutospacing="0"/>
              <w:rPr>
                <w:sz w:val="28"/>
                <w:szCs w:val="28"/>
              </w:rPr>
            </w:pPr>
            <w:r w:rsidRPr="004A7F4A">
              <w:rPr>
                <w:sz w:val="28"/>
                <w:szCs w:val="28"/>
              </w:rPr>
              <w:t xml:space="preserve">3mm = </w:t>
            </w:r>
            <m:oMath>
              <m:f>
                <m:fPr>
                  <m:ctrlPr>
                    <w:rPr>
                      <w:rFonts w:ascii="Cambria Math" w:hAnsi="Cambria Math"/>
                      <w:sz w:val="36"/>
                      <w:szCs w:val="36"/>
                    </w:rPr>
                  </m:ctrlPr>
                </m:fPr>
                <m:num>
                  <m:r>
                    <m:rPr>
                      <m:sty m:val="p"/>
                    </m:rPr>
                    <w:rPr>
                      <w:rFonts w:ascii="Cambria Math" w:hAnsi="Cambria Math"/>
                      <w:sz w:val="36"/>
                      <w:szCs w:val="36"/>
                    </w:rPr>
                    <m:t>3</m:t>
                  </m:r>
                </m:num>
                <m:den>
                  <m:r>
                    <m:rPr>
                      <m:sty m:val="p"/>
                    </m:rPr>
                    <w:rPr>
                      <w:rFonts w:ascii="Cambria Math" w:hAnsi="Cambria Math"/>
                      <w:sz w:val="36"/>
                      <w:szCs w:val="36"/>
                    </w:rPr>
                    <m:t>10</m:t>
                  </m:r>
                </m:den>
              </m:f>
            </m:oMath>
            <w:r w:rsidRPr="004A7F4A">
              <w:rPr>
                <w:sz w:val="28"/>
                <w:szCs w:val="28"/>
              </w:rPr>
              <w:t xml:space="preserve"> </w:t>
            </w:r>
            <w:proofErr w:type="gramStart"/>
            <w:r w:rsidRPr="004A7F4A">
              <w:rPr>
                <w:sz w:val="28"/>
                <w:szCs w:val="28"/>
              </w:rPr>
              <w:t xml:space="preserve">cm;   </w:t>
            </w:r>
            <w:proofErr w:type="gramEnd"/>
            <w:r w:rsidRPr="004A7F4A">
              <w:rPr>
                <w:sz w:val="28"/>
                <w:szCs w:val="28"/>
              </w:rPr>
              <w:t xml:space="preserve">         5g = </w:t>
            </w: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1000</m:t>
                  </m:r>
                </m:den>
              </m:f>
            </m:oMath>
            <w:r w:rsidRPr="004A7F4A">
              <w:rPr>
                <w:sz w:val="28"/>
                <w:szCs w:val="28"/>
              </w:rPr>
              <w:t xml:space="preserve"> kg; </w:t>
            </w:r>
          </w:p>
          <w:p w14:paraId="4D0B51CF" w14:textId="2E3466D6" w:rsidR="000702A9" w:rsidRPr="00300CFA" w:rsidRDefault="000702A9" w:rsidP="00300CFA">
            <w:pPr>
              <w:pStyle w:val="NormalWeb"/>
              <w:spacing w:before="0" w:beforeAutospacing="0" w:after="0" w:afterAutospacing="0"/>
              <w:rPr>
                <w:sz w:val="32"/>
                <w:szCs w:val="32"/>
              </w:rPr>
            </w:pPr>
            <w:r w:rsidRPr="004A7F4A">
              <w:rPr>
                <w:sz w:val="28"/>
                <w:szCs w:val="28"/>
              </w:rPr>
              <w:t>2dm7cm</w:t>
            </w:r>
            <w:r w:rsidR="00300CFA">
              <w:rPr>
                <w:sz w:val="28"/>
                <w:szCs w:val="28"/>
              </w:rPr>
              <w:t xml:space="preserve"> </w:t>
            </w:r>
            <w:r w:rsidRPr="004A7F4A">
              <w:rPr>
                <w:sz w:val="28"/>
                <w:szCs w:val="28"/>
              </w:rPr>
              <w:t>=</w:t>
            </w:r>
            <w:r w:rsidR="00300CFA">
              <w:rPr>
                <w:sz w:val="28"/>
                <w:szCs w:val="28"/>
              </w:rPr>
              <w:t xml:space="preserve"> </w:t>
            </w:r>
            <w:r w:rsidRPr="004A7F4A">
              <w:rPr>
                <w:sz w:val="28"/>
                <w:szCs w:val="28"/>
              </w:rPr>
              <w:t xml:space="preserve">2 </w:t>
            </w:r>
            <m:oMath>
              <m:f>
                <m:fPr>
                  <m:ctrlPr>
                    <w:rPr>
                      <w:rFonts w:ascii="Cambria Math" w:hAnsi="Cambria Math"/>
                      <w:sz w:val="36"/>
                      <w:szCs w:val="36"/>
                    </w:rPr>
                  </m:ctrlPr>
                </m:fPr>
                <m:num>
                  <m:r>
                    <m:rPr>
                      <m:sty m:val="p"/>
                    </m:rPr>
                    <w:rPr>
                      <w:rFonts w:ascii="Cambria Math" w:hAnsi="Cambria Math"/>
                      <w:sz w:val="36"/>
                      <w:szCs w:val="36"/>
                    </w:rPr>
                    <m:t>7</m:t>
                  </m:r>
                </m:num>
                <m:den>
                  <m:r>
                    <m:rPr>
                      <m:sty m:val="p"/>
                    </m:rPr>
                    <w:rPr>
                      <w:rFonts w:ascii="Cambria Math" w:hAnsi="Cambria Math"/>
                      <w:sz w:val="36"/>
                      <w:szCs w:val="36"/>
                    </w:rPr>
                    <m:t>10</m:t>
                  </m:r>
                </m:den>
              </m:f>
            </m:oMath>
            <w:r w:rsidRPr="004A7F4A">
              <w:rPr>
                <w:sz w:val="28"/>
                <w:szCs w:val="28"/>
              </w:rPr>
              <w:t xml:space="preserve"> dm     30g =</w:t>
            </w:r>
            <m:oMath>
              <m:f>
                <m:fPr>
                  <m:ctrlPr>
                    <w:rPr>
                      <w:rFonts w:ascii="Cambria Math" w:hAnsi="Cambria Math"/>
                      <w:sz w:val="32"/>
                      <w:szCs w:val="32"/>
                    </w:rPr>
                  </m:ctrlPr>
                </m:fPr>
                <m:num>
                  <m:r>
                    <m:rPr>
                      <m:sty m:val="p"/>
                    </m:rPr>
                    <w:rPr>
                      <w:rFonts w:ascii="Cambria Math" w:hAnsi="Cambria Math"/>
                      <w:sz w:val="32"/>
                      <w:szCs w:val="32"/>
                    </w:rPr>
                    <m:t>30</m:t>
                  </m:r>
                </m:num>
                <m:den>
                  <m:r>
                    <m:rPr>
                      <m:sty m:val="p"/>
                    </m:rPr>
                    <w:rPr>
                      <w:rFonts w:ascii="Cambria Math" w:hAnsi="Cambria Math"/>
                      <w:sz w:val="32"/>
                      <w:szCs w:val="32"/>
                    </w:rPr>
                    <m:t>1000</m:t>
                  </m:r>
                </m:den>
              </m:f>
            </m:oMath>
            <w:r w:rsidR="00300CFA">
              <w:rPr>
                <w:sz w:val="32"/>
                <w:szCs w:val="32"/>
              </w:rPr>
              <w:t xml:space="preserve"> </w:t>
            </w:r>
            <w:r w:rsidR="00300CFA" w:rsidRPr="00300CFA">
              <w:rPr>
                <w:sz w:val="28"/>
                <w:szCs w:val="28"/>
              </w:rPr>
              <w:t>kg</w:t>
            </w:r>
          </w:p>
          <w:p w14:paraId="464E5B79" w14:textId="72AA9CB8" w:rsidR="000702A9" w:rsidRPr="004A7F4A" w:rsidRDefault="000702A9" w:rsidP="00300CFA">
            <w:pPr>
              <w:pStyle w:val="NormalWeb"/>
              <w:spacing w:before="0" w:beforeAutospacing="0" w:after="0" w:afterAutospacing="0"/>
              <w:rPr>
                <w:sz w:val="28"/>
                <w:szCs w:val="28"/>
              </w:rPr>
            </w:pPr>
            <w:r w:rsidRPr="004A7F4A">
              <w:rPr>
                <w:sz w:val="28"/>
                <w:szCs w:val="28"/>
              </w:rPr>
              <w:t xml:space="preserve">6cm = </w:t>
            </w:r>
            <m:oMath>
              <m:f>
                <m:fPr>
                  <m:ctrlPr>
                    <w:rPr>
                      <w:rFonts w:ascii="Cambria Math" w:hAnsi="Cambria Math"/>
                      <w:sz w:val="32"/>
                      <w:szCs w:val="32"/>
                    </w:rPr>
                  </m:ctrlPr>
                </m:fPr>
                <m:num>
                  <m:r>
                    <m:rPr>
                      <m:sty m:val="p"/>
                    </m:rPr>
                    <w:rPr>
                      <w:rFonts w:ascii="Cambria Math" w:hAnsi="Cambria Math"/>
                      <w:sz w:val="32"/>
                      <w:szCs w:val="32"/>
                    </w:rPr>
                    <m:t>6</m:t>
                  </m:r>
                </m:num>
                <m:den>
                  <m:r>
                    <m:rPr>
                      <m:sty m:val="p"/>
                    </m:rPr>
                    <w:rPr>
                      <w:rFonts w:ascii="Cambria Math" w:hAnsi="Cambria Math"/>
                      <w:sz w:val="32"/>
                      <w:szCs w:val="32"/>
                    </w:rPr>
                    <m:t>100</m:t>
                  </m:r>
                </m:den>
              </m:f>
              <m:r>
                <m:rPr>
                  <m:sty m:val="p"/>
                </m:rPr>
                <w:rPr>
                  <w:rFonts w:ascii="Cambria Math" w:hAnsi="Cambria Math"/>
                  <w:sz w:val="32"/>
                  <w:szCs w:val="32"/>
                </w:rPr>
                <m:t xml:space="preserve"> m</m:t>
              </m:r>
            </m:oMath>
            <w:r w:rsidRPr="004A7F4A">
              <w:rPr>
                <w:sz w:val="28"/>
                <w:szCs w:val="28"/>
              </w:rPr>
              <w:t xml:space="preserve">   </w:t>
            </w:r>
            <w:r w:rsidR="00300CFA">
              <w:rPr>
                <w:sz w:val="28"/>
                <w:szCs w:val="28"/>
              </w:rPr>
              <w:t xml:space="preserve">    </w:t>
            </w:r>
            <w:r w:rsidRPr="004A7F4A">
              <w:rPr>
                <w:sz w:val="28"/>
                <w:szCs w:val="28"/>
              </w:rPr>
              <w:t>4m</w:t>
            </w:r>
            <w:r w:rsidR="000E032B">
              <w:rPr>
                <w:sz w:val="28"/>
                <w:szCs w:val="28"/>
              </w:rPr>
              <w:t xml:space="preserve"> </w:t>
            </w:r>
            <w:r w:rsidRPr="004A7F4A">
              <w:rPr>
                <w:sz w:val="28"/>
                <w:szCs w:val="28"/>
              </w:rPr>
              <w:t xml:space="preserve">35cm = </w:t>
            </w:r>
            <m:oMath>
              <m:r>
                <m:rPr>
                  <m:sty m:val="p"/>
                </m:rPr>
                <w:rPr>
                  <w:rFonts w:ascii="Cambria Math" w:hAnsi="Cambria Math"/>
                  <w:sz w:val="32"/>
                  <w:szCs w:val="32"/>
                </w:rPr>
                <m:t>4</m:t>
              </m:r>
              <m:f>
                <m:fPr>
                  <m:ctrlPr>
                    <w:rPr>
                      <w:rFonts w:ascii="Cambria Math" w:hAnsi="Cambria Math"/>
                      <w:sz w:val="32"/>
                      <w:szCs w:val="32"/>
                    </w:rPr>
                  </m:ctrlPr>
                </m:fPr>
                <m:num>
                  <m:r>
                    <m:rPr>
                      <m:sty m:val="p"/>
                    </m:rPr>
                    <w:rPr>
                      <w:rFonts w:ascii="Cambria Math" w:hAnsi="Cambria Math"/>
                      <w:sz w:val="32"/>
                      <w:szCs w:val="32"/>
                    </w:rPr>
                    <m:t>35</m:t>
                  </m:r>
                </m:num>
                <m:den>
                  <m:r>
                    <m:rPr>
                      <m:sty m:val="p"/>
                    </m:rPr>
                    <w:rPr>
                      <w:rFonts w:ascii="Cambria Math" w:hAnsi="Cambria Math"/>
                      <w:sz w:val="32"/>
                      <w:szCs w:val="32"/>
                    </w:rPr>
                    <m:t>100</m:t>
                  </m:r>
                </m:den>
              </m:f>
            </m:oMath>
            <w:r w:rsidR="00300CFA">
              <w:rPr>
                <w:sz w:val="32"/>
                <w:szCs w:val="32"/>
              </w:rPr>
              <w:t>m</w:t>
            </w:r>
          </w:p>
          <w:p w14:paraId="0190D835" w14:textId="277E167D" w:rsidR="000702A9" w:rsidRPr="004A7F4A" w:rsidRDefault="000702A9" w:rsidP="00300CFA">
            <w:pPr>
              <w:pStyle w:val="NormalWeb"/>
              <w:spacing w:before="0" w:beforeAutospacing="0" w:after="0" w:afterAutospacing="0"/>
              <w:rPr>
                <w:sz w:val="28"/>
                <w:szCs w:val="28"/>
              </w:rPr>
            </w:pPr>
            <w:r w:rsidRPr="004A7F4A">
              <w:rPr>
                <w:sz w:val="28"/>
                <w:szCs w:val="28"/>
              </w:rPr>
              <w:t xml:space="preserve">52cm= </w:t>
            </w:r>
            <m:oMath>
              <m:f>
                <m:fPr>
                  <m:ctrlPr>
                    <w:rPr>
                      <w:rFonts w:ascii="Cambria Math" w:hAnsi="Cambria Math"/>
                      <w:sz w:val="32"/>
                      <w:szCs w:val="32"/>
                    </w:rPr>
                  </m:ctrlPr>
                </m:fPr>
                <m:num>
                  <m:r>
                    <m:rPr>
                      <m:sty m:val="p"/>
                    </m:rPr>
                    <w:rPr>
                      <w:rFonts w:ascii="Cambria Math" w:hAnsi="Cambria Math"/>
                      <w:sz w:val="32"/>
                      <w:szCs w:val="32"/>
                    </w:rPr>
                    <m:t>52</m:t>
                  </m:r>
                </m:num>
                <m:den>
                  <m:r>
                    <m:rPr>
                      <m:sty m:val="p"/>
                    </m:rPr>
                    <w:rPr>
                      <w:rFonts w:ascii="Cambria Math" w:hAnsi="Cambria Math"/>
                      <w:sz w:val="32"/>
                      <w:szCs w:val="32"/>
                    </w:rPr>
                    <m:t>100</m:t>
                  </m:r>
                </m:den>
              </m:f>
            </m:oMath>
            <w:r w:rsidRPr="004A7F4A">
              <w:rPr>
                <w:sz w:val="28"/>
                <w:szCs w:val="28"/>
              </w:rPr>
              <w:t xml:space="preserve"> </w:t>
            </w:r>
            <m:oMath>
              <m:r>
                <m:rPr>
                  <m:sty m:val="p"/>
                </m:rPr>
                <w:rPr>
                  <w:rFonts w:ascii="Cambria Math" w:hAnsi="Cambria Math"/>
                  <w:sz w:val="28"/>
                  <w:szCs w:val="28"/>
                </w:rPr>
                <m:t>m</m:t>
              </m:r>
            </m:oMath>
            <w:r w:rsidR="00300CFA" w:rsidRPr="004A7F4A">
              <w:rPr>
                <w:sz w:val="28"/>
                <w:szCs w:val="28"/>
              </w:rPr>
              <w:t xml:space="preserve"> </w:t>
            </w:r>
            <w:r w:rsidR="00300CFA">
              <w:rPr>
                <w:sz w:val="28"/>
                <w:szCs w:val="28"/>
              </w:rPr>
              <w:t xml:space="preserve">        </w:t>
            </w:r>
            <w:r w:rsidRPr="004A7F4A">
              <w:rPr>
                <w:sz w:val="28"/>
                <w:szCs w:val="28"/>
              </w:rPr>
              <w:t xml:space="preserve">274g = </w:t>
            </w:r>
            <m:oMath>
              <m:f>
                <m:fPr>
                  <m:ctrlPr>
                    <w:rPr>
                      <w:rFonts w:ascii="Cambria Math" w:hAnsi="Cambria Math"/>
                      <w:sz w:val="32"/>
                      <w:szCs w:val="32"/>
                    </w:rPr>
                  </m:ctrlPr>
                </m:fPr>
                <m:num>
                  <m:r>
                    <m:rPr>
                      <m:sty m:val="p"/>
                    </m:rPr>
                    <w:rPr>
                      <w:rFonts w:ascii="Cambria Math" w:hAnsi="Cambria Math"/>
                      <w:sz w:val="32"/>
                      <w:szCs w:val="32"/>
                    </w:rPr>
                    <m:t>274</m:t>
                  </m:r>
                </m:num>
                <m:den>
                  <m:r>
                    <m:rPr>
                      <m:sty m:val="p"/>
                    </m:rPr>
                    <w:rPr>
                      <w:rFonts w:ascii="Cambria Math" w:hAnsi="Cambria Math"/>
                      <w:sz w:val="32"/>
                      <w:szCs w:val="32"/>
                    </w:rPr>
                    <m:t>1000</m:t>
                  </m:r>
                </m:den>
              </m:f>
              <m:r>
                <m:rPr>
                  <m:sty m:val="p"/>
                </m:rPr>
                <w:rPr>
                  <w:rFonts w:ascii="Cambria Math" w:hAnsi="Cambria Math"/>
                  <w:sz w:val="28"/>
                  <w:szCs w:val="28"/>
                </w:rPr>
                <m:t xml:space="preserve">kg  </m:t>
              </m:r>
            </m:oMath>
            <w:r w:rsidR="00300CFA" w:rsidRPr="004A7F4A">
              <w:rPr>
                <w:sz w:val="28"/>
                <w:szCs w:val="28"/>
              </w:rPr>
              <w:t xml:space="preserve"> </w:t>
            </w:r>
            <w:r w:rsidRPr="004A7F4A">
              <w:rPr>
                <w:sz w:val="28"/>
                <w:szCs w:val="28"/>
              </w:rPr>
              <w:t>5kg</w:t>
            </w:r>
            <w:r w:rsidR="000E032B">
              <w:rPr>
                <w:sz w:val="28"/>
                <w:szCs w:val="28"/>
              </w:rPr>
              <w:t xml:space="preserve"> </w:t>
            </w:r>
            <w:r w:rsidRPr="004A7F4A">
              <w:rPr>
                <w:sz w:val="28"/>
                <w:szCs w:val="28"/>
              </w:rPr>
              <w:t>680g =</w:t>
            </w:r>
            <m:oMath>
              <m:r>
                <m:rPr>
                  <m:sty m:val="p"/>
                </m:rPr>
                <w:rPr>
                  <w:rFonts w:ascii="Cambria Math" w:hAnsi="Cambria Math"/>
                  <w:sz w:val="28"/>
                  <w:szCs w:val="28"/>
                </w:rPr>
                <m:t>5</m:t>
              </m:r>
              <m:f>
                <m:fPr>
                  <m:ctrlPr>
                    <w:rPr>
                      <w:rFonts w:ascii="Cambria Math" w:hAnsi="Cambria Math"/>
                      <w:sz w:val="28"/>
                      <w:szCs w:val="28"/>
                    </w:rPr>
                  </m:ctrlPr>
                </m:fPr>
                <m:num>
                  <m:r>
                    <m:rPr>
                      <m:sty m:val="p"/>
                    </m:rPr>
                    <w:rPr>
                      <w:rFonts w:ascii="Cambria Math" w:hAnsi="Cambria Math"/>
                      <w:sz w:val="28"/>
                      <w:szCs w:val="28"/>
                    </w:rPr>
                    <m:t>680</m:t>
                  </m:r>
                </m:num>
                <m:den>
                  <m:r>
                    <m:rPr>
                      <m:sty m:val="p"/>
                    </m:rPr>
                    <w:rPr>
                      <w:rFonts w:ascii="Cambria Math" w:hAnsi="Cambria Math"/>
                      <w:sz w:val="28"/>
                      <w:szCs w:val="28"/>
                    </w:rPr>
                    <m:t>1000</m:t>
                  </m:r>
                </m:den>
              </m:f>
              <m:r>
                <m:rPr>
                  <m:sty m:val="p"/>
                </m:rPr>
                <w:rPr>
                  <w:rFonts w:ascii="Cambria Math" w:hAnsi="Cambria Math"/>
                  <w:sz w:val="28"/>
                  <w:szCs w:val="28"/>
                </w:rPr>
                <m:t>kg</m:t>
              </m:r>
            </m:oMath>
            <w:r w:rsidRPr="004A7F4A">
              <w:rPr>
                <w:sz w:val="28"/>
                <w:szCs w:val="28"/>
              </w:rPr>
              <w:t xml:space="preserve">  750m =</w:t>
            </w:r>
            <m:oMath>
              <m:f>
                <m:fPr>
                  <m:ctrlPr>
                    <w:rPr>
                      <w:rFonts w:ascii="Cambria Math" w:hAnsi="Cambria Math"/>
                      <w:sz w:val="28"/>
                      <w:szCs w:val="28"/>
                    </w:rPr>
                  </m:ctrlPr>
                </m:fPr>
                <m:num>
                  <m:r>
                    <m:rPr>
                      <m:sty m:val="p"/>
                    </m:rPr>
                    <w:rPr>
                      <w:rFonts w:ascii="Cambria Math" w:hAnsi="Cambria Math"/>
                      <w:sz w:val="28"/>
                      <w:szCs w:val="28"/>
                    </w:rPr>
                    <m:t>750</m:t>
                  </m:r>
                </m:num>
                <m:den>
                  <m:r>
                    <m:rPr>
                      <m:sty m:val="p"/>
                    </m:rPr>
                    <w:rPr>
                      <w:rFonts w:ascii="Cambria Math" w:hAnsi="Cambria Math"/>
                      <w:sz w:val="28"/>
                      <w:szCs w:val="28"/>
                    </w:rPr>
                    <m:t>1000</m:t>
                  </m:r>
                </m:den>
              </m:f>
              <m:r>
                <m:rPr>
                  <m:sty m:val="p"/>
                </m:rPr>
                <w:rPr>
                  <w:rFonts w:ascii="Cambria Math" w:hAnsi="Cambria Math"/>
                  <w:sz w:val="28"/>
                  <w:szCs w:val="28"/>
                </w:rPr>
                <m:t>km</m:t>
              </m:r>
            </m:oMath>
          </w:p>
          <w:p w14:paraId="2CC31191" w14:textId="77777777" w:rsidR="000702A9" w:rsidRPr="004A7F4A" w:rsidRDefault="000702A9" w:rsidP="00300CFA">
            <w:pPr>
              <w:pStyle w:val="NormalWeb"/>
              <w:spacing w:before="0" w:beforeAutospacing="0" w:after="0" w:afterAutospacing="0"/>
              <w:rPr>
                <w:sz w:val="28"/>
                <w:szCs w:val="28"/>
              </w:rPr>
            </w:pPr>
            <w:r w:rsidRPr="004A7F4A">
              <w:rPr>
                <w:sz w:val="28"/>
                <w:szCs w:val="28"/>
              </w:rPr>
              <w:t xml:space="preserve">903kg = </w:t>
            </w:r>
            <m:oMath>
              <m:f>
                <m:fPr>
                  <m:ctrlPr>
                    <w:rPr>
                      <w:rFonts w:ascii="Cambria Math" w:hAnsi="Cambria Math"/>
                      <w:sz w:val="28"/>
                      <w:szCs w:val="28"/>
                    </w:rPr>
                  </m:ctrlPr>
                </m:fPr>
                <m:num>
                  <m:r>
                    <m:rPr>
                      <m:sty m:val="p"/>
                    </m:rPr>
                    <w:rPr>
                      <w:rFonts w:ascii="Cambria Math" w:hAnsi="Cambria Math"/>
                      <w:sz w:val="28"/>
                      <w:szCs w:val="28"/>
                    </w:rPr>
                    <m:t>903</m:t>
                  </m:r>
                </m:num>
                <m:den>
                  <m:r>
                    <m:rPr>
                      <m:sty m:val="p"/>
                    </m:rPr>
                    <w:rPr>
                      <w:rFonts w:ascii="Cambria Math" w:hAnsi="Cambria Math"/>
                      <w:sz w:val="28"/>
                      <w:szCs w:val="28"/>
                    </w:rPr>
                    <m:t>1000</m:t>
                  </m:r>
                </m:den>
              </m:f>
              <m:r>
                <m:rPr>
                  <m:sty m:val="p"/>
                </m:rPr>
                <w:rPr>
                  <w:rFonts w:ascii="Cambria Math" w:hAnsi="Cambria Math"/>
                  <w:sz w:val="28"/>
                  <w:szCs w:val="28"/>
                </w:rPr>
                <m:t xml:space="preserve"> tấn   </m:t>
              </m:r>
            </m:oMath>
          </w:p>
          <w:p w14:paraId="5285B6E0" w14:textId="5F94B127" w:rsidR="000702A9" w:rsidRPr="004A7F4A" w:rsidRDefault="000702A9" w:rsidP="00300CFA">
            <w:pPr>
              <w:pStyle w:val="NormalWeb"/>
              <w:spacing w:before="0" w:beforeAutospacing="0" w:after="0" w:afterAutospacing="0"/>
              <w:rPr>
                <w:sz w:val="28"/>
                <w:szCs w:val="28"/>
              </w:rPr>
            </w:pPr>
            <w:r w:rsidRPr="004A7F4A">
              <w:rPr>
                <w:sz w:val="28"/>
                <w:szCs w:val="28"/>
              </w:rPr>
              <w:t>1tấn</w:t>
            </w:r>
            <w:r w:rsidR="000E032B">
              <w:rPr>
                <w:sz w:val="28"/>
                <w:szCs w:val="28"/>
              </w:rPr>
              <w:t xml:space="preserve"> </w:t>
            </w:r>
            <w:r w:rsidRPr="004A7F4A">
              <w:rPr>
                <w:sz w:val="28"/>
                <w:szCs w:val="28"/>
              </w:rPr>
              <w:t xml:space="preserve">78kg = </w:t>
            </w:r>
            <m:oMath>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78</m:t>
                  </m:r>
                </m:num>
                <m:den>
                  <m:r>
                    <m:rPr>
                      <m:sty m:val="p"/>
                    </m:rPr>
                    <w:rPr>
                      <w:rFonts w:ascii="Cambria Math" w:hAnsi="Cambria Math"/>
                      <w:sz w:val="28"/>
                      <w:szCs w:val="28"/>
                    </w:rPr>
                    <m:t>1000</m:t>
                  </m:r>
                </m:den>
              </m:f>
              <m:r>
                <m:rPr>
                  <m:sty m:val="p"/>
                </m:rPr>
                <w:rPr>
                  <w:rFonts w:ascii="Cambria Math" w:hAnsi="Cambria Math"/>
                  <w:sz w:val="28"/>
                  <w:szCs w:val="28"/>
                </w:rPr>
                <m:t>tấn</m:t>
              </m:r>
            </m:oMath>
          </w:p>
          <w:p w14:paraId="6EC5947D" w14:textId="77777777" w:rsidR="000702A9" w:rsidRPr="004A7F4A" w:rsidRDefault="000702A9" w:rsidP="00300CFA">
            <w:pPr>
              <w:pStyle w:val="NormalWeb"/>
              <w:spacing w:before="0" w:beforeAutospacing="0" w:after="0" w:afterAutospacing="0"/>
              <w:rPr>
                <w:sz w:val="28"/>
                <w:szCs w:val="28"/>
              </w:rPr>
            </w:pPr>
          </w:p>
          <w:p w14:paraId="2CDE7127" w14:textId="77777777" w:rsidR="000702A9" w:rsidRPr="004A7F4A" w:rsidRDefault="000702A9" w:rsidP="00300CFA">
            <w:pPr>
              <w:pStyle w:val="NormalWeb"/>
              <w:spacing w:before="0" w:beforeAutospacing="0" w:after="0" w:afterAutospacing="0"/>
              <w:rPr>
                <w:sz w:val="28"/>
                <w:szCs w:val="28"/>
              </w:rPr>
            </w:pPr>
            <w:r w:rsidRPr="004A7F4A">
              <w:rPr>
                <w:sz w:val="28"/>
                <w:szCs w:val="28"/>
              </w:rPr>
              <w:t xml:space="preserve"> - HS lắng nghe, sửa sai (nếu có).</w:t>
            </w:r>
          </w:p>
        </w:tc>
      </w:tr>
      <w:tr w:rsidR="000702A9" w:rsidRPr="004A7F4A" w14:paraId="037251EE" w14:textId="77777777" w:rsidTr="00DD399B">
        <w:tc>
          <w:tcPr>
            <w:tcW w:w="5211" w:type="dxa"/>
            <w:tcBorders>
              <w:top w:val="nil"/>
              <w:left w:val="single" w:sz="4" w:space="0" w:color="auto"/>
              <w:bottom w:val="single" w:sz="4" w:space="0" w:color="auto"/>
              <w:right w:val="single" w:sz="4" w:space="0" w:color="auto"/>
            </w:tcBorders>
          </w:tcPr>
          <w:p w14:paraId="78D092FC" w14:textId="77777777" w:rsidR="000702A9" w:rsidRPr="004A7F4A" w:rsidRDefault="000702A9" w:rsidP="00373F23">
            <w:pPr>
              <w:pStyle w:val="NormalWeb"/>
              <w:spacing w:before="0" w:beforeAutospacing="0" w:after="0" w:afterAutospacing="0"/>
              <w:jc w:val="both"/>
              <w:rPr>
                <w:b/>
                <w:sz w:val="28"/>
                <w:szCs w:val="28"/>
                <w:lang w:val="nl-NL"/>
              </w:rPr>
            </w:pPr>
            <w:r w:rsidRPr="004A7F4A">
              <w:rPr>
                <w:b/>
                <w:sz w:val="28"/>
                <w:szCs w:val="28"/>
                <w:lang w:val="nl-NL"/>
              </w:rPr>
              <w:lastRenderedPageBreak/>
              <w:t>4. Vận dụng trải nghiệm.</w:t>
            </w:r>
          </w:p>
          <w:p w14:paraId="74A3BE76" w14:textId="77777777" w:rsidR="000702A9" w:rsidRPr="000E032B" w:rsidRDefault="000702A9" w:rsidP="00373F23">
            <w:pPr>
              <w:pStyle w:val="NormalWeb"/>
              <w:spacing w:before="0" w:beforeAutospacing="0" w:after="0" w:afterAutospacing="0"/>
              <w:jc w:val="both"/>
              <w:rPr>
                <w:bCs/>
                <w:sz w:val="28"/>
                <w:szCs w:val="28"/>
              </w:rPr>
            </w:pPr>
            <w:r w:rsidRPr="004A7F4A">
              <w:rPr>
                <w:b/>
                <w:sz w:val="28"/>
                <w:szCs w:val="28"/>
              </w:rPr>
              <w:t xml:space="preserve">Bài 4. </w:t>
            </w:r>
            <w:r w:rsidRPr="000E032B">
              <w:rPr>
                <w:bCs/>
                <w:sz w:val="28"/>
                <w:szCs w:val="28"/>
              </w:rPr>
              <w:t>Một đoàn xe ô tô chở học sinh đi tham quan gồm 6 xe, mỗi xe chở 35 học sinh và 9 xe, mỗi xe chở 40 học sinh. Hỏi trung bình mỗi xe ô tô đó chở bao nhiêu học sinh?</w:t>
            </w:r>
          </w:p>
          <w:p w14:paraId="48CEAAE1"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mời 1 HS đọc yêu cầu bài.</w:t>
            </w:r>
          </w:p>
          <w:p w14:paraId="3B7E56E0"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ọi HS tắm tắt</w:t>
            </w:r>
          </w:p>
          <w:p w14:paraId="78D7A0BE"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mời cá nhân suy nghĩ và tìm hiểu.</w:t>
            </w:r>
          </w:p>
          <w:p w14:paraId="033EA345"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mời HS trả lời.</w:t>
            </w:r>
          </w:p>
          <w:p w14:paraId="150A467E" w14:textId="77777777" w:rsidR="000702A9" w:rsidRPr="004A7F4A" w:rsidRDefault="000702A9" w:rsidP="00373F23">
            <w:pPr>
              <w:pStyle w:val="NormalWeb"/>
              <w:spacing w:before="0" w:beforeAutospacing="0" w:after="0" w:afterAutospacing="0"/>
              <w:jc w:val="both"/>
              <w:rPr>
                <w:sz w:val="28"/>
                <w:szCs w:val="28"/>
              </w:rPr>
            </w:pPr>
          </w:p>
          <w:p w14:paraId="463EFAA2" w14:textId="77777777" w:rsidR="000702A9" w:rsidRPr="004A7F4A" w:rsidRDefault="000702A9" w:rsidP="00373F23">
            <w:pPr>
              <w:pStyle w:val="NormalWeb"/>
              <w:spacing w:before="0" w:beforeAutospacing="0" w:after="0" w:afterAutospacing="0"/>
              <w:jc w:val="both"/>
              <w:rPr>
                <w:sz w:val="28"/>
                <w:szCs w:val="28"/>
              </w:rPr>
            </w:pPr>
          </w:p>
          <w:p w14:paraId="792205CB" w14:textId="77777777" w:rsidR="000702A9" w:rsidRPr="004A7F4A" w:rsidRDefault="000702A9" w:rsidP="00373F23">
            <w:pPr>
              <w:pStyle w:val="NormalWeb"/>
              <w:spacing w:before="0" w:beforeAutospacing="0" w:after="0" w:afterAutospacing="0"/>
              <w:jc w:val="both"/>
              <w:rPr>
                <w:sz w:val="28"/>
                <w:szCs w:val="28"/>
              </w:rPr>
            </w:pPr>
          </w:p>
          <w:p w14:paraId="294540FF" w14:textId="77777777" w:rsidR="000702A9" w:rsidRPr="004A7F4A" w:rsidRDefault="000702A9" w:rsidP="00373F23">
            <w:pPr>
              <w:pStyle w:val="NormalWeb"/>
              <w:spacing w:before="0" w:beforeAutospacing="0" w:after="0" w:afterAutospacing="0"/>
              <w:jc w:val="both"/>
              <w:rPr>
                <w:sz w:val="28"/>
                <w:szCs w:val="28"/>
              </w:rPr>
            </w:pPr>
          </w:p>
          <w:p w14:paraId="60DB410A" w14:textId="77777777" w:rsidR="000702A9" w:rsidRPr="004A7F4A" w:rsidRDefault="000702A9" w:rsidP="00373F23">
            <w:pPr>
              <w:pStyle w:val="NormalWeb"/>
              <w:spacing w:before="0" w:beforeAutospacing="0" w:after="0" w:afterAutospacing="0"/>
              <w:jc w:val="both"/>
              <w:rPr>
                <w:sz w:val="28"/>
                <w:szCs w:val="28"/>
              </w:rPr>
            </w:pPr>
          </w:p>
          <w:p w14:paraId="565B04A2"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mời các HS khác nhận xét, bổ sung.</w:t>
            </w:r>
          </w:p>
          <w:p w14:paraId="7CCD992F" w14:textId="77777777" w:rsidR="000702A9" w:rsidRPr="004A7F4A" w:rsidRDefault="000702A9" w:rsidP="00373F23">
            <w:pPr>
              <w:pStyle w:val="NormalWeb"/>
              <w:spacing w:before="0" w:beforeAutospacing="0" w:after="0" w:afterAutospacing="0"/>
              <w:jc w:val="both"/>
              <w:rPr>
                <w:sz w:val="28"/>
                <w:szCs w:val="28"/>
              </w:rPr>
            </w:pPr>
          </w:p>
          <w:p w14:paraId="767A9436" w14:textId="77777777" w:rsidR="000702A9" w:rsidRPr="004A7F4A" w:rsidRDefault="000702A9" w:rsidP="00373F23">
            <w:pPr>
              <w:pStyle w:val="NormalWeb"/>
              <w:spacing w:before="0" w:beforeAutospacing="0" w:after="0" w:afterAutospacing="0"/>
              <w:jc w:val="both"/>
              <w:rPr>
                <w:sz w:val="28"/>
                <w:szCs w:val="28"/>
              </w:rPr>
            </w:pPr>
          </w:p>
          <w:p w14:paraId="1A167CBF" w14:textId="77777777" w:rsidR="000702A9" w:rsidRPr="004A7F4A" w:rsidRDefault="000702A9" w:rsidP="00373F23">
            <w:pPr>
              <w:pStyle w:val="NormalWeb"/>
              <w:spacing w:before="0" w:beforeAutospacing="0" w:after="0" w:afterAutospacing="0"/>
              <w:jc w:val="both"/>
              <w:rPr>
                <w:sz w:val="28"/>
                <w:szCs w:val="28"/>
              </w:rPr>
            </w:pPr>
          </w:p>
          <w:p w14:paraId="6BBC5BCA" w14:textId="77777777" w:rsidR="000702A9" w:rsidRPr="004A7F4A" w:rsidRDefault="000702A9" w:rsidP="00373F23">
            <w:pPr>
              <w:pStyle w:val="NormalWeb"/>
              <w:spacing w:before="0" w:beforeAutospacing="0" w:after="0" w:afterAutospacing="0"/>
              <w:jc w:val="both"/>
              <w:rPr>
                <w:sz w:val="28"/>
                <w:szCs w:val="28"/>
              </w:rPr>
            </w:pPr>
          </w:p>
          <w:p w14:paraId="341A3B43" w14:textId="77777777" w:rsidR="000702A9" w:rsidRPr="004A7F4A" w:rsidRDefault="000702A9" w:rsidP="00373F23">
            <w:pPr>
              <w:pStyle w:val="NormalWeb"/>
              <w:spacing w:before="0" w:beforeAutospacing="0" w:after="0" w:afterAutospacing="0"/>
              <w:jc w:val="both"/>
              <w:rPr>
                <w:sz w:val="28"/>
                <w:szCs w:val="28"/>
              </w:rPr>
            </w:pPr>
          </w:p>
          <w:p w14:paraId="6D603BF3" w14:textId="77777777" w:rsidR="000702A9" w:rsidRPr="004A7F4A" w:rsidRDefault="000702A9" w:rsidP="00373F23">
            <w:pPr>
              <w:pStyle w:val="NormalWeb"/>
              <w:spacing w:before="0" w:beforeAutospacing="0" w:after="0" w:afterAutospacing="0"/>
              <w:jc w:val="both"/>
              <w:rPr>
                <w:sz w:val="28"/>
                <w:szCs w:val="28"/>
              </w:rPr>
            </w:pPr>
          </w:p>
          <w:p w14:paraId="1FE8C57A"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nhận xét, tuyên dương.</w:t>
            </w:r>
          </w:p>
          <w:p w14:paraId="3FEC97E3"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nhận xét tiết học.</w:t>
            </w:r>
          </w:p>
          <w:p w14:paraId="728BACA3" w14:textId="77777777" w:rsidR="000702A9" w:rsidRPr="004A7F4A" w:rsidRDefault="000702A9" w:rsidP="00373F23">
            <w:pPr>
              <w:pStyle w:val="NormalWeb"/>
              <w:spacing w:before="0" w:beforeAutospacing="0" w:after="0" w:afterAutospacing="0"/>
              <w:jc w:val="both"/>
              <w:rPr>
                <w:b/>
                <w:sz w:val="28"/>
                <w:szCs w:val="28"/>
              </w:rPr>
            </w:pPr>
            <w:r w:rsidRPr="004A7F4A">
              <w:rPr>
                <w:sz w:val="28"/>
                <w:szCs w:val="28"/>
              </w:rPr>
              <w:t>- Dặn dò bài về nhà.</w:t>
            </w:r>
          </w:p>
        </w:tc>
        <w:tc>
          <w:tcPr>
            <w:tcW w:w="4594" w:type="dxa"/>
            <w:tcBorders>
              <w:top w:val="nil"/>
              <w:left w:val="single" w:sz="4" w:space="0" w:color="auto"/>
              <w:bottom w:val="single" w:sz="4" w:space="0" w:color="auto"/>
              <w:right w:val="single" w:sz="4" w:space="0" w:color="auto"/>
            </w:tcBorders>
          </w:tcPr>
          <w:p w14:paraId="736AECDC" w14:textId="77777777" w:rsidR="000702A9" w:rsidRPr="004A7F4A" w:rsidRDefault="000702A9" w:rsidP="00300CFA">
            <w:pPr>
              <w:pStyle w:val="NormalWeb"/>
              <w:spacing w:before="0" w:beforeAutospacing="0" w:after="0" w:afterAutospacing="0"/>
              <w:rPr>
                <w:sz w:val="28"/>
                <w:szCs w:val="28"/>
              </w:rPr>
            </w:pPr>
          </w:p>
          <w:p w14:paraId="680DB9AB" w14:textId="77777777" w:rsidR="000702A9" w:rsidRPr="004A7F4A" w:rsidRDefault="000702A9" w:rsidP="00300CFA">
            <w:pPr>
              <w:pStyle w:val="NormalWeb"/>
              <w:spacing w:before="0" w:beforeAutospacing="0" w:after="0" w:afterAutospacing="0"/>
              <w:rPr>
                <w:sz w:val="28"/>
                <w:szCs w:val="28"/>
              </w:rPr>
            </w:pPr>
          </w:p>
          <w:p w14:paraId="7198B7CD" w14:textId="77777777" w:rsidR="000702A9" w:rsidRPr="004A7F4A" w:rsidRDefault="000702A9" w:rsidP="00300CFA">
            <w:pPr>
              <w:pStyle w:val="NormalWeb"/>
              <w:spacing w:before="0" w:beforeAutospacing="0" w:after="0" w:afterAutospacing="0"/>
              <w:rPr>
                <w:sz w:val="28"/>
                <w:szCs w:val="28"/>
              </w:rPr>
            </w:pPr>
          </w:p>
          <w:p w14:paraId="0AD015C8" w14:textId="77777777" w:rsidR="000702A9" w:rsidRPr="004A7F4A" w:rsidRDefault="000702A9" w:rsidP="00300CFA">
            <w:pPr>
              <w:pStyle w:val="NormalWeb"/>
              <w:spacing w:before="0" w:beforeAutospacing="0" w:after="0" w:afterAutospacing="0"/>
              <w:rPr>
                <w:sz w:val="28"/>
                <w:szCs w:val="28"/>
              </w:rPr>
            </w:pPr>
          </w:p>
          <w:p w14:paraId="6BE0591E" w14:textId="77777777" w:rsidR="000702A9" w:rsidRPr="004A7F4A" w:rsidRDefault="000702A9" w:rsidP="00300CFA">
            <w:pPr>
              <w:pStyle w:val="NormalWeb"/>
              <w:spacing w:before="0" w:beforeAutospacing="0" w:after="0" w:afterAutospacing="0"/>
              <w:rPr>
                <w:sz w:val="28"/>
                <w:szCs w:val="28"/>
              </w:rPr>
            </w:pPr>
          </w:p>
          <w:p w14:paraId="18C7CE56" w14:textId="05661426" w:rsidR="000702A9" w:rsidRPr="004A7F4A" w:rsidRDefault="000702A9" w:rsidP="00300CFA">
            <w:pPr>
              <w:pStyle w:val="NormalWeb"/>
              <w:spacing w:before="0" w:beforeAutospacing="0" w:after="0" w:afterAutospacing="0"/>
              <w:rPr>
                <w:sz w:val="28"/>
                <w:szCs w:val="28"/>
              </w:rPr>
            </w:pPr>
            <w:r w:rsidRPr="004A7F4A">
              <w:rPr>
                <w:sz w:val="28"/>
                <w:szCs w:val="28"/>
              </w:rPr>
              <w:t>- 1 HS đọc yêu cầu, cả lớp lắng nghe.</w:t>
            </w:r>
          </w:p>
          <w:p w14:paraId="4443653A" w14:textId="77777777" w:rsidR="000702A9" w:rsidRPr="004A7F4A" w:rsidRDefault="000702A9" w:rsidP="00300CFA">
            <w:pPr>
              <w:pStyle w:val="NormalWeb"/>
              <w:spacing w:before="0" w:beforeAutospacing="0" w:after="0" w:afterAutospacing="0"/>
              <w:rPr>
                <w:sz w:val="28"/>
                <w:szCs w:val="28"/>
              </w:rPr>
            </w:pPr>
            <w:r w:rsidRPr="004A7F4A">
              <w:rPr>
                <w:sz w:val="28"/>
                <w:szCs w:val="28"/>
              </w:rPr>
              <w:t xml:space="preserve">Tóm tắt: </w:t>
            </w:r>
          </w:p>
          <w:p w14:paraId="688F2D72" w14:textId="77777777" w:rsidR="000702A9" w:rsidRPr="004A7F4A" w:rsidRDefault="000702A9" w:rsidP="00300CFA">
            <w:pPr>
              <w:pStyle w:val="NormalWeb"/>
              <w:spacing w:before="0" w:beforeAutospacing="0" w:after="0" w:afterAutospacing="0"/>
              <w:rPr>
                <w:sz w:val="28"/>
                <w:szCs w:val="28"/>
              </w:rPr>
            </w:pPr>
            <w:r w:rsidRPr="004A7F4A">
              <w:rPr>
                <w:sz w:val="28"/>
                <w:szCs w:val="28"/>
              </w:rPr>
              <w:t xml:space="preserve">  6 xe: 35 học sinh/ xe</w:t>
            </w:r>
          </w:p>
          <w:p w14:paraId="57CF6446" w14:textId="381FBAF7" w:rsidR="000702A9" w:rsidRPr="004A7F4A" w:rsidRDefault="000702A9" w:rsidP="00300CFA">
            <w:pPr>
              <w:pStyle w:val="NormalWeb"/>
              <w:spacing w:before="0" w:beforeAutospacing="0" w:after="0" w:afterAutospacing="0"/>
              <w:rPr>
                <w:sz w:val="28"/>
                <w:szCs w:val="28"/>
              </w:rPr>
            </w:pPr>
            <w:r w:rsidRPr="004A7F4A">
              <w:rPr>
                <w:sz w:val="28"/>
                <w:szCs w:val="28"/>
              </w:rPr>
              <w:t xml:space="preserve"> </w:t>
            </w:r>
            <w:r w:rsidR="00300CFA">
              <w:rPr>
                <w:sz w:val="28"/>
                <w:szCs w:val="28"/>
              </w:rPr>
              <w:t xml:space="preserve"> </w:t>
            </w:r>
            <w:r w:rsidRPr="004A7F4A">
              <w:rPr>
                <w:sz w:val="28"/>
                <w:szCs w:val="28"/>
              </w:rPr>
              <w:t>9 xe: 40 học sinh/ xe</w:t>
            </w:r>
          </w:p>
          <w:p w14:paraId="4A46C6EB" w14:textId="3D998421" w:rsidR="000702A9" w:rsidRPr="004A7F4A" w:rsidRDefault="000702A9" w:rsidP="00300CFA">
            <w:pPr>
              <w:pStyle w:val="NormalWeb"/>
              <w:spacing w:before="0" w:beforeAutospacing="0" w:after="0" w:afterAutospacing="0"/>
              <w:rPr>
                <w:sz w:val="28"/>
                <w:szCs w:val="28"/>
              </w:rPr>
            </w:pPr>
            <w:r w:rsidRPr="004A7F4A">
              <w:rPr>
                <w:sz w:val="28"/>
                <w:szCs w:val="28"/>
              </w:rPr>
              <w:t xml:space="preserve"> Trung bình mỗi xe: </w:t>
            </w:r>
            <w:r w:rsidR="000E032B">
              <w:rPr>
                <w:sz w:val="28"/>
                <w:szCs w:val="28"/>
              </w:rPr>
              <w:t>…</w:t>
            </w:r>
            <w:r w:rsidRPr="004A7F4A">
              <w:rPr>
                <w:sz w:val="28"/>
                <w:szCs w:val="28"/>
              </w:rPr>
              <w:t xml:space="preserve"> </w:t>
            </w:r>
            <w:r w:rsidR="000E032B">
              <w:rPr>
                <w:sz w:val="28"/>
                <w:szCs w:val="28"/>
              </w:rPr>
              <w:t>h</w:t>
            </w:r>
            <w:r w:rsidRPr="004A7F4A">
              <w:rPr>
                <w:sz w:val="28"/>
                <w:szCs w:val="28"/>
              </w:rPr>
              <w:t>ọc sinh</w:t>
            </w:r>
            <w:r w:rsidR="000E032B">
              <w:rPr>
                <w:sz w:val="28"/>
                <w:szCs w:val="28"/>
              </w:rPr>
              <w:t>?</w:t>
            </w:r>
          </w:p>
          <w:p w14:paraId="1849F805" w14:textId="77777777" w:rsidR="000702A9" w:rsidRPr="004A7F4A" w:rsidRDefault="000702A9" w:rsidP="00300CFA">
            <w:pPr>
              <w:pStyle w:val="NormalWeb"/>
              <w:spacing w:before="0" w:beforeAutospacing="0" w:after="0" w:afterAutospacing="0"/>
              <w:rPr>
                <w:sz w:val="28"/>
                <w:szCs w:val="28"/>
              </w:rPr>
            </w:pPr>
            <w:r w:rsidRPr="004A7F4A">
              <w:rPr>
                <w:sz w:val="28"/>
                <w:szCs w:val="28"/>
              </w:rPr>
              <w:t>- Lớp làm việc cá nhân.</w:t>
            </w:r>
          </w:p>
          <w:p w14:paraId="68BC98B4" w14:textId="68F82866" w:rsidR="000702A9" w:rsidRPr="004A7F4A" w:rsidRDefault="00300CFA" w:rsidP="00300CFA">
            <w:r>
              <w:t xml:space="preserve">              </w:t>
            </w:r>
            <w:r w:rsidR="000702A9" w:rsidRPr="004A7F4A">
              <w:t>Bài giải:</w:t>
            </w:r>
          </w:p>
          <w:p w14:paraId="263B16C5" w14:textId="4EFDC809" w:rsidR="000702A9" w:rsidRPr="004A7F4A" w:rsidRDefault="000702A9" w:rsidP="00300CFA">
            <w:pPr>
              <w:ind w:firstLine="166"/>
            </w:pPr>
            <w:r w:rsidRPr="004A7F4A">
              <w:t>Tổng số xe chở học sinh là:</w:t>
            </w:r>
          </w:p>
          <w:p w14:paraId="43E55430" w14:textId="119D52A6" w:rsidR="000702A9" w:rsidRPr="004A7F4A" w:rsidRDefault="000E032B" w:rsidP="00300CFA">
            <w:pPr>
              <w:ind w:firstLine="166"/>
            </w:pPr>
            <w:r>
              <w:t xml:space="preserve">         </w:t>
            </w:r>
            <w:r w:rsidR="000702A9" w:rsidRPr="004A7F4A">
              <w:t>6 + 9 = 15 (xe)</w:t>
            </w:r>
          </w:p>
          <w:p w14:paraId="4FDBA05C" w14:textId="78EFE6CB" w:rsidR="000702A9" w:rsidRPr="004A7F4A" w:rsidRDefault="000702A9" w:rsidP="00300CFA">
            <w:pPr>
              <w:ind w:firstLine="166"/>
            </w:pPr>
            <w:r w:rsidRPr="004A7F4A">
              <w:t>Số học sinh 6 xe chở là:</w:t>
            </w:r>
          </w:p>
          <w:p w14:paraId="37A3CAFB" w14:textId="582E15CC" w:rsidR="000702A9" w:rsidRPr="004A7F4A" w:rsidRDefault="000E032B" w:rsidP="00300CFA">
            <w:pPr>
              <w:ind w:firstLine="166"/>
              <w:rPr>
                <w:rFonts w:eastAsiaTheme="minorEastAsia"/>
              </w:rPr>
            </w:pPr>
            <w:r>
              <w:t xml:space="preserve">         </w:t>
            </w:r>
            <w:r w:rsidR="000702A9" w:rsidRPr="004A7F4A">
              <w:t xml:space="preserve">35 </w:t>
            </w:r>
            <m:oMath>
              <m:r>
                <m:rPr>
                  <m:sty m:val="p"/>
                </m:rPr>
                <w:rPr>
                  <w:rFonts w:ascii="Cambria Math" w:hAnsi="Cambria Math"/>
                </w:rPr>
                <m:t>×6</m:t>
              </m:r>
            </m:oMath>
            <w:r w:rsidR="000702A9" w:rsidRPr="004A7F4A">
              <w:rPr>
                <w:rFonts w:eastAsiaTheme="minorEastAsia"/>
              </w:rPr>
              <w:t xml:space="preserve"> = 210 (học sinh)</w:t>
            </w:r>
          </w:p>
          <w:p w14:paraId="21AEC5B1" w14:textId="77777777" w:rsidR="000702A9" w:rsidRPr="004A7F4A" w:rsidRDefault="000702A9" w:rsidP="00300CFA">
            <w:pPr>
              <w:ind w:firstLine="166"/>
            </w:pPr>
            <w:r w:rsidRPr="004A7F4A">
              <w:t>Số học sinh 9 xe chở là:</w:t>
            </w:r>
          </w:p>
          <w:p w14:paraId="48E2EE38" w14:textId="14854829" w:rsidR="000702A9" w:rsidRPr="004A7F4A" w:rsidRDefault="000E032B" w:rsidP="00300CFA">
            <w:pPr>
              <w:ind w:firstLine="166"/>
              <w:rPr>
                <w:rFonts w:eastAsiaTheme="minorEastAsia"/>
              </w:rPr>
            </w:pPr>
            <w:r>
              <w:t xml:space="preserve">        </w:t>
            </w:r>
            <w:r w:rsidR="000702A9" w:rsidRPr="004A7F4A">
              <w:t xml:space="preserve">40 </w:t>
            </w:r>
            <m:oMath>
              <m:r>
                <m:rPr>
                  <m:sty m:val="p"/>
                </m:rPr>
                <w:rPr>
                  <w:rFonts w:ascii="Cambria Math" w:hAnsi="Cambria Math"/>
                </w:rPr>
                <m:t>×9</m:t>
              </m:r>
            </m:oMath>
            <w:r w:rsidR="000702A9" w:rsidRPr="004A7F4A">
              <w:rPr>
                <w:rFonts w:eastAsiaTheme="minorEastAsia"/>
              </w:rPr>
              <w:t xml:space="preserve"> = 360 (học sinh)</w:t>
            </w:r>
          </w:p>
          <w:p w14:paraId="44D9A8CB" w14:textId="77777777" w:rsidR="000702A9" w:rsidRPr="004A7F4A" w:rsidRDefault="000702A9" w:rsidP="00300CFA">
            <w:pPr>
              <w:ind w:firstLine="166"/>
            </w:pPr>
            <w:r w:rsidRPr="004A7F4A">
              <w:t>Trung bình mỗi xe chở số học sinh là:</w:t>
            </w:r>
          </w:p>
          <w:p w14:paraId="6D2D5467" w14:textId="31654142" w:rsidR="000702A9" w:rsidRPr="004A7F4A" w:rsidRDefault="000E032B" w:rsidP="00300CFA">
            <w:pPr>
              <w:ind w:firstLine="166"/>
            </w:pPr>
            <w:r>
              <w:t xml:space="preserve">        </w:t>
            </w:r>
            <w:r w:rsidR="000702A9" w:rsidRPr="004A7F4A">
              <w:t>(210 + 360): 15 = 38 (học sinh)</w:t>
            </w:r>
          </w:p>
          <w:p w14:paraId="7F0BD964" w14:textId="73698BE1" w:rsidR="000702A9" w:rsidRPr="004A7F4A" w:rsidRDefault="000E032B" w:rsidP="00300CFA">
            <w:r>
              <w:t xml:space="preserve">                        </w:t>
            </w:r>
            <w:r w:rsidR="000702A9" w:rsidRPr="004A7F4A">
              <w:t>Đáp số: 38 học sinh</w:t>
            </w:r>
          </w:p>
          <w:p w14:paraId="049FD9C7" w14:textId="77777777" w:rsidR="000702A9" w:rsidRPr="004A7F4A" w:rsidRDefault="000702A9" w:rsidP="00300CFA">
            <w:r w:rsidRPr="004A7F4A">
              <w:t>- HS khác nhận xét, bổ sung (nếu có).</w:t>
            </w:r>
          </w:p>
        </w:tc>
      </w:tr>
    </w:tbl>
    <w:p w14:paraId="55E36E93" w14:textId="77777777" w:rsidR="00803E0E" w:rsidRPr="004A7F4A" w:rsidRDefault="00803E0E" w:rsidP="00803E0E">
      <w:pPr>
        <w:jc w:val="both"/>
        <w:rPr>
          <w:b/>
          <w:i/>
          <w:lang w:val="nl-NL"/>
        </w:rPr>
      </w:pPr>
      <w:r w:rsidRPr="004A7F4A">
        <w:rPr>
          <w:b/>
          <w:i/>
          <w:lang w:val="nl-NL"/>
        </w:rPr>
        <w:t>* Điều chỉnh sau bài dạy</w:t>
      </w:r>
    </w:p>
    <w:p w14:paraId="1115D512" w14:textId="332823FC" w:rsidR="00803E0E" w:rsidRPr="004A7F4A" w:rsidRDefault="00803E0E" w:rsidP="00803E0E">
      <w:pPr>
        <w:spacing w:line="360" w:lineRule="auto"/>
        <w:jc w:val="center"/>
        <w:rPr>
          <w:lang w:val="nl-NL"/>
        </w:rPr>
      </w:pPr>
      <w:r w:rsidRPr="004A7F4A">
        <w:rPr>
          <w:lang w:val="nl-NL"/>
        </w:rPr>
        <w:t>……………………………………………………………………………………………</w:t>
      </w:r>
    </w:p>
    <w:p w14:paraId="0D9BDAF3" w14:textId="77777777" w:rsidR="00803E0E" w:rsidRPr="004A7F4A" w:rsidRDefault="00803E0E" w:rsidP="00803E0E">
      <w:pPr>
        <w:rPr>
          <w:bCs/>
          <w:lang w:val="pt-BR"/>
        </w:rPr>
      </w:pPr>
      <w:r w:rsidRPr="004A7F4A">
        <w:rPr>
          <w:b/>
          <w:noProof/>
        </w:rPr>
        <mc:AlternateContent>
          <mc:Choice Requires="wps">
            <w:drawing>
              <wp:anchor distT="0" distB="0" distL="114300" distR="114300" simplePos="0" relativeHeight="251670528" behindDoc="0" locked="0" layoutInCell="1" allowOverlap="1" wp14:anchorId="51557559" wp14:editId="5683AF39">
                <wp:simplePos x="0" y="0"/>
                <wp:positionH relativeFrom="column">
                  <wp:posOffset>1775460</wp:posOffset>
                </wp:positionH>
                <wp:positionV relativeFrom="paragraph">
                  <wp:posOffset>140970</wp:posOffset>
                </wp:positionV>
                <wp:extent cx="2605405" cy="0"/>
                <wp:effectExtent l="9525" t="5715" r="13970" b="13335"/>
                <wp:wrapNone/>
                <wp:docPr id="56230263" name="Straight Arrow Connector 56230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731967" id="Straight Arrow Connector 56230263" o:spid="_x0000_s1026" type="#_x0000_t32" style="position:absolute;margin-left:139.8pt;margin-top:11.1pt;width:205.1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2F2B53BA" w14:textId="7280A63A" w:rsidR="00803E0E" w:rsidRPr="004A7F4A" w:rsidRDefault="00803E0E" w:rsidP="00803E0E">
      <w:pPr>
        <w:spacing w:line="288" w:lineRule="auto"/>
        <w:rPr>
          <w:b/>
          <w:lang w:val="pt-BR"/>
        </w:rPr>
      </w:pPr>
      <w:r w:rsidRPr="004A7F4A">
        <w:rPr>
          <w:b/>
          <w:lang w:val="pt-BR"/>
        </w:rPr>
        <w:t>Tiết 2</w:t>
      </w:r>
      <w:r w:rsidR="000702A9" w:rsidRPr="004A7F4A">
        <w:rPr>
          <w:b/>
          <w:lang w:val="pt-BR"/>
        </w:rPr>
        <w:t>+3</w:t>
      </w:r>
      <w:r w:rsidRPr="004A7F4A">
        <w:rPr>
          <w:b/>
          <w:lang w:val="pt-BR"/>
        </w:rPr>
        <w:t xml:space="preserve">                                              </w:t>
      </w:r>
      <w:r w:rsidRPr="004A7F4A">
        <w:rPr>
          <w:b/>
          <w:bCs/>
        </w:rPr>
        <w:t>TIẾNG VIỆT</w:t>
      </w:r>
      <w:r w:rsidRPr="004A7F4A">
        <w:rPr>
          <w:b/>
          <w:lang w:val="pt-BR"/>
        </w:rPr>
        <w:t xml:space="preserve">               </w:t>
      </w:r>
    </w:p>
    <w:p w14:paraId="4C75E2B9" w14:textId="3E89DE60" w:rsidR="000702A9" w:rsidRPr="004A7F4A" w:rsidRDefault="000702A9" w:rsidP="000702A9">
      <w:pPr>
        <w:jc w:val="center"/>
        <w:rPr>
          <w:b/>
          <w:bCs/>
        </w:rPr>
      </w:pPr>
      <w:r w:rsidRPr="004A7F4A">
        <w:rPr>
          <w:b/>
          <w:bCs/>
        </w:rPr>
        <w:t xml:space="preserve">Bài </w:t>
      </w:r>
      <w:r w:rsidR="009A1155">
        <w:rPr>
          <w:b/>
          <w:bCs/>
        </w:rPr>
        <w:t>8</w:t>
      </w:r>
      <w:r w:rsidRPr="004A7F4A">
        <w:rPr>
          <w:b/>
          <w:bCs/>
        </w:rPr>
        <w:t>. Đọc: Hành tinh kì lạ</w:t>
      </w:r>
    </w:p>
    <w:p w14:paraId="6187C386" w14:textId="7564B491" w:rsidR="000702A9" w:rsidRPr="004A7F4A" w:rsidRDefault="000702A9" w:rsidP="000702A9">
      <w:pPr>
        <w:ind w:firstLine="360"/>
        <w:jc w:val="both"/>
        <w:rPr>
          <w:b/>
          <w:bCs/>
        </w:rPr>
      </w:pPr>
      <w:r w:rsidRPr="004A7F4A">
        <w:rPr>
          <w:b/>
          <w:bCs/>
        </w:rPr>
        <w:t>I. YÊU CẦU CẦN ĐẠT</w:t>
      </w:r>
    </w:p>
    <w:p w14:paraId="3064D03C" w14:textId="77777777" w:rsidR="000702A9" w:rsidRPr="004A7F4A" w:rsidRDefault="000702A9" w:rsidP="000702A9">
      <w:pPr>
        <w:ind w:firstLine="360"/>
        <w:jc w:val="both"/>
        <w:rPr>
          <w:b/>
        </w:rPr>
      </w:pPr>
      <w:r w:rsidRPr="004A7F4A">
        <w:rPr>
          <w:b/>
        </w:rPr>
        <w:t>1. Kiến thức, kĩ năng:</w:t>
      </w:r>
    </w:p>
    <w:p w14:paraId="26955E7F" w14:textId="77777777" w:rsidR="000702A9" w:rsidRPr="004A7F4A" w:rsidRDefault="000702A9" w:rsidP="000702A9">
      <w:pPr>
        <w:ind w:firstLine="360"/>
        <w:jc w:val="both"/>
      </w:pPr>
      <w:r w:rsidRPr="004A7F4A">
        <w:t>- Đọc đúng từ ngữ, câu, đoạn và toàn bộ câu chuyện “Hành tinh kì lạ”. Biết đọc đúng lời kể chuyện, lời nói của nhân vật với giọng điệu phù hợp.</w:t>
      </w:r>
    </w:p>
    <w:p w14:paraId="4B56F9AA" w14:textId="77777777" w:rsidR="000702A9" w:rsidRPr="004A7F4A" w:rsidRDefault="000702A9" w:rsidP="000702A9">
      <w:pPr>
        <w:ind w:firstLine="360"/>
        <w:jc w:val="both"/>
      </w:pPr>
      <w:r w:rsidRPr="004A7F4A">
        <w:lastRenderedPageBreak/>
        <w:t xml:space="preserve">- Nhận biết được đặc điểm của nhân vật thể hiện qua hình dáng, điệu bộ, hành động, suy nghĩ, …. Nhận biết được cách liên tưởng, so sánh… Trong việc xây dựng nhân vật và diễn biến câu chuyện. </w:t>
      </w:r>
    </w:p>
    <w:p w14:paraId="62B4CC31" w14:textId="77777777" w:rsidR="000702A9" w:rsidRPr="004A7F4A" w:rsidRDefault="000702A9" w:rsidP="000702A9">
      <w:pPr>
        <w:ind w:firstLine="360"/>
        <w:jc w:val="both"/>
      </w:pPr>
      <w:r w:rsidRPr="004A7F4A">
        <w:t>Hiểu điều tác giả muốn nói qua câu chuyện: Người máy có thể làm rất nhiều việc thay cho con người, nhưng những điều liên quan đến tình cảm, cảm xúc thì người máy không thể thay con người được; Ai cũng có tình cảm gắn bó với quê hương mình.</w:t>
      </w:r>
    </w:p>
    <w:p w14:paraId="4D0A610C" w14:textId="77777777" w:rsidR="000702A9" w:rsidRPr="004A7F4A" w:rsidRDefault="000702A9" w:rsidP="000702A9">
      <w:pPr>
        <w:ind w:firstLine="360"/>
        <w:jc w:val="both"/>
        <w:rPr>
          <w:b/>
        </w:rPr>
      </w:pPr>
      <w:r w:rsidRPr="004A7F4A">
        <w:rPr>
          <w:b/>
        </w:rPr>
        <w:t>2. Năng lực:</w:t>
      </w:r>
    </w:p>
    <w:p w14:paraId="2239DCC2" w14:textId="77777777" w:rsidR="000702A9" w:rsidRPr="004A7F4A" w:rsidRDefault="000702A9" w:rsidP="000702A9">
      <w:pPr>
        <w:ind w:firstLine="360"/>
        <w:jc w:val="both"/>
      </w:pPr>
      <w:r w:rsidRPr="004A7F4A">
        <w:t>- Năng lực tự chủ, tự học: Tích cực tập đọc, cố gắng luyện đọc đúng, luyện đọc diễn cảm tốt.</w:t>
      </w:r>
    </w:p>
    <w:p w14:paraId="20D6B853" w14:textId="77777777" w:rsidR="000702A9" w:rsidRPr="004A7F4A" w:rsidRDefault="000702A9" w:rsidP="000702A9">
      <w:pPr>
        <w:ind w:firstLine="360"/>
        <w:jc w:val="both"/>
      </w:pPr>
      <w:r w:rsidRPr="004A7F4A">
        <w:t>- Năng lực giải quyết vấn đề và sáng tạo: Nâng cao kĩ năng tìm hiểu ý nghĩa nội dung bài đọc và vận dụng vào thực tiễn.</w:t>
      </w:r>
    </w:p>
    <w:p w14:paraId="686A0451" w14:textId="77777777" w:rsidR="000702A9" w:rsidRPr="004A7F4A" w:rsidRDefault="000702A9" w:rsidP="000702A9">
      <w:pPr>
        <w:ind w:firstLine="360"/>
        <w:jc w:val="both"/>
      </w:pPr>
      <w:r w:rsidRPr="004A7F4A">
        <w:t>- Năng lực giao tiếp và hợp tác: Phát triển năng lực giao tiếp trong trả lời các câu hỏi và hoạt động nhóm.</w:t>
      </w:r>
    </w:p>
    <w:p w14:paraId="7D2D30F3" w14:textId="77777777" w:rsidR="009272FB" w:rsidRPr="00315BA1" w:rsidRDefault="009272FB" w:rsidP="009272FB">
      <w:pPr>
        <w:ind w:firstLine="360"/>
        <w:rPr>
          <w:color w:val="000000" w:themeColor="text1"/>
        </w:rPr>
      </w:pPr>
      <w:r>
        <w:rPr>
          <w:b/>
        </w:rPr>
        <w:t xml:space="preserve">* </w:t>
      </w:r>
      <w:r w:rsidRPr="00315BA1">
        <w:rPr>
          <w:color w:val="000000" w:themeColor="text1"/>
        </w:rPr>
        <w:t>LG:</w:t>
      </w:r>
      <w:r>
        <w:rPr>
          <w:color w:val="000000" w:themeColor="text1"/>
        </w:rPr>
        <w:t xml:space="preserve"> </w:t>
      </w:r>
      <w:r w:rsidRPr="00315BA1">
        <w:rPr>
          <w:color w:val="000000" w:themeColor="text1"/>
        </w:rPr>
        <w:t>ĐĐ-LS: Tình yêu quê hương</w:t>
      </w:r>
    </w:p>
    <w:p w14:paraId="46349229" w14:textId="49BBD4A3" w:rsidR="000702A9" w:rsidRPr="004A7F4A" w:rsidRDefault="000702A9" w:rsidP="000702A9">
      <w:pPr>
        <w:ind w:firstLine="360"/>
        <w:jc w:val="both"/>
        <w:rPr>
          <w:b/>
        </w:rPr>
      </w:pPr>
      <w:r w:rsidRPr="004A7F4A">
        <w:rPr>
          <w:b/>
        </w:rPr>
        <w:t>3. Phẩm chất.</w:t>
      </w:r>
    </w:p>
    <w:p w14:paraId="69D7F699" w14:textId="77777777" w:rsidR="000702A9" w:rsidRPr="004A7F4A" w:rsidRDefault="000702A9" w:rsidP="000702A9">
      <w:pPr>
        <w:ind w:firstLine="360"/>
        <w:jc w:val="both"/>
      </w:pPr>
      <w:r w:rsidRPr="004A7F4A">
        <w:t>- Phẩm chất yêu nước: Biết yêu cảnh đẹp đất nước, quê hương mình.</w:t>
      </w:r>
    </w:p>
    <w:p w14:paraId="1D1C4545" w14:textId="77777777" w:rsidR="000702A9" w:rsidRPr="004A7F4A" w:rsidRDefault="000702A9" w:rsidP="000702A9">
      <w:pPr>
        <w:ind w:firstLine="360"/>
        <w:jc w:val="both"/>
      </w:pPr>
      <w:r w:rsidRPr="004A7F4A">
        <w:t>- Phẩm chất nhân ái: Thông qua bài đọc, biết yêu quý bạn bè, tích cực hoạt động tập thể.</w:t>
      </w:r>
    </w:p>
    <w:p w14:paraId="609A1AF1" w14:textId="77777777" w:rsidR="000702A9" w:rsidRPr="004A7F4A" w:rsidRDefault="000702A9" w:rsidP="000702A9">
      <w:pPr>
        <w:ind w:firstLine="360"/>
        <w:jc w:val="both"/>
      </w:pPr>
      <w:r w:rsidRPr="004A7F4A">
        <w:t>- Phẩm chất chăm chỉ: Có ý thức tự giác tập đọc, trả lời các câu hỏi.</w:t>
      </w:r>
    </w:p>
    <w:p w14:paraId="13087635" w14:textId="77777777" w:rsidR="000702A9" w:rsidRPr="004A7F4A" w:rsidRDefault="000702A9" w:rsidP="000702A9">
      <w:pPr>
        <w:ind w:firstLine="360"/>
        <w:jc w:val="both"/>
      </w:pPr>
      <w:r w:rsidRPr="004A7F4A">
        <w:t>- Phẩm chất trách nhiệm: Biết giữ trật tự, lắng nghe và học tập nghiêm túc.</w:t>
      </w:r>
    </w:p>
    <w:p w14:paraId="46AB7CE3" w14:textId="77777777" w:rsidR="000702A9" w:rsidRPr="004A7F4A" w:rsidRDefault="000702A9" w:rsidP="000702A9">
      <w:pPr>
        <w:ind w:firstLine="360"/>
        <w:jc w:val="both"/>
        <w:rPr>
          <w:b/>
        </w:rPr>
      </w:pPr>
      <w:r w:rsidRPr="004A7F4A">
        <w:rPr>
          <w:b/>
        </w:rPr>
        <w:t>II. ĐỒ DÙNG DẠY HỌC VÀ HỌC LIỆU.</w:t>
      </w:r>
    </w:p>
    <w:p w14:paraId="3BE2DBB2" w14:textId="77777777" w:rsidR="000702A9" w:rsidRPr="004A7F4A" w:rsidRDefault="000702A9" w:rsidP="000702A9">
      <w:pPr>
        <w:ind w:firstLine="360"/>
        <w:jc w:val="both"/>
      </w:pPr>
      <w:r w:rsidRPr="004A7F4A">
        <w:t>- Kế hoạch bài dạy, bài giảng Power point.</w:t>
      </w:r>
    </w:p>
    <w:p w14:paraId="0912FD3B" w14:textId="77777777" w:rsidR="000702A9" w:rsidRPr="004A7F4A" w:rsidRDefault="000702A9" w:rsidP="000702A9">
      <w:pPr>
        <w:ind w:firstLine="360"/>
        <w:jc w:val="both"/>
      </w:pPr>
      <w:r w:rsidRPr="004A7F4A">
        <w:t>- SGK và các thiết bị, ảnh câu chuyện Bến sông tuổi thơ.</w:t>
      </w:r>
    </w:p>
    <w:p w14:paraId="0BD1A796" w14:textId="77777777" w:rsidR="000702A9" w:rsidRPr="004A7F4A" w:rsidRDefault="000702A9" w:rsidP="000702A9">
      <w:pPr>
        <w:ind w:firstLine="360"/>
        <w:rPr>
          <w:b/>
          <w:bCs/>
          <w:color w:val="FF0000"/>
        </w:rPr>
      </w:pPr>
      <w:r w:rsidRPr="004A7F4A">
        <w:rPr>
          <w:b/>
        </w:rPr>
        <w:t>III. HOẠT ĐỘNG DẠY HỌC.</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9"/>
        <w:gridCol w:w="4656"/>
      </w:tblGrid>
      <w:tr w:rsidR="000702A9" w:rsidRPr="004A7F4A" w14:paraId="0512EBBF" w14:textId="77777777" w:rsidTr="009272FB">
        <w:tc>
          <w:tcPr>
            <w:tcW w:w="5059" w:type="dxa"/>
            <w:tcBorders>
              <w:bottom w:val="single" w:sz="4" w:space="0" w:color="auto"/>
            </w:tcBorders>
          </w:tcPr>
          <w:p w14:paraId="0516ED6D" w14:textId="77777777" w:rsidR="000702A9" w:rsidRPr="004A7F4A" w:rsidRDefault="000702A9" w:rsidP="00373F23">
            <w:pPr>
              <w:jc w:val="center"/>
              <w:rPr>
                <w:b/>
              </w:rPr>
            </w:pPr>
            <w:r w:rsidRPr="004A7F4A">
              <w:rPr>
                <w:b/>
                <w:bCs/>
              </w:rPr>
              <w:t>Hoạt động của GV</w:t>
            </w:r>
          </w:p>
        </w:tc>
        <w:tc>
          <w:tcPr>
            <w:tcW w:w="4656" w:type="dxa"/>
            <w:tcBorders>
              <w:bottom w:val="single" w:sz="4" w:space="0" w:color="auto"/>
            </w:tcBorders>
          </w:tcPr>
          <w:p w14:paraId="5B9F3075" w14:textId="77777777" w:rsidR="000702A9" w:rsidRPr="004A7F4A" w:rsidRDefault="000702A9" w:rsidP="00373F23">
            <w:pPr>
              <w:jc w:val="center"/>
              <w:rPr>
                <w:b/>
              </w:rPr>
            </w:pPr>
            <w:r w:rsidRPr="004A7F4A">
              <w:rPr>
                <w:b/>
                <w:bCs/>
              </w:rPr>
              <w:t>Hoạt động của HS</w:t>
            </w:r>
          </w:p>
        </w:tc>
      </w:tr>
      <w:tr w:rsidR="000702A9" w:rsidRPr="004A7F4A" w14:paraId="4D2546AC" w14:textId="77777777" w:rsidTr="009272FB">
        <w:tc>
          <w:tcPr>
            <w:tcW w:w="5059" w:type="dxa"/>
            <w:tcBorders>
              <w:top w:val="single" w:sz="4" w:space="0" w:color="auto"/>
              <w:left w:val="single" w:sz="4" w:space="0" w:color="auto"/>
              <w:bottom w:val="nil"/>
              <w:right w:val="single" w:sz="4" w:space="0" w:color="auto"/>
            </w:tcBorders>
          </w:tcPr>
          <w:p w14:paraId="41EABFCD" w14:textId="66CAD7BB" w:rsidR="000702A9" w:rsidRPr="004A7F4A" w:rsidRDefault="000702A9" w:rsidP="009272FB">
            <w:pPr>
              <w:ind w:right="-90"/>
              <w:rPr>
                <w:b/>
              </w:rPr>
            </w:pPr>
            <w:r w:rsidRPr="004A7F4A">
              <w:rPr>
                <w:b/>
              </w:rPr>
              <w:t>1. Khởi động</w:t>
            </w:r>
            <w:r w:rsidR="009272FB">
              <w:rPr>
                <w:b/>
              </w:rPr>
              <w:t>, kết nối:</w:t>
            </w:r>
          </w:p>
          <w:p w14:paraId="65CCE4E7" w14:textId="77777777" w:rsidR="000702A9" w:rsidRPr="004A7F4A" w:rsidRDefault="000702A9" w:rsidP="009272FB">
            <w:pPr>
              <w:ind w:right="-90"/>
            </w:pPr>
            <w:r w:rsidRPr="004A7F4A">
              <w:rPr>
                <w:b/>
                <w:bCs/>
              </w:rPr>
              <w:t xml:space="preserve">a. Mục tiêu: </w:t>
            </w:r>
          </w:p>
          <w:p w14:paraId="00764C10" w14:textId="6B8833AA" w:rsidR="000702A9" w:rsidRPr="004A7F4A" w:rsidRDefault="009272FB" w:rsidP="009272FB">
            <w:pPr>
              <w:ind w:right="-90"/>
            </w:pPr>
            <w:r>
              <w:t>-</w:t>
            </w:r>
            <w:r w:rsidR="000702A9" w:rsidRPr="004A7F4A">
              <w:t xml:space="preserve"> Tạo không khí vui vẻ, phấn khởi trước giờ học.</w:t>
            </w:r>
          </w:p>
          <w:p w14:paraId="5550A2A1" w14:textId="357C7D57" w:rsidR="000702A9" w:rsidRPr="004A7F4A" w:rsidRDefault="009272FB" w:rsidP="009272FB">
            <w:pPr>
              <w:ind w:right="-90"/>
            </w:pPr>
            <w:r>
              <w:t>-</w:t>
            </w:r>
            <w:r w:rsidR="000702A9" w:rsidRPr="004A7F4A">
              <w:t xml:space="preserve"> Kiểm tra kiến thức đã học của học sinh ở bài trước.</w:t>
            </w:r>
          </w:p>
          <w:p w14:paraId="4BA62ED4" w14:textId="77777777" w:rsidR="00A36A82" w:rsidRDefault="000702A9" w:rsidP="009272FB">
            <w:pPr>
              <w:ind w:right="-90"/>
              <w:rPr>
                <w:b/>
                <w:bCs/>
              </w:rPr>
            </w:pPr>
            <w:r w:rsidRPr="004A7F4A">
              <w:rPr>
                <w:b/>
                <w:bCs/>
              </w:rPr>
              <w:t>b. Cách tiến hành:</w:t>
            </w:r>
          </w:p>
          <w:p w14:paraId="3EDE5FC5" w14:textId="415F4BA4" w:rsidR="000702A9" w:rsidRPr="00A36A82" w:rsidRDefault="00A36A82" w:rsidP="009272FB">
            <w:pPr>
              <w:ind w:right="-90"/>
              <w:rPr>
                <w:b/>
                <w:bCs/>
              </w:rPr>
            </w:pPr>
            <w:r>
              <w:rPr>
                <w:b/>
                <w:bCs/>
              </w:rPr>
              <w:t>-</w:t>
            </w:r>
            <w:r w:rsidR="000702A9" w:rsidRPr="004A7F4A">
              <w:t xml:space="preserve"> GV cho 2 HS lên đọc diễn cảm bài “Bộ sưu tập độc đáo” và trả lời 2 câu hỏi đọc hiểu cuối bài.</w:t>
            </w:r>
          </w:p>
        </w:tc>
        <w:tc>
          <w:tcPr>
            <w:tcW w:w="4656" w:type="dxa"/>
            <w:tcBorders>
              <w:top w:val="single" w:sz="4" w:space="0" w:color="auto"/>
              <w:left w:val="single" w:sz="4" w:space="0" w:color="auto"/>
              <w:bottom w:val="nil"/>
              <w:right w:val="single" w:sz="4" w:space="0" w:color="auto"/>
            </w:tcBorders>
          </w:tcPr>
          <w:p w14:paraId="740CE480" w14:textId="77777777" w:rsidR="000702A9" w:rsidRPr="004A7F4A" w:rsidRDefault="000702A9" w:rsidP="00373F23">
            <w:pPr>
              <w:jc w:val="both"/>
            </w:pPr>
          </w:p>
          <w:p w14:paraId="2DA6FDD5" w14:textId="77777777" w:rsidR="000702A9" w:rsidRPr="004A7F4A" w:rsidRDefault="000702A9" w:rsidP="00373F23">
            <w:pPr>
              <w:jc w:val="both"/>
            </w:pPr>
          </w:p>
          <w:p w14:paraId="7A64AD9E" w14:textId="77777777" w:rsidR="000702A9" w:rsidRPr="004A7F4A" w:rsidRDefault="000702A9" w:rsidP="00373F23">
            <w:pPr>
              <w:jc w:val="both"/>
            </w:pPr>
          </w:p>
          <w:p w14:paraId="03656D0E" w14:textId="77777777" w:rsidR="000702A9" w:rsidRPr="004A7F4A" w:rsidRDefault="000702A9" w:rsidP="00373F23">
            <w:pPr>
              <w:jc w:val="both"/>
            </w:pPr>
          </w:p>
          <w:p w14:paraId="65155FDD" w14:textId="77777777" w:rsidR="000702A9" w:rsidRPr="004A7F4A" w:rsidRDefault="000702A9" w:rsidP="00373F23">
            <w:pPr>
              <w:jc w:val="both"/>
            </w:pPr>
          </w:p>
          <w:p w14:paraId="000BA0D1" w14:textId="77777777" w:rsidR="000702A9" w:rsidRPr="004A7F4A" w:rsidRDefault="000702A9" w:rsidP="00373F23">
            <w:pPr>
              <w:jc w:val="both"/>
            </w:pPr>
          </w:p>
          <w:p w14:paraId="59252B3F" w14:textId="77777777" w:rsidR="000702A9" w:rsidRPr="004A7F4A" w:rsidRDefault="000702A9" w:rsidP="00373F23">
            <w:pPr>
              <w:jc w:val="both"/>
            </w:pPr>
          </w:p>
          <w:p w14:paraId="01F8E802" w14:textId="77777777" w:rsidR="000702A9" w:rsidRPr="004A7F4A" w:rsidRDefault="000702A9" w:rsidP="00373F23">
            <w:pPr>
              <w:jc w:val="both"/>
            </w:pPr>
          </w:p>
          <w:p w14:paraId="44E946DB" w14:textId="52030816" w:rsidR="000702A9" w:rsidRPr="004A7F4A" w:rsidRDefault="009272FB" w:rsidP="00373F23">
            <w:pPr>
              <w:jc w:val="both"/>
            </w:pPr>
            <w:r>
              <w:t xml:space="preserve">- </w:t>
            </w:r>
            <w:r w:rsidR="000702A9" w:rsidRPr="004A7F4A">
              <w:t>HS đọc diễn cảm và trả lời câu hỏi.</w:t>
            </w:r>
          </w:p>
          <w:p w14:paraId="445006E5" w14:textId="77777777" w:rsidR="000702A9" w:rsidRPr="004A7F4A" w:rsidRDefault="000702A9" w:rsidP="00373F23">
            <w:pPr>
              <w:jc w:val="both"/>
            </w:pPr>
            <w:r w:rsidRPr="004A7F4A">
              <w:t xml:space="preserve">- HS lắng nghe. </w:t>
            </w:r>
          </w:p>
        </w:tc>
      </w:tr>
      <w:tr w:rsidR="000702A9" w:rsidRPr="004A7F4A" w14:paraId="180D11CC" w14:textId="77777777" w:rsidTr="009272FB">
        <w:tc>
          <w:tcPr>
            <w:tcW w:w="5059" w:type="dxa"/>
            <w:tcBorders>
              <w:top w:val="nil"/>
              <w:left w:val="single" w:sz="4" w:space="0" w:color="auto"/>
              <w:bottom w:val="nil"/>
              <w:right w:val="single" w:sz="4" w:space="0" w:color="auto"/>
            </w:tcBorders>
          </w:tcPr>
          <w:p w14:paraId="067704F2" w14:textId="25E3FB46" w:rsidR="000702A9" w:rsidRPr="004A7F4A" w:rsidRDefault="00A36A82" w:rsidP="009272FB">
            <w:pPr>
              <w:ind w:right="-90"/>
            </w:pPr>
            <w:r>
              <w:t>+</w:t>
            </w:r>
            <w:r w:rsidR="000702A9" w:rsidRPr="004A7F4A">
              <w:t xml:space="preserve"> Tưởng tượng em đến một hành tinh ngoài Trái Đất, em sẽ thấy những gì?</w:t>
            </w:r>
          </w:p>
          <w:p w14:paraId="1F057715" w14:textId="77777777" w:rsidR="000702A9" w:rsidRPr="004A7F4A" w:rsidRDefault="000702A9" w:rsidP="009272FB">
            <w:pPr>
              <w:ind w:right="-90"/>
            </w:pPr>
            <w:r w:rsidRPr="004A7F4A">
              <w:t>- GV cho HS trao đổi trước lớp</w:t>
            </w:r>
          </w:p>
          <w:p w14:paraId="2FB618D4" w14:textId="77777777" w:rsidR="000702A9" w:rsidRPr="004A7F4A" w:rsidRDefault="000702A9" w:rsidP="009272FB">
            <w:pPr>
              <w:ind w:right="-90"/>
            </w:pPr>
            <w:r w:rsidRPr="004A7F4A">
              <w:t>- GV Nhận xét, tuyên dương.</w:t>
            </w:r>
          </w:p>
          <w:p w14:paraId="77E33954" w14:textId="77777777" w:rsidR="000702A9" w:rsidRPr="004A7F4A" w:rsidRDefault="000702A9" w:rsidP="009272FB">
            <w:pPr>
              <w:ind w:right="-90"/>
            </w:pPr>
            <w:r w:rsidRPr="004A7F4A">
              <w:lastRenderedPageBreak/>
              <w:t>- GV nhắc HS và dẫn dắt quan sát tranh giới thiệu khái quát về bài thơ đề vào bài mới.</w:t>
            </w:r>
          </w:p>
        </w:tc>
        <w:tc>
          <w:tcPr>
            <w:tcW w:w="4656" w:type="dxa"/>
            <w:tcBorders>
              <w:top w:val="nil"/>
              <w:left w:val="single" w:sz="4" w:space="0" w:color="auto"/>
              <w:bottom w:val="nil"/>
              <w:right w:val="single" w:sz="4" w:space="0" w:color="auto"/>
            </w:tcBorders>
          </w:tcPr>
          <w:p w14:paraId="2A7974E7" w14:textId="32FC9EAF" w:rsidR="000702A9" w:rsidRPr="004A7F4A" w:rsidRDefault="000702A9" w:rsidP="009272FB">
            <w:pPr>
              <w:ind w:right="-104"/>
            </w:pPr>
            <w:r w:rsidRPr="004A7F4A">
              <w:lastRenderedPageBreak/>
              <w:t>- HS nghe suy nghĩ</w:t>
            </w:r>
            <w:r w:rsidR="00A36A82">
              <w:t xml:space="preserve"> trả lời.</w:t>
            </w:r>
          </w:p>
          <w:p w14:paraId="108695FE" w14:textId="77777777" w:rsidR="000702A9" w:rsidRPr="004A7F4A" w:rsidRDefault="000702A9" w:rsidP="009272FB">
            <w:pPr>
              <w:ind w:right="-104"/>
            </w:pPr>
          </w:p>
          <w:p w14:paraId="1634DD1C" w14:textId="77777777" w:rsidR="000702A9" w:rsidRPr="004A7F4A" w:rsidRDefault="000702A9" w:rsidP="009272FB">
            <w:pPr>
              <w:ind w:right="-104"/>
            </w:pPr>
          </w:p>
          <w:p w14:paraId="0513389E" w14:textId="77777777" w:rsidR="000702A9" w:rsidRPr="004A7F4A" w:rsidRDefault="000702A9" w:rsidP="009272FB">
            <w:pPr>
              <w:ind w:right="-104"/>
            </w:pPr>
            <w:r w:rsidRPr="004A7F4A">
              <w:t>- HS lên chia sẻ: Ví dụ:</w:t>
            </w:r>
          </w:p>
          <w:p w14:paraId="4D6FB6C7" w14:textId="77777777" w:rsidR="000702A9" w:rsidRPr="004A7F4A" w:rsidRDefault="000702A9" w:rsidP="009272FB">
            <w:pPr>
              <w:ind w:right="-104"/>
            </w:pPr>
            <w:r w:rsidRPr="004A7F4A">
              <w:t xml:space="preserve">Cảnh quan địa hình khác lạ: Đó là một thành phố hiện đại với các tòa nhà cao </w:t>
            </w:r>
            <w:r w:rsidRPr="004A7F4A">
              <w:lastRenderedPageBreak/>
              <w:t>tầng và kiến trúc đặc biệt chưa từng xuất hiện ở trái đất. Tất cả mọi thứ ở đây đều có kĩ thuật hiện đại.</w:t>
            </w:r>
          </w:p>
          <w:p w14:paraId="51C3BEAB" w14:textId="77777777" w:rsidR="000702A9" w:rsidRPr="004A7F4A" w:rsidRDefault="000702A9" w:rsidP="009272FB">
            <w:pPr>
              <w:ind w:right="-104"/>
            </w:pPr>
            <w:r w:rsidRPr="004A7F4A">
              <w:t>- Khí hậu đặc biệt: Khí hậu trên hành tinh rất khác biệt so với Trái Đất, khí hậu lạnh giá.</w:t>
            </w:r>
          </w:p>
          <w:p w14:paraId="5D767FCF" w14:textId="77777777" w:rsidR="000702A9" w:rsidRPr="004A7F4A" w:rsidRDefault="000702A9" w:rsidP="009272FB">
            <w:pPr>
              <w:ind w:right="-104"/>
            </w:pPr>
            <w:r w:rsidRPr="004A7F4A">
              <w:t>- Đời sống sinh vật: các sinh vật và thực vật hoàn toàn mới lạ và không giống bất kỳ thứ gì em đã thấy trên Trái Đất. Đó là các sinh vật thông minh với nền văn hóa và xã hội riêng, họ có hình dạng đầu to, mình nhỏ, không mặc quần áo và giao tiếp với nhau bằng một ngôn ngữ lạ.</w:t>
            </w:r>
          </w:p>
          <w:p w14:paraId="2612124D" w14:textId="77777777" w:rsidR="000702A9" w:rsidRPr="004A7F4A" w:rsidRDefault="000702A9" w:rsidP="009272FB">
            <w:pPr>
              <w:ind w:right="-104"/>
            </w:pPr>
            <w:r w:rsidRPr="004A7F4A">
              <w:t>- Vũ trụ và thiên văn: những cảnh tượng thiên văn kỳ diệu xuất hiện ngay trên bầu trời, rất gần, như các dải sao, những hiện tượng vũ trụ như các thiên thạch và sao băng.</w:t>
            </w:r>
          </w:p>
          <w:p w14:paraId="1E54CF3E" w14:textId="77777777" w:rsidR="000702A9" w:rsidRPr="004A7F4A" w:rsidRDefault="000702A9" w:rsidP="009272FB">
            <w:pPr>
              <w:ind w:right="-104"/>
            </w:pPr>
            <w:r w:rsidRPr="004A7F4A">
              <w:t>- Văn hóa và nền kinh tế: Hành tinh ngoài Trái Đất có văn hóa và nền kinh tế khác biệt hoàn toàn, với các giá trị và phong tục lệ độc đáo.</w:t>
            </w:r>
          </w:p>
          <w:p w14:paraId="369F4B00" w14:textId="77777777" w:rsidR="000702A9" w:rsidRPr="004A7F4A" w:rsidRDefault="000702A9" w:rsidP="009272FB">
            <w:pPr>
              <w:ind w:right="-104"/>
            </w:pPr>
            <w:r w:rsidRPr="004A7F4A">
              <w:t>- HS lắng nghe.</w:t>
            </w:r>
          </w:p>
        </w:tc>
      </w:tr>
      <w:tr w:rsidR="000702A9" w:rsidRPr="004A7F4A" w14:paraId="79A16193" w14:textId="77777777" w:rsidTr="009272FB">
        <w:tc>
          <w:tcPr>
            <w:tcW w:w="5059" w:type="dxa"/>
            <w:tcBorders>
              <w:top w:val="nil"/>
              <w:left w:val="single" w:sz="4" w:space="0" w:color="auto"/>
              <w:bottom w:val="nil"/>
              <w:right w:val="single" w:sz="4" w:space="0" w:color="auto"/>
            </w:tcBorders>
          </w:tcPr>
          <w:p w14:paraId="48708DEF" w14:textId="77777777" w:rsidR="000702A9" w:rsidRPr="004A7F4A" w:rsidRDefault="000702A9" w:rsidP="00A36A82">
            <w:pPr>
              <w:ind w:right="-90"/>
              <w:rPr>
                <w:b/>
              </w:rPr>
            </w:pPr>
            <w:r w:rsidRPr="004A7F4A">
              <w:rPr>
                <w:b/>
              </w:rPr>
              <w:lastRenderedPageBreak/>
              <w:t>2. Khám phá.</w:t>
            </w:r>
          </w:p>
          <w:p w14:paraId="2101E6F6" w14:textId="3D2A9D43" w:rsidR="000702A9" w:rsidRPr="004A7F4A" w:rsidRDefault="000702A9" w:rsidP="00A36A82">
            <w:pPr>
              <w:ind w:right="-90"/>
            </w:pPr>
            <w:r w:rsidRPr="004A7F4A">
              <w:rPr>
                <w:b/>
                <w:bCs/>
              </w:rPr>
              <w:t>a. Mục tiêu:</w:t>
            </w:r>
            <w:r w:rsidRPr="004A7F4A">
              <w:t xml:space="preserve"> Đọc đúng từ ngữ, câu, đoạn và toàn bộ câu chuyện “Hành tinh kì lạ”. Biết đọc đúng lời kể chuyện, lời nói của nhân vật với giọng điệu phù hợp.</w:t>
            </w:r>
          </w:p>
          <w:p w14:paraId="61063CBD" w14:textId="77777777" w:rsidR="000702A9" w:rsidRPr="004A7F4A" w:rsidRDefault="000702A9" w:rsidP="00A36A82">
            <w:pPr>
              <w:ind w:right="-90"/>
              <w:rPr>
                <w:b/>
                <w:bCs/>
              </w:rPr>
            </w:pPr>
            <w:r w:rsidRPr="004A7F4A">
              <w:rPr>
                <w:b/>
                <w:bCs/>
              </w:rPr>
              <w:t>b. Cách tiến hành:</w:t>
            </w:r>
          </w:p>
          <w:p w14:paraId="4755028A" w14:textId="20607418" w:rsidR="000702A9" w:rsidRPr="004A7F4A" w:rsidRDefault="000702A9" w:rsidP="00A36A82">
            <w:pPr>
              <w:ind w:right="-90"/>
              <w:rPr>
                <w:b/>
                <w:bCs/>
              </w:rPr>
            </w:pPr>
            <w:r w:rsidRPr="004A7F4A">
              <w:rPr>
                <w:b/>
                <w:bCs/>
              </w:rPr>
              <w:t>2.1. Luyện đọc.</w:t>
            </w:r>
          </w:p>
          <w:p w14:paraId="234F46D8" w14:textId="77777777" w:rsidR="000702A9" w:rsidRPr="004A7F4A" w:rsidRDefault="000702A9" w:rsidP="00A36A82">
            <w:pPr>
              <w:ind w:right="-90"/>
            </w:pPr>
            <w:r w:rsidRPr="004A7F4A">
              <w:t>- GV đọc mẫu lần 1: Đọc diễn cảm, nhấn giọng ở những từ ngữ thể hiện cảm xúc của nhân vật.</w:t>
            </w:r>
          </w:p>
          <w:p w14:paraId="335D96B9" w14:textId="77777777" w:rsidR="000702A9" w:rsidRPr="004A7F4A" w:rsidRDefault="000702A9" w:rsidP="00A36A82">
            <w:pPr>
              <w:ind w:right="-90"/>
            </w:pPr>
            <w:r w:rsidRPr="004A7F4A">
              <w:t>- Gọi 1 HS đọc toàn bài.</w:t>
            </w:r>
          </w:p>
          <w:p w14:paraId="286C1146" w14:textId="77777777" w:rsidR="000702A9" w:rsidRPr="004A7F4A" w:rsidRDefault="000702A9" w:rsidP="00A36A82">
            <w:pPr>
              <w:ind w:right="-90"/>
            </w:pPr>
            <w:r w:rsidRPr="004A7F4A">
              <w:t xml:space="preserve">- GV chia đoạn: </w:t>
            </w:r>
          </w:p>
          <w:p w14:paraId="54DF6AA4" w14:textId="77777777" w:rsidR="000702A9" w:rsidRPr="004A7F4A" w:rsidRDefault="000702A9" w:rsidP="00A36A82">
            <w:pPr>
              <w:ind w:right="-90"/>
            </w:pPr>
            <w:r w:rsidRPr="004A7F4A">
              <w:t>+ Đoạn 1: Từ đầu đến trái đất nhỉ?</w:t>
            </w:r>
          </w:p>
          <w:p w14:paraId="1A0B08F8" w14:textId="77777777" w:rsidR="000702A9" w:rsidRPr="004A7F4A" w:rsidRDefault="000702A9" w:rsidP="00A36A82">
            <w:pPr>
              <w:ind w:right="-90"/>
            </w:pPr>
            <w:r w:rsidRPr="004A7F4A">
              <w:t>+ Đoạn 2: Phần còn lại</w:t>
            </w:r>
          </w:p>
          <w:p w14:paraId="3463E172" w14:textId="77777777" w:rsidR="000702A9" w:rsidRPr="004A7F4A" w:rsidRDefault="000702A9" w:rsidP="00A36A82">
            <w:pPr>
              <w:ind w:right="-90"/>
            </w:pPr>
            <w:r w:rsidRPr="004A7F4A">
              <w:t>- GV gọi 2 HS đọc nối tiếp theo đoạn.</w:t>
            </w:r>
          </w:p>
          <w:p w14:paraId="76CC9399" w14:textId="5DC5AA72" w:rsidR="000702A9" w:rsidRPr="004A7F4A" w:rsidRDefault="000702A9" w:rsidP="00A36A82">
            <w:pPr>
              <w:ind w:right="-90"/>
            </w:pPr>
            <w:r w:rsidRPr="004A7F4A">
              <w:t xml:space="preserve">- GV hướng dẫn luyện đọc từ khó dễ phát âm sai: (hành lang lửa, thám hiểm, buồng </w:t>
            </w:r>
            <w:r w:rsidRPr="004A7F4A">
              <w:lastRenderedPageBreak/>
              <w:t>lái, rối loạn, huých, dời non, lạ thường, gốc rễ, xù xì……)</w:t>
            </w:r>
          </w:p>
          <w:p w14:paraId="214755D6" w14:textId="0328D2AD" w:rsidR="000702A9" w:rsidRPr="004A7F4A" w:rsidRDefault="000702A9" w:rsidP="00A36A82">
            <w:pPr>
              <w:ind w:right="-90"/>
            </w:pPr>
            <w:r w:rsidRPr="004A7F4A">
              <w:t>- GV hướng dẫn luyện đọc nhán giọng ở các từ ngữ thể hiện cảm xúc của nhân vật: (Chiếu đoạn 1 hướng dẫn đọc)</w:t>
            </w:r>
          </w:p>
          <w:p w14:paraId="48B4B2F5" w14:textId="156AE325" w:rsidR="000702A9" w:rsidRPr="004A7F4A" w:rsidRDefault="000702A9" w:rsidP="00A36A82">
            <w:pPr>
              <w:ind w:right="-90"/>
            </w:pPr>
            <w:r w:rsidRPr="004A7F4A">
              <w:t>+ Giọng thông báo hào hứng nhưng phải kiềm chế để nói nhỏ: người máy.</w:t>
            </w:r>
          </w:p>
          <w:p w14:paraId="57422E07" w14:textId="2768EFA1" w:rsidR="000702A9" w:rsidRPr="004A7F4A" w:rsidRDefault="000702A9" w:rsidP="00A36A82">
            <w:pPr>
              <w:ind w:right="-90"/>
            </w:pPr>
            <w:r w:rsidRPr="004A7F4A">
              <w:t>+ Giọng pha trò: Chắc họ chỉ quen dời non, lấp biển.</w:t>
            </w:r>
          </w:p>
          <w:p w14:paraId="20ECB842" w14:textId="420AFF16" w:rsidR="000702A9" w:rsidRPr="004A7F4A" w:rsidRDefault="000702A9" w:rsidP="00A36A82">
            <w:pPr>
              <w:ind w:right="-90"/>
            </w:pPr>
            <w:r w:rsidRPr="004A7F4A">
              <w:t>+ Giọng nhỏ, chậm rãi, suy tư: Thế là dài hơn hay ngắn hơn Trái đất nhỉ?</w:t>
            </w:r>
          </w:p>
          <w:p w14:paraId="34657D2A" w14:textId="77777777" w:rsidR="000702A9" w:rsidRPr="004A7F4A" w:rsidRDefault="000702A9" w:rsidP="00A36A82">
            <w:pPr>
              <w:ind w:right="-90"/>
            </w:pPr>
            <w:r w:rsidRPr="004A7F4A">
              <w:t xml:space="preserve">+ Đọc ngắt giọng ở những câu dài: </w:t>
            </w:r>
          </w:p>
          <w:p w14:paraId="347F8F26" w14:textId="77777777" w:rsidR="000702A9" w:rsidRPr="004A7F4A" w:rsidRDefault="000702A9" w:rsidP="00A36A82">
            <w:pPr>
              <w:ind w:right="-90"/>
            </w:pPr>
            <w:r w:rsidRPr="004A7F4A">
              <w:t xml:space="preserve">   Khi họ đưa chúng tôi vào thành </w:t>
            </w:r>
            <w:proofErr w:type="gramStart"/>
            <w:r w:rsidRPr="004A7F4A">
              <w:t>phố,/</w:t>
            </w:r>
            <w:proofErr w:type="gramEnd"/>
            <w:r w:rsidRPr="004A7F4A">
              <w:t xml:space="preserve"> tôi quan sát những người xung quanh/ mới nhận ra sự khác biệt.//</w:t>
            </w:r>
          </w:p>
          <w:p w14:paraId="1CA364F2" w14:textId="77777777" w:rsidR="000702A9" w:rsidRPr="004A7F4A" w:rsidRDefault="000702A9" w:rsidP="00A36A82">
            <w:pPr>
              <w:ind w:right="-90"/>
            </w:pPr>
            <w:r w:rsidRPr="004A7F4A">
              <w:t xml:space="preserve">   Mỗi ngày mười </w:t>
            </w:r>
            <w:proofErr w:type="gramStart"/>
            <w:r w:rsidRPr="004A7F4A">
              <w:t>giờ,/</w:t>
            </w:r>
            <w:proofErr w:type="gramEnd"/>
            <w:r w:rsidRPr="004A7F4A">
              <w:t xml:space="preserve"> một tuần mười ngày,/ mỗi tháng mười tuần,/ một năm mười tháng.//</w:t>
            </w:r>
          </w:p>
          <w:p w14:paraId="43645DF9" w14:textId="77777777" w:rsidR="000702A9" w:rsidRPr="004A7F4A" w:rsidRDefault="000702A9" w:rsidP="00A36A82">
            <w:pPr>
              <w:ind w:right="-90"/>
            </w:pPr>
            <w:r w:rsidRPr="004A7F4A">
              <w:t xml:space="preserve">  Ở Trái </w:t>
            </w:r>
            <w:proofErr w:type="gramStart"/>
            <w:r w:rsidRPr="004A7F4A">
              <w:t>Đất,/</w:t>
            </w:r>
            <w:proofErr w:type="gramEnd"/>
            <w:r w:rsidRPr="004A7F4A">
              <w:t xml:space="preserve"> 30 độ chưa nóng lắm,/ nhưng ở đây/ oi bức lạ thường/ mặc dù có rất nhiều cây.//</w:t>
            </w:r>
          </w:p>
          <w:p w14:paraId="7C75ECEC" w14:textId="77777777" w:rsidR="000702A9" w:rsidRPr="004A7F4A" w:rsidRDefault="000702A9" w:rsidP="00A36A82">
            <w:pPr>
              <w:ind w:right="-90"/>
            </w:pPr>
            <w:r w:rsidRPr="004A7F4A">
              <w:t>- GV mời 2 HS đọc nối tiếp đoạn hoàn thành câu chuyện.</w:t>
            </w:r>
          </w:p>
          <w:p w14:paraId="530F2746" w14:textId="77777777" w:rsidR="000702A9" w:rsidRPr="004A7F4A" w:rsidRDefault="000702A9" w:rsidP="00A36A82">
            <w:pPr>
              <w:ind w:right="-90"/>
            </w:pPr>
            <w:r w:rsidRPr="004A7F4A">
              <w:t>- HS đọc theo nhóm 2.</w:t>
            </w:r>
          </w:p>
          <w:p w14:paraId="076286EB" w14:textId="77777777" w:rsidR="000702A9" w:rsidRPr="004A7F4A" w:rsidRDefault="000702A9" w:rsidP="00A36A82">
            <w:pPr>
              <w:ind w:right="-90"/>
            </w:pPr>
            <w:r w:rsidRPr="004A7F4A">
              <w:t>- GV nhận xét tuyên dương.</w:t>
            </w:r>
          </w:p>
        </w:tc>
        <w:tc>
          <w:tcPr>
            <w:tcW w:w="4656" w:type="dxa"/>
            <w:tcBorders>
              <w:top w:val="nil"/>
              <w:left w:val="single" w:sz="4" w:space="0" w:color="auto"/>
              <w:bottom w:val="nil"/>
              <w:right w:val="single" w:sz="4" w:space="0" w:color="auto"/>
            </w:tcBorders>
          </w:tcPr>
          <w:p w14:paraId="69DE9AB8" w14:textId="77777777" w:rsidR="000702A9" w:rsidRPr="004A7F4A" w:rsidRDefault="000702A9" w:rsidP="00A36A82">
            <w:pPr>
              <w:ind w:right="-14"/>
              <w:rPr>
                <w:lang w:val="nl-NL"/>
              </w:rPr>
            </w:pPr>
          </w:p>
          <w:p w14:paraId="1BE26B46" w14:textId="77777777" w:rsidR="000702A9" w:rsidRPr="004A7F4A" w:rsidRDefault="000702A9" w:rsidP="00A36A82">
            <w:pPr>
              <w:ind w:right="-14"/>
              <w:rPr>
                <w:lang w:val="nl-NL"/>
              </w:rPr>
            </w:pPr>
          </w:p>
          <w:p w14:paraId="583A1B85" w14:textId="77777777" w:rsidR="000702A9" w:rsidRPr="004A7F4A" w:rsidRDefault="000702A9" w:rsidP="00A36A82">
            <w:pPr>
              <w:ind w:right="-14"/>
              <w:rPr>
                <w:lang w:val="nl-NL"/>
              </w:rPr>
            </w:pPr>
          </w:p>
          <w:p w14:paraId="483E94E8" w14:textId="77777777" w:rsidR="000702A9" w:rsidRPr="004A7F4A" w:rsidRDefault="000702A9" w:rsidP="00A36A82">
            <w:pPr>
              <w:ind w:right="-14"/>
              <w:rPr>
                <w:lang w:val="nl-NL"/>
              </w:rPr>
            </w:pPr>
          </w:p>
          <w:p w14:paraId="23E36F16" w14:textId="77777777" w:rsidR="000702A9" w:rsidRPr="004A7F4A" w:rsidRDefault="000702A9" w:rsidP="00A36A82">
            <w:pPr>
              <w:ind w:right="-14"/>
              <w:rPr>
                <w:lang w:val="nl-NL"/>
              </w:rPr>
            </w:pPr>
          </w:p>
          <w:p w14:paraId="67295A8F" w14:textId="77777777" w:rsidR="000702A9" w:rsidRPr="004A7F4A" w:rsidRDefault="000702A9" w:rsidP="00A36A82">
            <w:pPr>
              <w:ind w:right="-14"/>
              <w:rPr>
                <w:lang w:val="nl-NL"/>
              </w:rPr>
            </w:pPr>
          </w:p>
          <w:p w14:paraId="3884094D" w14:textId="77777777" w:rsidR="000702A9" w:rsidRPr="004A7F4A" w:rsidRDefault="000702A9" w:rsidP="00A36A82">
            <w:pPr>
              <w:ind w:right="-14"/>
              <w:rPr>
                <w:lang w:val="nl-NL"/>
              </w:rPr>
            </w:pPr>
          </w:p>
          <w:p w14:paraId="3C659149" w14:textId="77777777" w:rsidR="000702A9" w:rsidRPr="004A7F4A" w:rsidRDefault="000702A9" w:rsidP="00A36A82">
            <w:pPr>
              <w:ind w:right="-14"/>
              <w:rPr>
                <w:lang w:val="nl-NL"/>
              </w:rPr>
            </w:pPr>
            <w:r w:rsidRPr="004A7F4A">
              <w:rPr>
                <w:lang w:val="nl-NL"/>
              </w:rPr>
              <w:t>- Hs lắng nghe GV đọc.</w:t>
            </w:r>
          </w:p>
          <w:p w14:paraId="1F836DD8" w14:textId="77777777" w:rsidR="000702A9" w:rsidRPr="004A7F4A" w:rsidRDefault="000702A9" w:rsidP="00A36A82">
            <w:pPr>
              <w:ind w:right="-14"/>
              <w:rPr>
                <w:lang w:val="nl-NL"/>
              </w:rPr>
            </w:pPr>
          </w:p>
          <w:p w14:paraId="1019C685" w14:textId="77777777" w:rsidR="000702A9" w:rsidRPr="004A7F4A" w:rsidRDefault="000702A9" w:rsidP="00A36A82">
            <w:pPr>
              <w:ind w:right="-14"/>
              <w:rPr>
                <w:lang w:val="nl-NL"/>
              </w:rPr>
            </w:pPr>
          </w:p>
          <w:p w14:paraId="47E1A7FE" w14:textId="77777777" w:rsidR="000702A9" w:rsidRPr="004A7F4A" w:rsidRDefault="000702A9" w:rsidP="00A36A82">
            <w:pPr>
              <w:ind w:right="-14"/>
              <w:rPr>
                <w:lang w:val="nl-NL"/>
              </w:rPr>
            </w:pPr>
          </w:p>
          <w:p w14:paraId="36F6A6A6" w14:textId="77777777" w:rsidR="000702A9" w:rsidRPr="004A7F4A" w:rsidRDefault="000702A9" w:rsidP="00A36A82">
            <w:pPr>
              <w:ind w:right="-14"/>
              <w:rPr>
                <w:lang w:val="nl-NL"/>
              </w:rPr>
            </w:pPr>
          </w:p>
          <w:p w14:paraId="2F63ECF2" w14:textId="77777777" w:rsidR="000702A9" w:rsidRPr="004A7F4A" w:rsidRDefault="000702A9" w:rsidP="00A36A82">
            <w:pPr>
              <w:ind w:right="-14"/>
              <w:rPr>
                <w:lang w:val="nl-NL"/>
              </w:rPr>
            </w:pPr>
          </w:p>
          <w:p w14:paraId="2785D40F" w14:textId="77777777" w:rsidR="000702A9" w:rsidRPr="004A7F4A" w:rsidRDefault="000702A9" w:rsidP="00A36A82">
            <w:pPr>
              <w:ind w:right="-14"/>
              <w:rPr>
                <w:lang w:val="nl-NL"/>
              </w:rPr>
            </w:pPr>
            <w:r w:rsidRPr="004A7F4A">
              <w:rPr>
                <w:lang w:val="nl-NL"/>
              </w:rPr>
              <w:t>- HS lắng nghe giáo viên hướng dẫn cách đọc.</w:t>
            </w:r>
          </w:p>
          <w:p w14:paraId="54251C9D" w14:textId="77777777" w:rsidR="000702A9" w:rsidRPr="004A7F4A" w:rsidRDefault="000702A9" w:rsidP="00A36A82">
            <w:pPr>
              <w:ind w:right="-14"/>
              <w:rPr>
                <w:lang w:val="nl-NL"/>
              </w:rPr>
            </w:pPr>
          </w:p>
          <w:p w14:paraId="2EC792B8" w14:textId="77777777" w:rsidR="000702A9" w:rsidRPr="004A7F4A" w:rsidRDefault="000702A9" w:rsidP="00A36A82">
            <w:pPr>
              <w:ind w:right="-14"/>
              <w:rPr>
                <w:lang w:val="nl-NL"/>
              </w:rPr>
            </w:pPr>
            <w:r w:rsidRPr="004A7F4A">
              <w:rPr>
                <w:lang w:val="nl-NL"/>
              </w:rPr>
              <w:t>- 1 HS đọc toàn bài.</w:t>
            </w:r>
          </w:p>
          <w:p w14:paraId="395474F6" w14:textId="77777777" w:rsidR="000702A9" w:rsidRPr="004A7F4A" w:rsidRDefault="000702A9" w:rsidP="00A36A82">
            <w:pPr>
              <w:ind w:right="-14"/>
              <w:rPr>
                <w:lang w:val="nl-NL"/>
              </w:rPr>
            </w:pPr>
            <w:r w:rsidRPr="004A7F4A">
              <w:rPr>
                <w:lang w:val="nl-NL"/>
              </w:rPr>
              <w:lastRenderedPageBreak/>
              <w:t>- HS quan sát và đánh dấu các đoạn.</w:t>
            </w:r>
          </w:p>
          <w:p w14:paraId="7817CC38" w14:textId="77777777" w:rsidR="000702A9" w:rsidRPr="004A7F4A" w:rsidRDefault="000702A9" w:rsidP="00A36A82">
            <w:pPr>
              <w:ind w:right="-14"/>
              <w:rPr>
                <w:lang w:val="nl-NL"/>
              </w:rPr>
            </w:pPr>
          </w:p>
          <w:p w14:paraId="44026BCA" w14:textId="77777777" w:rsidR="000702A9" w:rsidRPr="004A7F4A" w:rsidRDefault="000702A9" w:rsidP="00A36A82">
            <w:pPr>
              <w:ind w:right="-14"/>
              <w:rPr>
                <w:lang w:val="nl-NL"/>
              </w:rPr>
            </w:pPr>
          </w:p>
          <w:p w14:paraId="2BEE1082" w14:textId="77777777" w:rsidR="000702A9" w:rsidRPr="004A7F4A" w:rsidRDefault="000702A9" w:rsidP="00A36A82">
            <w:pPr>
              <w:ind w:right="-14"/>
              <w:rPr>
                <w:lang w:val="nl-NL"/>
              </w:rPr>
            </w:pPr>
          </w:p>
          <w:p w14:paraId="66FC02D2" w14:textId="77777777" w:rsidR="000702A9" w:rsidRPr="004A7F4A" w:rsidRDefault="000702A9" w:rsidP="00A36A82">
            <w:pPr>
              <w:ind w:right="-14"/>
              <w:rPr>
                <w:lang w:val="nl-NL"/>
              </w:rPr>
            </w:pPr>
          </w:p>
          <w:p w14:paraId="6D0529F2" w14:textId="77777777" w:rsidR="000702A9" w:rsidRPr="004A7F4A" w:rsidRDefault="000702A9" w:rsidP="00A36A82">
            <w:pPr>
              <w:ind w:right="-14"/>
              <w:rPr>
                <w:lang w:val="nl-NL"/>
              </w:rPr>
            </w:pPr>
            <w:r w:rsidRPr="004A7F4A">
              <w:rPr>
                <w:lang w:val="nl-NL"/>
              </w:rPr>
              <w:t>- 4 HS đọc nối tiếp theo đoạn.</w:t>
            </w:r>
          </w:p>
          <w:p w14:paraId="7A272C2F" w14:textId="77777777" w:rsidR="000702A9" w:rsidRPr="004A7F4A" w:rsidRDefault="000702A9" w:rsidP="00A36A82">
            <w:pPr>
              <w:ind w:right="-14"/>
              <w:rPr>
                <w:lang w:val="nl-NL"/>
              </w:rPr>
            </w:pPr>
            <w:r w:rsidRPr="004A7F4A">
              <w:rPr>
                <w:lang w:val="nl-NL"/>
              </w:rPr>
              <w:t>- HS đọc từ khó.</w:t>
            </w:r>
          </w:p>
          <w:p w14:paraId="4BD71044" w14:textId="77777777" w:rsidR="000702A9" w:rsidRPr="004A7F4A" w:rsidRDefault="000702A9" w:rsidP="00A36A82">
            <w:pPr>
              <w:ind w:right="-14"/>
              <w:rPr>
                <w:lang w:val="nl-NL"/>
              </w:rPr>
            </w:pPr>
          </w:p>
          <w:p w14:paraId="1497F106" w14:textId="77777777" w:rsidR="000702A9" w:rsidRPr="004A7F4A" w:rsidRDefault="000702A9" w:rsidP="00A36A82">
            <w:pPr>
              <w:ind w:right="-14"/>
              <w:rPr>
                <w:lang w:val="nl-NL"/>
              </w:rPr>
            </w:pPr>
            <w:r w:rsidRPr="004A7F4A">
              <w:rPr>
                <w:lang w:val="nl-NL"/>
              </w:rPr>
              <w:t>- 2-3 HS đọc câu.</w:t>
            </w:r>
          </w:p>
          <w:p w14:paraId="2406315F" w14:textId="77777777" w:rsidR="000702A9" w:rsidRPr="004A7F4A" w:rsidRDefault="000702A9" w:rsidP="00A36A82">
            <w:pPr>
              <w:ind w:right="-14"/>
            </w:pPr>
          </w:p>
          <w:p w14:paraId="1CA0DA36" w14:textId="77777777" w:rsidR="000702A9" w:rsidRPr="004A7F4A" w:rsidRDefault="000702A9" w:rsidP="00A36A82">
            <w:pPr>
              <w:ind w:right="-14"/>
            </w:pPr>
          </w:p>
          <w:p w14:paraId="61E01525" w14:textId="77777777" w:rsidR="000702A9" w:rsidRPr="004A7F4A" w:rsidRDefault="000702A9" w:rsidP="00A36A82">
            <w:pPr>
              <w:ind w:right="-14"/>
            </w:pPr>
          </w:p>
          <w:p w14:paraId="6C9809E0" w14:textId="77777777" w:rsidR="000702A9" w:rsidRPr="004A7F4A" w:rsidRDefault="000702A9" w:rsidP="00A36A82">
            <w:pPr>
              <w:ind w:right="-14"/>
            </w:pPr>
          </w:p>
          <w:p w14:paraId="1FBFC39F" w14:textId="77777777" w:rsidR="000702A9" w:rsidRPr="004A7F4A" w:rsidRDefault="000702A9" w:rsidP="00A36A82">
            <w:pPr>
              <w:ind w:right="-14"/>
            </w:pPr>
          </w:p>
          <w:p w14:paraId="1AC07E4F" w14:textId="77777777" w:rsidR="000702A9" w:rsidRPr="004A7F4A" w:rsidRDefault="000702A9" w:rsidP="00A36A82">
            <w:pPr>
              <w:ind w:right="-14"/>
            </w:pPr>
          </w:p>
          <w:p w14:paraId="65BA647B" w14:textId="77777777" w:rsidR="000702A9" w:rsidRPr="004A7F4A" w:rsidRDefault="000702A9" w:rsidP="00A36A82">
            <w:pPr>
              <w:ind w:right="-14"/>
            </w:pPr>
          </w:p>
          <w:p w14:paraId="3AAD9CF9" w14:textId="77777777" w:rsidR="000702A9" w:rsidRPr="004A7F4A" w:rsidRDefault="000702A9" w:rsidP="00A36A82">
            <w:pPr>
              <w:ind w:right="-14"/>
            </w:pPr>
          </w:p>
          <w:p w14:paraId="316BD194" w14:textId="77777777" w:rsidR="000702A9" w:rsidRPr="004A7F4A" w:rsidRDefault="000702A9" w:rsidP="00A36A82">
            <w:pPr>
              <w:ind w:right="-14"/>
            </w:pPr>
          </w:p>
          <w:p w14:paraId="1053DB6F" w14:textId="77777777" w:rsidR="000702A9" w:rsidRPr="004A7F4A" w:rsidRDefault="000702A9" w:rsidP="00A36A82">
            <w:pPr>
              <w:ind w:right="-14"/>
            </w:pPr>
          </w:p>
          <w:p w14:paraId="7C15DB6E" w14:textId="77777777" w:rsidR="000702A9" w:rsidRPr="004A7F4A" w:rsidRDefault="000702A9" w:rsidP="00A36A82">
            <w:pPr>
              <w:ind w:right="-14"/>
            </w:pPr>
          </w:p>
          <w:p w14:paraId="6D900E4F" w14:textId="77777777" w:rsidR="000702A9" w:rsidRPr="004A7F4A" w:rsidRDefault="000702A9" w:rsidP="00A36A82">
            <w:pPr>
              <w:ind w:right="-14"/>
            </w:pPr>
          </w:p>
          <w:p w14:paraId="4A81D693" w14:textId="77777777" w:rsidR="000702A9" w:rsidRPr="004A7F4A" w:rsidRDefault="000702A9" w:rsidP="00A36A82">
            <w:pPr>
              <w:ind w:right="-14"/>
            </w:pPr>
            <w:r w:rsidRPr="004A7F4A">
              <w:t>- 2 HS đọc nối tiếp theo đoạn.</w:t>
            </w:r>
          </w:p>
          <w:p w14:paraId="72119233" w14:textId="77777777" w:rsidR="000702A9" w:rsidRPr="004A7F4A" w:rsidRDefault="000702A9" w:rsidP="00A36A82">
            <w:pPr>
              <w:ind w:right="-14"/>
            </w:pPr>
          </w:p>
          <w:p w14:paraId="2722B5B3" w14:textId="77777777" w:rsidR="000702A9" w:rsidRPr="004A7F4A" w:rsidRDefault="000702A9" w:rsidP="00A36A82">
            <w:pPr>
              <w:ind w:right="-14"/>
            </w:pPr>
            <w:r w:rsidRPr="004A7F4A">
              <w:t>-Mỗi HS đọc 1 đoạn và đổi nược lại</w:t>
            </w:r>
          </w:p>
        </w:tc>
      </w:tr>
      <w:tr w:rsidR="000702A9" w:rsidRPr="004A7F4A" w14:paraId="67E90C7C" w14:textId="77777777" w:rsidTr="009272FB">
        <w:tc>
          <w:tcPr>
            <w:tcW w:w="5059" w:type="dxa"/>
            <w:tcBorders>
              <w:top w:val="nil"/>
              <w:left w:val="single" w:sz="4" w:space="0" w:color="auto"/>
              <w:bottom w:val="nil"/>
              <w:right w:val="single" w:sz="4" w:space="0" w:color="auto"/>
            </w:tcBorders>
          </w:tcPr>
          <w:p w14:paraId="3F294488" w14:textId="77777777" w:rsidR="000702A9" w:rsidRPr="004A7F4A" w:rsidRDefault="000702A9" w:rsidP="00373F23">
            <w:pPr>
              <w:jc w:val="both"/>
              <w:rPr>
                <w:b/>
              </w:rPr>
            </w:pPr>
            <w:r w:rsidRPr="004A7F4A">
              <w:rPr>
                <w:b/>
              </w:rPr>
              <w:lastRenderedPageBreak/>
              <w:t>3. Luyện tập.</w:t>
            </w:r>
          </w:p>
          <w:p w14:paraId="2D36E043" w14:textId="77777777" w:rsidR="000702A9" w:rsidRPr="004A7F4A" w:rsidRDefault="000702A9" w:rsidP="00373F23">
            <w:pPr>
              <w:jc w:val="both"/>
            </w:pPr>
            <w:r w:rsidRPr="004A7F4A">
              <w:rPr>
                <w:b/>
                <w:bCs/>
              </w:rPr>
              <w:t xml:space="preserve">a. Mục tiêu: </w:t>
            </w:r>
          </w:p>
          <w:p w14:paraId="2D462F6D" w14:textId="77777777" w:rsidR="000702A9" w:rsidRPr="004A7F4A" w:rsidRDefault="000702A9" w:rsidP="00A36A82">
            <w:pPr>
              <w:jc w:val="both"/>
            </w:pPr>
            <w:r w:rsidRPr="004A7F4A">
              <w:t>- Nhận biết được đặc điểm của nhân vật thể hiện qua hình dáng, điệu bộ, hành động, suy nghĩ, …. Nhận biết được cách liên tưởng, so sánh… Trong việc xây dựng nhân vật và diễn biến câu chuyện. Hiểu điều tác giả muốn nói qua câu chuyện: Người máy có thể làm rất nhiều việc thay cho con người, nhưng những điều liên quan đến tính cảm, cảm xúc thì người máy không thể thay con người được; Ai cũng có tình cảm gắn bó với quê hương mình.</w:t>
            </w:r>
          </w:p>
          <w:p w14:paraId="78962E34" w14:textId="77777777" w:rsidR="000702A9" w:rsidRPr="004A7F4A" w:rsidRDefault="000702A9" w:rsidP="00373F23">
            <w:pPr>
              <w:jc w:val="both"/>
              <w:rPr>
                <w:b/>
                <w:bCs/>
              </w:rPr>
            </w:pPr>
            <w:r w:rsidRPr="004A7F4A">
              <w:rPr>
                <w:b/>
                <w:bCs/>
              </w:rPr>
              <w:t>b. Cách tiến hành:</w:t>
            </w:r>
          </w:p>
          <w:p w14:paraId="34777747" w14:textId="77777777" w:rsidR="000702A9" w:rsidRPr="004A7F4A" w:rsidRDefault="000702A9" w:rsidP="00373F23">
            <w:pPr>
              <w:jc w:val="both"/>
              <w:rPr>
                <w:b/>
              </w:rPr>
            </w:pPr>
            <w:r w:rsidRPr="004A7F4A">
              <w:rPr>
                <w:b/>
              </w:rPr>
              <w:t>3.1. Giải nghĩa từ:</w:t>
            </w:r>
          </w:p>
          <w:p w14:paraId="6627B855" w14:textId="77777777" w:rsidR="000702A9" w:rsidRPr="004A7F4A" w:rsidRDefault="000702A9" w:rsidP="00373F23">
            <w:pPr>
              <w:jc w:val="both"/>
            </w:pPr>
            <w:r w:rsidRPr="004A7F4A">
              <w:lastRenderedPageBreak/>
              <w:t xml:space="preserve">- GV yêu cầu HS đọc thầm bài 1 lượt, tìm trong bài những từ ngữ nào khó hiểu thì đưa ra để GV hỗ trợ. </w:t>
            </w:r>
          </w:p>
          <w:p w14:paraId="1CD7710B" w14:textId="77777777" w:rsidR="000702A9" w:rsidRPr="004A7F4A" w:rsidRDefault="000702A9" w:rsidP="00373F23">
            <w:pPr>
              <w:jc w:val="both"/>
            </w:pPr>
            <w:r w:rsidRPr="004A7F4A">
              <w:t>- Ngoài ra GV đưa ra một số từ ngữ giải nghĩa từ cho HS, kết hợp hình ảnh mình hoạ (nếu có)</w:t>
            </w:r>
          </w:p>
          <w:p w14:paraId="10187682" w14:textId="11A0CBB5" w:rsidR="000702A9" w:rsidRPr="004A7F4A" w:rsidRDefault="000702A9" w:rsidP="00373F23">
            <w:pPr>
              <w:jc w:val="both"/>
            </w:pPr>
            <w:r w:rsidRPr="004A7F4A">
              <w:t>+ Đáp xuống: hạ xuống và dừng lại.</w:t>
            </w:r>
          </w:p>
          <w:p w14:paraId="158725F5" w14:textId="7172DBEA" w:rsidR="000702A9" w:rsidRPr="004A7F4A" w:rsidRDefault="000702A9" w:rsidP="00373F23">
            <w:pPr>
              <w:jc w:val="both"/>
            </w:pPr>
            <w:r w:rsidRPr="004A7F4A">
              <w:t xml:space="preserve">+ Sĩ quan: cán bộ thuộc lực lượng vũ trang </w:t>
            </w:r>
            <w:proofErr w:type="gramStart"/>
            <w:r w:rsidRPr="004A7F4A">
              <w:t>( quân</w:t>
            </w:r>
            <w:proofErr w:type="gramEnd"/>
            <w:r w:rsidRPr="004A7F4A">
              <w:t xml:space="preserve"> độii, cảnh sát, công an) cuả một quốc gia.)</w:t>
            </w:r>
          </w:p>
        </w:tc>
        <w:tc>
          <w:tcPr>
            <w:tcW w:w="4656" w:type="dxa"/>
            <w:tcBorders>
              <w:top w:val="nil"/>
              <w:left w:val="single" w:sz="4" w:space="0" w:color="auto"/>
              <w:bottom w:val="nil"/>
              <w:right w:val="single" w:sz="4" w:space="0" w:color="auto"/>
            </w:tcBorders>
          </w:tcPr>
          <w:p w14:paraId="7CC7DB7A" w14:textId="77777777" w:rsidR="000702A9" w:rsidRPr="004A7F4A" w:rsidRDefault="000702A9" w:rsidP="00373F23">
            <w:pPr>
              <w:jc w:val="both"/>
              <w:rPr>
                <w:lang w:val="nl-NL"/>
              </w:rPr>
            </w:pPr>
          </w:p>
          <w:p w14:paraId="1A3BCF5C" w14:textId="77777777" w:rsidR="000702A9" w:rsidRPr="004A7F4A" w:rsidRDefault="000702A9" w:rsidP="00373F23">
            <w:pPr>
              <w:jc w:val="both"/>
              <w:rPr>
                <w:lang w:val="nl-NL"/>
              </w:rPr>
            </w:pPr>
          </w:p>
          <w:p w14:paraId="038EAF9A" w14:textId="77777777" w:rsidR="000702A9" w:rsidRPr="004A7F4A" w:rsidRDefault="000702A9" w:rsidP="00373F23">
            <w:pPr>
              <w:jc w:val="both"/>
              <w:rPr>
                <w:lang w:val="nl-NL"/>
              </w:rPr>
            </w:pPr>
          </w:p>
          <w:p w14:paraId="13F35CBF" w14:textId="77777777" w:rsidR="000702A9" w:rsidRPr="004A7F4A" w:rsidRDefault="000702A9" w:rsidP="00373F23">
            <w:pPr>
              <w:jc w:val="both"/>
              <w:rPr>
                <w:lang w:val="nl-NL"/>
              </w:rPr>
            </w:pPr>
          </w:p>
          <w:p w14:paraId="7A39CEE5" w14:textId="77777777" w:rsidR="000702A9" w:rsidRPr="004A7F4A" w:rsidRDefault="000702A9" w:rsidP="00373F23">
            <w:pPr>
              <w:jc w:val="both"/>
              <w:rPr>
                <w:lang w:val="nl-NL"/>
              </w:rPr>
            </w:pPr>
          </w:p>
          <w:p w14:paraId="16C31A49" w14:textId="77777777" w:rsidR="000702A9" w:rsidRPr="004A7F4A" w:rsidRDefault="000702A9" w:rsidP="00373F23">
            <w:pPr>
              <w:jc w:val="both"/>
              <w:rPr>
                <w:lang w:val="nl-NL"/>
              </w:rPr>
            </w:pPr>
          </w:p>
          <w:p w14:paraId="55D415FF" w14:textId="77777777" w:rsidR="000702A9" w:rsidRPr="004A7F4A" w:rsidRDefault="000702A9" w:rsidP="00373F23">
            <w:pPr>
              <w:jc w:val="both"/>
              <w:rPr>
                <w:lang w:val="nl-NL"/>
              </w:rPr>
            </w:pPr>
          </w:p>
          <w:p w14:paraId="445CA94F" w14:textId="77777777" w:rsidR="000702A9" w:rsidRPr="004A7F4A" w:rsidRDefault="000702A9" w:rsidP="00373F23">
            <w:pPr>
              <w:jc w:val="both"/>
              <w:rPr>
                <w:lang w:val="nl-NL"/>
              </w:rPr>
            </w:pPr>
          </w:p>
          <w:p w14:paraId="31D81517" w14:textId="77777777" w:rsidR="000702A9" w:rsidRPr="004A7F4A" w:rsidRDefault="000702A9" w:rsidP="00373F23">
            <w:pPr>
              <w:jc w:val="both"/>
              <w:rPr>
                <w:lang w:val="nl-NL"/>
              </w:rPr>
            </w:pPr>
          </w:p>
          <w:p w14:paraId="49ADE195" w14:textId="77777777" w:rsidR="000702A9" w:rsidRPr="004A7F4A" w:rsidRDefault="000702A9" w:rsidP="00373F23">
            <w:pPr>
              <w:jc w:val="both"/>
              <w:rPr>
                <w:lang w:val="nl-NL"/>
              </w:rPr>
            </w:pPr>
          </w:p>
          <w:p w14:paraId="2EB3DCE2" w14:textId="77777777" w:rsidR="000702A9" w:rsidRPr="004A7F4A" w:rsidRDefault="000702A9" w:rsidP="00373F23">
            <w:pPr>
              <w:jc w:val="both"/>
              <w:rPr>
                <w:lang w:val="nl-NL"/>
              </w:rPr>
            </w:pPr>
          </w:p>
          <w:p w14:paraId="452D9614" w14:textId="77777777" w:rsidR="000702A9" w:rsidRPr="004A7F4A" w:rsidRDefault="000702A9" w:rsidP="00373F23">
            <w:pPr>
              <w:jc w:val="both"/>
              <w:rPr>
                <w:lang w:val="nl-NL"/>
              </w:rPr>
            </w:pPr>
          </w:p>
          <w:p w14:paraId="00E35E27" w14:textId="77777777" w:rsidR="000702A9" w:rsidRPr="004A7F4A" w:rsidRDefault="000702A9" w:rsidP="00373F23">
            <w:pPr>
              <w:jc w:val="both"/>
              <w:rPr>
                <w:lang w:val="nl-NL"/>
              </w:rPr>
            </w:pPr>
          </w:p>
          <w:p w14:paraId="2D9FAC53" w14:textId="77777777" w:rsidR="000702A9" w:rsidRPr="004A7F4A" w:rsidRDefault="000702A9" w:rsidP="00373F23">
            <w:pPr>
              <w:jc w:val="both"/>
              <w:rPr>
                <w:lang w:val="nl-NL"/>
              </w:rPr>
            </w:pPr>
          </w:p>
          <w:p w14:paraId="61A2C1CB" w14:textId="77777777" w:rsidR="000702A9" w:rsidRPr="004A7F4A" w:rsidRDefault="000702A9" w:rsidP="00373F23">
            <w:pPr>
              <w:jc w:val="both"/>
              <w:rPr>
                <w:lang w:val="nl-NL"/>
              </w:rPr>
            </w:pPr>
            <w:r w:rsidRPr="004A7F4A">
              <w:rPr>
                <w:lang w:val="nl-NL"/>
              </w:rPr>
              <w:t>- HS đọc thầm cá nhân, tìm các từ ngữ khó hiểu để cùng với GV giải nghĩa từ.</w:t>
            </w:r>
          </w:p>
          <w:p w14:paraId="3BF185B1" w14:textId="77777777" w:rsidR="000702A9" w:rsidRPr="004A7F4A" w:rsidRDefault="000702A9" w:rsidP="00373F23">
            <w:pPr>
              <w:jc w:val="both"/>
              <w:rPr>
                <w:lang w:val="nl-NL"/>
              </w:rPr>
            </w:pPr>
          </w:p>
          <w:p w14:paraId="3BA2998A" w14:textId="77777777" w:rsidR="000702A9" w:rsidRPr="004A7F4A" w:rsidRDefault="000702A9" w:rsidP="00373F23">
            <w:pPr>
              <w:jc w:val="both"/>
              <w:rPr>
                <w:lang w:val="nl-NL"/>
              </w:rPr>
            </w:pPr>
            <w:r w:rsidRPr="004A7F4A">
              <w:rPr>
                <w:lang w:val="nl-NL"/>
              </w:rPr>
              <w:t>- HS nghe giải nghĩa từ</w:t>
            </w:r>
          </w:p>
        </w:tc>
      </w:tr>
      <w:tr w:rsidR="000702A9" w:rsidRPr="004A7F4A" w14:paraId="14D8D34E" w14:textId="77777777" w:rsidTr="009272FB">
        <w:tc>
          <w:tcPr>
            <w:tcW w:w="5059" w:type="dxa"/>
            <w:tcBorders>
              <w:top w:val="nil"/>
              <w:left w:val="single" w:sz="4" w:space="0" w:color="auto"/>
              <w:bottom w:val="nil"/>
              <w:right w:val="single" w:sz="4" w:space="0" w:color="auto"/>
            </w:tcBorders>
          </w:tcPr>
          <w:p w14:paraId="7290EA94" w14:textId="77777777" w:rsidR="000702A9" w:rsidRPr="004A7F4A" w:rsidRDefault="000702A9" w:rsidP="00A36A82">
            <w:pPr>
              <w:ind w:right="-90"/>
              <w:rPr>
                <w:b/>
              </w:rPr>
            </w:pPr>
            <w:r w:rsidRPr="004A7F4A">
              <w:rPr>
                <w:b/>
              </w:rPr>
              <w:lastRenderedPageBreak/>
              <w:t>3.2. Tìm hiểu bài:</w:t>
            </w:r>
          </w:p>
          <w:p w14:paraId="3C84216F" w14:textId="77777777" w:rsidR="000702A9" w:rsidRPr="004A7F4A" w:rsidRDefault="000702A9" w:rsidP="00A36A82">
            <w:pPr>
              <w:ind w:right="-90"/>
            </w:pPr>
            <w:r w:rsidRPr="004A7F4A">
              <w:t xml:space="preserve">- GV gọi HS đọc toàn bài và trả lời lần lượt các câu hỏi trong sgk. Đồng thời vận dụng linh hoạt các hoạt động nhóm bàn, hoạt động chung cả lớp, hoạt động cá </w:t>
            </w:r>
            <w:proofErr w:type="gramStart"/>
            <w:r w:rsidRPr="004A7F4A">
              <w:t>nhân,…</w:t>
            </w:r>
            <w:proofErr w:type="gramEnd"/>
          </w:p>
          <w:p w14:paraId="340367EE" w14:textId="77777777" w:rsidR="000702A9" w:rsidRPr="004A7F4A" w:rsidRDefault="000702A9" w:rsidP="00A36A82">
            <w:pPr>
              <w:ind w:right="-90"/>
            </w:pPr>
            <w:r w:rsidRPr="004A7F4A">
              <w:t>- GV hỗ trợ HS gặp khó khăn, lưu ý rèn cách trả lời đầy đủ câu.</w:t>
            </w:r>
          </w:p>
          <w:p w14:paraId="01B6EFAE" w14:textId="77777777" w:rsidR="000702A9" w:rsidRPr="004A7F4A" w:rsidRDefault="000702A9" w:rsidP="00A36A82">
            <w:pPr>
              <w:ind w:right="-90"/>
            </w:pPr>
            <w:r w:rsidRPr="004A7F4A">
              <w:t>+ Câu 1: Tìm chi tiết cho biết lí do con tàu phải hạ cánh xuống hành tinh gần nhất.</w:t>
            </w:r>
          </w:p>
          <w:p w14:paraId="62158DFF" w14:textId="77777777" w:rsidR="000702A9" w:rsidRPr="004A7F4A" w:rsidRDefault="000702A9" w:rsidP="00A36A82">
            <w:pPr>
              <w:ind w:right="-90"/>
            </w:pPr>
          </w:p>
          <w:p w14:paraId="6FF55AC9" w14:textId="77777777" w:rsidR="000702A9" w:rsidRPr="004A7F4A" w:rsidRDefault="000702A9" w:rsidP="00A36A82">
            <w:pPr>
              <w:ind w:right="-90"/>
            </w:pPr>
          </w:p>
          <w:p w14:paraId="32A8B81F" w14:textId="77777777" w:rsidR="000702A9" w:rsidRPr="004A7F4A" w:rsidRDefault="000702A9" w:rsidP="00A36A82">
            <w:pPr>
              <w:ind w:right="-90"/>
            </w:pPr>
          </w:p>
          <w:p w14:paraId="0DAC54B5" w14:textId="77777777" w:rsidR="000702A9" w:rsidRPr="004A7F4A" w:rsidRDefault="000702A9" w:rsidP="00A36A82">
            <w:pPr>
              <w:ind w:right="-90"/>
            </w:pPr>
          </w:p>
          <w:p w14:paraId="273A5642" w14:textId="77777777" w:rsidR="000702A9" w:rsidRPr="004A7F4A" w:rsidRDefault="000702A9" w:rsidP="00A36A82">
            <w:pPr>
              <w:ind w:right="-90"/>
            </w:pPr>
            <w:r w:rsidRPr="004A7F4A">
              <w:t>+ Câu 2: Hai nhà du hành phát hiện ra những điều gì đặc biệt ở hành tinh đó?</w:t>
            </w:r>
          </w:p>
          <w:p w14:paraId="040BE5CA" w14:textId="77777777" w:rsidR="000702A9" w:rsidRPr="004A7F4A" w:rsidRDefault="000702A9" w:rsidP="00A36A82">
            <w:pPr>
              <w:ind w:right="-90"/>
            </w:pPr>
          </w:p>
          <w:p w14:paraId="577B389E" w14:textId="77777777" w:rsidR="000702A9" w:rsidRPr="004A7F4A" w:rsidRDefault="000702A9" w:rsidP="00A36A82">
            <w:pPr>
              <w:ind w:right="-90"/>
            </w:pPr>
          </w:p>
          <w:p w14:paraId="2D37F51E" w14:textId="77777777" w:rsidR="000702A9" w:rsidRPr="004A7F4A" w:rsidRDefault="000702A9" w:rsidP="00A36A82">
            <w:pPr>
              <w:ind w:right="-90"/>
            </w:pPr>
          </w:p>
          <w:p w14:paraId="56C35311" w14:textId="77777777" w:rsidR="000702A9" w:rsidRPr="004A7F4A" w:rsidRDefault="000702A9" w:rsidP="00A36A82">
            <w:pPr>
              <w:ind w:right="-90"/>
            </w:pPr>
          </w:p>
          <w:p w14:paraId="1E56A4D8" w14:textId="77777777" w:rsidR="000702A9" w:rsidRPr="004A7F4A" w:rsidRDefault="000702A9" w:rsidP="00A36A82">
            <w:pPr>
              <w:ind w:right="-90"/>
            </w:pPr>
          </w:p>
          <w:p w14:paraId="7CFEBAFF" w14:textId="77777777" w:rsidR="000702A9" w:rsidRPr="004A7F4A" w:rsidRDefault="000702A9" w:rsidP="00A36A82">
            <w:pPr>
              <w:ind w:right="-90"/>
            </w:pPr>
          </w:p>
          <w:p w14:paraId="5358C23F" w14:textId="77777777" w:rsidR="000702A9" w:rsidRPr="004A7F4A" w:rsidRDefault="000702A9" w:rsidP="00A36A82">
            <w:pPr>
              <w:ind w:right="-90"/>
            </w:pPr>
          </w:p>
          <w:p w14:paraId="0F20BD3C" w14:textId="77777777" w:rsidR="000702A9" w:rsidRPr="004A7F4A" w:rsidRDefault="000702A9" w:rsidP="00A36A82">
            <w:pPr>
              <w:ind w:right="-90"/>
            </w:pPr>
          </w:p>
          <w:p w14:paraId="7608722C" w14:textId="77777777" w:rsidR="000702A9" w:rsidRPr="004A7F4A" w:rsidRDefault="000702A9" w:rsidP="00A36A82">
            <w:pPr>
              <w:ind w:right="-90"/>
            </w:pPr>
          </w:p>
          <w:p w14:paraId="3D10F7D9" w14:textId="77777777" w:rsidR="000702A9" w:rsidRPr="004A7F4A" w:rsidRDefault="000702A9" w:rsidP="00A36A82">
            <w:pPr>
              <w:ind w:right="-90"/>
            </w:pPr>
            <w:r w:rsidRPr="004A7F4A">
              <w:t>+ Câu 3: Vì sao nhân vật “tôi” cảm thấy nhớ Trái Đất?</w:t>
            </w:r>
          </w:p>
          <w:p w14:paraId="4F010F08" w14:textId="77777777" w:rsidR="000702A9" w:rsidRPr="004A7F4A" w:rsidRDefault="000702A9" w:rsidP="00A36A82">
            <w:pPr>
              <w:ind w:right="-90"/>
            </w:pPr>
          </w:p>
          <w:p w14:paraId="76AA7F84" w14:textId="77777777" w:rsidR="000702A9" w:rsidRPr="004A7F4A" w:rsidRDefault="000702A9" w:rsidP="00A36A82">
            <w:pPr>
              <w:ind w:right="-90"/>
            </w:pPr>
          </w:p>
          <w:p w14:paraId="05EAF473" w14:textId="77777777" w:rsidR="000702A9" w:rsidRPr="004A7F4A" w:rsidRDefault="000702A9" w:rsidP="00A36A82">
            <w:pPr>
              <w:ind w:right="-90"/>
            </w:pPr>
          </w:p>
          <w:p w14:paraId="21B09F3E" w14:textId="77777777" w:rsidR="000702A9" w:rsidRPr="004A7F4A" w:rsidRDefault="000702A9" w:rsidP="00A36A82">
            <w:pPr>
              <w:ind w:right="-90"/>
            </w:pPr>
          </w:p>
          <w:p w14:paraId="6BF0044F" w14:textId="77777777" w:rsidR="000702A9" w:rsidRPr="004A7F4A" w:rsidRDefault="000702A9" w:rsidP="00A36A82">
            <w:pPr>
              <w:ind w:right="-90"/>
            </w:pPr>
          </w:p>
          <w:p w14:paraId="71E248CD" w14:textId="77777777" w:rsidR="000702A9" w:rsidRPr="004A7F4A" w:rsidRDefault="000702A9" w:rsidP="00A36A82">
            <w:pPr>
              <w:ind w:right="-90"/>
            </w:pPr>
            <w:r w:rsidRPr="004A7F4A">
              <w:lastRenderedPageBreak/>
              <w:t>+ Câu 4: Đóng vai một người máy trên hành tinh lạ, giới thiệu về hành tinh đó.</w:t>
            </w:r>
          </w:p>
          <w:p w14:paraId="110FD54A" w14:textId="77777777" w:rsidR="000702A9" w:rsidRPr="004A7F4A" w:rsidRDefault="000702A9" w:rsidP="00A36A82">
            <w:pPr>
              <w:ind w:right="-90"/>
            </w:pPr>
          </w:p>
          <w:p w14:paraId="27763241" w14:textId="77777777" w:rsidR="000702A9" w:rsidRPr="004A7F4A" w:rsidRDefault="000702A9" w:rsidP="00A36A82">
            <w:pPr>
              <w:ind w:right="-90"/>
            </w:pPr>
          </w:p>
          <w:p w14:paraId="7C72AE31" w14:textId="77777777" w:rsidR="000702A9" w:rsidRPr="004A7F4A" w:rsidRDefault="000702A9" w:rsidP="00A36A82">
            <w:pPr>
              <w:ind w:right="-90"/>
            </w:pPr>
          </w:p>
          <w:p w14:paraId="5691920C" w14:textId="77777777" w:rsidR="000702A9" w:rsidRPr="004A7F4A" w:rsidRDefault="000702A9" w:rsidP="00A36A82">
            <w:pPr>
              <w:ind w:right="-90"/>
            </w:pPr>
          </w:p>
          <w:p w14:paraId="299CC721" w14:textId="77777777" w:rsidR="000702A9" w:rsidRPr="004A7F4A" w:rsidRDefault="000702A9" w:rsidP="00A36A82">
            <w:pPr>
              <w:ind w:right="-90"/>
            </w:pPr>
          </w:p>
          <w:p w14:paraId="7E8FFE9F" w14:textId="77777777" w:rsidR="000702A9" w:rsidRPr="004A7F4A" w:rsidRDefault="000702A9" w:rsidP="00A36A82">
            <w:pPr>
              <w:ind w:right="-90"/>
            </w:pPr>
          </w:p>
          <w:p w14:paraId="75281E75" w14:textId="77777777" w:rsidR="000702A9" w:rsidRPr="004A7F4A" w:rsidRDefault="000702A9" w:rsidP="00A36A82">
            <w:pPr>
              <w:ind w:right="-90"/>
            </w:pPr>
          </w:p>
          <w:p w14:paraId="1F2562B8" w14:textId="77777777" w:rsidR="000702A9" w:rsidRPr="004A7F4A" w:rsidRDefault="000702A9" w:rsidP="00A36A82">
            <w:pPr>
              <w:ind w:right="-90"/>
            </w:pPr>
          </w:p>
          <w:p w14:paraId="7848FC31" w14:textId="77777777" w:rsidR="000702A9" w:rsidRPr="004A7F4A" w:rsidRDefault="000702A9" w:rsidP="00A36A82">
            <w:pPr>
              <w:ind w:right="-90"/>
            </w:pPr>
          </w:p>
          <w:p w14:paraId="22FFCB5B" w14:textId="77777777" w:rsidR="000702A9" w:rsidRPr="004A7F4A" w:rsidRDefault="000702A9" w:rsidP="00A36A82">
            <w:pPr>
              <w:ind w:right="-90"/>
            </w:pPr>
          </w:p>
          <w:p w14:paraId="4A2916BC" w14:textId="77777777" w:rsidR="000702A9" w:rsidRPr="004A7F4A" w:rsidRDefault="000702A9" w:rsidP="00A36A82">
            <w:pPr>
              <w:ind w:right="-90"/>
            </w:pPr>
          </w:p>
          <w:p w14:paraId="2559F860" w14:textId="77777777" w:rsidR="000702A9" w:rsidRPr="004A7F4A" w:rsidRDefault="000702A9" w:rsidP="00A36A82">
            <w:pPr>
              <w:ind w:right="-90"/>
            </w:pPr>
          </w:p>
          <w:p w14:paraId="079A38B2" w14:textId="77777777" w:rsidR="000702A9" w:rsidRPr="004A7F4A" w:rsidRDefault="000702A9" w:rsidP="00A36A82">
            <w:pPr>
              <w:ind w:right="-90"/>
            </w:pPr>
          </w:p>
          <w:p w14:paraId="427DB285" w14:textId="77777777" w:rsidR="000702A9" w:rsidRPr="004A7F4A" w:rsidRDefault="000702A9" w:rsidP="00A36A82">
            <w:pPr>
              <w:ind w:right="-90"/>
            </w:pPr>
          </w:p>
          <w:p w14:paraId="6B367872" w14:textId="77777777" w:rsidR="000702A9" w:rsidRPr="004A7F4A" w:rsidRDefault="000702A9" w:rsidP="00A36A82">
            <w:pPr>
              <w:ind w:right="-90"/>
            </w:pPr>
          </w:p>
          <w:p w14:paraId="23B7AF57" w14:textId="77777777" w:rsidR="000702A9" w:rsidRPr="004A7F4A" w:rsidRDefault="000702A9" w:rsidP="00A36A82">
            <w:pPr>
              <w:ind w:right="-90"/>
            </w:pPr>
          </w:p>
          <w:p w14:paraId="58CE753F" w14:textId="77777777" w:rsidR="000702A9" w:rsidRPr="004A7F4A" w:rsidRDefault="000702A9" w:rsidP="00A36A82">
            <w:pPr>
              <w:ind w:right="-90"/>
            </w:pPr>
          </w:p>
          <w:p w14:paraId="0374C729" w14:textId="77777777" w:rsidR="000702A9" w:rsidRPr="004A7F4A" w:rsidRDefault="000702A9" w:rsidP="00A36A82">
            <w:pPr>
              <w:ind w:right="-90"/>
            </w:pPr>
          </w:p>
          <w:p w14:paraId="32091822" w14:textId="77777777" w:rsidR="000702A9" w:rsidRPr="004A7F4A" w:rsidRDefault="000702A9" w:rsidP="00A36A82">
            <w:pPr>
              <w:ind w:right="-90"/>
            </w:pPr>
            <w:r w:rsidRPr="004A7F4A">
              <w:t>Câu 5: Kể tiếp phần kết thúc cho câu chuyện.</w:t>
            </w:r>
          </w:p>
          <w:p w14:paraId="21EF9896" w14:textId="77777777" w:rsidR="000702A9" w:rsidRPr="004A7F4A" w:rsidRDefault="000702A9" w:rsidP="00A36A82">
            <w:pPr>
              <w:ind w:right="-90"/>
            </w:pPr>
          </w:p>
          <w:p w14:paraId="7FBD69DC" w14:textId="77777777" w:rsidR="000702A9" w:rsidRPr="004A7F4A" w:rsidRDefault="000702A9" w:rsidP="00A36A82">
            <w:pPr>
              <w:ind w:right="-90"/>
            </w:pPr>
          </w:p>
          <w:p w14:paraId="2093260B" w14:textId="77777777" w:rsidR="000702A9" w:rsidRPr="004A7F4A" w:rsidRDefault="000702A9" w:rsidP="00A36A82">
            <w:pPr>
              <w:ind w:right="-90"/>
            </w:pPr>
          </w:p>
          <w:p w14:paraId="4827370F" w14:textId="77777777" w:rsidR="000702A9" w:rsidRPr="004A7F4A" w:rsidRDefault="000702A9" w:rsidP="00A36A82">
            <w:pPr>
              <w:ind w:right="-90"/>
            </w:pPr>
          </w:p>
          <w:p w14:paraId="237803BB" w14:textId="77777777" w:rsidR="000702A9" w:rsidRPr="004A7F4A" w:rsidRDefault="000702A9" w:rsidP="00A36A82">
            <w:pPr>
              <w:ind w:right="-90"/>
            </w:pPr>
          </w:p>
          <w:p w14:paraId="4E33E923" w14:textId="77777777" w:rsidR="000702A9" w:rsidRPr="004A7F4A" w:rsidRDefault="000702A9" w:rsidP="00A36A82">
            <w:pPr>
              <w:ind w:right="-90"/>
            </w:pPr>
          </w:p>
          <w:p w14:paraId="3883B324" w14:textId="77777777" w:rsidR="000702A9" w:rsidRPr="004A7F4A" w:rsidRDefault="000702A9" w:rsidP="00A36A82">
            <w:pPr>
              <w:ind w:right="-90"/>
            </w:pPr>
          </w:p>
          <w:p w14:paraId="2F7C343C" w14:textId="77777777" w:rsidR="000702A9" w:rsidRPr="004A7F4A" w:rsidRDefault="000702A9" w:rsidP="00A36A82">
            <w:pPr>
              <w:ind w:right="-90"/>
            </w:pPr>
          </w:p>
          <w:p w14:paraId="4AECB890" w14:textId="77777777" w:rsidR="000702A9" w:rsidRPr="004A7F4A" w:rsidRDefault="000702A9" w:rsidP="00A36A82">
            <w:pPr>
              <w:ind w:right="-90"/>
            </w:pPr>
            <w:r w:rsidRPr="004A7F4A">
              <w:t>- GV nhận xét, tuyên dương</w:t>
            </w:r>
          </w:p>
          <w:p w14:paraId="76715330" w14:textId="77777777" w:rsidR="000702A9" w:rsidRPr="004A7F4A" w:rsidRDefault="000702A9" w:rsidP="00A36A82">
            <w:pPr>
              <w:ind w:right="-90"/>
            </w:pPr>
            <w:r w:rsidRPr="004A7F4A">
              <w:t>- GV cho HS nêu ND bài học.</w:t>
            </w:r>
          </w:p>
          <w:p w14:paraId="74914156" w14:textId="77777777" w:rsidR="000702A9" w:rsidRPr="004A7F4A" w:rsidRDefault="000702A9" w:rsidP="00A36A82">
            <w:pPr>
              <w:ind w:right="-90"/>
            </w:pPr>
            <w:r w:rsidRPr="004A7F4A">
              <w:t>- GV nhận xét, chốt ND:</w:t>
            </w:r>
          </w:p>
          <w:p w14:paraId="03846579" w14:textId="0EC9AD25" w:rsidR="000702A9" w:rsidRPr="00A36A82" w:rsidRDefault="00A36A82" w:rsidP="00A36A82">
            <w:pPr>
              <w:ind w:right="-90"/>
              <w:rPr>
                <w:i/>
                <w:iCs/>
                <w:color w:val="000000" w:themeColor="text1"/>
              </w:rPr>
            </w:pPr>
            <w:r>
              <w:rPr>
                <w:i/>
                <w:iCs/>
                <w:color w:val="000000" w:themeColor="text1"/>
              </w:rPr>
              <w:t xml:space="preserve">* </w:t>
            </w:r>
            <w:r w:rsidR="000702A9" w:rsidRPr="00A36A82">
              <w:rPr>
                <w:i/>
                <w:iCs/>
                <w:color w:val="000000" w:themeColor="text1"/>
              </w:rPr>
              <w:t>LG: LTCM-ĐĐ-LS: Tình yêu quê hương</w:t>
            </w:r>
          </w:p>
          <w:p w14:paraId="093595B9" w14:textId="77777777" w:rsidR="000702A9" w:rsidRPr="004A7F4A" w:rsidRDefault="000702A9" w:rsidP="00A36A82">
            <w:pPr>
              <w:ind w:right="-90"/>
            </w:pPr>
            <w:r w:rsidRPr="004A7F4A">
              <w:t>- Người máy có thể làm rất nhiều việc thay cho con người, nhưng những điều liên quan đến tình cảm, cảm xúc thì người máy không thể thay con người được; Ai cũng có tình cảm gắn bó với quê hương mình.</w:t>
            </w:r>
          </w:p>
          <w:p w14:paraId="67BD879D" w14:textId="77777777" w:rsidR="000702A9" w:rsidRPr="004A7F4A" w:rsidRDefault="000702A9" w:rsidP="00A36A82">
            <w:pPr>
              <w:ind w:right="-90"/>
              <w:rPr>
                <w:b/>
              </w:rPr>
            </w:pPr>
            <w:r w:rsidRPr="004A7F4A">
              <w:rPr>
                <w:b/>
              </w:rPr>
              <w:t>3.3. Luyện đọc lại:</w:t>
            </w:r>
          </w:p>
          <w:p w14:paraId="6D086EB8" w14:textId="77777777" w:rsidR="000702A9" w:rsidRPr="004A7F4A" w:rsidRDefault="000702A9" w:rsidP="00A36A82">
            <w:pPr>
              <w:ind w:right="-90"/>
              <w:rPr>
                <w:bCs/>
              </w:rPr>
            </w:pPr>
            <w:r w:rsidRPr="004A7F4A">
              <w:rPr>
                <w:b/>
              </w:rPr>
              <w:t xml:space="preserve">- </w:t>
            </w:r>
            <w:r w:rsidRPr="004A7F4A">
              <w:rPr>
                <w:bCs/>
              </w:rPr>
              <w:t>Gv đọc diễn cảm toàn bài và cho HS đọc</w:t>
            </w:r>
          </w:p>
          <w:p w14:paraId="778C7D21" w14:textId="77777777" w:rsidR="000702A9" w:rsidRPr="004A7F4A" w:rsidRDefault="000702A9" w:rsidP="00A36A82">
            <w:pPr>
              <w:ind w:right="-90"/>
              <w:rPr>
                <w:bCs/>
              </w:rPr>
            </w:pPr>
            <w:r w:rsidRPr="004A7F4A">
              <w:rPr>
                <w:bCs/>
              </w:rPr>
              <w:lastRenderedPageBreak/>
              <w:t xml:space="preserve">  + HS làm việc theo nhóm góp ý bạn đọc</w:t>
            </w:r>
          </w:p>
          <w:p w14:paraId="63A95798" w14:textId="77777777" w:rsidR="000702A9" w:rsidRPr="004A7F4A" w:rsidRDefault="000702A9" w:rsidP="00A36A82">
            <w:pPr>
              <w:ind w:right="-90"/>
              <w:rPr>
                <w:bCs/>
              </w:rPr>
            </w:pPr>
          </w:p>
          <w:p w14:paraId="72923EC1" w14:textId="77777777" w:rsidR="000702A9" w:rsidRPr="004A7F4A" w:rsidRDefault="000702A9" w:rsidP="00A36A82">
            <w:pPr>
              <w:ind w:right="-90"/>
              <w:rPr>
                <w:bCs/>
              </w:rPr>
            </w:pPr>
            <w:r w:rsidRPr="004A7F4A">
              <w:rPr>
                <w:b/>
              </w:rPr>
              <w:t xml:space="preserve">  </w:t>
            </w:r>
            <w:r w:rsidRPr="004A7F4A">
              <w:rPr>
                <w:bCs/>
              </w:rPr>
              <w:t>+ Xung phong đọc trước lớp.</w:t>
            </w:r>
          </w:p>
          <w:p w14:paraId="6F7E5876" w14:textId="77777777" w:rsidR="000702A9" w:rsidRPr="004A7F4A" w:rsidRDefault="000702A9" w:rsidP="00A36A82">
            <w:pPr>
              <w:ind w:right="-90"/>
              <w:rPr>
                <w:b/>
              </w:rPr>
            </w:pPr>
            <w:r w:rsidRPr="004A7F4A">
              <w:rPr>
                <w:bCs/>
              </w:rPr>
              <w:t xml:space="preserve">3.4. </w:t>
            </w:r>
            <w:r w:rsidRPr="004A7F4A">
              <w:rPr>
                <w:b/>
              </w:rPr>
              <w:t xml:space="preserve"> Luyện tập sau khi đọc</w:t>
            </w:r>
          </w:p>
          <w:p w14:paraId="5D14ABDD" w14:textId="77777777" w:rsidR="000702A9" w:rsidRPr="004A7F4A" w:rsidRDefault="000702A9" w:rsidP="00A36A82">
            <w:pPr>
              <w:ind w:right="-90"/>
              <w:rPr>
                <w:bCs/>
              </w:rPr>
            </w:pPr>
            <w:r w:rsidRPr="004A7F4A">
              <w:rPr>
                <w:b/>
              </w:rPr>
              <w:t xml:space="preserve">- </w:t>
            </w:r>
            <w:r w:rsidRPr="004A7F4A">
              <w:rPr>
                <w:bCs/>
              </w:rPr>
              <w:t>GV cho nhóm đôi thực hiện và tổ chức trình bày trước lớp.</w:t>
            </w:r>
          </w:p>
          <w:p w14:paraId="7D122701" w14:textId="77777777" w:rsidR="000702A9" w:rsidRPr="004A7F4A" w:rsidRDefault="000702A9" w:rsidP="00A36A82">
            <w:pPr>
              <w:ind w:right="-90"/>
              <w:rPr>
                <w:bCs/>
              </w:rPr>
            </w:pPr>
            <w:r w:rsidRPr="004A7F4A">
              <w:rPr>
                <w:b/>
              </w:rPr>
              <w:t xml:space="preserve">Câu 1: </w:t>
            </w:r>
            <w:r w:rsidRPr="004A7F4A">
              <w:rPr>
                <w:bCs/>
              </w:rPr>
              <w:t>Tìm trong và ngoài bài đọc những từ ngữ chỉ sự vật trong vũ trụ.</w:t>
            </w:r>
          </w:p>
          <w:p w14:paraId="3C6F5CE1" w14:textId="77777777" w:rsidR="000702A9" w:rsidRPr="004A7F4A" w:rsidRDefault="000702A9" w:rsidP="00A36A82">
            <w:pPr>
              <w:ind w:right="-90"/>
              <w:rPr>
                <w:bCs/>
              </w:rPr>
            </w:pPr>
          </w:p>
          <w:p w14:paraId="174B05F9" w14:textId="77777777" w:rsidR="000702A9" w:rsidRPr="004A7F4A" w:rsidRDefault="000702A9" w:rsidP="00A36A82">
            <w:pPr>
              <w:ind w:right="-90"/>
              <w:rPr>
                <w:bCs/>
              </w:rPr>
            </w:pPr>
          </w:p>
          <w:p w14:paraId="3430D9F4" w14:textId="77777777" w:rsidR="000702A9" w:rsidRPr="004A7F4A" w:rsidRDefault="000702A9" w:rsidP="00A36A82">
            <w:pPr>
              <w:ind w:right="-90"/>
              <w:rPr>
                <w:bCs/>
              </w:rPr>
            </w:pPr>
            <w:r w:rsidRPr="004A7F4A">
              <w:rPr>
                <w:b/>
              </w:rPr>
              <w:t xml:space="preserve">Câu 2: </w:t>
            </w:r>
            <w:r w:rsidRPr="004A7F4A">
              <w:rPr>
                <w:bCs/>
              </w:rPr>
              <w:t>Tìm các đại từ trong đoạn dưới dây và cho biết mỗi đại từ đó dùng để xưng hô hay để thay thế.</w:t>
            </w:r>
          </w:p>
          <w:p w14:paraId="51263DD5" w14:textId="77777777" w:rsidR="000702A9" w:rsidRPr="004A7F4A" w:rsidRDefault="000702A9" w:rsidP="00A36A82">
            <w:pPr>
              <w:ind w:right="-90"/>
              <w:rPr>
                <w:bCs/>
              </w:rPr>
            </w:pPr>
            <w:r w:rsidRPr="004A7F4A">
              <w:rPr>
                <w:bCs/>
              </w:rPr>
              <w:t>Tôi thích nhất những chiếc ô tô vừa chạy vừa bay. Chúng hoạt động theo yêu cầu bằng giọng nói của chủ nhân.</w:t>
            </w:r>
          </w:p>
          <w:p w14:paraId="52EB5988" w14:textId="77777777" w:rsidR="00DF4145" w:rsidRDefault="00DF4145" w:rsidP="00A36A82">
            <w:pPr>
              <w:ind w:right="-90"/>
              <w:rPr>
                <w:b/>
              </w:rPr>
            </w:pPr>
          </w:p>
          <w:p w14:paraId="431EE633" w14:textId="781B85DD" w:rsidR="000702A9" w:rsidRPr="004A7F4A" w:rsidRDefault="000702A9" w:rsidP="00A36A82">
            <w:pPr>
              <w:ind w:right="-90"/>
              <w:rPr>
                <w:bCs/>
              </w:rPr>
            </w:pPr>
            <w:r w:rsidRPr="004A7F4A">
              <w:rPr>
                <w:b/>
              </w:rPr>
              <w:t xml:space="preserve">Câu 3: </w:t>
            </w:r>
            <w:r w:rsidRPr="004A7F4A">
              <w:rPr>
                <w:bCs/>
              </w:rPr>
              <w:t>Viết tiếp câu dưới đây, trong đó có sử dụng đại từ thay thế.</w:t>
            </w:r>
          </w:p>
          <w:p w14:paraId="137219DB" w14:textId="6D612B8E" w:rsidR="000702A9" w:rsidRPr="004A7F4A" w:rsidRDefault="000702A9" w:rsidP="00A36A82">
            <w:pPr>
              <w:ind w:right="-90"/>
              <w:rPr>
                <w:bCs/>
              </w:rPr>
            </w:pPr>
            <w:r w:rsidRPr="004A7F4A">
              <w:rPr>
                <w:bCs/>
              </w:rPr>
              <w:t xml:space="preserve">Tôi lại gần một cây đại thụ. </w:t>
            </w:r>
            <w:r w:rsidR="00A36A82">
              <w:rPr>
                <w:bCs/>
              </w:rPr>
              <w:t>…</w:t>
            </w:r>
          </w:p>
          <w:p w14:paraId="1B56AC8B" w14:textId="77777777" w:rsidR="000702A9" w:rsidRPr="004A7F4A" w:rsidRDefault="000702A9" w:rsidP="00A36A82">
            <w:pPr>
              <w:ind w:right="-90"/>
              <w:rPr>
                <w:b/>
              </w:rPr>
            </w:pPr>
          </w:p>
          <w:p w14:paraId="2412F289" w14:textId="77777777" w:rsidR="00A36A82" w:rsidRDefault="00A36A82" w:rsidP="00A36A82">
            <w:pPr>
              <w:ind w:right="-90"/>
              <w:rPr>
                <w:b/>
              </w:rPr>
            </w:pPr>
          </w:p>
          <w:p w14:paraId="44773C69" w14:textId="77777777" w:rsidR="00A36A82" w:rsidRPr="004A7F4A" w:rsidRDefault="00A36A82" w:rsidP="00A36A82">
            <w:pPr>
              <w:ind w:right="-90"/>
              <w:rPr>
                <w:b/>
              </w:rPr>
            </w:pPr>
          </w:p>
          <w:p w14:paraId="3C334DEF" w14:textId="77777777" w:rsidR="000702A9" w:rsidRPr="004A7F4A" w:rsidRDefault="000702A9" w:rsidP="00A36A82">
            <w:pPr>
              <w:ind w:right="-90"/>
              <w:rPr>
                <w:b/>
              </w:rPr>
            </w:pPr>
            <w:r w:rsidRPr="004A7F4A">
              <w:rPr>
                <w:b/>
              </w:rPr>
              <w:t xml:space="preserve">- </w:t>
            </w:r>
            <w:r w:rsidRPr="004A7F4A">
              <w:rPr>
                <w:bCs/>
              </w:rPr>
              <w:t>GV cho HS nhận xét, GV nhận xét, tuyên dương</w:t>
            </w:r>
          </w:p>
        </w:tc>
        <w:tc>
          <w:tcPr>
            <w:tcW w:w="4656" w:type="dxa"/>
            <w:tcBorders>
              <w:top w:val="nil"/>
              <w:left w:val="single" w:sz="4" w:space="0" w:color="auto"/>
              <w:bottom w:val="nil"/>
              <w:right w:val="single" w:sz="4" w:space="0" w:color="auto"/>
            </w:tcBorders>
          </w:tcPr>
          <w:p w14:paraId="1741A7DD" w14:textId="77777777" w:rsidR="000702A9" w:rsidRPr="004A7F4A" w:rsidRDefault="000702A9" w:rsidP="00A36A82">
            <w:pPr>
              <w:rPr>
                <w:lang w:val="nl-NL"/>
              </w:rPr>
            </w:pPr>
          </w:p>
          <w:p w14:paraId="4CD17B30" w14:textId="77777777" w:rsidR="000702A9" w:rsidRPr="004A7F4A" w:rsidRDefault="000702A9" w:rsidP="00A36A82">
            <w:pPr>
              <w:rPr>
                <w:lang w:val="nl-NL"/>
              </w:rPr>
            </w:pPr>
            <w:r w:rsidRPr="004A7F4A">
              <w:rPr>
                <w:lang w:val="nl-NL"/>
              </w:rPr>
              <w:t>- HS đọc câu hỏi, suy nghĩ trả lời lần lượt các câu hỏi:</w:t>
            </w:r>
          </w:p>
          <w:p w14:paraId="1B6FB93B" w14:textId="77777777" w:rsidR="000702A9" w:rsidRPr="004A7F4A" w:rsidRDefault="000702A9" w:rsidP="00A36A82">
            <w:pPr>
              <w:rPr>
                <w:lang w:val="nl-NL"/>
              </w:rPr>
            </w:pPr>
          </w:p>
          <w:p w14:paraId="2821C947" w14:textId="77777777" w:rsidR="000702A9" w:rsidRPr="004A7F4A" w:rsidRDefault="000702A9" w:rsidP="00A36A82">
            <w:pPr>
              <w:rPr>
                <w:lang w:val="nl-NL"/>
              </w:rPr>
            </w:pPr>
          </w:p>
          <w:p w14:paraId="32122C7F" w14:textId="77777777" w:rsidR="000702A9" w:rsidRPr="004A7F4A" w:rsidRDefault="000702A9" w:rsidP="00A36A82">
            <w:pPr>
              <w:rPr>
                <w:lang w:val="nl-NL"/>
              </w:rPr>
            </w:pPr>
            <w:r w:rsidRPr="004A7F4A">
              <w:rPr>
                <w:lang w:val="nl-NL"/>
              </w:rPr>
              <w:t>Chi tiết cho biết lí do con tàu phải hạ cánh xuống hành tinh gần nhất:</w:t>
            </w:r>
          </w:p>
          <w:p w14:paraId="7E41E40B" w14:textId="77777777" w:rsidR="000702A9" w:rsidRPr="004A7F4A" w:rsidRDefault="000702A9" w:rsidP="00A36A82">
            <w:pPr>
              <w:rPr>
                <w:lang w:val="nl-NL"/>
              </w:rPr>
            </w:pPr>
            <w:r w:rsidRPr="004A7F4A">
              <w:rPr>
                <w:lang w:val="nl-NL"/>
              </w:rPr>
              <w:t>- Phía trước bỗng xuất hiện những tia sáng nhấp nháy.</w:t>
            </w:r>
          </w:p>
          <w:p w14:paraId="40D66704" w14:textId="77777777" w:rsidR="000702A9" w:rsidRPr="004A7F4A" w:rsidRDefault="000702A9" w:rsidP="00A36A82">
            <w:pPr>
              <w:rPr>
                <w:lang w:val="nl-NL"/>
              </w:rPr>
            </w:pPr>
            <w:r w:rsidRPr="004A7F4A">
              <w:rPr>
                <w:lang w:val="nl-NL"/>
              </w:rPr>
              <w:t>- Các kim đồng hồ ở buồng lái rối loạn, rồi không nhúc nhích nữa</w:t>
            </w:r>
          </w:p>
          <w:p w14:paraId="7C3AE961" w14:textId="77777777" w:rsidR="000702A9" w:rsidRPr="004A7F4A" w:rsidRDefault="000702A9" w:rsidP="00A36A82">
            <w:pPr>
              <w:rPr>
                <w:lang w:val="nl-NL"/>
              </w:rPr>
            </w:pPr>
            <w:r w:rsidRPr="004A7F4A">
              <w:rPr>
                <w:lang w:val="nl-NL"/>
              </w:rPr>
              <w:t>- Hai nhà du hành phát hiện ra những điều đặc biệt ở hành tinh đó:</w:t>
            </w:r>
          </w:p>
          <w:p w14:paraId="7B1821C6" w14:textId="77777777" w:rsidR="000702A9" w:rsidRPr="004A7F4A" w:rsidRDefault="000702A9" w:rsidP="00A36A82">
            <w:pPr>
              <w:rPr>
                <w:lang w:val="nl-NL"/>
              </w:rPr>
            </w:pPr>
            <w:r w:rsidRPr="004A7F4A">
              <w:rPr>
                <w:lang w:val="nl-NL"/>
              </w:rPr>
              <w:t xml:space="preserve"> + Sự đa dạng về màu sắc của da người dân trên hành tinh, với các màu như hồng, xanh, vàng nghệ, tím.</w:t>
            </w:r>
          </w:p>
          <w:p w14:paraId="67D4ACBA" w14:textId="77777777" w:rsidR="000702A9" w:rsidRPr="004A7F4A" w:rsidRDefault="000702A9" w:rsidP="00A36A82">
            <w:pPr>
              <w:rPr>
                <w:lang w:val="nl-NL"/>
              </w:rPr>
            </w:pPr>
            <w:r w:rsidRPr="004A7F4A">
              <w:rPr>
                <w:lang w:val="nl-NL"/>
              </w:rPr>
              <w:t xml:space="preserve"> + Sự khác biệt về cấu trúc cơ thể, như những cánh tay bằng thép mà một số người dân có.</w:t>
            </w:r>
          </w:p>
          <w:p w14:paraId="64F348E4" w14:textId="77777777" w:rsidR="000702A9" w:rsidRPr="004A7F4A" w:rsidRDefault="000702A9" w:rsidP="00A36A82">
            <w:pPr>
              <w:rPr>
                <w:lang w:val="nl-NL"/>
              </w:rPr>
            </w:pPr>
            <w:r w:rsidRPr="004A7F4A">
              <w:rPr>
                <w:lang w:val="nl-NL"/>
              </w:rPr>
              <w:t xml:space="preserve"> + Sự tự động hóa cao trong các hoạt động hàng ngày, từ xây dựng đến các công việc như cắt tóc, tẩm quất.</w:t>
            </w:r>
          </w:p>
          <w:p w14:paraId="64402D31" w14:textId="77777777" w:rsidR="000702A9" w:rsidRPr="004A7F4A" w:rsidRDefault="000702A9" w:rsidP="00A36A82">
            <w:pPr>
              <w:rPr>
                <w:lang w:val="nl-NL"/>
              </w:rPr>
            </w:pPr>
            <w:r w:rsidRPr="004A7F4A">
              <w:rPr>
                <w:lang w:val="nl-NL"/>
              </w:rPr>
              <w:t>Nhân vật “tôi” cảm thấy nhớ Trái Đất vì:</w:t>
            </w:r>
          </w:p>
          <w:p w14:paraId="0D128CE4" w14:textId="77777777" w:rsidR="000702A9" w:rsidRPr="004A7F4A" w:rsidRDefault="000702A9" w:rsidP="00A36A82">
            <w:pPr>
              <w:rPr>
                <w:lang w:val="nl-NL"/>
              </w:rPr>
            </w:pPr>
            <w:r w:rsidRPr="004A7F4A">
              <w:rPr>
                <w:lang w:val="nl-NL"/>
              </w:rPr>
              <w:t xml:space="preserve"> + Sự khao khát được trở về những gì quen thuộc và gần gũi, như bóng cây râm mát và tiếng chim hót ríu rít.</w:t>
            </w:r>
          </w:p>
          <w:p w14:paraId="1BB3C35F" w14:textId="77777777" w:rsidR="000702A9" w:rsidRPr="004A7F4A" w:rsidRDefault="000702A9" w:rsidP="00A36A82">
            <w:pPr>
              <w:rPr>
                <w:lang w:val="nl-NL"/>
              </w:rPr>
            </w:pPr>
            <w:r w:rsidRPr="004A7F4A">
              <w:rPr>
                <w:lang w:val="nl-NL"/>
              </w:rPr>
              <w:t xml:space="preserve"> + Sự chênh vênh về khí hậu và môi trường sống trên hành tinh lạ so với Trái Đất, khiến cho nhân vật cảm thấy khao khát những điều quen thuộc hơn.</w:t>
            </w:r>
          </w:p>
          <w:p w14:paraId="5A5AE45C" w14:textId="77777777" w:rsidR="000702A9" w:rsidRPr="004A7F4A" w:rsidRDefault="000702A9" w:rsidP="00A36A82">
            <w:pPr>
              <w:rPr>
                <w:lang w:val="nl-NL"/>
              </w:rPr>
            </w:pPr>
            <w:r w:rsidRPr="004A7F4A">
              <w:rPr>
                <w:lang w:val="nl-NL"/>
              </w:rPr>
              <w:lastRenderedPageBreak/>
              <w:t>- Các bạn nhìn tôi có lạ không? Để tôi kể cho các bạn nghe về chúng tôi và nơi chúng tôi sống nhé! Cơ thể chúng tôi được làm hoàn toàn bằng thép nên rất chắc chắn. Chúng tôi có nhiều màu da khác nhau như hồng, ánh xanh,.... Ở hành tinh này, sự tự động hóa là một phần không thể thiếu trong cuộc sống hàng ngày của chúng tôi. Tất cả các công việc từ xây dựng đến cắt tóc đều được thực hiện bằng các máy móc thông minh. Thậm chí, những phương tiện di chuyển như ô tô cũng có khả năng bay và hoạt động theo yêu cầu của chủ nhân. Tuy nhiên, mặc dù có nhiều tiện ích, cuộc sống ở hành tinh này cũng có những điều lạ lẫm và khác biệt so với những gì các bạn từ Trái Đất đã quen thuộc, tiêu biểu như thời tiết. Thời tiết ở đây nóng bức vô cùng.</w:t>
            </w:r>
          </w:p>
          <w:p w14:paraId="6BF776E2" w14:textId="77777777" w:rsidR="000702A9" w:rsidRPr="004A7F4A" w:rsidRDefault="000702A9" w:rsidP="00A36A82">
            <w:pPr>
              <w:rPr>
                <w:lang w:val="nl-NL"/>
              </w:rPr>
            </w:pPr>
            <w:r w:rsidRPr="004A7F4A">
              <w:rPr>
                <w:lang w:val="nl-NL"/>
              </w:rPr>
              <w:t>+</w:t>
            </w:r>
            <w:r w:rsidRPr="004A7F4A">
              <w:t xml:space="preserve"> </w:t>
            </w:r>
            <w:r w:rsidRPr="004A7F4A">
              <w:rPr>
                <w:lang w:val="nl-NL"/>
              </w:rPr>
              <w:t>Thế rồi, trong lúc tôi và Chăn-bai cảm thấy nhớ nhà và khao khát trở về Trái Đất, chúng tôi bỗng nhiên nghe thấy tiếng còi báo hiệu từ tàu vũ trụ. Lửa trên hành trình đã được dập tắt, và tàu đã sẵn sàng cất cánh trở về hành tinh quê hương của chúng tôi. Với niềm vui và hạnh phúc tràn đầy, tôi lên tàu và bắt đầu hành trình trở về nhà, mang theo những kỷ niệm đáng nhớ về hành tinh kì lạ mà chúng tôi vừa thăm.</w:t>
            </w:r>
          </w:p>
          <w:p w14:paraId="0F98B7A9" w14:textId="77777777" w:rsidR="000702A9" w:rsidRPr="004A7F4A" w:rsidRDefault="000702A9" w:rsidP="00A36A82">
            <w:pPr>
              <w:rPr>
                <w:lang w:val="nl-NL"/>
              </w:rPr>
            </w:pPr>
            <w:r w:rsidRPr="004A7F4A">
              <w:rPr>
                <w:lang w:val="nl-NL"/>
              </w:rPr>
              <w:t>- 1-2 HS nêu ND bài học theo hiểu biết của mình.</w:t>
            </w:r>
          </w:p>
          <w:p w14:paraId="70CA9619" w14:textId="77777777" w:rsidR="000702A9" w:rsidRPr="004A7F4A" w:rsidRDefault="000702A9" w:rsidP="00A36A82">
            <w:pPr>
              <w:rPr>
                <w:lang w:val="nl-NL"/>
              </w:rPr>
            </w:pPr>
            <w:r w:rsidRPr="004A7F4A">
              <w:rPr>
                <w:lang w:val="nl-NL"/>
              </w:rPr>
              <w:t>- 2-3 HS đọc lại bài học.</w:t>
            </w:r>
          </w:p>
          <w:p w14:paraId="26ED36C4" w14:textId="77777777" w:rsidR="000702A9" w:rsidRPr="004A7F4A" w:rsidRDefault="000702A9" w:rsidP="00A36A82">
            <w:pPr>
              <w:rPr>
                <w:lang w:val="nl-NL"/>
              </w:rPr>
            </w:pPr>
          </w:p>
          <w:p w14:paraId="755AD671" w14:textId="77777777" w:rsidR="000702A9" w:rsidRPr="004A7F4A" w:rsidRDefault="000702A9" w:rsidP="00A36A82">
            <w:pPr>
              <w:rPr>
                <w:lang w:val="nl-NL"/>
              </w:rPr>
            </w:pPr>
          </w:p>
          <w:p w14:paraId="38E193B4" w14:textId="77777777" w:rsidR="000702A9" w:rsidRDefault="000702A9" w:rsidP="00A36A82">
            <w:pPr>
              <w:rPr>
                <w:lang w:val="nl-NL"/>
              </w:rPr>
            </w:pPr>
          </w:p>
          <w:p w14:paraId="3B77F423" w14:textId="77777777" w:rsidR="00A36A82" w:rsidRDefault="00A36A82" w:rsidP="00A36A82">
            <w:pPr>
              <w:rPr>
                <w:lang w:val="nl-NL"/>
              </w:rPr>
            </w:pPr>
          </w:p>
          <w:p w14:paraId="6B4CD421" w14:textId="77777777" w:rsidR="00A36A82" w:rsidRPr="004A7F4A" w:rsidRDefault="00A36A82" w:rsidP="00A36A82">
            <w:pPr>
              <w:rPr>
                <w:lang w:val="nl-NL"/>
              </w:rPr>
            </w:pPr>
          </w:p>
          <w:p w14:paraId="40EC3489" w14:textId="77777777" w:rsidR="000702A9" w:rsidRPr="004A7F4A" w:rsidRDefault="000702A9" w:rsidP="00A36A82">
            <w:pPr>
              <w:rPr>
                <w:lang w:val="nl-NL"/>
              </w:rPr>
            </w:pPr>
          </w:p>
          <w:p w14:paraId="40A844EF" w14:textId="77777777" w:rsidR="000702A9" w:rsidRPr="004A7F4A" w:rsidRDefault="000702A9" w:rsidP="00A36A82">
            <w:pPr>
              <w:rPr>
                <w:lang w:val="nl-NL"/>
              </w:rPr>
            </w:pPr>
          </w:p>
          <w:p w14:paraId="12696483" w14:textId="77777777" w:rsidR="000702A9" w:rsidRPr="004A7F4A" w:rsidRDefault="000702A9" w:rsidP="00A36A82">
            <w:pPr>
              <w:rPr>
                <w:lang w:val="nl-NL"/>
              </w:rPr>
            </w:pPr>
            <w:r w:rsidRPr="004A7F4A">
              <w:rPr>
                <w:lang w:val="nl-NL"/>
              </w:rPr>
              <w:lastRenderedPageBreak/>
              <w:t>- Nghe Gv đọc và nhóm đôi thực hiện đọc: Nhóm phân công luân phiên bạn đọc</w:t>
            </w:r>
          </w:p>
          <w:p w14:paraId="7041A757" w14:textId="7E008AA5" w:rsidR="000702A9" w:rsidRPr="004A7F4A" w:rsidRDefault="00A36A82" w:rsidP="00A36A82">
            <w:pPr>
              <w:rPr>
                <w:lang w:val="nl-NL"/>
              </w:rPr>
            </w:pPr>
            <w:r>
              <w:rPr>
                <w:lang w:val="nl-NL"/>
              </w:rPr>
              <w:t>-</w:t>
            </w:r>
            <w:r w:rsidR="000702A9" w:rsidRPr="004A7F4A">
              <w:rPr>
                <w:lang w:val="nl-NL"/>
              </w:rPr>
              <w:t xml:space="preserve"> H</w:t>
            </w:r>
            <w:r>
              <w:rPr>
                <w:lang w:val="nl-NL"/>
              </w:rPr>
              <w:t>S</w:t>
            </w:r>
            <w:r w:rsidR="000702A9" w:rsidRPr="004A7F4A">
              <w:rPr>
                <w:lang w:val="nl-NL"/>
              </w:rPr>
              <w:t xml:space="preserve"> xung phong đọc trước lớp.</w:t>
            </w:r>
          </w:p>
          <w:p w14:paraId="21BDA5D3" w14:textId="77777777" w:rsidR="000702A9" w:rsidRPr="004A7F4A" w:rsidRDefault="000702A9" w:rsidP="00A36A82">
            <w:pPr>
              <w:rPr>
                <w:lang w:val="nl-NL"/>
              </w:rPr>
            </w:pPr>
          </w:p>
          <w:p w14:paraId="038F54D1" w14:textId="77777777" w:rsidR="000702A9" w:rsidRPr="004A7F4A" w:rsidRDefault="000702A9" w:rsidP="00A36A82">
            <w:pPr>
              <w:rPr>
                <w:lang w:val="nl-NL"/>
              </w:rPr>
            </w:pPr>
            <w:r w:rsidRPr="004A7F4A">
              <w:rPr>
                <w:lang w:val="nl-NL"/>
              </w:rPr>
              <w:t>2 -3 HS đọc bài</w:t>
            </w:r>
          </w:p>
          <w:p w14:paraId="2CB57C24" w14:textId="77777777" w:rsidR="000702A9" w:rsidRPr="004A7F4A" w:rsidRDefault="000702A9" w:rsidP="00A36A82">
            <w:pPr>
              <w:rPr>
                <w:lang w:val="nl-NL"/>
              </w:rPr>
            </w:pPr>
          </w:p>
          <w:p w14:paraId="3EF84319" w14:textId="77777777" w:rsidR="000702A9" w:rsidRPr="004A7F4A" w:rsidRDefault="000702A9" w:rsidP="00A36A82">
            <w:pPr>
              <w:rPr>
                <w:lang w:val="nl-NL"/>
              </w:rPr>
            </w:pPr>
            <w:r w:rsidRPr="004A7F4A">
              <w:rPr>
                <w:lang w:val="nl-NL"/>
              </w:rPr>
              <w:t>Những từ ngữ chỉ sự vật trong vũ trụ: tàu vũ trụ, sao Kim, mặt trời, sao thổ, người ngoài hành tinh, mặt trăng, sao băng, thiên thạch,....</w:t>
            </w:r>
          </w:p>
          <w:p w14:paraId="5532EEB9" w14:textId="77777777" w:rsidR="000702A9" w:rsidRPr="004A7F4A" w:rsidRDefault="000702A9" w:rsidP="00A36A82">
            <w:pPr>
              <w:rPr>
                <w:lang w:val="nl-NL"/>
              </w:rPr>
            </w:pPr>
          </w:p>
          <w:p w14:paraId="1DFD047A" w14:textId="77777777" w:rsidR="000702A9" w:rsidRPr="004A7F4A" w:rsidRDefault="000702A9" w:rsidP="00A36A82">
            <w:pPr>
              <w:rPr>
                <w:lang w:val="nl-NL"/>
              </w:rPr>
            </w:pPr>
          </w:p>
          <w:p w14:paraId="0EA18AEC" w14:textId="77777777" w:rsidR="000702A9" w:rsidRPr="004A7F4A" w:rsidRDefault="000702A9" w:rsidP="00A36A82">
            <w:pPr>
              <w:rPr>
                <w:lang w:val="nl-NL"/>
              </w:rPr>
            </w:pPr>
          </w:p>
          <w:p w14:paraId="665B47F7" w14:textId="77777777" w:rsidR="000702A9" w:rsidRPr="004A7F4A" w:rsidRDefault="000702A9" w:rsidP="00A36A82">
            <w:pPr>
              <w:rPr>
                <w:lang w:val="nl-NL"/>
              </w:rPr>
            </w:pPr>
            <w:r w:rsidRPr="004A7F4A">
              <w:rPr>
                <w:lang w:val="nl-NL"/>
              </w:rPr>
              <w:t>- Tôi: được sử dụng để xưng hô cho nhân vật chính.</w:t>
            </w:r>
          </w:p>
          <w:p w14:paraId="56E4AC77" w14:textId="77777777" w:rsidR="000702A9" w:rsidRPr="004A7F4A" w:rsidRDefault="000702A9" w:rsidP="00A36A82">
            <w:pPr>
              <w:rPr>
                <w:lang w:val="nl-NL"/>
              </w:rPr>
            </w:pPr>
            <w:r w:rsidRPr="004A7F4A">
              <w:rPr>
                <w:lang w:val="nl-NL"/>
              </w:rPr>
              <w:t>- Chúng: được sử dụng để thay thế cho “những chiếc ô tô”.</w:t>
            </w:r>
          </w:p>
          <w:p w14:paraId="650C33D2" w14:textId="2AAFECCC" w:rsidR="000702A9" w:rsidRPr="004A7F4A" w:rsidRDefault="00DF4145" w:rsidP="00A36A82">
            <w:pPr>
              <w:rPr>
                <w:lang w:val="nl-NL"/>
              </w:rPr>
            </w:pPr>
            <w:r>
              <w:rPr>
                <w:lang w:val="nl-NL"/>
              </w:rPr>
              <w:t xml:space="preserve">- </w:t>
            </w:r>
            <w:r w:rsidR="000702A9" w:rsidRPr="004A7F4A">
              <w:rPr>
                <w:lang w:val="nl-NL"/>
              </w:rPr>
              <w:t>Tôi lại gần một cây đại thụ. Nó to lớn, gốc rễ mạnh mẽ, cành lá xanh tươi, nhưng khi tôi sờ vào thân cây, tôi phát hiện ra nó cũng chỉ là một cái máy mang hình cây.</w:t>
            </w:r>
          </w:p>
          <w:p w14:paraId="202CE0FF" w14:textId="77777777" w:rsidR="000702A9" w:rsidRPr="004A7F4A" w:rsidRDefault="000702A9" w:rsidP="00A36A82">
            <w:pPr>
              <w:rPr>
                <w:lang w:val="nl-NL"/>
              </w:rPr>
            </w:pPr>
            <w:r w:rsidRPr="004A7F4A">
              <w:rPr>
                <w:lang w:val="nl-NL"/>
              </w:rPr>
              <w:t>“Nó” thay thế cho “cây đại thụ”.</w:t>
            </w:r>
          </w:p>
          <w:p w14:paraId="74C06B14" w14:textId="1F4DA51E" w:rsidR="000702A9" w:rsidRPr="004A7F4A" w:rsidRDefault="000702A9" w:rsidP="00A36A82">
            <w:pPr>
              <w:rPr>
                <w:lang w:val="nl-NL"/>
              </w:rPr>
            </w:pPr>
            <w:r w:rsidRPr="004A7F4A">
              <w:rPr>
                <w:lang w:val="nl-NL"/>
              </w:rPr>
              <w:t>-</w:t>
            </w:r>
            <w:r w:rsidR="00A36A82">
              <w:rPr>
                <w:lang w:val="nl-NL"/>
              </w:rPr>
              <w:t xml:space="preserve"> </w:t>
            </w:r>
            <w:r w:rsidRPr="004A7F4A">
              <w:rPr>
                <w:lang w:val="nl-NL"/>
              </w:rPr>
              <w:t>H</w:t>
            </w:r>
            <w:r w:rsidR="00A36A82">
              <w:rPr>
                <w:lang w:val="nl-NL"/>
              </w:rPr>
              <w:t>S</w:t>
            </w:r>
            <w:r w:rsidRPr="004A7F4A">
              <w:rPr>
                <w:lang w:val="nl-NL"/>
              </w:rPr>
              <w:t xml:space="preserve"> nghe</w:t>
            </w:r>
          </w:p>
        </w:tc>
      </w:tr>
      <w:tr w:rsidR="000702A9" w:rsidRPr="004A7F4A" w14:paraId="7278D106" w14:textId="77777777" w:rsidTr="009272FB">
        <w:tc>
          <w:tcPr>
            <w:tcW w:w="5059" w:type="dxa"/>
            <w:tcBorders>
              <w:top w:val="nil"/>
              <w:left w:val="single" w:sz="4" w:space="0" w:color="auto"/>
              <w:bottom w:val="single" w:sz="4" w:space="0" w:color="auto"/>
              <w:right w:val="single" w:sz="4" w:space="0" w:color="auto"/>
            </w:tcBorders>
          </w:tcPr>
          <w:p w14:paraId="5D2F26AF" w14:textId="77777777" w:rsidR="000702A9" w:rsidRPr="004A7F4A" w:rsidRDefault="000702A9" w:rsidP="00373F23">
            <w:pPr>
              <w:jc w:val="both"/>
              <w:rPr>
                <w:b/>
              </w:rPr>
            </w:pPr>
            <w:r w:rsidRPr="004A7F4A">
              <w:rPr>
                <w:b/>
              </w:rPr>
              <w:lastRenderedPageBreak/>
              <w:t>4. Vận dụng trải nghiệm.</w:t>
            </w:r>
          </w:p>
          <w:p w14:paraId="74EBEF1F" w14:textId="77777777" w:rsidR="000702A9" w:rsidRPr="004A7F4A" w:rsidRDefault="000702A9" w:rsidP="00373F23">
            <w:pPr>
              <w:jc w:val="both"/>
            </w:pPr>
            <w:r w:rsidRPr="004A7F4A">
              <w:t>- GV yêu cầu HS sưu tầm tranh ảnh và bài viết về các hành tinh ngoài trái đất. Chia sẻ với người thân về một điều thú vị em tìm hiểu được.</w:t>
            </w:r>
          </w:p>
          <w:p w14:paraId="1A417984" w14:textId="77777777" w:rsidR="000702A9" w:rsidRPr="004A7F4A" w:rsidRDefault="000702A9" w:rsidP="00373F23">
            <w:pPr>
              <w:jc w:val="both"/>
            </w:pPr>
            <w:r w:rsidRPr="004A7F4A">
              <w:t>- Nhận xét, tuyên dương.</w:t>
            </w:r>
          </w:p>
          <w:p w14:paraId="5CDF7D2A" w14:textId="77777777" w:rsidR="000702A9" w:rsidRPr="004A7F4A" w:rsidRDefault="000702A9" w:rsidP="00373F23">
            <w:pPr>
              <w:jc w:val="both"/>
            </w:pPr>
            <w:r w:rsidRPr="004A7F4A">
              <w:t>- GV nhận xét tiết dạy.</w:t>
            </w:r>
          </w:p>
          <w:p w14:paraId="04D1A7A7" w14:textId="77777777" w:rsidR="000702A9" w:rsidRPr="004A7F4A" w:rsidRDefault="000702A9" w:rsidP="00373F23">
            <w:pPr>
              <w:jc w:val="both"/>
            </w:pPr>
            <w:r w:rsidRPr="004A7F4A">
              <w:t>- Dặn dò bài về nhà đọc lại bài chia sẻ với người thân.</w:t>
            </w:r>
          </w:p>
        </w:tc>
        <w:tc>
          <w:tcPr>
            <w:tcW w:w="4656" w:type="dxa"/>
            <w:tcBorders>
              <w:top w:val="nil"/>
              <w:left w:val="single" w:sz="4" w:space="0" w:color="auto"/>
              <w:bottom w:val="single" w:sz="4" w:space="0" w:color="auto"/>
              <w:right w:val="single" w:sz="4" w:space="0" w:color="auto"/>
            </w:tcBorders>
          </w:tcPr>
          <w:p w14:paraId="7A195AA7" w14:textId="77777777" w:rsidR="000702A9" w:rsidRPr="004A7F4A" w:rsidRDefault="000702A9" w:rsidP="00373F23">
            <w:pPr>
              <w:jc w:val="both"/>
            </w:pPr>
          </w:p>
          <w:p w14:paraId="39B7A038" w14:textId="77777777" w:rsidR="000702A9" w:rsidRPr="004A7F4A" w:rsidRDefault="000702A9" w:rsidP="00373F23">
            <w:pPr>
              <w:jc w:val="both"/>
            </w:pPr>
            <w:r w:rsidRPr="004A7F4A">
              <w:t>- HS suy nghĩ cá nhân và chia sẻ với người thân</w:t>
            </w:r>
          </w:p>
          <w:p w14:paraId="548A5F61" w14:textId="77777777" w:rsidR="000702A9" w:rsidRPr="004A7F4A" w:rsidRDefault="000702A9" w:rsidP="00373F23">
            <w:pPr>
              <w:jc w:val="both"/>
            </w:pPr>
          </w:p>
          <w:p w14:paraId="5B7A00AD" w14:textId="77777777" w:rsidR="000702A9" w:rsidRPr="004A7F4A" w:rsidRDefault="000702A9" w:rsidP="00373F23">
            <w:pPr>
              <w:jc w:val="both"/>
            </w:pPr>
            <w:r w:rsidRPr="004A7F4A">
              <w:t>- HS lắng nghe, rút kinh nghiệm.</w:t>
            </w:r>
          </w:p>
        </w:tc>
      </w:tr>
    </w:tbl>
    <w:p w14:paraId="0A634099" w14:textId="77777777" w:rsidR="00803E0E" w:rsidRPr="004A7F4A" w:rsidRDefault="00803E0E" w:rsidP="00803E0E">
      <w:pPr>
        <w:jc w:val="both"/>
        <w:rPr>
          <w:b/>
          <w:i/>
          <w:lang w:val="nl-NL"/>
        </w:rPr>
      </w:pPr>
      <w:r w:rsidRPr="004A7F4A">
        <w:rPr>
          <w:b/>
          <w:i/>
          <w:lang w:val="nl-NL"/>
        </w:rPr>
        <w:t>* Điều chỉnh sau bài dạy</w:t>
      </w:r>
    </w:p>
    <w:p w14:paraId="1CB1D42C" w14:textId="3A1C196A" w:rsidR="00803E0E" w:rsidRPr="004A7F4A" w:rsidRDefault="00803E0E" w:rsidP="00803E0E">
      <w:pPr>
        <w:spacing w:line="360" w:lineRule="auto"/>
        <w:jc w:val="center"/>
        <w:rPr>
          <w:lang w:val="nl-NL"/>
        </w:rPr>
      </w:pPr>
      <w:r w:rsidRPr="004A7F4A">
        <w:rPr>
          <w:lang w:val="nl-NL"/>
        </w:rPr>
        <w:t>……………………………………………………………………………………………</w:t>
      </w:r>
    </w:p>
    <w:p w14:paraId="6D25645D"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72576" behindDoc="0" locked="0" layoutInCell="1" allowOverlap="1" wp14:anchorId="2AADEC30" wp14:editId="6D4AC806">
                <wp:simplePos x="0" y="0"/>
                <wp:positionH relativeFrom="column">
                  <wp:posOffset>1823085</wp:posOffset>
                </wp:positionH>
                <wp:positionV relativeFrom="paragraph">
                  <wp:posOffset>137160</wp:posOffset>
                </wp:positionV>
                <wp:extent cx="2605405" cy="0"/>
                <wp:effectExtent l="9525" t="5715" r="13970" b="13335"/>
                <wp:wrapNone/>
                <wp:docPr id="1713133617" name="Straight Arrow Connector 1713133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24A64" id="Straight Arrow Connector 1713133617" o:spid="_x0000_s1026" type="#_x0000_t32" style="position:absolute;margin-left:143.55pt;margin-top:10.8pt;width:205.1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"/>
            </w:pict>
          </mc:Fallback>
        </mc:AlternateContent>
      </w:r>
    </w:p>
    <w:p w14:paraId="4E882F75" w14:textId="77777777" w:rsidR="00803E0E" w:rsidRPr="004A7F4A" w:rsidRDefault="00803E0E" w:rsidP="00803E0E">
      <w:pPr>
        <w:spacing w:line="288" w:lineRule="auto"/>
        <w:rPr>
          <w:b/>
          <w:lang w:val="pt-BR"/>
        </w:rPr>
      </w:pPr>
      <w:r w:rsidRPr="004A7F4A">
        <w:rPr>
          <w:b/>
          <w:lang w:val="pt-BR"/>
        </w:rPr>
        <w:t>Tiết 4                                         GIÁO DỤC THỂ CHẤT</w:t>
      </w:r>
    </w:p>
    <w:p w14:paraId="6BC69A22" w14:textId="6C1EE922" w:rsidR="001A7289" w:rsidRPr="004A7F4A" w:rsidRDefault="001A7289" w:rsidP="001A7289">
      <w:pPr>
        <w:jc w:val="center"/>
        <w:rPr>
          <w:b/>
          <w:lang w:val="vi-VN"/>
        </w:rPr>
      </w:pPr>
      <w:r w:rsidRPr="004A7F4A">
        <w:rPr>
          <w:b/>
        </w:rPr>
        <w:t>Bài 2: Bài tập phối hợp biến đổi đội hình (Tiết 4)</w:t>
      </w:r>
    </w:p>
    <w:p w14:paraId="2CF1B13F" w14:textId="19D9F0EA" w:rsidR="00D53AB2" w:rsidRDefault="00D53AB2" w:rsidP="001A7289">
      <w:pPr>
        <w:jc w:val="both"/>
        <w:rPr>
          <w:rStyle w:val="Strong"/>
          <w:rFonts w:eastAsia="SimSun"/>
        </w:rPr>
      </w:pPr>
      <w:r w:rsidRPr="004A7F4A">
        <w:rPr>
          <w:rStyle w:val="Strong"/>
          <w:rFonts w:eastAsia="SimSun"/>
        </w:rPr>
        <w:t>I. YÊU CẦU CẦN ĐẠT</w:t>
      </w:r>
    </w:p>
    <w:p w14:paraId="644C2F39" w14:textId="13C2A2F1" w:rsidR="001A7289" w:rsidRPr="004A7F4A" w:rsidRDefault="001A7289" w:rsidP="001A7289">
      <w:pPr>
        <w:jc w:val="both"/>
        <w:rPr>
          <w:rStyle w:val="Strong"/>
          <w:rFonts w:eastAsia="SimSun"/>
        </w:rPr>
      </w:pPr>
      <w:r w:rsidRPr="004A7F4A">
        <w:rPr>
          <w:rStyle w:val="Strong"/>
          <w:rFonts w:eastAsia="SimSun"/>
        </w:rPr>
        <w:t>1. Kiến thức, kỹ năng:</w:t>
      </w:r>
    </w:p>
    <w:p w14:paraId="59BC8961" w14:textId="77777777" w:rsidR="001A7289" w:rsidRPr="004A7F4A" w:rsidRDefault="001A7289" w:rsidP="001A7289">
      <w:pPr>
        <w:jc w:val="both"/>
      </w:pPr>
      <w:r w:rsidRPr="004A7F4A">
        <w:lastRenderedPageBreak/>
        <w:t>- Thực hiện và vận dụng được các bài</w:t>
      </w:r>
      <w:r w:rsidRPr="004A7F4A">
        <w:rPr>
          <w:b/>
        </w:rPr>
        <w:t xml:space="preserve"> </w:t>
      </w:r>
      <w:r w:rsidRPr="004A7F4A">
        <w:t>tập phối hợp biến đổi đội hình.</w:t>
      </w:r>
    </w:p>
    <w:p w14:paraId="30EF28C1" w14:textId="77777777" w:rsidR="001A7289" w:rsidRPr="004A7F4A" w:rsidRDefault="001A7289" w:rsidP="001A7289">
      <w:pPr>
        <w:jc w:val="both"/>
      </w:pPr>
      <w:r w:rsidRPr="004A7F4A">
        <w:t>- Nghiêm túc, tích cực, tự giác tập luyện và chủ động khi tham gia các trò chơi.</w:t>
      </w:r>
    </w:p>
    <w:p w14:paraId="61FB37C6" w14:textId="77777777" w:rsidR="001A7289" w:rsidRPr="004A7F4A" w:rsidRDefault="001A7289" w:rsidP="001A7289">
      <w:pPr>
        <w:jc w:val="both"/>
        <w:rPr>
          <w:rStyle w:val="Strong"/>
          <w:rFonts w:eastAsia="SimSun"/>
        </w:rPr>
      </w:pPr>
      <w:r w:rsidRPr="004A7F4A">
        <w:t>- Hoàn thành lượng vận động theo yêu cầu, phát triển thể lực.</w:t>
      </w:r>
    </w:p>
    <w:p w14:paraId="7D978197" w14:textId="290C36F1" w:rsidR="001A7289" w:rsidRPr="004A7F4A" w:rsidRDefault="001A7289" w:rsidP="001A7289">
      <w:pPr>
        <w:jc w:val="both"/>
        <w:rPr>
          <w:b/>
        </w:rPr>
      </w:pPr>
      <w:r w:rsidRPr="004A7F4A">
        <w:rPr>
          <w:b/>
        </w:rPr>
        <w:t xml:space="preserve">2. </w:t>
      </w:r>
      <w:r w:rsidR="00D53AB2">
        <w:rPr>
          <w:b/>
        </w:rPr>
        <w:t>N</w:t>
      </w:r>
      <w:r w:rsidRPr="004A7F4A">
        <w:rPr>
          <w:b/>
        </w:rPr>
        <w:t>ăng lực:</w:t>
      </w:r>
    </w:p>
    <w:p w14:paraId="74DBA56B" w14:textId="77777777" w:rsidR="001A7289" w:rsidRPr="004A7F4A" w:rsidRDefault="001A7289" w:rsidP="001A7289">
      <w:pPr>
        <w:jc w:val="both"/>
      </w:pPr>
      <w:r w:rsidRPr="004A7F4A">
        <w:t>- Tự</w:t>
      </w:r>
      <w:r w:rsidRPr="004A7F4A">
        <w:rPr>
          <w:spacing w:val="-5"/>
        </w:rPr>
        <w:t xml:space="preserve"> </w:t>
      </w:r>
      <w:r w:rsidRPr="004A7F4A">
        <w:t>chủ</w:t>
      </w:r>
      <w:r w:rsidRPr="004A7F4A">
        <w:rPr>
          <w:spacing w:val="-2"/>
        </w:rPr>
        <w:t xml:space="preserve"> </w:t>
      </w:r>
      <w:r w:rsidRPr="004A7F4A">
        <w:t>và</w:t>
      </w:r>
      <w:r w:rsidRPr="004A7F4A">
        <w:rPr>
          <w:spacing w:val="-3"/>
        </w:rPr>
        <w:t xml:space="preserve"> </w:t>
      </w:r>
      <w:r w:rsidRPr="004A7F4A">
        <w:t>tự</w:t>
      </w:r>
      <w:r w:rsidRPr="004A7F4A">
        <w:rPr>
          <w:spacing w:val="-4"/>
        </w:rPr>
        <w:t xml:space="preserve"> </w:t>
      </w:r>
      <w:r w:rsidRPr="004A7F4A">
        <w:t>học:</w:t>
      </w:r>
      <w:r w:rsidRPr="004A7F4A">
        <w:rPr>
          <w:spacing w:val="-1"/>
        </w:rPr>
        <w:t xml:space="preserve"> </w:t>
      </w:r>
      <w:r w:rsidRPr="004A7F4A">
        <w:rPr>
          <w:lang w:val="vi-VN"/>
        </w:rPr>
        <w:t xml:space="preserve">Tự xem trước </w:t>
      </w:r>
      <w:r w:rsidRPr="004A7F4A">
        <w:t>các bài</w:t>
      </w:r>
      <w:r w:rsidRPr="004A7F4A">
        <w:rPr>
          <w:b/>
        </w:rPr>
        <w:t xml:space="preserve"> </w:t>
      </w:r>
      <w:r w:rsidRPr="004A7F4A">
        <w:t>tập phối hợp biến đổi đội hình, Trò chơi “Đội nào nhanh hơn” trong sách giáo</w:t>
      </w:r>
      <w:r w:rsidRPr="004A7F4A">
        <w:rPr>
          <w:spacing w:val="-8"/>
        </w:rPr>
        <w:t xml:space="preserve"> </w:t>
      </w:r>
      <w:r w:rsidRPr="004A7F4A">
        <w:t>khoa.</w:t>
      </w:r>
    </w:p>
    <w:p w14:paraId="2965F98D" w14:textId="77777777" w:rsidR="001A7289" w:rsidRPr="004A7F4A" w:rsidRDefault="001A7289" w:rsidP="001A7289">
      <w:pPr>
        <w:jc w:val="both"/>
        <w:rPr>
          <w:b/>
          <w:bCs/>
        </w:rPr>
      </w:pPr>
      <w:r w:rsidRPr="004A7F4A">
        <w:t>- Giao</w:t>
      </w:r>
      <w:r w:rsidRPr="004A7F4A">
        <w:rPr>
          <w:spacing w:val="-5"/>
        </w:rPr>
        <w:t xml:space="preserve"> </w:t>
      </w:r>
      <w:r w:rsidRPr="004A7F4A">
        <w:t>tiếp</w:t>
      </w:r>
      <w:r w:rsidRPr="004A7F4A">
        <w:rPr>
          <w:spacing w:val="-5"/>
        </w:rPr>
        <w:t xml:space="preserve"> </w:t>
      </w:r>
      <w:r w:rsidRPr="004A7F4A">
        <w:t>và</w:t>
      </w:r>
      <w:r w:rsidRPr="004A7F4A">
        <w:rPr>
          <w:spacing w:val="-4"/>
        </w:rPr>
        <w:t xml:space="preserve"> </w:t>
      </w:r>
      <w:r w:rsidRPr="004A7F4A">
        <w:t>hợp</w:t>
      </w:r>
      <w:r w:rsidRPr="004A7F4A">
        <w:rPr>
          <w:spacing w:val="-6"/>
        </w:rPr>
        <w:t xml:space="preserve"> </w:t>
      </w:r>
      <w:r w:rsidRPr="004A7F4A">
        <w:t>tác:</w:t>
      </w:r>
      <w:r w:rsidRPr="004A7F4A">
        <w:rPr>
          <w:spacing w:val="-4"/>
        </w:rPr>
        <w:t xml:space="preserve"> </w:t>
      </w:r>
      <w:r w:rsidRPr="004A7F4A">
        <w:t>Biết</w:t>
      </w:r>
      <w:r w:rsidRPr="004A7F4A">
        <w:rPr>
          <w:spacing w:val="-6"/>
        </w:rPr>
        <w:t xml:space="preserve"> </w:t>
      </w:r>
      <w:r w:rsidRPr="004A7F4A">
        <w:t>phân</w:t>
      </w:r>
      <w:r w:rsidRPr="004A7F4A">
        <w:rPr>
          <w:spacing w:val="-4"/>
        </w:rPr>
        <w:t xml:space="preserve"> </w:t>
      </w:r>
      <w:r w:rsidRPr="004A7F4A">
        <w:t>công,</w:t>
      </w:r>
      <w:r w:rsidRPr="004A7F4A">
        <w:rPr>
          <w:spacing w:val="-5"/>
        </w:rPr>
        <w:t xml:space="preserve"> </w:t>
      </w:r>
      <w:r w:rsidRPr="004A7F4A">
        <w:t>hợp</w:t>
      </w:r>
      <w:r w:rsidRPr="004A7F4A">
        <w:rPr>
          <w:spacing w:val="-6"/>
        </w:rPr>
        <w:t xml:space="preserve"> </w:t>
      </w:r>
      <w:r w:rsidRPr="004A7F4A">
        <w:t>tác</w:t>
      </w:r>
      <w:r w:rsidRPr="004A7F4A">
        <w:rPr>
          <w:spacing w:val="-6"/>
        </w:rPr>
        <w:t xml:space="preserve"> </w:t>
      </w:r>
      <w:r w:rsidRPr="004A7F4A">
        <w:t>trong</w:t>
      </w:r>
      <w:r w:rsidRPr="004A7F4A">
        <w:rPr>
          <w:spacing w:val="-5"/>
        </w:rPr>
        <w:t xml:space="preserve"> </w:t>
      </w:r>
      <w:r w:rsidRPr="004A7F4A">
        <w:t>nhóm</w:t>
      </w:r>
      <w:r w:rsidRPr="004A7F4A">
        <w:rPr>
          <w:spacing w:val="-9"/>
        </w:rPr>
        <w:t xml:space="preserve"> </w:t>
      </w:r>
      <w:r w:rsidRPr="004A7F4A">
        <w:t>để</w:t>
      </w:r>
      <w:r w:rsidRPr="004A7F4A">
        <w:rPr>
          <w:spacing w:val="-4"/>
        </w:rPr>
        <w:t xml:space="preserve"> </w:t>
      </w:r>
      <w:r w:rsidRPr="004A7F4A">
        <w:t>thực</w:t>
      </w:r>
      <w:r w:rsidRPr="004A7F4A">
        <w:rPr>
          <w:spacing w:val="-4"/>
        </w:rPr>
        <w:t xml:space="preserve"> </w:t>
      </w:r>
      <w:r w:rsidRPr="004A7F4A">
        <w:t>hiện</w:t>
      </w:r>
      <w:r w:rsidRPr="004A7F4A">
        <w:rPr>
          <w:spacing w:val="-4"/>
        </w:rPr>
        <w:t xml:space="preserve"> </w:t>
      </w:r>
      <w:r w:rsidRPr="004A7F4A">
        <w:t>các</w:t>
      </w:r>
      <w:r w:rsidRPr="004A7F4A">
        <w:rPr>
          <w:spacing w:val="-6"/>
        </w:rPr>
        <w:t xml:space="preserve"> </w:t>
      </w:r>
      <w:r w:rsidRPr="004A7F4A">
        <w:t>động tác và trò</w:t>
      </w:r>
      <w:r w:rsidRPr="004A7F4A">
        <w:rPr>
          <w:spacing w:val="-3"/>
        </w:rPr>
        <w:t xml:space="preserve"> </w:t>
      </w:r>
      <w:r w:rsidRPr="004A7F4A">
        <w:t>chơi.</w:t>
      </w:r>
    </w:p>
    <w:p w14:paraId="0FC6078F" w14:textId="77777777" w:rsidR="001A7289" w:rsidRPr="004A7F4A" w:rsidRDefault="001A7289" w:rsidP="001A7289">
      <w:pPr>
        <w:jc w:val="both"/>
      </w:pPr>
      <w:r w:rsidRPr="004A7F4A">
        <w:t>- NL chăm sóc SK:  Biết thực hiện vệ sinh sân tập, thực hiện vệ sinh cá nhân để đảm bảo an toàn trong tập luyện.</w:t>
      </w:r>
    </w:p>
    <w:p w14:paraId="3B1CC48D" w14:textId="77777777" w:rsidR="001A7289" w:rsidRPr="004A7F4A" w:rsidRDefault="001A7289" w:rsidP="001A7289">
      <w:pPr>
        <w:jc w:val="both"/>
      </w:pPr>
      <w:r w:rsidRPr="004A7F4A">
        <w:t xml:space="preserve">- NL vận động cơ bản: Biết khẩu lệnh và thực hiện được các bài tập, Trò chơi “Đội nào nhanh hơn”. </w:t>
      </w:r>
    </w:p>
    <w:p w14:paraId="59AD39A0" w14:textId="77777777" w:rsidR="001A7289" w:rsidRPr="004A7F4A" w:rsidRDefault="001A7289" w:rsidP="001A7289">
      <w:pPr>
        <w:jc w:val="both"/>
      </w:pPr>
      <w:r w:rsidRPr="004A7F4A">
        <w:t>- NL thể dục thể thao: Biết quan sát tranh, tự khám phá bài và quan sát động tác làm mẫu của giáo viên để tập luyện.</w:t>
      </w:r>
    </w:p>
    <w:p w14:paraId="6588983F" w14:textId="14C232F8" w:rsidR="001A7289" w:rsidRPr="004A7F4A" w:rsidRDefault="001A7289" w:rsidP="001A7289">
      <w:pPr>
        <w:jc w:val="both"/>
      </w:pPr>
      <w:r w:rsidRPr="004A7F4A">
        <w:rPr>
          <w:b/>
        </w:rPr>
        <w:t>3.</w:t>
      </w:r>
      <w:r w:rsidR="00D53AB2">
        <w:rPr>
          <w:b/>
        </w:rPr>
        <w:t xml:space="preserve"> P</w:t>
      </w:r>
      <w:r w:rsidRPr="004A7F4A">
        <w:rPr>
          <w:b/>
        </w:rPr>
        <w:t>hẩm chất:</w:t>
      </w:r>
      <w:r w:rsidRPr="004A7F4A">
        <w:t xml:space="preserve"> Bài</w:t>
      </w:r>
      <w:r w:rsidRPr="004A7F4A">
        <w:rPr>
          <w:spacing w:val="-9"/>
        </w:rPr>
        <w:t xml:space="preserve"> </w:t>
      </w:r>
      <w:r w:rsidRPr="004A7F4A">
        <w:t>học</w:t>
      </w:r>
      <w:r w:rsidRPr="004A7F4A">
        <w:rPr>
          <w:spacing w:val="-10"/>
        </w:rPr>
        <w:t xml:space="preserve"> </w:t>
      </w:r>
      <w:r w:rsidRPr="004A7F4A">
        <w:t>góp</w:t>
      </w:r>
      <w:r w:rsidRPr="004A7F4A">
        <w:rPr>
          <w:spacing w:val="-11"/>
        </w:rPr>
        <w:t xml:space="preserve"> </w:t>
      </w:r>
      <w:r w:rsidRPr="004A7F4A">
        <w:t>phần</w:t>
      </w:r>
      <w:r w:rsidRPr="004A7F4A">
        <w:rPr>
          <w:spacing w:val="-9"/>
        </w:rPr>
        <w:t xml:space="preserve"> </w:t>
      </w:r>
      <w:r w:rsidRPr="004A7F4A">
        <w:t>bồi</w:t>
      </w:r>
      <w:r w:rsidRPr="004A7F4A">
        <w:rPr>
          <w:spacing w:val="-9"/>
        </w:rPr>
        <w:t xml:space="preserve"> </w:t>
      </w:r>
      <w:r w:rsidRPr="004A7F4A">
        <w:t>dưỡng</w:t>
      </w:r>
      <w:r w:rsidRPr="004A7F4A">
        <w:rPr>
          <w:spacing w:val="-8"/>
        </w:rPr>
        <w:t xml:space="preserve"> </w:t>
      </w:r>
      <w:r w:rsidRPr="004A7F4A">
        <w:t>cho</w:t>
      </w:r>
      <w:r w:rsidRPr="004A7F4A">
        <w:rPr>
          <w:spacing w:val="-9"/>
        </w:rPr>
        <w:t xml:space="preserve"> </w:t>
      </w:r>
      <w:r w:rsidRPr="004A7F4A">
        <w:t>học</w:t>
      </w:r>
      <w:r w:rsidRPr="004A7F4A">
        <w:rPr>
          <w:spacing w:val="-10"/>
        </w:rPr>
        <w:t xml:space="preserve"> </w:t>
      </w:r>
      <w:r w:rsidRPr="004A7F4A">
        <w:t>sinh</w:t>
      </w:r>
      <w:r w:rsidRPr="004A7F4A">
        <w:rPr>
          <w:spacing w:val="-8"/>
        </w:rPr>
        <w:t xml:space="preserve"> </w:t>
      </w:r>
      <w:r w:rsidRPr="004A7F4A">
        <w:t>các</w:t>
      </w:r>
      <w:r w:rsidRPr="004A7F4A">
        <w:rPr>
          <w:spacing w:val="-10"/>
        </w:rPr>
        <w:t xml:space="preserve"> </w:t>
      </w:r>
      <w:r w:rsidRPr="004A7F4A">
        <w:t>phẩm</w:t>
      </w:r>
      <w:r w:rsidRPr="004A7F4A">
        <w:rPr>
          <w:spacing w:val="-13"/>
        </w:rPr>
        <w:t xml:space="preserve"> </w:t>
      </w:r>
      <w:r w:rsidRPr="004A7F4A">
        <w:t>chất</w:t>
      </w:r>
      <w:r w:rsidRPr="004A7F4A">
        <w:rPr>
          <w:spacing w:val="-8"/>
        </w:rPr>
        <w:t xml:space="preserve"> </w:t>
      </w:r>
      <w:r w:rsidRPr="004A7F4A">
        <w:t>cụ</w:t>
      </w:r>
      <w:r w:rsidRPr="004A7F4A">
        <w:rPr>
          <w:spacing w:val="-9"/>
        </w:rPr>
        <w:t xml:space="preserve"> </w:t>
      </w:r>
      <w:r w:rsidRPr="004A7F4A">
        <w:t xml:space="preserve">thể:   </w:t>
      </w:r>
    </w:p>
    <w:p w14:paraId="4445A305" w14:textId="77777777" w:rsidR="001A7289" w:rsidRPr="004A7F4A" w:rsidRDefault="001A7289" w:rsidP="001A7289">
      <w:pPr>
        <w:jc w:val="both"/>
      </w:pPr>
      <w:r w:rsidRPr="004A7F4A">
        <w:t>- Đoàn kết, nghiêm túc, tích cực trong tập luyện và hoạt động tập</w:t>
      </w:r>
      <w:r w:rsidRPr="004A7F4A">
        <w:rPr>
          <w:spacing w:val="-13"/>
        </w:rPr>
        <w:t xml:space="preserve"> </w:t>
      </w:r>
      <w:r w:rsidRPr="004A7F4A">
        <w:t>thể.</w:t>
      </w:r>
    </w:p>
    <w:p w14:paraId="3E8BD381" w14:textId="77777777" w:rsidR="001A7289" w:rsidRPr="004A7F4A" w:rsidRDefault="001A7289" w:rsidP="001A7289">
      <w:pPr>
        <w:jc w:val="both"/>
      </w:pPr>
      <w:r w:rsidRPr="004A7F4A">
        <w:t>- Tích cực tham gia các trò chơi vận động, có trách nhiệm trong khi chơi trò chơi và hình thành thói quen tập luyện</w:t>
      </w:r>
      <w:r w:rsidRPr="004A7F4A">
        <w:rPr>
          <w:spacing w:val="-8"/>
        </w:rPr>
        <w:t xml:space="preserve"> </w:t>
      </w:r>
      <w:r w:rsidRPr="004A7F4A">
        <w:t>TDTT.</w:t>
      </w:r>
    </w:p>
    <w:p w14:paraId="153DC9CB" w14:textId="2294F112" w:rsidR="001A7289" w:rsidRPr="004A7F4A" w:rsidRDefault="00D53AB2" w:rsidP="001A7289">
      <w:pPr>
        <w:jc w:val="both"/>
      </w:pPr>
      <w:r w:rsidRPr="004A7F4A">
        <w:rPr>
          <w:b/>
        </w:rPr>
        <w:t xml:space="preserve">II. THIẾT BỊ DẠY HỌC </w:t>
      </w:r>
    </w:p>
    <w:p w14:paraId="164D3807" w14:textId="16B4BFAF" w:rsidR="001A7289" w:rsidRPr="004A7F4A" w:rsidRDefault="00D53AB2" w:rsidP="00D53AB2">
      <w:pPr>
        <w:rPr>
          <w:b/>
        </w:rPr>
      </w:pPr>
      <w:r>
        <w:t>-</w:t>
      </w:r>
      <w:r w:rsidR="001A7289" w:rsidRPr="004A7F4A">
        <w:t xml:space="preserve"> Sân trường hoặc nhà thể chất. </w:t>
      </w:r>
      <w:r w:rsidRPr="004A7F4A">
        <w:t>Kẻ vẽ sân tập</w:t>
      </w:r>
      <w:r>
        <w:t>.</w:t>
      </w:r>
      <w:r w:rsidRPr="004A7F4A">
        <w:t xml:space="preserve"> Còi, cờ, tranh ảnh, dụng cụ luyện tập</w:t>
      </w:r>
      <w:r>
        <w:t xml:space="preserve">. </w:t>
      </w:r>
      <w:r w:rsidR="001A7289" w:rsidRPr="004A7F4A">
        <w:t xml:space="preserve">Giáo án, SGK, SGV. </w:t>
      </w:r>
    </w:p>
    <w:p w14:paraId="49EC424D" w14:textId="27EC2C7E" w:rsidR="001A7289" w:rsidRPr="004A7F4A" w:rsidRDefault="001A7289" w:rsidP="001A7289">
      <w:pPr>
        <w:jc w:val="both"/>
        <w:rPr>
          <w:b/>
        </w:rPr>
      </w:pPr>
      <w:r w:rsidRPr="004A7F4A">
        <w:rPr>
          <w:b/>
        </w:rPr>
        <w:t xml:space="preserve">III. </w:t>
      </w:r>
      <w:r w:rsidR="00D53AB2">
        <w:rPr>
          <w:b/>
        </w:rPr>
        <w:t>CÁC HOẠT ĐỘNG</w:t>
      </w:r>
      <w:r w:rsidRPr="004A7F4A">
        <w:rPr>
          <w:b/>
        </w:rPr>
        <w:t xml:space="preserve"> </w:t>
      </w:r>
      <w:r w:rsidR="00D53AB2" w:rsidRPr="004A7F4A">
        <w:rPr>
          <w:b/>
        </w:rPr>
        <w:t>DẠY HỌC</w:t>
      </w:r>
    </w:p>
    <w:tbl>
      <w:tblPr>
        <w:tblW w:w="990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45"/>
        <w:gridCol w:w="2340"/>
        <w:gridCol w:w="2880"/>
      </w:tblGrid>
      <w:tr w:rsidR="001A7289" w:rsidRPr="004A7F4A" w14:paraId="51A35E12" w14:textId="77777777" w:rsidTr="00D53AB2">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40E48" w14:textId="77777777" w:rsidR="001A7289" w:rsidRPr="004A7F4A" w:rsidRDefault="001A7289" w:rsidP="00D53AB2">
            <w:pPr>
              <w:widowControl w:val="0"/>
              <w:ind w:right="-60"/>
              <w:jc w:val="center"/>
            </w:pPr>
            <w:r w:rsidRPr="004A7F4A">
              <w:rPr>
                <w:b/>
              </w:rPr>
              <w:t>Nội dung</w:t>
            </w:r>
          </w:p>
        </w:tc>
        <w:tc>
          <w:tcPr>
            <w:tcW w:w="94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0F4DF9D" w14:textId="77777777" w:rsidR="001A7289" w:rsidRPr="004A7F4A" w:rsidRDefault="001A7289" w:rsidP="00D53AB2">
            <w:pPr>
              <w:widowControl w:val="0"/>
              <w:ind w:right="-60"/>
              <w:jc w:val="center"/>
            </w:pPr>
            <w:r w:rsidRPr="004A7F4A">
              <w:rPr>
                <w:b/>
              </w:rPr>
              <w:t>Định lượng</w:t>
            </w:r>
          </w:p>
        </w:tc>
        <w:tc>
          <w:tcPr>
            <w:tcW w:w="52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333C77" w14:textId="77777777" w:rsidR="001A7289" w:rsidRPr="004A7F4A" w:rsidRDefault="001A7289" w:rsidP="00D53AB2">
            <w:pPr>
              <w:widowControl w:val="0"/>
              <w:ind w:right="-60"/>
              <w:jc w:val="center"/>
            </w:pPr>
            <w:r w:rsidRPr="004A7F4A">
              <w:rPr>
                <w:b/>
                <w:lang w:val="vi-VN"/>
              </w:rPr>
              <w:t>Phương pháp</w:t>
            </w:r>
            <w:r w:rsidRPr="004A7F4A">
              <w:rPr>
                <w:b/>
              </w:rPr>
              <w:t>,</w:t>
            </w:r>
            <w:r w:rsidRPr="004A7F4A">
              <w:rPr>
                <w:b/>
                <w:lang w:val="vi-VN"/>
              </w:rPr>
              <w:t xml:space="preserve"> tổ chức và yêu </w:t>
            </w:r>
            <w:r w:rsidRPr="004A7F4A">
              <w:rPr>
                <w:b/>
              </w:rPr>
              <w:t>cầu</w:t>
            </w:r>
          </w:p>
        </w:tc>
      </w:tr>
      <w:tr w:rsidR="001A7289" w:rsidRPr="004A7F4A" w14:paraId="45BAF7E0" w14:textId="77777777" w:rsidTr="00D53AB2">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035CC544" w14:textId="77777777" w:rsidR="001A7289" w:rsidRPr="004A7F4A" w:rsidRDefault="001A7289" w:rsidP="00D53AB2">
            <w:pPr>
              <w:widowControl w:val="0"/>
              <w:ind w:right="-60"/>
            </w:pPr>
          </w:p>
        </w:tc>
        <w:tc>
          <w:tcPr>
            <w:tcW w:w="945" w:type="dxa"/>
            <w:vMerge/>
            <w:tcBorders>
              <w:top w:val="single" w:sz="4" w:space="0" w:color="auto"/>
              <w:left w:val="single" w:sz="4" w:space="0" w:color="auto"/>
              <w:bottom w:val="single" w:sz="4" w:space="0" w:color="auto"/>
              <w:right w:val="single" w:sz="4" w:space="0" w:color="auto"/>
            </w:tcBorders>
            <w:shd w:val="clear" w:color="auto" w:fill="auto"/>
          </w:tcPr>
          <w:p w14:paraId="19086453" w14:textId="77777777" w:rsidR="001A7289" w:rsidRPr="004A7F4A" w:rsidRDefault="001A7289" w:rsidP="00D53AB2">
            <w:pPr>
              <w:widowControl w:val="0"/>
              <w:ind w:right="-60"/>
              <w:jc w:val="cente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71FD747A" w14:textId="77777777" w:rsidR="001A7289" w:rsidRPr="004A7F4A" w:rsidRDefault="001A7289" w:rsidP="00D53AB2">
            <w:pPr>
              <w:widowControl w:val="0"/>
              <w:ind w:right="-60"/>
              <w:jc w:val="center"/>
            </w:pPr>
            <w:r w:rsidRPr="004A7F4A">
              <w:rPr>
                <w:b/>
              </w:rPr>
              <w:t>Hoạt động GV</w:t>
            </w:r>
          </w:p>
        </w:tc>
        <w:tc>
          <w:tcPr>
            <w:tcW w:w="2880" w:type="dxa"/>
            <w:tcBorders>
              <w:top w:val="single" w:sz="4" w:space="0" w:color="auto"/>
              <w:left w:val="single" w:sz="4" w:space="0" w:color="auto"/>
              <w:bottom w:val="single" w:sz="4" w:space="0" w:color="auto"/>
              <w:right w:val="single" w:sz="4" w:space="0" w:color="auto"/>
            </w:tcBorders>
            <w:shd w:val="clear" w:color="auto" w:fill="auto"/>
            <w:vAlign w:val="center"/>
          </w:tcPr>
          <w:p w14:paraId="236A7298" w14:textId="77777777" w:rsidR="001A7289" w:rsidRPr="004A7F4A" w:rsidRDefault="001A7289" w:rsidP="00D53AB2">
            <w:pPr>
              <w:widowControl w:val="0"/>
              <w:ind w:right="-60"/>
              <w:jc w:val="center"/>
            </w:pPr>
            <w:r w:rsidRPr="004A7F4A">
              <w:rPr>
                <w:b/>
              </w:rPr>
              <w:t>Hoạt động HS</w:t>
            </w:r>
          </w:p>
        </w:tc>
      </w:tr>
      <w:tr w:rsidR="001A7289" w:rsidRPr="004A7F4A" w14:paraId="34934DD8" w14:textId="77777777" w:rsidTr="00D53AB2">
        <w:trPr>
          <w:trHeight w:val="387"/>
        </w:trPr>
        <w:tc>
          <w:tcPr>
            <w:tcW w:w="3735" w:type="dxa"/>
            <w:tcBorders>
              <w:top w:val="single" w:sz="4" w:space="0" w:color="auto"/>
              <w:bottom w:val="dashSmallGap" w:sz="4" w:space="0" w:color="auto"/>
            </w:tcBorders>
            <w:shd w:val="clear" w:color="auto" w:fill="auto"/>
          </w:tcPr>
          <w:p w14:paraId="30C4313B" w14:textId="77777777" w:rsidR="001A7289" w:rsidRPr="004A7F4A" w:rsidRDefault="001A7289" w:rsidP="00D53AB2">
            <w:pPr>
              <w:autoSpaceDE w:val="0"/>
              <w:autoSpaceDN w:val="0"/>
              <w:adjustRightInd w:val="0"/>
              <w:ind w:right="-60"/>
              <w:jc w:val="both"/>
              <w:rPr>
                <w:b/>
                <w:bCs/>
                <w:lang w:val="nl-NL"/>
              </w:rPr>
            </w:pPr>
            <w:r w:rsidRPr="004A7F4A">
              <w:rPr>
                <w:b/>
                <w:bCs/>
                <w:lang w:val="nl-NL"/>
              </w:rPr>
              <w:t>I. Hoạt động mở đầu</w:t>
            </w:r>
          </w:p>
        </w:tc>
        <w:tc>
          <w:tcPr>
            <w:tcW w:w="945" w:type="dxa"/>
            <w:tcBorders>
              <w:top w:val="single" w:sz="4" w:space="0" w:color="auto"/>
              <w:bottom w:val="dashSmallGap" w:sz="4" w:space="0" w:color="auto"/>
            </w:tcBorders>
            <w:shd w:val="clear" w:color="auto" w:fill="auto"/>
          </w:tcPr>
          <w:p w14:paraId="71A16AA4" w14:textId="77777777" w:rsidR="001A7289" w:rsidRPr="004A7F4A" w:rsidRDefault="001A7289" w:rsidP="00D53AB2">
            <w:pPr>
              <w:widowControl w:val="0"/>
              <w:ind w:right="-60"/>
              <w:jc w:val="center"/>
            </w:pPr>
            <w:r w:rsidRPr="004A7F4A">
              <w:t>5-7’</w:t>
            </w:r>
          </w:p>
        </w:tc>
        <w:tc>
          <w:tcPr>
            <w:tcW w:w="2340" w:type="dxa"/>
            <w:tcBorders>
              <w:top w:val="single" w:sz="4" w:space="0" w:color="auto"/>
              <w:bottom w:val="dashSmallGap" w:sz="4" w:space="0" w:color="auto"/>
            </w:tcBorders>
            <w:shd w:val="clear" w:color="auto" w:fill="auto"/>
          </w:tcPr>
          <w:p w14:paraId="5884F6FC" w14:textId="77777777" w:rsidR="001A7289" w:rsidRPr="004A7F4A" w:rsidRDefault="001A7289" w:rsidP="00D53AB2">
            <w:pPr>
              <w:widowControl w:val="0"/>
              <w:ind w:right="-60"/>
            </w:pPr>
          </w:p>
        </w:tc>
        <w:tc>
          <w:tcPr>
            <w:tcW w:w="2880" w:type="dxa"/>
            <w:tcBorders>
              <w:top w:val="single" w:sz="4" w:space="0" w:color="auto"/>
              <w:bottom w:val="dashSmallGap" w:sz="4" w:space="0" w:color="auto"/>
            </w:tcBorders>
            <w:shd w:val="clear" w:color="auto" w:fill="auto"/>
          </w:tcPr>
          <w:p w14:paraId="0004007C" w14:textId="77777777" w:rsidR="001A7289" w:rsidRPr="004A7F4A" w:rsidRDefault="001A7289" w:rsidP="00D53AB2">
            <w:pPr>
              <w:widowControl w:val="0"/>
              <w:ind w:right="-60"/>
            </w:pPr>
          </w:p>
        </w:tc>
      </w:tr>
      <w:tr w:rsidR="001A7289" w:rsidRPr="004A7F4A" w14:paraId="55CB7BC5" w14:textId="77777777" w:rsidTr="00D53AB2">
        <w:tc>
          <w:tcPr>
            <w:tcW w:w="3735" w:type="dxa"/>
            <w:tcBorders>
              <w:top w:val="dashSmallGap" w:sz="4" w:space="0" w:color="auto"/>
              <w:bottom w:val="dashSmallGap" w:sz="4" w:space="0" w:color="auto"/>
            </w:tcBorders>
            <w:shd w:val="clear" w:color="auto" w:fill="auto"/>
          </w:tcPr>
          <w:p w14:paraId="121E252D" w14:textId="77777777" w:rsidR="001A7289" w:rsidRPr="004A7F4A" w:rsidRDefault="001A7289" w:rsidP="00D53AB2">
            <w:pPr>
              <w:autoSpaceDE w:val="0"/>
              <w:autoSpaceDN w:val="0"/>
              <w:adjustRightInd w:val="0"/>
              <w:rPr>
                <w:b/>
                <w:bCs/>
                <w:lang w:val="nl-NL"/>
              </w:rPr>
            </w:pPr>
            <w:r w:rsidRPr="004A7F4A">
              <w:rPr>
                <w:b/>
                <w:bCs/>
                <w:lang w:val="nl-NL"/>
              </w:rPr>
              <w:t>1. Nhận lớp:</w:t>
            </w:r>
          </w:p>
          <w:p w14:paraId="2984D826" w14:textId="77777777" w:rsidR="001A7289" w:rsidRPr="004A7F4A" w:rsidRDefault="001A7289" w:rsidP="00D53AB2">
            <w:pPr>
              <w:autoSpaceDE w:val="0"/>
              <w:autoSpaceDN w:val="0"/>
              <w:adjustRightInd w:val="0"/>
              <w:rPr>
                <w:lang w:val="vi-VN"/>
              </w:rPr>
            </w:pPr>
            <w:r w:rsidRPr="004A7F4A">
              <w:rPr>
                <w:lang w:val="vi-VN"/>
              </w:rPr>
              <w:t>- Kiểm tra</w:t>
            </w:r>
            <w:r w:rsidRPr="004A7F4A">
              <w:rPr>
                <w:lang w:val="nl-NL"/>
              </w:rPr>
              <w:t xml:space="preserve"> vệ sinh sân tập, </w:t>
            </w:r>
            <w:r w:rsidRPr="004A7F4A">
              <w:rPr>
                <w:lang w:val="vi-VN"/>
              </w:rPr>
              <w:t>trang phục tập luyện</w:t>
            </w:r>
            <w:r w:rsidRPr="004A7F4A">
              <w:rPr>
                <w:lang w:val="nl-NL"/>
              </w:rPr>
              <w:t xml:space="preserve">, </w:t>
            </w:r>
            <w:r w:rsidRPr="004A7F4A">
              <w:rPr>
                <w:lang w:val="vi-VN"/>
              </w:rPr>
              <w:t>sức khỏe của HS</w:t>
            </w:r>
          </w:p>
          <w:p w14:paraId="6864ECC0" w14:textId="77777777" w:rsidR="001A7289" w:rsidRPr="004A7F4A" w:rsidRDefault="001A7289" w:rsidP="00D53AB2">
            <w:pPr>
              <w:autoSpaceDE w:val="0"/>
              <w:autoSpaceDN w:val="0"/>
              <w:adjustRightInd w:val="0"/>
              <w:rPr>
                <w:lang w:val="vi-VN"/>
              </w:rPr>
            </w:pPr>
            <w:r w:rsidRPr="004A7F4A">
              <w:rPr>
                <w:lang w:val="vi-VN"/>
              </w:rPr>
              <w:t>- Phổ biến nội dung, yêu cầu tiết học</w:t>
            </w:r>
          </w:p>
          <w:p w14:paraId="02DB7A20" w14:textId="77777777" w:rsidR="001A7289" w:rsidRPr="004A7F4A" w:rsidRDefault="001A7289" w:rsidP="00D53AB2">
            <w:pPr>
              <w:widowControl w:val="0"/>
            </w:pPr>
          </w:p>
        </w:tc>
        <w:tc>
          <w:tcPr>
            <w:tcW w:w="945" w:type="dxa"/>
            <w:tcBorders>
              <w:top w:val="dashSmallGap" w:sz="4" w:space="0" w:color="auto"/>
              <w:bottom w:val="dashSmallGap" w:sz="4" w:space="0" w:color="auto"/>
            </w:tcBorders>
            <w:shd w:val="clear" w:color="auto" w:fill="auto"/>
          </w:tcPr>
          <w:p w14:paraId="38E8DCDE"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586DEFD0" w14:textId="77777777" w:rsidR="001A7289" w:rsidRPr="004A7F4A" w:rsidRDefault="001A7289" w:rsidP="00373F23">
            <w:pPr>
              <w:widowControl w:val="0"/>
            </w:pPr>
          </w:p>
          <w:p w14:paraId="0C95F421" w14:textId="77777777" w:rsidR="001A7289" w:rsidRPr="004A7F4A" w:rsidRDefault="001A7289" w:rsidP="00373F23">
            <w:pPr>
              <w:widowControl w:val="0"/>
            </w:pPr>
          </w:p>
          <w:p w14:paraId="6FC3493D" w14:textId="77777777" w:rsidR="001A7289" w:rsidRPr="004A7F4A" w:rsidRDefault="001A7289" w:rsidP="00373F23">
            <w:pPr>
              <w:widowControl w:val="0"/>
            </w:pPr>
            <w:r w:rsidRPr="004A7F4A">
              <w:t>Gv nhận lớp, thăm hỏi sức khỏe học sinh phổ biến nội dung, yêu cầu giờ học</w:t>
            </w:r>
          </w:p>
          <w:p w14:paraId="31DD8C4B" w14:textId="77777777" w:rsidR="001A7289" w:rsidRPr="004A7F4A" w:rsidRDefault="001A7289" w:rsidP="00373F23">
            <w:pPr>
              <w:widowControl w:val="0"/>
            </w:pPr>
          </w:p>
        </w:tc>
        <w:tc>
          <w:tcPr>
            <w:tcW w:w="2880" w:type="dxa"/>
            <w:tcBorders>
              <w:top w:val="dashSmallGap" w:sz="4" w:space="0" w:color="auto"/>
              <w:bottom w:val="dashSmallGap" w:sz="4" w:space="0" w:color="auto"/>
            </w:tcBorders>
            <w:shd w:val="clear" w:color="auto" w:fill="auto"/>
          </w:tcPr>
          <w:p w14:paraId="1B5BD8B7" w14:textId="77777777" w:rsidR="001A7289" w:rsidRPr="004A7F4A" w:rsidRDefault="001A7289" w:rsidP="00D53AB2">
            <w:pPr>
              <w:ind w:right="-104"/>
            </w:pPr>
            <w:r w:rsidRPr="004A7F4A">
              <w:t>Đội hình nhận lớp</w:t>
            </w:r>
          </w:p>
          <w:p w14:paraId="2D959230" w14:textId="77777777" w:rsidR="001A7289" w:rsidRPr="004A7F4A" w:rsidRDefault="001A7289" w:rsidP="00D53AB2">
            <w:pPr>
              <w:keepNext/>
              <w:ind w:right="-104"/>
            </w:pPr>
            <w:r w:rsidRPr="004A7F4A">
              <w:rPr>
                <w:noProof/>
              </w:rPr>
              <w:drawing>
                <wp:inline distT="0" distB="0" distL="0" distR="0" wp14:anchorId="4E73CF22" wp14:editId="4BDE232B">
                  <wp:extent cx="1729740" cy="746760"/>
                  <wp:effectExtent l="0" t="0" r="0" b="0"/>
                  <wp:docPr id="245292682" name="Picture 24529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29740" cy="746760"/>
                          </a:xfrm>
                          <a:prstGeom prst="rect">
                            <a:avLst/>
                          </a:prstGeom>
                          <a:noFill/>
                          <a:ln>
                            <a:noFill/>
                          </a:ln>
                        </pic:spPr>
                      </pic:pic>
                    </a:graphicData>
                  </a:graphic>
                </wp:inline>
              </w:drawing>
            </w:r>
          </w:p>
          <w:p w14:paraId="5E160DA2" w14:textId="77777777" w:rsidR="001A7289" w:rsidRPr="004A7F4A" w:rsidRDefault="001A7289" w:rsidP="00D53AB2">
            <w:pPr>
              <w:keepNext/>
              <w:ind w:right="-104"/>
            </w:pPr>
            <w:r w:rsidRPr="004A7F4A">
              <w:t>- Cán sự tập trung lớp, điểm số, báo cáo sĩ số, tình hình lớp cho GV.</w:t>
            </w:r>
          </w:p>
          <w:p w14:paraId="0F15E3A9" w14:textId="77777777" w:rsidR="001A7289" w:rsidRPr="004A7F4A" w:rsidRDefault="001A7289" w:rsidP="00D53AB2">
            <w:pPr>
              <w:keepNext/>
              <w:ind w:right="-104"/>
            </w:pPr>
            <w:r w:rsidRPr="004A7F4A">
              <w:t>- Hs lắng nghe, nắm nội dung bài học</w:t>
            </w:r>
            <w:r w:rsidRPr="004A7F4A">
              <w:rPr>
                <w:noProof/>
              </w:rPr>
              <mc:AlternateContent>
                <mc:Choice Requires="wpg">
                  <w:drawing>
                    <wp:anchor distT="0" distB="0" distL="114300" distR="114300" simplePos="0" relativeHeight="251708416" behindDoc="0" locked="0" layoutInCell="1" allowOverlap="1" wp14:anchorId="23F7FDF7" wp14:editId="7BD6C24C">
                      <wp:simplePos x="0" y="0"/>
                      <wp:positionH relativeFrom="column">
                        <wp:posOffset>5638165</wp:posOffset>
                      </wp:positionH>
                      <wp:positionV relativeFrom="paragraph">
                        <wp:posOffset>5968365</wp:posOffset>
                      </wp:positionV>
                      <wp:extent cx="1245870" cy="1143000"/>
                      <wp:effectExtent l="2540" t="0" r="0" b="635"/>
                      <wp:wrapNone/>
                      <wp:docPr id="956830583" name="Group 956830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84"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48F1F5" w14:textId="77777777" w:rsidR="001A7289" w:rsidRDefault="001A7289" w:rsidP="001A7289">
                                    <w:pPr>
                                      <w:jc w:val="both"/>
                                      <w:rPr>
                                        <w:b/>
                                        <w:sz w:val="32"/>
                                        <w:szCs w:val="32"/>
                                        <w:u w:val="single"/>
                                        <w:lang w:val="nl-NL"/>
                                      </w:rPr>
                                    </w:pPr>
                                    <w:r>
                                      <w:rPr>
                                        <w:color w:val="000000"/>
                                        <w:sz w:val="32"/>
                                        <w:szCs w:val="32"/>
                                        <w:lang w:val="nl-NL"/>
                                      </w:rPr>
                                      <w:sym w:font="Webdings" w:char="F080"/>
                                    </w:r>
                                  </w:p>
                                  <w:p w14:paraId="2E77279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3673C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050578" w14:textId="77777777" w:rsidR="001A7289" w:rsidRDefault="001A7289" w:rsidP="001A7289">
                                    <w:pPr>
                                      <w:rPr>
                                        <w:b/>
                                        <w:u w:val="single"/>
                                        <w:lang w:val="nl-NL"/>
                                      </w:rPr>
                                    </w:pPr>
                                  </w:p>
                                  <w:p w14:paraId="1BAF947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DEE109" w14:textId="77777777" w:rsidR="001A7289" w:rsidRDefault="001A7289" w:rsidP="001A7289">
                                    <w:pPr>
                                      <w:rPr>
                                        <w:color w:val="000000"/>
                                        <w:sz w:val="32"/>
                                        <w:szCs w:val="32"/>
                                        <w:lang w:val="nl-NL"/>
                                      </w:rPr>
                                    </w:pPr>
                                    <w:r>
                                      <w:rPr>
                                        <w:color w:val="000000"/>
                                        <w:sz w:val="32"/>
                                        <w:szCs w:val="32"/>
                                        <w:lang w:val="nl-NL"/>
                                      </w:rPr>
                                      <w:t xml:space="preserve">                                                        </w:t>
                                    </w:r>
                                  </w:p>
                                  <w:p w14:paraId="366BE74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494031A"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7EFC3" w14:textId="77777777" w:rsidR="001A7289" w:rsidRDefault="001A7289" w:rsidP="001A7289"/>
                                </w:txbxContent>
                              </wps:txbx>
                              <wps:bodyPr rot="0" vert="horz" wrap="square" lIns="91440" tIns="45720" rIns="91440" bIns="45720" anchor="t" anchorCtr="0" upright="1">
                                <a:noAutofit/>
                              </wps:bodyPr>
                            </wps:wsp>
                            <wps:wsp>
                              <wps:cNvPr id="956830585"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6B5405" w14:textId="77777777" w:rsidR="001A7289" w:rsidRDefault="001A7289" w:rsidP="001A7289">
                                    <w:pPr>
                                      <w:jc w:val="center"/>
                                      <w:rPr>
                                        <w:b/>
                                        <w:sz w:val="44"/>
                                        <w:szCs w:val="44"/>
                                        <w:u w:val="single"/>
                                        <w:lang w:val="nl-NL"/>
                                      </w:rPr>
                                    </w:pPr>
                                    <w:r>
                                      <w:rPr>
                                        <w:color w:val="000000"/>
                                        <w:sz w:val="44"/>
                                        <w:szCs w:val="44"/>
                                        <w:lang w:val="nl-NL"/>
                                      </w:rPr>
                                      <w:sym w:font="Webdings" w:char="F080"/>
                                    </w:r>
                                  </w:p>
                                  <w:p w14:paraId="7382F80A"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7288A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F038AA" w14:textId="77777777" w:rsidR="001A7289" w:rsidRDefault="001A7289" w:rsidP="001A7289">
                                    <w:pPr>
                                      <w:rPr>
                                        <w:b/>
                                        <w:u w:val="single"/>
                                        <w:lang w:val="nl-NL"/>
                                      </w:rPr>
                                    </w:pPr>
                                  </w:p>
                                  <w:p w14:paraId="60BACA1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E7E0B1" w14:textId="77777777" w:rsidR="001A7289" w:rsidRDefault="001A7289" w:rsidP="001A7289">
                                    <w:pPr>
                                      <w:rPr>
                                        <w:color w:val="000000"/>
                                        <w:sz w:val="32"/>
                                        <w:szCs w:val="32"/>
                                        <w:lang w:val="nl-NL"/>
                                      </w:rPr>
                                    </w:pPr>
                                    <w:r>
                                      <w:rPr>
                                        <w:color w:val="000000"/>
                                        <w:sz w:val="32"/>
                                        <w:szCs w:val="32"/>
                                        <w:lang w:val="nl-NL"/>
                                      </w:rPr>
                                      <w:t xml:space="preserve">                                                        </w:t>
                                    </w:r>
                                  </w:p>
                                  <w:p w14:paraId="72A3EEA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080671"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EBDB51" w14:textId="77777777" w:rsidR="001A7289" w:rsidRDefault="001A7289" w:rsidP="001A7289"/>
                                </w:txbxContent>
                              </wps:txbx>
                              <wps:bodyPr rot="0" vert="horz" wrap="square" lIns="91440" tIns="45720" rIns="91440" bIns="45720" anchor="t" anchorCtr="0" upright="1">
                                <a:noAutofit/>
                              </wps:bodyPr>
                            </wps:wsp>
                            <wps:wsp>
                              <wps:cNvPr id="956830586"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438221" w14:textId="77777777" w:rsidR="001A7289" w:rsidRDefault="001A7289" w:rsidP="001A7289">
                                    <w:pPr>
                                      <w:jc w:val="center"/>
                                      <w:rPr>
                                        <w:b/>
                                        <w:sz w:val="32"/>
                                        <w:szCs w:val="32"/>
                                        <w:u w:val="single"/>
                                        <w:lang w:val="nl-NL"/>
                                      </w:rPr>
                                    </w:pPr>
                                    <w:r>
                                      <w:rPr>
                                        <w:color w:val="000000"/>
                                        <w:sz w:val="32"/>
                                        <w:szCs w:val="32"/>
                                        <w:lang w:val="nl-NL"/>
                                      </w:rPr>
                                      <w:sym w:font="Webdings" w:char="F080"/>
                                    </w:r>
                                  </w:p>
                                  <w:p w14:paraId="1FE3E37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99030D"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16C882" w14:textId="77777777" w:rsidR="001A7289" w:rsidRDefault="001A7289" w:rsidP="001A7289">
                                    <w:pPr>
                                      <w:rPr>
                                        <w:b/>
                                        <w:u w:val="single"/>
                                        <w:lang w:val="nl-NL"/>
                                      </w:rPr>
                                    </w:pPr>
                                  </w:p>
                                  <w:p w14:paraId="6E172BA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F3367C" w14:textId="77777777" w:rsidR="001A7289" w:rsidRDefault="001A7289" w:rsidP="001A7289">
                                    <w:pPr>
                                      <w:rPr>
                                        <w:color w:val="000000"/>
                                        <w:sz w:val="32"/>
                                        <w:szCs w:val="32"/>
                                        <w:lang w:val="nl-NL"/>
                                      </w:rPr>
                                    </w:pPr>
                                    <w:r>
                                      <w:rPr>
                                        <w:color w:val="000000"/>
                                        <w:sz w:val="32"/>
                                        <w:szCs w:val="32"/>
                                        <w:lang w:val="nl-NL"/>
                                      </w:rPr>
                                      <w:t xml:space="preserve">                                                        </w:t>
                                    </w:r>
                                  </w:p>
                                  <w:p w14:paraId="527DF42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0C9CD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E8C230" w14:textId="77777777" w:rsidR="001A7289" w:rsidRDefault="001A7289" w:rsidP="001A7289"/>
                                </w:txbxContent>
                              </wps:txbx>
                              <wps:bodyPr rot="0" vert="horz" wrap="square" lIns="91440" tIns="45720" rIns="91440" bIns="45720" anchor="t" anchorCtr="0" upright="1">
                                <a:noAutofit/>
                              </wps:bodyPr>
                            </wps:wsp>
                            <wps:wsp>
                              <wps:cNvPr id="956830587"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F68940" w14:textId="77777777" w:rsidR="001A7289" w:rsidRDefault="001A7289" w:rsidP="001A7289">
                                    <w:pPr>
                                      <w:jc w:val="both"/>
                                      <w:rPr>
                                        <w:b/>
                                        <w:sz w:val="32"/>
                                        <w:szCs w:val="32"/>
                                        <w:u w:val="single"/>
                                        <w:lang w:val="nl-NL"/>
                                      </w:rPr>
                                    </w:pPr>
                                    <w:r>
                                      <w:rPr>
                                        <w:color w:val="000000"/>
                                        <w:sz w:val="32"/>
                                        <w:szCs w:val="32"/>
                                        <w:lang w:val="nl-NL"/>
                                      </w:rPr>
                                      <w:sym w:font="Webdings" w:char="F080"/>
                                    </w:r>
                                  </w:p>
                                  <w:p w14:paraId="5EFC581B"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CCE76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D5AA29" w14:textId="77777777" w:rsidR="001A7289" w:rsidRDefault="001A7289" w:rsidP="001A7289">
                                    <w:pPr>
                                      <w:rPr>
                                        <w:b/>
                                        <w:u w:val="single"/>
                                        <w:lang w:val="nl-NL"/>
                                      </w:rPr>
                                    </w:pPr>
                                  </w:p>
                                  <w:p w14:paraId="2BEDE7FF"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E9FA46" w14:textId="77777777" w:rsidR="001A7289" w:rsidRDefault="001A7289" w:rsidP="001A7289">
                                    <w:pPr>
                                      <w:rPr>
                                        <w:color w:val="000000"/>
                                        <w:sz w:val="32"/>
                                        <w:szCs w:val="32"/>
                                        <w:lang w:val="nl-NL"/>
                                      </w:rPr>
                                    </w:pPr>
                                    <w:r>
                                      <w:rPr>
                                        <w:color w:val="000000"/>
                                        <w:sz w:val="32"/>
                                        <w:szCs w:val="32"/>
                                        <w:lang w:val="nl-NL"/>
                                      </w:rPr>
                                      <w:t xml:space="preserve">                                                        </w:t>
                                    </w:r>
                                  </w:p>
                                  <w:p w14:paraId="0B334B1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D3736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FF71BD" w14:textId="77777777" w:rsidR="001A7289" w:rsidRDefault="001A7289" w:rsidP="001A7289"/>
                                </w:txbxContent>
                              </wps:txbx>
                              <wps:bodyPr rot="0" vert="horz" wrap="square" lIns="91440" tIns="45720" rIns="91440" bIns="45720" anchor="t" anchorCtr="0" upright="1">
                                <a:noAutofit/>
                              </wps:bodyPr>
                            </wps:wsp>
                            <wps:wsp>
                              <wps:cNvPr id="956830588"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2F2E72" w14:textId="77777777" w:rsidR="001A7289" w:rsidRDefault="001A7289" w:rsidP="001A7289">
                                    <w:pPr>
                                      <w:jc w:val="both"/>
                                      <w:rPr>
                                        <w:b/>
                                        <w:sz w:val="32"/>
                                        <w:szCs w:val="32"/>
                                        <w:u w:val="single"/>
                                        <w:lang w:val="nl-NL"/>
                                      </w:rPr>
                                    </w:pPr>
                                    <w:r>
                                      <w:rPr>
                                        <w:color w:val="000000"/>
                                        <w:sz w:val="32"/>
                                        <w:szCs w:val="32"/>
                                        <w:lang w:val="nl-NL"/>
                                      </w:rPr>
                                      <w:sym w:font="Webdings" w:char="F080"/>
                                    </w:r>
                                  </w:p>
                                  <w:p w14:paraId="6C15B4B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C1A5A6"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FC7F62" w14:textId="77777777" w:rsidR="001A7289" w:rsidRDefault="001A7289" w:rsidP="001A7289">
                                    <w:pPr>
                                      <w:rPr>
                                        <w:b/>
                                        <w:u w:val="single"/>
                                        <w:lang w:val="nl-NL"/>
                                      </w:rPr>
                                    </w:pPr>
                                  </w:p>
                                  <w:p w14:paraId="43AFC7A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8AADED" w14:textId="77777777" w:rsidR="001A7289" w:rsidRDefault="001A7289" w:rsidP="001A7289">
                                    <w:pPr>
                                      <w:rPr>
                                        <w:color w:val="000000"/>
                                        <w:sz w:val="32"/>
                                        <w:szCs w:val="32"/>
                                        <w:lang w:val="nl-NL"/>
                                      </w:rPr>
                                    </w:pPr>
                                    <w:r>
                                      <w:rPr>
                                        <w:color w:val="000000"/>
                                        <w:sz w:val="32"/>
                                        <w:szCs w:val="32"/>
                                        <w:lang w:val="nl-NL"/>
                                      </w:rPr>
                                      <w:t xml:space="preserve">                                                        </w:t>
                                    </w:r>
                                  </w:p>
                                  <w:p w14:paraId="683F44A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396F31"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6B914D" w14:textId="77777777" w:rsidR="001A7289" w:rsidRDefault="001A7289" w:rsidP="001A7289"/>
                                </w:txbxContent>
                              </wps:txbx>
                              <wps:bodyPr rot="0" vert="horz" wrap="square" lIns="91440" tIns="45720" rIns="91440" bIns="45720" anchor="t" anchorCtr="0" upright="1">
                                <a:noAutofit/>
                              </wps:bodyPr>
                            </wps:wsp>
                            <wps:wsp>
                              <wps:cNvPr id="956830589"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04AD29" w14:textId="77777777" w:rsidR="001A7289" w:rsidRDefault="001A7289" w:rsidP="001A7289">
                                    <w:pPr>
                                      <w:jc w:val="both"/>
                                      <w:rPr>
                                        <w:b/>
                                        <w:sz w:val="32"/>
                                        <w:szCs w:val="32"/>
                                        <w:u w:val="single"/>
                                        <w:lang w:val="nl-NL"/>
                                      </w:rPr>
                                    </w:pPr>
                                    <w:r>
                                      <w:rPr>
                                        <w:color w:val="000000"/>
                                        <w:sz w:val="32"/>
                                        <w:szCs w:val="32"/>
                                        <w:lang w:val="nl-NL"/>
                                      </w:rPr>
                                      <w:sym w:font="Webdings" w:char="F080"/>
                                    </w:r>
                                  </w:p>
                                  <w:p w14:paraId="5473E512"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27C1F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485C05" w14:textId="77777777" w:rsidR="001A7289" w:rsidRDefault="001A7289" w:rsidP="001A7289">
                                    <w:pPr>
                                      <w:rPr>
                                        <w:b/>
                                        <w:u w:val="single"/>
                                        <w:lang w:val="nl-NL"/>
                                      </w:rPr>
                                    </w:pPr>
                                  </w:p>
                                  <w:p w14:paraId="67FF167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00CB2CF" w14:textId="77777777" w:rsidR="001A7289" w:rsidRDefault="001A7289" w:rsidP="001A7289">
                                    <w:pPr>
                                      <w:rPr>
                                        <w:color w:val="000000"/>
                                        <w:sz w:val="32"/>
                                        <w:szCs w:val="32"/>
                                        <w:lang w:val="nl-NL"/>
                                      </w:rPr>
                                    </w:pPr>
                                    <w:r>
                                      <w:rPr>
                                        <w:color w:val="000000"/>
                                        <w:sz w:val="32"/>
                                        <w:szCs w:val="32"/>
                                        <w:lang w:val="nl-NL"/>
                                      </w:rPr>
                                      <w:t xml:space="preserve">                                                        </w:t>
                                    </w:r>
                                  </w:p>
                                  <w:p w14:paraId="42348D2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182F3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D747B6" w14:textId="77777777" w:rsidR="001A7289" w:rsidRDefault="001A7289" w:rsidP="001A7289"/>
                                </w:txbxContent>
                              </wps:txbx>
                              <wps:bodyPr rot="0" vert="horz" wrap="square" lIns="91440" tIns="45720" rIns="91440" bIns="45720" anchor="t" anchorCtr="0" upright="1">
                                <a:noAutofit/>
                              </wps:bodyPr>
                            </wps:wsp>
                            <wps:wsp>
                              <wps:cNvPr id="956830590"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297B28" w14:textId="77777777" w:rsidR="001A7289" w:rsidRDefault="001A7289" w:rsidP="001A7289">
                                    <w:pPr>
                                      <w:jc w:val="both"/>
                                      <w:rPr>
                                        <w:b/>
                                        <w:sz w:val="32"/>
                                        <w:szCs w:val="32"/>
                                        <w:u w:val="single"/>
                                        <w:lang w:val="nl-NL"/>
                                      </w:rPr>
                                    </w:pPr>
                                    <w:r>
                                      <w:rPr>
                                        <w:color w:val="000000"/>
                                        <w:sz w:val="32"/>
                                        <w:szCs w:val="32"/>
                                        <w:lang w:val="nl-NL"/>
                                      </w:rPr>
                                      <w:sym w:font="Webdings" w:char="F080"/>
                                    </w:r>
                                  </w:p>
                                  <w:p w14:paraId="79668B1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F3D2B7"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E7A7FF" w14:textId="77777777" w:rsidR="001A7289" w:rsidRDefault="001A7289" w:rsidP="001A7289">
                                    <w:pPr>
                                      <w:rPr>
                                        <w:b/>
                                        <w:u w:val="single"/>
                                        <w:lang w:val="nl-NL"/>
                                      </w:rPr>
                                    </w:pPr>
                                  </w:p>
                                  <w:p w14:paraId="7B24C2A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4CFC94" w14:textId="77777777" w:rsidR="001A7289" w:rsidRDefault="001A7289" w:rsidP="001A7289">
                                    <w:pPr>
                                      <w:rPr>
                                        <w:color w:val="000000"/>
                                        <w:sz w:val="32"/>
                                        <w:szCs w:val="32"/>
                                        <w:lang w:val="nl-NL"/>
                                      </w:rPr>
                                    </w:pPr>
                                    <w:r>
                                      <w:rPr>
                                        <w:color w:val="000000"/>
                                        <w:sz w:val="32"/>
                                        <w:szCs w:val="32"/>
                                        <w:lang w:val="nl-NL"/>
                                      </w:rPr>
                                      <w:t xml:space="preserve">                                                        </w:t>
                                    </w:r>
                                  </w:p>
                                  <w:p w14:paraId="4082875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8E083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DD0A81" w14:textId="77777777" w:rsidR="001A7289" w:rsidRDefault="001A7289" w:rsidP="001A7289"/>
                                </w:txbxContent>
                              </wps:txbx>
                              <wps:bodyPr rot="0" vert="horz" wrap="square" lIns="91440" tIns="45720" rIns="91440" bIns="45720" anchor="t" anchorCtr="0" upright="1">
                                <a:noAutofit/>
                              </wps:bodyPr>
                            </wps:wsp>
                            <wps:wsp>
                              <wps:cNvPr id="956830591"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2834B9" w14:textId="77777777" w:rsidR="001A7289" w:rsidRDefault="001A7289" w:rsidP="001A7289">
                                    <w:pPr>
                                      <w:jc w:val="both"/>
                                      <w:rPr>
                                        <w:b/>
                                        <w:sz w:val="32"/>
                                        <w:szCs w:val="32"/>
                                        <w:u w:val="single"/>
                                        <w:lang w:val="nl-NL"/>
                                      </w:rPr>
                                    </w:pPr>
                                    <w:r>
                                      <w:rPr>
                                        <w:color w:val="000000"/>
                                        <w:sz w:val="32"/>
                                        <w:szCs w:val="32"/>
                                        <w:lang w:val="nl-NL"/>
                                      </w:rPr>
                                      <w:sym w:font="Webdings" w:char="F080"/>
                                    </w:r>
                                  </w:p>
                                  <w:p w14:paraId="477B92EB"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C028E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EEC09F" w14:textId="77777777" w:rsidR="001A7289" w:rsidRDefault="001A7289" w:rsidP="001A7289">
                                    <w:pPr>
                                      <w:rPr>
                                        <w:b/>
                                        <w:u w:val="single"/>
                                        <w:lang w:val="nl-NL"/>
                                      </w:rPr>
                                    </w:pPr>
                                  </w:p>
                                  <w:p w14:paraId="2A607A4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3F48C3" w14:textId="77777777" w:rsidR="001A7289" w:rsidRDefault="001A7289" w:rsidP="001A7289">
                                    <w:pPr>
                                      <w:rPr>
                                        <w:color w:val="000000"/>
                                        <w:sz w:val="32"/>
                                        <w:szCs w:val="32"/>
                                        <w:lang w:val="nl-NL"/>
                                      </w:rPr>
                                    </w:pPr>
                                    <w:r>
                                      <w:rPr>
                                        <w:color w:val="000000"/>
                                        <w:sz w:val="32"/>
                                        <w:szCs w:val="32"/>
                                        <w:lang w:val="nl-NL"/>
                                      </w:rPr>
                                      <w:t xml:space="preserve">                                                        </w:t>
                                    </w:r>
                                  </w:p>
                                  <w:p w14:paraId="60D7344F"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EA1E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94ECC9" w14:textId="77777777" w:rsidR="001A7289" w:rsidRDefault="001A7289" w:rsidP="001A7289"/>
                                </w:txbxContent>
                              </wps:txbx>
                              <wps:bodyPr rot="0" vert="horz" wrap="square" lIns="91440" tIns="45720" rIns="91440" bIns="45720" anchor="t" anchorCtr="0" upright="1">
                                <a:noAutofit/>
                              </wps:bodyPr>
                            </wps:wsp>
                            <wps:wsp>
                              <wps:cNvPr id="883707168"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FFB664" w14:textId="77777777" w:rsidR="001A7289" w:rsidRDefault="001A7289" w:rsidP="001A7289">
                                    <w:pPr>
                                      <w:jc w:val="both"/>
                                      <w:rPr>
                                        <w:b/>
                                        <w:sz w:val="32"/>
                                        <w:szCs w:val="32"/>
                                        <w:u w:val="single"/>
                                        <w:lang w:val="nl-NL"/>
                                      </w:rPr>
                                    </w:pPr>
                                    <w:r>
                                      <w:rPr>
                                        <w:color w:val="000000"/>
                                        <w:sz w:val="32"/>
                                        <w:szCs w:val="32"/>
                                        <w:lang w:val="nl-NL"/>
                                      </w:rPr>
                                      <w:sym w:font="Webdings" w:char="F080"/>
                                    </w:r>
                                  </w:p>
                                  <w:p w14:paraId="1A04D90C"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7561C"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7F4536" w14:textId="77777777" w:rsidR="001A7289" w:rsidRDefault="001A7289" w:rsidP="001A7289">
                                    <w:pPr>
                                      <w:rPr>
                                        <w:b/>
                                        <w:u w:val="single"/>
                                        <w:lang w:val="nl-NL"/>
                                      </w:rPr>
                                    </w:pPr>
                                  </w:p>
                                  <w:p w14:paraId="508F2F0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0C6761" w14:textId="77777777" w:rsidR="001A7289" w:rsidRDefault="001A7289" w:rsidP="001A7289">
                                    <w:pPr>
                                      <w:rPr>
                                        <w:color w:val="000000"/>
                                        <w:sz w:val="32"/>
                                        <w:szCs w:val="32"/>
                                        <w:lang w:val="nl-NL"/>
                                      </w:rPr>
                                    </w:pPr>
                                    <w:r>
                                      <w:rPr>
                                        <w:color w:val="000000"/>
                                        <w:sz w:val="32"/>
                                        <w:szCs w:val="32"/>
                                        <w:lang w:val="nl-NL"/>
                                      </w:rPr>
                                      <w:t xml:space="preserve">                                                        </w:t>
                                    </w:r>
                                  </w:p>
                                  <w:p w14:paraId="16E6B86D"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3DEC5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9F942C" w14:textId="77777777" w:rsidR="001A7289" w:rsidRDefault="001A7289" w:rsidP="001A72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F7FDF7" id="Group 956830583" o:spid="_x0000_s1066" style="position:absolute;margin-left:443.95pt;margin-top:469.95pt;width:98.1pt;height:90pt;z-index:25170841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">
                      <v:oval id="Oval 43" o:spid="_x0000_s106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" filled="f" stroked="f">
                        <v:textbox>
                          <w:txbxContent>
                            <w:p w14:paraId="6948F1F5" w14:textId="77777777" w:rsidR="001A7289" w:rsidRDefault="001A7289" w:rsidP="001A7289">
                              <w:pPr>
                                <w:jc w:val="both"/>
                                <w:rPr>
                                  <w:b/>
                                  <w:sz w:val="32"/>
                                  <w:szCs w:val="32"/>
                                  <w:u w:val="single"/>
                                  <w:lang w:val="nl-NL"/>
                                </w:rPr>
                              </w:pPr>
                              <w:r>
                                <w:rPr>
                                  <w:color w:val="000000"/>
                                  <w:sz w:val="32"/>
                                  <w:szCs w:val="32"/>
                                  <w:lang w:val="nl-NL"/>
                                </w:rPr>
                                <w:sym w:font="Webdings" w:char="F080"/>
                              </w:r>
                            </w:p>
                            <w:p w14:paraId="2E77279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3673C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050578" w14:textId="77777777" w:rsidR="001A7289" w:rsidRDefault="001A7289" w:rsidP="001A7289">
                              <w:pPr>
                                <w:rPr>
                                  <w:b/>
                                  <w:u w:val="single"/>
                                  <w:lang w:val="nl-NL"/>
                                </w:rPr>
                              </w:pPr>
                            </w:p>
                            <w:p w14:paraId="1BAF947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DEE109" w14:textId="77777777" w:rsidR="001A7289" w:rsidRDefault="001A7289" w:rsidP="001A7289">
                              <w:pPr>
                                <w:rPr>
                                  <w:color w:val="000000"/>
                                  <w:sz w:val="32"/>
                                  <w:szCs w:val="32"/>
                                  <w:lang w:val="nl-NL"/>
                                </w:rPr>
                              </w:pPr>
                              <w:r>
                                <w:rPr>
                                  <w:color w:val="000000"/>
                                  <w:sz w:val="32"/>
                                  <w:szCs w:val="32"/>
                                  <w:lang w:val="nl-NL"/>
                                </w:rPr>
                                <w:t xml:space="preserve">                                                        </w:t>
                              </w:r>
                            </w:p>
                            <w:p w14:paraId="366BE74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494031A"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7EFC3" w14:textId="77777777" w:rsidR="001A7289" w:rsidRDefault="001A7289" w:rsidP="001A7289"/>
                          </w:txbxContent>
                        </v:textbox>
                      </v:oval>
                      <v:oval id="Oval 44" o:spid="_x0000_s106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" filled="f" stroked="f">
                        <v:textbox>
                          <w:txbxContent>
                            <w:p w14:paraId="1F6B5405" w14:textId="77777777" w:rsidR="001A7289" w:rsidRDefault="001A7289" w:rsidP="001A7289">
                              <w:pPr>
                                <w:jc w:val="center"/>
                                <w:rPr>
                                  <w:b/>
                                  <w:sz w:val="44"/>
                                  <w:szCs w:val="44"/>
                                  <w:u w:val="single"/>
                                  <w:lang w:val="nl-NL"/>
                                </w:rPr>
                              </w:pPr>
                              <w:r>
                                <w:rPr>
                                  <w:color w:val="000000"/>
                                  <w:sz w:val="44"/>
                                  <w:szCs w:val="44"/>
                                  <w:lang w:val="nl-NL"/>
                                </w:rPr>
                                <w:sym w:font="Webdings" w:char="F080"/>
                              </w:r>
                            </w:p>
                            <w:p w14:paraId="7382F80A"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7288A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F038AA" w14:textId="77777777" w:rsidR="001A7289" w:rsidRDefault="001A7289" w:rsidP="001A7289">
                              <w:pPr>
                                <w:rPr>
                                  <w:b/>
                                  <w:u w:val="single"/>
                                  <w:lang w:val="nl-NL"/>
                                </w:rPr>
                              </w:pPr>
                            </w:p>
                            <w:p w14:paraId="60BACA1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E7E0B1" w14:textId="77777777" w:rsidR="001A7289" w:rsidRDefault="001A7289" w:rsidP="001A7289">
                              <w:pPr>
                                <w:rPr>
                                  <w:color w:val="000000"/>
                                  <w:sz w:val="32"/>
                                  <w:szCs w:val="32"/>
                                  <w:lang w:val="nl-NL"/>
                                </w:rPr>
                              </w:pPr>
                              <w:r>
                                <w:rPr>
                                  <w:color w:val="000000"/>
                                  <w:sz w:val="32"/>
                                  <w:szCs w:val="32"/>
                                  <w:lang w:val="nl-NL"/>
                                </w:rPr>
                                <w:t xml:space="preserve">                                                        </w:t>
                              </w:r>
                            </w:p>
                            <w:p w14:paraId="72A3EEA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080671"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EBDB51" w14:textId="77777777" w:rsidR="001A7289" w:rsidRDefault="001A7289" w:rsidP="001A7289"/>
                          </w:txbxContent>
                        </v:textbox>
                      </v:oval>
                      <v:oval id="Oval 45" o:spid="_x0000_s106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" filled="f" stroked="f">
                        <v:textbox>
                          <w:txbxContent>
                            <w:p w14:paraId="13438221" w14:textId="77777777" w:rsidR="001A7289" w:rsidRDefault="001A7289" w:rsidP="001A7289">
                              <w:pPr>
                                <w:jc w:val="center"/>
                                <w:rPr>
                                  <w:b/>
                                  <w:sz w:val="32"/>
                                  <w:szCs w:val="32"/>
                                  <w:u w:val="single"/>
                                  <w:lang w:val="nl-NL"/>
                                </w:rPr>
                              </w:pPr>
                              <w:r>
                                <w:rPr>
                                  <w:color w:val="000000"/>
                                  <w:sz w:val="32"/>
                                  <w:szCs w:val="32"/>
                                  <w:lang w:val="nl-NL"/>
                                </w:rPr>
                                <w:sym w:font="Webdings" w:char="F080"/>
                              </w:r>
                            </w:p>
                            <w:p w14:paraId="1FE3E37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99030D"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16C882" w14:textId="77777777" w:rsidR="001A7289" w:rsidRDefault="001A7289" w:rsidP="001A7289">
                              <w:pPr>
                                <w:rPr>
                                  <w:b/>
                                  <w:u w:val="single"/>
                                  <w:lang w:val="nl-NL"/>
                                </w:rPr>
                              </w:pPr>
                            </w:p>
                            <w:p w14:paraId="6E172BA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F3367C" w14:textId="77777777" w:rsidR="001A7289" w:rsidRDefault="001A7289" w:rsidP="001A7289">
                              <w:pPr>
                                <w:rPr>
                                  <w:color w:val="000000"/>
                                  <w:sz w:val="32"/>
                                  <w:szCs w:val="32"/>
                                  <w:lang w:val="nl-NL"/>
                                </w:rPr>
                              </w:pPr>
                              <w:r>
                                <w:rPr>
                                  <w:color w:val="000000"/>
                                  <w:sz w:val="32"/>
                                  <w:szCs w:val="32"/>
                                  <w:lang w:val="nl-NL"/>
                                </w:rPr>
                                <w:t xml:space="preserve">                                                        </w:t>
                              </w:r>
                            </w:p>
                            <w:p w14:paraId="527DF42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0C9CD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E8C230" w14:textId="77777777" w:rsidR="001A7289" w:rsidRDefault="001A7289" w:rsidP="001A7289"/>
                          </w:txbxContent>
                        </v:textbox>
                      </v:oval>
                      <v:oval id="Oval 46" o:spid="_x0000_s107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" filled="f" stroked="f">
                        <v:textbox>
                          <w:txbxContent>
                            <w:p w14:paraId="7AF68940" w14:textId="77777777" w:rsidR="001A7289" w:rsidRDefault="001A7289" w:rsidP="001A7289">
                              <w:pPr>
                                <w:jc w:val="both"/>
                                <w:rPr>
                                  <w:b/>
                                  <w:sz w:val="32"/>
                                  <w:szCs w:val="32"/>
                                  <w:u w:val="single"/>
                                  <w:lang w:val="nl-NL"/>
                                </w:rPr>
                              </w:pPr>
                              <w:r>
                                <w:rPr>
                                  <w:color w:val="000000"/>
                                  <w:sz w:val="32"/>
                                  <w:szCs w:val="32"/>
                                  <w:lang w:val="nl-NL"/>
                                </w:rPr>
                                <w:sym w:font="Webdings" w:char="F080"/>
                              </w:r>
                            </w:p>
                            <w:p w14:paraId="5EFC581B"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CCE76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D5AA29" w14:textId="77777777" w:rsidR="001A7289" w:rsidRDefault="001A7289" w:rsidP="001A7289">
                              <w:pPr>
                                <w:rPr>
                                  <w:b/>
                                  <w:u w:val="single"/>
                                  <w:lang w:val="nl-NL"/>
                                </w:rPr>
                              </w:pPr>
                            </w:p>
                            <w:p w14:paraId="2BEDE7FF"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E9FA46" w14:textId="77777777" w:rsidR="001A7289" w:rsidRDefault="001A7289" w:rsidP="001A7289">
                              <w:pPr>
                                <w:rPr>
                                  <w:color w:val="000000"/>
                                  <w:sz w:val="32"/>
                                  <w:szCs w:val="32"/>
                                  <w:lang w:val="nl-NL"/>
                                </w:rPr>
                              </w:pPr>
                              <w:r>
                                <w:rPr>
                                  <w:color w:val="000000"/>
                                  <w:sz w:val="32"/>
                                  <w:szCs w:val="32"/>
                                  <w:lang w:val="nl-NL"/>
                                </w:rPr>
                                <w:t xml:space="preserve">                                                        </w:t>
                              </w:r>
                            </w:p>
                            <w:p w14:paraId="0B334B1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D3736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FF71BD" w14:textId="77777777" w:rsidR="001A7289" w:rsidRDefault="001A7289" w:rsidP="001A7289"/>
                          </w:txbxContent>
                        </v:textbox>
                      </v:oval>
                      <v:oval id="Oval 47" o:spid="_x0000_s107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" filled="f" stroked="f">
                        <v:textbox>
                          <w:txbxContent>
                            <w:p w14:paraId="4B2F2E72" w14:textId="77777777" w:rsidR="001A7289" w:rsidRDefault="001A7289" w:rsidP="001A7289">
                              <w:pPr>
                                <w:jc w:val="both"/>
                                <w:rPr>
                                  <w:b/>
                                  <w:sz w:val="32"/>
                                  <w:szCs w:val="32"/>
                                  <w:u w:val="single"/>
                                  <w:lang w:val="nl-NL"/>
                                </w:rPr>
                              </w:pPr>
                              <w:r>
                                <w:rPr>
                                  <w:color w:val="000000"/>
                                  <w:sz w:val="32"/>
                                  <w:szCs w:val="32"/>
                                  <w:lang w:val="nl-NL"/>
                                </w:rPr>
                                <w:sym w:font="Webdings" w:char="F080"/>
                              </w:r>
                            </w:p>
                            <w:p w14:paraId="6C15B4B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C1A5A6"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FC7F62" w14:textId="77777777" w:rsidR="001A7289" w:rsidRDefault="001A7289" w:rsidP="001A7289">
                              <w:pPr>
                                <w:rPr>
                                  <w:b/>
                                  <w:u w:val="single"/>
                                  <w:lang w:val="nl-NL"/>
                                </w:rPr>
                              </w:pPr>
                            </w:p>
                            <w:p w14:paraId="43AFC7A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8AADED" w14:textId="77777777" w:rsidR="001A7289" w:rsidRDefault="001A7289" w:rsidP="001A7289">
                              <w:pPr>
                                <w:rPr>
                                  <w:color w:val="000000"/>
                                  <w:sz w:val="32"/>
                                  <w:szCs w:val="32"/>
                                  <w:lang w:val="nl-NL"/>
                                </w:rPr>
                              </w:pPr>
                              <w:r>
                                <w:rPr>
                                  <w:color w:val="000000"/>
                                  <w:sz w:val="32"/>
                                  <w:szCs w:val="32"/>
                                  <w:lang w:val="nl-NL"/>
                                </w:rPr>
                                <w:t xml:space="preserve">                                                        </w:t>
                              </w:r>
                            </w:p>
                            <w:p w14:paraId="683F44A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396F31"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6B914D" w14:textId="77777777" w:rsidR="001A7289" w:rsidRDefault="001A7289" w:rsidP="001A7289"/>
                          </w:txbxContent>
                        </v:textbox>
                      </v:oval>
                      <v:oval id="Oval 48" o:spid="_x0000_s107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" filled="f" stroked="f">
                        <v:textbox>
                          <w:txbxContent>
                            <w:p w14:paraId="3E04AD29" w14:textId="77777777" w:rsidR="001A7289" w:rsidRDefault="001A7289" w:rsidP="001A7289">
                              <w:pPr>
                                <w:jc w:val="both"/>
                                <w:rPr>
                                  <w:b/>
                                  <w:sz w:val="32"/>
                                  <w:szCs w:val="32"/>
                                  <w:u w:val="single"/>
                                  <w:lang w:val="nl-NL"/>
                                </w:rPr>
                              </w:pPr>
                              <w:r>
                                <w:rPr>
                                  <w:color w:val="000000"/>
                                  <w:sz w:val="32"/>
                                  <w:szCs w:val="32"/>
                                  <w:lang w:val="nl-NL"/>
                                </w:rPr>
                                <w:sym w:font="Webdings" w:char="F080"/>
                              </w:r>
                            </w:p>
                            <w:p w14:paraId="5473E512"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27C1F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485C05" w14:textId="77777777" w:rsidR="001A7289" w:rsidRDefault="001A7289" w:rsidP="001A7289">
                              <w:pPr>
                                <w:rPr>
                                  <w:b/>
                                  <w:u w:val="single"/>
                                  <w:lang w:val="nl-NL"/>
                                </w:rPr>
                              </w:pPr>
                            </w:p>
                            <w:p w14:paraId="67FF167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00CB2CF" w14:textId="77777777" w:rsidR="001A7289" w:rsidRDefault="001A7289" w:rsidP="001A7289">
                              <w:pPr>
                                <w:rPr>
                                  <w:color w:val="000000"/>
                                  <w:sz w:val="32"/>
                                  <w:szCs w:val="32"/>
                                  <w:lang w:val="nl-NL"/>
                                </w:rPr>
                              </w:pPr>
                              <w:r>
                                <w:rPr>
                                  <w:color w:val="000000"/>
                                  <w:sz w:val="32"/>
                                  <w:szCs w:val="32"/>
                                  <w:lang w:val="nl-NL"/>
                                </w:rPr>
                                <w:t xml:space="preserve">                                                        </w:t>
                              </w:r>
                            </w:p>
                            <w:p w14:paraId="42348D2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182F3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D747B6" w14:textId="77777777" w:rsidR="001A7289" w:rsidRDefault="001A7289" w:rsidP="001A7289"/>
                          </w:txbxContent>
                        </v:textbox>
                      </v:oval>
                      <v:oval id="Oval 49" o:spid="_x0000_s107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" filled="f" stroked="f">
                        <v:textbox>
                          <w:txbxContent>
                            <w:p w14:paraId="53297B28" w14:textId="77777777" w:rsidR="001A7289" w:rsidRDefault="001A7289" w:rsidP="001A7289">
                              <w:pPr>
                                <w:jc w:val="both"/>
                                <w:rPr>
                                  <w:b/>
                                  <w:sz w:val="32"/>
                                  <w:szCs w:val="32"/>
                                  <w:u w:val="single"/>
                                  <w:lang w:val="nl-NL"/>
                                </w:rPr>
                              </w:pPr>
                              <w:r>
                                <w:rPr>
                                  <w:color w:val="000000"/>
                                  <w:sz w:val="32"/>
                                  <w:szCs w:val="32"/>
                                  <w:lang w:val="nl-NL"/>
                                </w:rPr>
                                <w:sym w:font="Webdings" w:char="F080"/>
                              </w:r>
                            </w:p>
                            <w:p w14:paraId="79668B1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F3D2B7"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E7A7FF" w14:textId="77777777" w:rsidR="001A7289" w:rsidRDefault="001A7289" w:rsidP="001A7289">
                              <w:pPr>
                                <w:rPr>
                                  <w:b/>
                                  <w:u w:val="single"/>
                                  <w:lang w:val="nl-NL"/>
                                </w:rPr>
                              </w:pPr>
                            </w:p>
                            <w:p w14:paraId="7B24C2A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4CFC94" w14:textId="77777777" w:rsidR="001A7289" w:rsidRDefault="001A7289" w:rsidP="001A7289">
                              <w:pPr>
                                <w:rPr>
                                  <w:color w:val="000000"/>
                                  <w:sz w:val="32"/>
                                  <w:szCs w:val="32"/>
                                  <w:lang w:val="nl-NL"/>
                                </w:rPr>
                              </w:pPr>
                              <w:r>
                                <w:rPr>
                                  <w:color w:val="000000"/>
                                  <w:sz w:val="32"/>
                                  <w:szCs w:val="32"/>
                                  <w:lang w:val="nl-NL"/>
                                </w:rPr>
                                <w:t xml:space="preserve">                                                        </w:t>
                              </w:r>
                            </w:p>
                            <w:p w14:paraId="4082875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8E083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DD0A81" w14:textId="77777777" w:rsidR="001A7289" w:rsidRDefault="001A7289" w:rsidP="001A7289"/>
                          </w:txbxContent>
                        </v:textbox>
                      </v:oval>
                      <v:oval id="Oval 50" o:spid="_x0000_s107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" filled="f" stroked="f">
                        <v:textbox>
                          <w:txbxContent>
                            <w:p w14:paraId="5E2834B9" w14:textId="77777777" w:rsidR="001A7289" w:rsidRDefault="001A7289" w:rsidP="001A7289">
                              <w:pPr>
                                <w:jc w:val="both"/>
                                <w:rPr>
                                  <w:b/>
                                  <w:sz w:val="32"/>
                                  <w:szCs w:val="32"/>
                                  <w:u w:val="single"/>
                                  <w:lang w:val="nl-NL"/>
                                </w:rPr>
                              </w:pPr>
                              <w:r>
                                <w:rPr>
                                  <w:color w:val="000000"/>
                                  <w:sz w:val="32"/>
                                  <w:szCs w:val="32"/>
                                  <w:lang w:val="nl-NL"/>
                                </w:rPr>
                                <w:sym w:font="Webdings" w:char="F080"/>
                              </w:r>
                            </w:p>
                            <w:p w14:paraId="477B92EB"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C028E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EEC09F" w14:textId="77777777" w:rsidR="001A7289" w:rsidRDefault="001A7289" w:rsidP="001A7289">
                              <w:pPr>
                                <w:rPr>
                                  <w:b/>
                                  <w:u w:val="single"/>
                                  <w:lang w:val="nl-NL"/>
                                </w:rPr>
                              </w:pPr>
                            </w:p>
                            <w:p w14:paraId="2A607A44"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3F48C3" w14:textId="77777777" w:rsidR="001A7289" w:rsidRDefault="001A7289" w:rsidP="001A7289">
                              <w:pPr>
                                <w:rPr>
                                  <w:color w:val="000000"/>
                                  <w:sz w:val="32"/>
                                  <w:szCs w:val="32"/>
                                  <w:lang w:val="nl-NL"/>
                                </w:rPr>
                              </w:pPr>
                              <w:r>
                                <w:rPr>
                                  <w:color w:val="000000"/>
                                  <w:sz w:val="32"/>
                                  <w:szCs w:val="32"/>
                                  <w:lang w:val="nl-NL"/>
                                </w:rPr>
                                <w:t xml:space="preserve">                                                        </w:t>
                              </w:r>
                            </w:p>
                            <w:p w14:paraId="60D7344F"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EA1E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94ECC9" w14:textId="77777777" w:rsidR="001A7289" w:rsidRDefault="001A7289" w:rsidP="001A7289"/>
                          </w:txbxContent>
                        </v:textbox>
                      </v:oval>
                      <v:oval id="Oval 51" o:spid="_x0000_s107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" filled="f" stroked="f">
                        <v:textbox>
                          <w:txbxContent>
                            <w:p w14:paraId="11FFB664" w14:textId="77777777" w:rsidR="001A7289" w:rsidRDefault="001A7289" w:rsidP="001A7289">
                              <w:pPr>
                                <w:jc w:val="both"/>
                                <w:rPr>
                                  <w:b/>
                                  <w:sz w:val="32"/>
                                  <w:szCs w:val="32"/>
                                  <w:u w:val="single"/>
                                  <w:lang w:val="nl-NL"/>
                                </w:rPr>
                              </w:pPr>
                              <w:r>
                                <w:rPr>
                                  <w:color w:val="000000"/>
                                  <w:sz w:val="32"/>
                                  <w:szCs w:val="32"/>
                                  <w:lang w:val="nl-NL"/>
                                </w:rPr>
                                <w:sym w:font="Webdings" w:char="F080"/>
                              </w:r>
                            </w:p>
                            <w:p w14:paraId="1A04D90C"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7561C"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7F4536" w14:textId="77777777" w:rsidR="001A7289" w:rsidRDefault="001A7289" w:rsidP="001A7289">
                              <w:pPr>
                                <w:rPr>
                                  <w:b/>
                                  <w:u w:val="single"/>
                                  <w:lang w:val="nl-NL"/>
                                </w:rPr>
                              </w:pPr>
                            </w:p>
                            <w:p w14:paraId="508F2F0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0C6761" w14:textId="77777777" w:rsidR="001A7289" w:rsidRDefault="001A7289" w:rsidP="001A7289">
                              <w:pPr>
                                <w:rPr>
                                  <w:color w:val="000000"/>
                                  <w:sz w:val="32"/>
                                  <w:szCs w:val="32"/>
                                  <w:lang w:val="nl-NL"/>
                                </w:rPr>
                              </w:pPr>
                              <w:r>
                                <w:rPr>
                                  <w:color w:val="000000"/>
                                  <w:sz w:val="32"/>
                                  <w:szCs w:val="32"/>
                                  <w:lang w:val="nl-NL"/>
                                </w:rPr>
                                <w:t xml:space="preserve">                                                        </w:t>
                              </w:r>
                            </w:p>
                            <w:p w14:paraId="16E6B86D"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3DEC5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9F942C" w14:textId="77777777" w:rsidR="001A7289" w:rsidRDefault="001A7289" w:rsidP="001A7289"/>
                          </w:txbxContent>
                        </v:textbox>
                      </v:oval>
                    </v:group>
                  </w:pict>
                </mc:Fallback>
              </mc:AlternateContent>
            </w:r>
            <w:r w:rsidRPr="004A7F4A">
              <w:rPr>
                <w:noProof/>
              </w:rPr>
              <mc:AlternateContent>
                <mc:Choice Requires="wpg">
                  <w:drawing>
                    <wp:anchor distT="0" distB="0" distL="114300" distR="114300" simplePos="0" relativeHeight="251707392" behindDoc="0" locked="0" layoutInCell="1" allowOverlap="1" wp14:anchorId="78E8C814" wp14:editId="1550ABD1">
                      <wp:simplePos x="0" y="0"/>
                      <wp:positionH relativeFrom="column">
                        <wp:posOffset>5638165</wp:posOffset>
                      </wp:positionH>
                      <wp:positionV relativeFrom="paragraph">
                        <wp:posOffset>5968365</wp:posOffset>
                      </wp:positionV>
                      <wp:extent cx="1245870" cy="1143000"/>
                      <wp:effectExtent l="2540" t="0" r="0" b="635"/>
                      <wp:wrapNone/>
                      <wp:docPr id="956830573" name="Group 956830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74"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997762" w14:textId="77777777" w:rsidR="001A7289" w:rsidRDefault="001A7289" w:rsidP="001A7289">
                                    <w:pPr>
                                      <w:jc w:val="both"/>
                                      <w:rPr>
                                        <w:b/>
                                        <w:sz w:val="32"/>
                                        <w:szCs w:val="32"/>
                                        <w:u w:val="single"/>
                                        <w:lang w:val="nl-NL"/>
                                      </w:rPr>
                                    </w:pPr>
                                    <w:r>
                                      <w:rPr>
                                        <w:color w:val="000000"/>
                                        <w:sz w:val="32"/>
                                        <w:szCs w:val="32"/>
                                        <w:lang w:val="nl-NL"/>
                                      </w:rPr>
                                      <w:sym w:font="Webdings" w:char="F080"/>
                                    </w:r>
                                  </w:p>
                                  <w:p w14:paraId="7A85E58E"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C47B8F"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C50A44" w14:textId="77777777" w:rsidR="001A7289" w:rsidRDefault="001A7289" w:rsidP="001A7289">
                                    <w:pPr>
                                      <w:rPr>
                                        <w:b/>
                                        <w:u w:val="single"/>
                                        <w:lang w:val="nl-NL"/>
                                      </w:rPr>
                                    </w:pPr>
                                  </w:p>
                                  <w:p w14:paraId="2327D382"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E9DEFE" w14:textId="77777777" w:rsidR="001A7289" w:rsidRDefault="001A7289" w:rsidP="001A7289">
                                    <w:pPr>
                                      <w:rPr>
                                        <w:color w:val="000000"/>
                                        <w:sz w:val="32"/>
                                        <w:szCs w:val="32"/>
                                        <w:lang w:val="nl-NL"/>
                                      </w:rPr>
                                    </w:pPr>
                                    <w:r>
                                      <w:rPr>
                                        <w:color w:val="000000"/>
                                        <w:sz w:val="32"/>
                                        <w:szCs w:val="32"/>
                                        <w:lang w:val="nl-NL"/>
                                      </w:rPr>
                                      <w:t xml:space="preserve">                                                        </w:t>
                                    </w:r>
                                  </w:p>
                                  <w:p w14:paraId="2C1C9C07"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9A85A4"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05E143" w14:textId="77777777" w:rsidR="001A7289" w:rsidRDefault="001A7289" w:rsidP="001A7289"/>
                                </w:txbxContent>
                              </wps:txbx>
                              <wps:bodyPr rot="0" vert="horz" wrap="square" lIns="91440" tIns="45720" rIns="91440" bIns="45720" anchor="t" anchorCtr="0" upright="1">
                                <a:noAutofit/>
                              </wps:bodyPr>
                            </wps:wsp>
                            <wps:wsp>
                              <wps:cNvPr id="956830575"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A7650C" w14:textId="77777777" w:rsidR="001A7289" w:rsidRDefault="001A7289" w:rsidP="001A7289">
                                    <w:pPr>
                                      <w:jc w:val="center"/>
                                      <w:rPr>
                                        <w:b/>
                                        <w:sz w:val="44"/>
                                        <w:szCs w:val="44"/>
                                        <w:u w:val="single"/>
                                        <w:lang w:val="nl-NL"/>
                                      </w:rPr>
                                    </w:pPr>
                                    <w:r>
                                      <w:rPr>
                                        <w:color w:val="000000"/>
                                        <w:sz w:val="44"/>
                                        <w:szCs w:val="44"/>
                                        <w:lang w:val="nl-NL"/>
                                      </w:rPr>
                                      <w:sym w:font="Webdings" w:char="F080"/>
                                    </w:r>
                                  </w:p>
                                  <w:p w14:paraId="75DC39F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A903A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FD5990" w14:textId="77777777" w:rsidR="001A7289" w:rsidRDefault="001A7289" w:rsidP="001A7289">
                                    <w:pPr>
                                      <w:rPr>
                                        <w:b/>
                                        <w:u w:val="single"/>
                                        <w:lang w:val="nl-NL"/>
                                      </w:rPr>
                                    </w:pPr>
                                  </w:p>
                                  <w:p w14:paraId="04619885"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24EA6D" w14:textId="77777777" w:rsidR="001A7289" w:rsidRDefault="001A7289" w:rsidP="001A7289">
                                    <w:pPr>
                                      <w:rPr>
                                        <w:color w:val="000000"/>
                                        <w:sz w:val="32"/>
                                        <w:szCs w:val="32"/>
                                        <w:lang w:val="nl-NL"/>
                                      </w:rPr>
                                    </w:pPr>
                                    <w:r>
                                      <w:rPr>
                                        <w:color w:val="000000"/>
                                        <w:sz w:val="32"/>
                                        <w:szCs w:val="32"/>
                                        <w:lang w:val="nl-NL"/>
                                      </w:rPr>
                                      <w:t xml:space="preserve">                                                        </w:t>
                                    </w:r>
                                  </w:p>
                                  <w:p w14:paraId="364235B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133FFD"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AA194" w14:textId="77777777" w:rsidR="001A7289" w:rsidRDefault="001A7289" w:rsidP="001A7289"/>
                                </w:txbxContent>
                              </wps:txbx>
                              <wps:bodyPr rot="0" vert="horz" wrap="square" lIns="91440" tIns="45720" rIns="91440" bIns="45720" anchor="t" anchorCtr="0" upright="1">
                                <a:noAutofit/>
                              </wps:bodyPr>
                            </wps:wsp>
                            <wps:wsp>
                              <wps:cNvPr id="956830576"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12AF3E" w14:textId="77777777" w:rsidR="001A7289" w:rsidRDefault="001A7289" w:rsidP="001A7289">
                                    <w:pPr>
                                      <w:jc w:val="center"/>
                                      <w:rPr>
                                        <w:b/>
                                        <w:sz w:val="32"/>
                                        <w:szCs w:val="32"/>
                                        <w:u w:val="single"/>
                                        <w:lang w:val="nl-NL"/>
                                      </w:rPr>
                                    </w:pPr>
                                    <w:r>
                                      <w:rPr>
                                        <w:color w:val="000000"/>
                                        <w:sz w:val="32"/>
                                        <w:szCs w:val="32"/>
                                        <w:lang w:val="nl-NL"/>
                                      </w:rPr>
                                      <w:sym w:font="Webdings" w:char="F080"/>
                                    </w:r>
                                  </w:p>
                                  <w:p w14:paraId="5DD9BF3A"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8A0EE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699C6A" w14:textId="77777777" w:rsidR="001A7289" w:rsidRDefault="001A7289" w:rsidP="001A7289">
                                    <w:pPr>
                                      <w:rPr>
                                        <w:b/>
                                        <w:u w:val="single"/>
                                        <w:lang w:val="nl-NL"/>
                                      </w:rPr>
                                    </w:pPr>
                                  </w:p>
                                  <w:p w14:paraId="1AA25DB6"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F1C25E" w14:textId="77777777" w:rsidR="001A7289" w:rsidRDefault="001A7289" w:rsidP="001A7289">
                                    <w:pPr>
                                      <w:rPr>
                                        <w:color w:val="000000"/>
                                        <w:sz w:val="32"/>
                                        <w:szCs w:val="32"/>
                                        <w:lang w:val="nl-NL"/>
                                      </w:rPr>
                                    </w:pPr>
                                    <w:r>
                                      <w:rPr>
                                        <w:color w:val="000000"/>
                                        <w:sz w:val="32"/>
                                        <w:szCs w:val="32"/>
                                        <w:lang w:val="nl-NL"/>
                                      </w:rPr>
                                      <w:t xml:space="preserve">                                                        </w:t>
                                    </w:r>
                                  </w:p>
                                  <w:p w14:paraId="12BA734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E5508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4FD7F7" w14:textId="77777777" w:rsidR="001A7289" w:rsidRDefault="001A7289" w:rsidP="001A7289"/>
                                </w:txbxContent>
                              </wps:txbx>
                              <wps:bodyPr rot="0" vert="horz" wrap="square" lIns="91440" tIns="45720" rIns="91440" bIns="45720" anchor="t" anchorCtr="0" upright="1">
                                <a:noAutofit/>
                              </wps:bodyPr>
                            </wps:wsp>
                            <wps:wsp>
                              <wps:cNvPr id="956830577"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31F302" w14:textId="77777777" w:rsidR="001A7289" w:rsidRDefault="001A7289" w:rsidP="001A7289">
                                    <w:pPr>
                                      <w:jc w:val="both"/>
                                      <w:rPr>
                                        <w:b/>
                                        <w:sz w:val="32"/>
                                        <w:szCs w:val="32"/>
                                        <w:u w:val="single"/>
                                        <w:lang w:val="nl-NL"/>
                                      </w:rPr>
                                    </w:pPr>
                                    <w:r>
                                      <w:rPr>
                                        <w:color w:val="000000"/>
                                        <w:sz w:val="32"/>
                                        <w:szCs w:val="32"/>
                                        <w:lang w:val="nl-NL"/>
                                      </w:rPr>
                                      <w:sym w:font="Webdings" w:char="F080"/>
                                    </w:r>
                                  </w:p>
                                  <w:p w14:paraId="724448A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A3051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07B4B3" w14:textId="77777777" w:rsidR="001A7289" w:rsidRDefault="001A7289" w:rsidP="001A7289">
                                    <w:pPr>
                                      <w:rPr>
                                        <w:b/>
                                        <w:u w:val="single"/>
                                        <w:lang w:val="nl-NL"/>
                                      </w:rPr>
                                    </w:pPr>
                                  </w:p>
                                  <w:p w14:paraId="47AC135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6EC20E" w14:textId="77777777" w:rsidR="001A7289" w:rsidRDefault="001A7289" w:rsidP="001A7289">
                                    <w:pPr>
                                      <w:rPr>
                                        <w:color w:val="000000"/>
                                        <w:sz w:val="32"/>
                                        <w:szCs w:val="32"/>
                                        <w:lang w:val="nl-NL"/>
                                      </w:rPr>
                                    </w:pPr>
                                    <w:r>
                                      <w:rPr>
                                        <w:color w:val="000000"/>
                                        <w:sz w:val="32"/>
                                        <w:szCs w:val="32"/>
                                        <w:lang w:val="nl-NL"/>
                                      </w:rPr>
                                      <w:t xml:space="preserve">                                                        </w:t>
                                    </w:r>
                                  </w:p>
                                  <w:p w14:paraId="47175792"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8756A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13291F" w14:textId="77777777" w:rsidR="001A7289" w:rsidRDefault="001A7289" w:rsidP="001A7289"/>
                                </w:txbxContent>
                              </wps:txbx>
                              <wps:bodyPr rot="0" vert="horz" wrap="square" lIns="91440" tIns="45720" rIns="91440" bIns="45720" anchor="t" anchorCtr="0" upright="1">
                                <a:noAutofit/>
                              </wps:bodyPr>
                            </wps:wsp>
                            <wps:wsp>
                              <wps:cNvPr id="956830578"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57D307" w14:textId="77777777" w:rsidR="001A7289" w:rsidRDefault="001A7289" w:rsidP="001A7289">
                                    <w:pPr>
                                      <w:jc w:val="both"/>
                                      <w:rPr>
                                        <w:b/>
                                        <w:sz w:val="32"/>
                                        <w:szCs w:val="32"/>
                                        <w:u w:val="single"/>
                                        <w:lang w:val="nl-NL"/>
                                      </w:rPr>
                                    </w:pPr>
                                    <w:r>
                                      <w:rPr>
                                        <w:color w:val="000000"/>
                                        <w:sz w:val="32"/>
                                        <w:szCs w:val="32"/>
                                        <w:lang w:val="nl-NL"/>
                                      </w:rPr>
                                      <w:sym w:font="Webdings" w:char="F080"/>
                                    </w:r>
                                  </w:p>
                                  <w:p w14:paraId="7E475C13"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A44F60"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85D3D7" w14:textId="77777777" w:rsidR="001A7289" w:rsidRDefault="001A7289" w:rsidP="001A7289">
                                    <w:pPr>
                                      <w:rPr>
                                        <w:b/>
                                        <w:u w:val="single"/>
                                        <w:lang w:val="nl-NL"/>
                                      </w:rPr>
                                    </w:pPr>
                                  </w:p>
                                  <w:p w14:paraId="5D1CC14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2EFF3B" w14:textId="77777777" w:rsidR="001A7289" w:rsidRDefault="001A7289" w:rsidP="001A7289">
                                    <w:pPr>
                                      <w:rPr>
                                        <w:color w:val="000000"/>
                                        <w:sz w:val="32"/>
                                        <w:szCs w:val="32"/>
                                        <w:lang w:val="nl-NL"/>
                                      </w:rPr>
                                    </w:pPr>
                                    <w:r>
                                      <w:rPr>
                                        <w:color w:val="000000"/>
                                        <w:sz w:val="32"/>
                                        <w:szCs w:val="32"/>
                                        <w:lang w:val="nl-NL"/>
                                      </w:rPr>
                                      <w:t xml:space="preserve">                                                        </w:t>
                                    </w:r>
                                  </w:p>
                                  <w:p w14:paraId="2D0256BF"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C6AED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E0C3A" w14:textId="77777777" w:rsidR="001A7289" w:rsidRDefault="001A7289" w:rsidP="001A7289"/>
                                </w:txbxContent>
                              </wps:txbx>
                              <wps:bodyPr rot="0" vert="horz" wrap="square" lIns="91440" tIns="45720" rIns="91440" bIns="45720" anchor="t" anchorCtr="0" upright="1">
                                <a:noAutofit/>
                              </wps:bodyPr>
                            </wps:wsp>
                            <wps:wsp>
                              <wps:cNvPr id="956830579"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9F0905" w14:textId="77777777" w:rsidR="001A7289" w:rsidRDefault="001A7289" w:rsidP="001A7289">
                                    <w:pPr>
                                      <w:jc w:val="both"/>
                                      <w:rPr>
                                        <w:b/>
                                        <w:sz w:val="32"/>
                                        <w:szCs w:val="32"/>
                                        <w:u w:val="single"/>
                                        <w:lang w:val="nl-NL"/>
                                      </w:rPr>
                                    </w:pPr>
                                    <w:r>
                                      <w:rPr>
                                        <w:color w:val="000000"/>
                                        <w:sz w:val="32"/>
                                        <w:szCs w:val="32"/>
                                        <w:lang w:val="nl-NL"/>
                                      </w:rPr>
                                      <w:sym w:font="Webdings" w:char="F080"/>
                                    </w:r>
                                  </w:p>
                                  <w:p w14:paraId="212A01B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90E82D"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27FB9C" w14:textId="77777777" w:rsidR="001A7289" w:rsidRDefault="001A7289" w:rsidP="001A7289">
                                    <w:pPr>
                                      <w:rPr>
                                        <w:b/>
                                        <w:u w:val="single"/>
                                        <w:lang w:val="nl-NL"/>
                                      </w:rPr>
                                    </w:pPr>
                                  </w:p>
                                  <w:p w14:paraId="1DEC73C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22668C" w14:textId="77777777" w:rsidR="001A7289" w:rsidRDefault="001A7289" w:rsidP="001A7289">
                                    <w:pPr>
                                      <w:rPr>
                                        <w:color w:val="000000"/>
                                        <w:sz w:val="32"/>
                                        <w:szCs w:val="32"/>
                                        <w:lang w:val="nl-NL"/>
                                      </w:rPr>
                                    </w:pPr>
                                    <w:r>
                                      <w:rPr>
                                        <w:color w:val="000000"/>
                                        <w:sz w:val="32"/>
                                        <w:szCs w:val="32"/>
                                        <w:lang w:val="nl-NL"/>
                                      </w:rPr>
                                      <w:t xml:space="preserve">                                                        </w:t>
                                    </w:r>
                                  </w:p>
                                  <w:p w14:paraId="29C4C6C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098EEF"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BD6932" w14:textId="77777777" w:rsidR="001A7289" w:rsidRDefault="001A7289" w:rsidP="001A7289"/>
                                </w:txbxContent>
                              </wps:txbx>
                              <wps:bodyPr rot="0" vert="horz" wrap="square" lIns="91440" tIns="45720" rIns="91440" bIns="45720" anchor="t" anchorCtr="0" upright="1">
                                <a:noAutofit/>
                              </wps:bodyPr>
                            </wps:wsp>
                            <wps:wsp>
                              <wps:cNvPr id="956830580"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CD9B46" w14:textId="77777777" w:rsidR="001A7289" w:rsidRDefault="001A7289" w:rsidP="001A7289">
                                    <w:pPr>
                                      <w:jc w:val="both"/>
                                      <w:rPr>
                                        <w:b/>
                                        <w:sz w:val="32"/>
                                        <w:szCs w:val="32"/>
                                        <w:u w:val="single"/>
                                        <w:lang w:val="nl-NL"/>
                                      </w:rPr>
                                    </w:pPr>
                                    <w:r>
                                      <w:rPr>
                                        <w:color w:val="000000"/>
                                        <w:sz w:val="32"/>
                                        <w:szCs w:val="32"/>
                                        <w:lang w:val="nl-NL"/>
                                      </w:rPr>
                                      <w:sym w:font="Webdings" w:char="F080"/>
                                    </w:r>
                                  </w:p>
                                  <w:p w14:paraId="2ACAAC7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480C0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015EFA" w14:textId="77777777" w:rsidR="001A7289" w:rsidRDefault="001A7289" w:rsidP="001A7289">
                                    <w:pPr>
                                      <w:rPr>
                                        <w:b/>
                                        <w:u w:val="single"/>
                                        <w:lang w:val="nl-NL"/>
                                      </w:rPr>
                                    </w:pPr>
                                  </w:p>
                                  <w:p w14:paraId="56A563C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F1A3A9" w14:textId="77777777" w:rsidR="001A7289" w:rsidRDefault="001A7289" w:rsidP="001A7289">
                                    <w:pPr>
                                      <w:rPr>
                                        <w:color w:val="000000"/>
                                        <w:sz w:val="32"/>
                                        <w:szCs w:val="32"/>
                                        <w:lang w:val="nl-NL"/>
                                      </w:rPr>
                                    </w:pPr>
                                    <w:r>
                                      <w:rPr>
                                        <w:color w:val="000000"/>
                                        <w:sz w:val="32"/>
                                        <w:szCs w:val="32"/>
                                        <w:lang w:val="nl-NL"/>
                                      </w:rPr>
                                      <w:t xml:space="preserve">                                                        </w:t>
                                    </w:r>
                                  </w:p>
                                  <w:p w14:paraId="4E20401E"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648A1C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742CAE" w14:textId="77777777" w:rsidR="001A7289" w:rsidRDefault="001A7289" w:rsidP="001A7289"/>
                                </w:txbxContent>
                              </wps:txbx>
                              <wps:bodyPr rot="0" vert="horz" wrap="square" lIns="91440" tIns="45720" rIns="91440" bIns="45720" anchor="t" anchorCtr="0" upright="1">
                                <a:noAutofit/>
                              </wps:bodyPr>
                            </wps:wsp>
                            <wps:wsp>
                              <wps:cNvPr id="956830581"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C4C7FA" w14:textId="77777777" w:rsidR="001A7289" w:rsidRDefault="001A7289" w:rsidP="001A7289">
                                    <w:pPr>
                                      <w:jc w:val="both"/>
                                      <w:rPr>
                                        <w:b/>
                                        <w:sz w:val="32"/>
                                        <w:szCs w:val="32"/>
                                        <w:u w:val="single"/>
                                        <w:lang w:val="nl-NL"/>
                                      </w:rPr>
                                    </w:pPr>
                                    <w:r>
                                      <w:rPr>
                                        <w:color w:val="000000"/>
                                        <w:sz w:val="32"/>
                                        <w:szCs w:val="32"/>
                                        <w:lang w:val="nl-NL"/>
                                      </w:rPr>
                                      <w:sym w:font="Webdings" w:char="F080"/>
                                    </w:r>
                                  </w:p>
                                  <w:p w14:paraId="07389764"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149B7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9BF5CC" w14:textId="77777777" w:rsidR="001A7289" w:rsidRDefault="001A7289" w:rsidP="001A7289">
                                    <w:pPr>
                                      <w:rPr>
                                        <w:b/>
                                        <w:u w:val="single"/>
                                        <w:lang w:val="nl-NL"/>
                                      </w:rPr>
                                    </w:pPr>
                                  </w:p>
                                  <w:p w14:paraId="3031725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FC6EA3" w14:textId="77777777" w:rsidR="001A7289" w:rsidRDefault="001A7289" w:rsidP="001A7289">
                                    <w:pPr>
                                      <w:rPr>
                                        <w:color w:val="000000"/>
                                        <w:sz w:val="32"/>
                                        <w:szCs w:val="32"/>
                                        <w:lang w:val="nl-NL"/>
                                      </w:rPr>
                                    </w:pPr>
                                    <w:r>
                                      <w:rPr>
                                        <w:color w:val="000000"/>
                                        <w:sz w:val="32"/>
                                        <w:szCs w:val="32"/>
                                        <w:lang w:val="nl-NL"/>
                                      </w:rPr>
                                      <w:t xml:space="preserve">                                                        </w:t>
                                    </w:r>
                                  </w:p>
                                  <w:p w14:paraId="362D46CC"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1C30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A37887" w14:textId="77777777" w:rsidR="001A7289" w:rsidRDefault="001A7289" w:rsidP="001A7289"/>
                                </w:txbxContent>
                              </wps:txbx>
                              <wps:bodyPr rot="0" vert="horz" wrap="square" lIns="91440" tIns="45720" rIns="91440" bIns="45720" anchor="t" anchorCtr="0" upright="1">
                                <a:noAutofit/>
                              </wps:bodyPr>
                            </wps:wsp>
                            <wps:wsp>
                              <wps:cNvPr id="956830582"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8D8E4D" w14:textId="77777777" w:rsidR="001A7289" w:rsidRDefault="001A7289" w:rsidP="001A7289">
                                    <w:pPr>
                                      <w:jc w:val="both"/>
                                      <w:rPr>
                                        <w:b/>
                                        <w:sz w:val="32"/>
                                        <w:szCs w:val="32"/>
                                        <w:u w:val="single"/>
                                        <w:lang w:val="nl-NL"/>
                                      </w:rPr>
                                    </w:pPr>
                                    <w:r>
                                      <w:rPr>
                                        <w:color w:val="000000"/>
                                        <w:sz w:val="32"/>
                                        <w:szCs w:val="32"/>
                                        <w:lang w:val="nl-NL"/>
                                      </w:rPr>
                                      <w:sym w:font="Webdings" w:char="F080"/>
                                    </w:r>
                                  </w:p>
                                  <w:p w14:paraId="19990C7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80320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C3FF7" w14:textId="77777777" w:rsidR="001A7289" w:rsidRDefault="001A7289" w:rsidP="001A7289">
                                    <w:pPr>
                                      <w:rPr>
                                        <w:b/>
                                        <w:u w:val="single"/>
                                        <w:lang w:val="nl-NL"/>
                                      </w:rPr>
                                    </w:pPr>
                                  </w:p>
                                  <w:p w14:paraId="34FE9F2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72C6C64" w14:textId="77777777" w:rsidR="001A7289" w:rsidRDefault="001A7289" w:rsidP="001A7289">
                                    <w:pPr>
                                      <w:rPr>
                                        <w:color w:val="000000"/>
                                        <w:sz w:val="32"/>
                                        <w:szCs w:val="32"/>
                                        <w:lang w:val="nl-NL"/>
                                      </w:rPr>
                                    </w:pPr>
                                    <w:r>
                                      <w:rPr>
                                        <w:color w:val="000000"/>
                                        <w:sz w:val="32"/>
                                        <w:szCs w:val="32"/>
                                        <w:lang w:val="nl-NL"/>
                                      </w:rPr>
                                      <w:t xml:space="preserve">                                                        </w:t>
                                    </w:r>
                                  </w:p>
                                  <w:p w14:paraId="6E470E4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FB540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D30D78" w14:textId="77777777" w:rsidR="001A7289" w:rsidRDefault="001A7289" w:rsidP="001A72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E8C814" id="Group 956830573" o:spid="_x0000_s1076" style="position:absolute;margin-left:443.95pt;margin-top:469.95pt;width:98.1pt;height:90pt;z-index:25170739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">
                      <v:oval id="Oval 33" o:spid="_x0000_s107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" filled="f" stroked="f">
                        <v:textbox>
                          <w:txbxContent>
                            <w:p w14:paraId="60997762" w14:textId="77777777" w:rsidR="001A7289" w:rsidRDefault="001A7289" w:rsidP="001A7289">
                              <w:pPr>
                                <w:jc w:val="both"/>
                                <w:rPr>
                                  <w:b/>
                                  <w:sz w:val="32"/>
                                  <w:szCs w:val="32"/>
                                  <w:u w:val="single"/>
                                  <w:lang w:val="nl-NL"/>
                                </w:rPr>
                              </w:pPr>
                              <w:r>
                                <w:rPr>
                                  <w:color w:val="000000"/>
                                  <w:sz w:val="32"/>
                                  <w:szCs w:val="32"/>
                                  <w:lang w:val="nl-NL"/>
                                </w:rPr>
                                <w:sym w:font="Webdings" w:char="F080"/>
                              </w:r>
                            </w:p>
                            <w:p w14:paraId="7A85E58E"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C47B8F"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C50A44" w14:textId="77777777" w:rsidR="001A7289" w:rsidRDefault="001A7289" w:rsidP="001A7289">
                              <w:pPr>
                                <w:rPr>
                                  <w:b/>
                                  <w:u w:val="single"/>
                                  <w:lang w:val="nl-NL"/>
                                </w:rPr>
                              </w:pPr>
                            </w:p>
                            <w:p w14:paraId="2327D382"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E9DEFE" w14:textId="77777777" w:rsidR="001A7289" w:rsidRDefault="001A7289" w:rsidP="001A7289">
                              <w:pPr>
                                <w:rPr>
                                  <w:color w:val="000000"/>
                                  <w:sz w:val="32"/>
                                  <w:szCs w:val="32"/>
                                  <w:lang w:val="nl-NL"/>
                                </w:rPr>
                              </w:pPr>
                              <w:r>
                                <w:rPr>
                                  <w:color w:val="000000"/>
                                  <w:sz w:val="32"/>
                                  <w:szCs w:val="32"/>
                                  <w:lang w:val="nl-NL"/>
                                </w:rPr>
                                <w:t xml:space="preserve">                                                        </w:t>
                              </w:r>
                            </w:p>
                            <w:p w14:paraId="2C1C9C07"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9A85A4"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05E143" w14:textId="77777777" w:rsidR="001A7289" w:rsidRDefault="001A7289" w:rsidP="001A7289"/>
                          </w:txbxContent>
                        </v:textbox>
                      </v:oval>
                      <v:oval id="Oval 34" o:spid="_x0000_s107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" filled="f" stroked="f">
                        <v:textbox>
                          <w:txbxContent>
                            <w:p w14:paraId="09A7650C" w14:textId="77777777" w:rsidR="001A7289" w:rsidRDefault="001A7289" w:rsidP="001A7289">
                              <w:pPr>
                                <w:jc w:val="center"/>
                                <w:rPr>
                                  <w:b/>
                                  <w:sz w:val="44"/>
                                  <w:szCs w:val="44"/>
                                  <w:u w:val="single"/>
                                  <w:lang w:val="nl-NL"/>
                                </w:rPr>
                              </w:pPr>
                              <w:r>
                                <w:rPr>
                                  <w:color w:val="000000"/>
                                  <w:sz w:val="44"/>
                                  <w:szCs w:val="44"/>
                                  <w:lang w:val="nl-NL"/>
                                </w:rPr>
                                <w:sym w:font="Webdings" w:char="F080"/>
                              </w:r>
                            </w:p>
                            <w:p w14:paraId="75DC39F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A903A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FD5990" w14:textId="77777777" w:rsidR="001A7289" w:rsidRDefault="001A7289" w:rsidP="001A7289">
                              <w:pPr>
                                <w:rPr>
                                  <w:b/>
                                  <w:u w:val="single"/>
                                  <w:lang w:val="nl-NL"/>
                                </w:rPr>
                              </w:pPr>
                            </w:p>
                            <w:p w14:paraId="04619885"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24EA6D" w14:textId="77777777" w:rsidR="001A7289" w:rsidRDefault="001A7289" w:rsidP="001A7289">
                              <w:pPr>
                                <w:rPr>
                                  <w:color w:val="000000"/>
                                  <w:sz w:val="32"/>
                                  <w:szCs w:val="32"/>
                                  <w:lang w:val="nl-NL"/>
                                </w:rPr>
                              </w:pPr>
                              <w:r>
                                <w:rPr>
                                  <w:color w:val="000000"/>
                                  <w:sz w:val="32"/>
                                  <w:szCs w:val="32"/>
                                  <w:lang w:val="nl-NL"/>
                                </w:rPr>
                                <w:t xml:space="preserve">                                                        </w:t>
                              </w:r>
                            </w:p>
                            <w:p w14:paraId="364235B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133FFD"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AA194" w14:textId="77777777" w:rsidR="001A7289" w:rsidRDefault="001A7289" w:rsidP="001A7289"/>
                          </w:txbxContent>
                        </v:textbox>
                      </v:oval>
                      <v:oval id="Oval 35" o:spid="_x0000_s107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61s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" filled="f" stroked="f">
                        <v:textbox>
                          <w:txbxContent>
                            <w:p w14:paraId="6E12AF3E" w14:textId="77777777" w:rsidR="001A7289" w:rsidRDefault="001A7289" w:rsidP="001A7289">
                              <w:pPr>
                                <w:jc w:val="center"/>
                                <w:rPr>
                                  <w:b/>
                                  <w:sz w:val="32"/>
                                  <w:szCs w:val="32"/>
                                  <w:u w:val="single"/>
                                  <w:lang w:val="nl-NL"/>
                                </w:rPr>
                              </w:pPr>
                              <w:r>
                                <w:rPr>
                                  <w:color w:val="000000"/>
                                  <w:sz w:val="32"/>
                                  <w:szCs w:val="32"/>
                                  <w:lang w:val="nl-NL"/>
                                </w:rPr>
                                <w:sym w:font="Webdings" w:char="F080"/>
                              </w:r>
                            </w:p>
                            <w:p w14:paraId="5DD9BF3A"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8A0EE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699C6A" w14:textId="77777777" w:rsidR="001A7289" w:rsidRDefault="001A7289" w:rsidP="001A7289">
                              <w:pPr>
                                <w:rPr>
                                  <w:b/>
                                  <w:u w:val="single"/>
                                  <w:lang w:val="nl-NL"/>
                                </w:rPr>
                              </w:pPr>
                            </w:p>
                            <w:p w14:paraId="1AA25DB6"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F1C25E" w14:textId="77777777" w:rsidR="001A7289" w:rsidRDefault="001A7289" w:rsidP="001A7289">
                              <w:pPr>
                                <w:rPr>
                                  <w:color w:val="000000"/>
                                  <w:sz w:val="32"/>
                                  <w:szCs w:val="32"/>
                                  <w:lang w:val="nl-NL"/>
                                </w:rPr>
                              </w:pPr>
                              <w:r>
                                <w:rPr>
                                  <w:color w:val="000000"/>
                                  <w:sz w:val="32"/>
                                  <w:szCs w:val="32"/>
                                  <w:lang w:val="nl-NL"/>
                                </w:rPr>
                                <w:t xml:space="preserve">                                                        </w:t>
                              </w:r>
                            </w:p>
                            <w:p w14:paraId="12BA734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5E5508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4FD7F7" w14:textId="77777777" w:rsidR="001A7289" w:rsidRDefault="001A7289" w:rsidP="001A7289"/>
                          </w:txbxContent>
                        </v:textbox>
                      </v:oval>
                      <v:oval id="Oval 36" o:spid="_x0000_s108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" filled="f" stroked="f">
                        <v:textbox>
                          <w:txbxContent>
                            <w:p w14:paraId="1731F302" w14:textId="77777777" w:rsidR="001A7289" w:rsidRDefault="001A7289" w:rsidP="001A7289">
                              <w:pPr>
                                <w:jc w:val="both"/>
                                <w:rPr>
                                  <w:b/>
                                  <w:sz w:val="32"/>
                                  <w:szCs w:val="32"/>
                                  <w:u w:val="single"/>
                                  <w:lang w:val="nl-NL"/>
                                </w:rPr>
                              </w:pPr>
                              <w:r>
                                <w:rPr>
                                  <w:color w:val="000000"/>
                                  <w:sz w:val="32"/>
                                  <w:szCs w:val="32"/>
                                  <w:lang w:val="nl-NL"/>
                                </w:rPr>
                                <w:sym w:font="Webdings" w:char="F080"/>
                              </w:r>
                            </w:p>
                            <w:p w14:paraId="724448A0"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A3051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07B4B3" w14:textId="77777777" w:rsidR="001A7289" w:rsidRDefault="001A7289" w:rsidP="001A7289">
                              <w:pPr>
                                <w:rPr>
                                  <w:b/>
                                  <w:u w:val="single"/>
                                  <w:lang w:val="nl-NL"/>
                                </w:rPr>
                              </w:pPr>
                            </w:p>
                            <w:p w14:paraId="47AC135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6EC20E" w14:textId="77777777" w:rsidR="001A7289" w:rsidRDefault="001A7289" w:rsidP="001A7289">
                              <w:pPr>
                                <w:rPr>
                                  <w:color w:val="000000"/>
                                  <w:sz w:val="32"/>
                                  <w:szCs w:val="32"/>
                                  <w:lang w:val="nl-NL"/>
                                </w:rPr>
                              </w:pPr>
                              <w:r>
                                <w:rPr>
                                  <w:color w:val="000000"/>
                                  <w:sz w:val="32"/>
                                  <w:szCs w:val="32"/>
                                  <w:lang w:val="nl-NL"/>
                                </w:rPr>
                                <w:t xml:space="preserve">                                                        </w:t>
                              </w:r>
                            </w:p>
                            <w:p w14:paraId="47175792"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8756A0"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13291F" w14:textId="77777777" w:rsidR="001A7289" w:rsidRDefault="001A7289" w:rsidP="001A7289"/>
                          </w:txbxContent>
                        </v:textbox>
                      </v:oval>
                      <v:oval id="Oval 37" o:spid="_x0000_s108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" filled="f" stroked="f">
                        <v:textbox>
                          <w:txbxContent>
                            <w:p w14:paraId="0257D307" w14:textId="77777777" w:rsidR="001A7289" w:rsidRDefault="001A7289" w:rsidP="001A7289">
                              <w:pPr>
                                <w:jc w:val="both"/>
                                <w:rPr>
                                  <w:b/>
                                  <w:sz w:val="32"/>
                                  <w:szCs w:val="32"/>
                                  <w:u w:val="single"/>
                                  <w:lang w:val="nl-NL"/>
                                </w:rPr>
                              </w:pPr>
                              <w:r>
                                <w:rPr>
                                  <w:color w:val="000000"/>
                                  <w:sz w:val="32"/>
                                  <w:szCs w:val="32"/>
                                  <w:lang w:val="nl-NL"/>
                                </w:rPr>
                                <w:sym w:font="Webdings" w:char="F080"/>
                              </w:r>
                            </w:p>
                            <w:p w14:paraId="7E475C13"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A44F60"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485D3D7" w14:textId="77777777" w:rsidR="001A7289" w:rsidRDefault="001A7289" w:rsidP="001A7289">
                              <w:pPr>
                                <w:rPr>
                                  <w:b/>
                                  <w:u w:val="single"/>
                                  <w:lang w:val="nl-NL"/>
                                </w:rPr>
                              </w:pPr>
                            </w:p>
                            <w:p w14:paraId="5D1CC14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2EFF3B" w14:textId="77777777" w:rsidR="001A7289" w:rsidRDefault="001A7289" w:rsidP="001A7289">
                              <w:pPr>
                                <w:rPr>
                                  <w:color w:val="000000"/>
                                  <w:sz w:val="32"/>
                                  <w:szCs w:val="32"/>
                                  <w:lang w:val="nl-NL"/>
                                </w:rPr>
                              </w:pPr>
                              <w:r>
                                <w:rPr>
                                  <w:color w:val="000000"/>
                                  <w:sz w:val="32"/>
                                  <w:szCs w:val="32"/>
                                  <w:lang w:val="nl-NL"/>
                                </w:rPr>
                                <w:t xml:space="preserve">                                                        </w:t>
                              </w:r>
                            </w:p>
                            <w:p w14:paraId="2D0256BF"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C6AED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E0C3A" w14:textId="77777777" w:rsidR="001A7289" w:rsidRDefault="001A7289" w:rsidP="001A7289"/>
                          </w:txbxContent>
                        </v:textbox>
                      </v:oval>
                      <v:oval id="Oval 38" o:spid="_x0000_s108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" filled="f" stroked="f">
                        <v:textbox>
                          <w:txbxContent>
                            <w:p w14:paraId="659F0905" w14:textId="77777777" w:rsidR="001A7289" w:rsidRDefault="001A7289" w:rsidP="001A7289">
                              <w:pPr>
                                <w:jc w:val="both"/>
                                <w:rPr>
                                  <w:b/>
                                  <w:sz w:val="32"/>
                                  <w:szCs w:val="32"/>
                                  <w:u w:val="single"/>
                                  <w:lang w:val="nl-NL"/>
                                </w:rPr>
                              </w:pPr>
                              <w:r>
                                <w:rPr>
                                  <w:color w:val="000000"/>
                                  <w:sz w:val="32"/>
                                  <w:szCs w:val="32"/>
                                  <w:lang w:val="nl-NL"/>
                                </w:rPr>
                                <w:sym w:font="Webdings" w:char="F080"/>
                              </w:r>
                            </w:p>
                            <w:p w14:paraId="212A01B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90E82D"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27FB9C" w14:textId="77777777" w:rsidR="001A7289" w:rsidRDefault="001A7289" w:rsidP="001A7289">
                              <w:pPr>
                                <w:rPr>
                                  <w:b/>
                                  <w:u w:val="single"/>
                                  <w:lang w:val="nl-NL"/>
                                </w:rPr>
                              </w:pPr>
                            </w:p>
                            <w:p w14:paraId="1DEC73C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22668C" w14:textId="77777777" w:rsidR="001A7289" w:rsidRDefault="001A7289" w:rsidP="001A7289">
                              <w:pPr>
                                <w:rPr>
                                  <w:color w:val="000000"/>
                                  <w:sz w:val="32"/>
                                  <w:szCs w:val="32"/>
                                  <w:lang w:val="nl-NL"/>
                                </w:rPr>
                              </w:pPr>
                              <w:r>
                                <w:rPr>
                                  <w:color w:val="000000"/>
                                  <w:sz w:val="32"/>
                                  <w:szCs w:val="32"/>
                                  <w:lang w:val="nl-NL"/>
                                </w:rPr>
                                <w:t xml:space="preserve">                                                        </w:t>
                              </w:r>
                            </w:p>
                            <w:p w14:paraId="29C4C6C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098EEF"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BD6932" w14:textId="77777777" w:rsidR="001A7289" w:rsidRDefault="001A7289" w:rsidP="001A7289"/>
                          </w:txbxContent>
                        </v:textbox>
                      </v:oval>
                      <v:oval id="Oval 39" o:spid="_x0000_s108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" filled="f" stroked="f">
                        <v:textbox>
                          <w:txbxContent>
                            <w:p w14:paraId="40CD9B46" w14:textId="77777777" w:rsidR="001A7289" w:rsidRDefault="001A7289" w:rsidP="001A7289">
                              <w:pPr>
                                <w:jc w:val="both"/>
                                <w:rPr>
                                  <w:b/>
                                  <w:sz w:val="32"/>
                                  <w:szCs w:val="32"/>
                                  <w:u w:val="single"/>
                                  <w:lang w:val="nl-NL"/>
                                </w:rPr>
                              </w:pPr>
                              <w:r>
                                <w:rPr>
                                  <w:color w:val="000000"/>
                                  <w:sz w:val="32"/>
                                  <w:szCs w:val="32"/>
                                  <w:lang w:val="nl-NL"/>
                                </w:rPr>
                                <w:sym w:font="Webdings" w:char="F080"/>
                              </w:r>
                            </w:p>
                            <w:p w14:paraId="2ACAAC7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480C0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015EFA" w14:textId="77777777" w:rsidR="001A7289" w:rsidRDefault="001A7289" w:rsidP="001A7289">
                              <w:pPr>
                                <w:rPr>
                                  <w:b/>
                                  <w:u w:val="single"/>
                                  <w:lang w:val="nl-NL"/>
                                </w:rPr>
                              </w:pPr>
                            </w:p>
                            <w:p w14:paraId="56A563C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F1A3A9" w14:textId="77777777" w:rsidR="001A7289" w:rsidRDefault="001A7289" w:rsidP="001A7289">
                              <w:pPr>
                                <w:rPr>
                                  <w:color w:val="000000"/>
                                  <w:sz w:val="32"/>
                                  <w:szCs w:val="32"/>
                                  <w:lang w:val="nl-NL"/>
                                </w:rPr>
                              </w:pPr>
                              <w:r>
                                <w:rPr>
                                  <w:color w:val="000000"/>
                                  <w:sz w:val="32"/>
                                  <w:szCs w:val="32"/>
                                  <w:lang w:val="nl-NL"/>
                                </w:rPr>
                                <w:t xml:space="preserve">                                                        </w:t>
                              </w:r>
                            </w:p>
                            <w:p w14:paraId="4E20401E"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648A1C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742CAE" w14:textId="77777777" w:rsidR="001A7289" w:rsidRDefault="001A7289" w:rsidP="001A7289"/>
                          </w:txbxContent>
                        </v:textbox>
                      </v:oval>
                      <v:oval id="Oval 40" o:spid="_x0000_s108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" filled="f" stroked="f">
                        <v:textbox>
                          <w:txbxContent>
                            <w:p w14:paraId="3BC4C7FA" w14:textId="77777777" w:rsidR="001A7289" w:rsidRDefault="001A7289" w:rsidP="001A7289">
                              <w:pPr>
                                <w:jc w:val="both"/>
                                <w:rPr>
                                  <w:b/>
                                  <w:sz w:val="32"/>
                                  <w:szCs w:val="32"/>
                                  <w:u w:val="single"/>
                                  <w:lang w:val="nl-NL"/>
                                </w:rPr>
                              </w:pPr>
                              <w:r>
                                <w:rPr>
                                  <w:color w:val="000000"/>
                                  <w:sz w:val="32"/>
                                  <w:szCs w:val="32"/>
                                  <w:lang w:val="nl-NL"/>
                                </w:rPr>
                                <w:sym w:font="Webdings" w:char="F080"/>
                              </w:r>
                            </w:p>
                            <w:p w14:paraId="07389764"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149B7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9BF5CC" w14:textId="77777777" w:rsidR="001A7289" w:rsidRDefault="001A7289" w:rsidP="001A7289">
                              <w:pPr>
                                <w:rPr>
                                  <w:b/>
                                  <w:u w:val="single"/>
                                  <w:lang w:val="nl-NL"/>
                                </w:rPr>
                              </w:pPr>
                            </w:p>
                            <w:p w14:paraId="3031725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FC6EA3" w14:textId="77777777" w:rsidR="001A7289" w:rsidRDefault="001A7289" w:rsidP="001A7289">
                              <w:pPr>
                                <w:rPr>
                                  <w:color w:val="000000"/>
                                  <w:sz w:val="32"/>
                                  <w:szCs w:val="32"/>
                                  <w:lang w:val="nl-NL"/>
                                </w:rPr>
                              </w:pPr>
                              <w:r>
                                <w:rPr>
                                  <w:color w:val="000000"/>
                                  <w:sz w:val="32"/>
                                  <w:szCs w:val="32"/>
                                  <w:lang w:val="nl-NL"/>
                                </w:rPr>
                                <w:t xml:space="preserve">                                                        </w:t>
                              </w:r>
                            </w:p>
                            <w:p w14:paraId="362D46CC"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1C30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A37887" w14:textId="77777777" w:rsidR="001A7289" w:rsidRDefault="001A7289" w:rsidP="001A7289"/>
                          </w:txbxContent>
                        </v:textbox>
                      </v:oval>
                      <v:oval id="Oval 41" o:spid="_x0000_s108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" filled="f" stroked="f">
                        <v:textbox>
                          <w:txbxContent>
                            <w:p w14:paraId="688D8E4D" w14:textId="77777777" w:rsidR="001A7289" w:rsidRDefault="001A7289" w:rsidP="001A7289">
                              <w:pPr>
                                <w:jc w:val="both"/>
                                <w:rPr>
                                  <w:b/>
                                  <w:sz w:val="32"/>
                                  <w:szCs w:val="32"/>
                                  <w:u w:val="single"/>
                                  <w:lang w:val="nl-NL"/>
                                </w:rPr>
                              </w:pPr>
                              <w:r>
                                <w:rPr>
                                  <w:color w:val="000000"/>
                                  <w:sz w:val="32"/>
                                  <w:szCs w:val="32"/>
                                  <w:lang w:val="nl-NL"/>
                                </w:rPr>
                                <w:sym w:font="Webdings" w:char="F080"/>
                              </w:r>
                            </w:p>
                            <w:p w14:paraId="19990C7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80320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C3FF7" w14:textId="77777777" w:rsidR="001A7289" w:rsidRDefault="001A7289" w:rsidP="001A7289">
                              <w:pPr>
                                <w:rPr>
                                  <w:b/>
                                  <w:u w:val="single"/>
                                  <w:lang w:val="nl-NL"/>
                                </w:rPr>
                              </w:pPr>
                            </w:p>
                            <w:p w14:paraId="34FE9F2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72C6C64" w14:textId="77777777" w:rsidR="001A7289" w:rsidRDefault="001A7289" w:rsidP="001A7289">
                              <w:pPr>
                                <w:rPr>
                                  <w:color w:val="000000"/>
                                  <w:sz w:val="32"/>
                                  <w:szCs w:val="32"/>
                                  <w:lang w:val="nl-NL"/>
                                </w:rPr>
                              </w:pPr>
                              <w:r>
                                <w:rPr>
                                  <w:color w:val="000000"/>
                                  <w:sz w:val="32"/>
                                  <w:szCs w:val="32"/>
                                  <w:lang w:val="nl-NL"/>
                                </w:rPr>
                                <w:t xml:space="preserve">                                                        </w:t>
                              </w:r>
                            </w:p>
                            <w:p w14:paraId="6E470E4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FB540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D30D78" w14:textId="77777777" w:rsidR="001A7289" w:rsidRDefault="001A7289" w:rsidP="001A7289"/>
                          </w:txbxContent>
                        </v:textbox>
                      </v:oval>
                    </v:group>
                  </w:pict>
                </mc:Fallback>
              </mc:AlternateContent>
            </w:r>
            <w:r w:rsidRPr="004A7F4A">
              <w:rPr>
                <w:noProof/>
              </w:rPr>
              <mc:AlternateContent>
                <mc:Choice Requires="wpg">
                  <w:drawing>
                    <wp:anchor distT="0" distB="0" distL="114300" distR="114300" simplePos="0" relativeHeight="251706368" behindDoc="0" locked="0" layoutInCell="1" allowOverlap="1" wp14:anchorId="52DC30D7" wp14:editId="644A7F9F">
                      <wp:simplePos x="0" y="0"/>
                      <wp:positionH relativeFrom="column">
                        <wp:posOffset>5542915</wp:posOffset>
                      </wp:positionH>
                      <wp:positionV relativeFrom="paragraph">
                        <wp:posOffset>5634990</wp:posOffset>
                      </wp:positionV>
                      <wp:extent cx="1245870" cy="1143000"/>
                      <wp:effectExtent l="2540" t="0" r="0" b="635"/>
                      <wp:wrapNone/>
                      <wp:docPr id="956830563" name="Group 956830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64"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6A8566" w14:textId="77777777" w:rsidR="001A7289" w:rsidRDefault="001A7289" w:rsidP="001A7289">
                                    <w:pPr>
                                      <w:jc w:val="both"/>
                                      <w:rPr>
                                        <w:b/>
                                        <w:sz w:val="32"/>
                                        <w:szCs w:val="32"/>
                                        <w:u w:val="single"/>
                                        <w:lang w:val="nl-NL"/>
                                      </w:rPr>
                                    </w:pPr>
                                    <w:r>
                                      <w:rPr>
                                        <w:color w:val="000000"/>
                                        <w:sz w:val="32"/>
                                        <w:szCs w:val="32"/>
                                        <w:lang w:val="nl-NL"/>
                                      </w:rPr>
                                      <w:sym w:font="Webdings" w:char="F080"/>
                                    </w:r>
                                  </w:p>
                                  <w:p w14:paraId="3C8C641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E86526"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7D55BF" w14:textId="77777777" w:rsidR="001A7289" w:rsidRDefault="001A7289" w:rsidP="001A7289">
                                    <w:pPr>
                                      <w:rPr>
                                        <w:b/>
                                        <w:u w:val="single"/>
                                        <w:lang w:val="nl-NL"/>
                                      </w:rPr>
                                    </w:pPr>
                                  </w:p>
                                  <w:p w14:paraId="494F4C7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344C8B" w14:textId="77777777" w:rsidR="001A7289" w:rsidRDefault="001A7289" w:rsidP="001A7289">
                                    <w:pPr>
                                      <w:rPr>
                                        <w:color w:val="000000"/>
                                        <w:sz w:val="32"/>
                                        <w:szCs w:val="32"/>
                                        <w:lang w:val="nl-NL"/>
                                      </w:rPr>
                                    </w:pPr>
                                    <w:r>
                                      <w:rPr>
                                        <w:color w:val="000000"/>
                                        <w:sz w:val="32"/>
                                        <w:szCs w:val="32"/>
                                        <w:lang w:val="nl-NL"/>
                                      </w:rPr>
                                      <w:t xml:space="preserve">                                                        </w:t>
                                    </w:r>
                                  </w:p>
                                  <w:p w14:paraId="2B691A8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2BA96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0F9927" w14:textId="77777777" w:rsidR="001A7289" w:rsidRDefault="001A7289" w:rsidP="001A7289"/>
                                </w:txbxContent>
                              </wps:txbx>
                              <wps:bodyPr rot="0" vert="horz" wrap="square" lIns="91440" tIns="45720" rIns="91440" bIns="45720" anchor="t" anchorCtr="0" upright="1">
                                <a:noAutofit/>
                              </wps:bodyPr>
                            </wps:wsp>
                            <wps:wsp>
                              <wps:cNvPr id="956830565"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9097BE" w14:textId="77777777" w:rsidR="001A7289" w:rsidRDefault="001A7289" w:rsidP="001A7289">
                                    <w:pPr>
                                      <w:jc w:val="center"/>
                                      <w:rPr>
                                        <w:b/>
                                        <w:sz w:val="44"/>
                                        <w:szCs w:val="44"/>
                                        <w:u w:val="single"/>
                                        <w:lang w:val="nl-NL"/>
                                      </w:rPr>
                                    </w:pPr>
                                    <w:r>
                                      <w:rPr>
                                        <w:color w:val="000000"/>
                                        <w:sz w:val="44"/>
                                        <w:szCs w:val="44"/>
                                        <w:lang w:val="nl-NL"/>
                                      </w:rPr>
                                      <w:sym w:font="Webdings" w:char="F080"/>
                                    </w:r>
                                  </w:p>
                                  <w:p w14:paraId="1F1A123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3998AE"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A316BE" w14:textId="77777777" w:rsidR="001A7289" w:rsidRDefault="001A7289" w:rsidP="001A7289">
                                    <w:pPr>
                                      <w:rPr>
                                        <w:b/>
                                        <w:u w:val="single"/>
                                        <w:lang w:val="nl-NL"/>
                                      </w:rPr>
                                    </w:pPr>
                                  </w:p>
                                  <w:p w14:paraId="4DAC2E1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713BF6" w14:textId="77777777" w:rsidR="001A7289" w:rsidRDefault="001A7289" w:rsidP="001A7289">
                                    <w:pPr>
                                      <w:rPr>
                                        <w:color w:val="000000"/>
                                        <w:sz w:val="32"/>
                                        <w:szCs w:val="32"/>
                                        <w:lang w:val="nl-NL"/>
                                      </w:rPr>
                                    </w:pPr>
                                    <w:r>
                                      <w:rPr>
                                        <w:color w:val="000000"/>
                                        <w:sz w:val="32"/>
                                        <w:szCs w:val="32"/>
                                        <w:lang w:val="nl-NL"/>
                                      </w:rPr>
                                      <w:t xml:space="preserve">                                                        </w:t>
                                    </w:r>
                                  </w:p>
                                  <w:p w14:paraId="5016462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8D19D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24E2E9" w14:textId="77777777" w:rsidR="001A7289" w:rsidRDefault="001A7289" w:rsidP="001A7289"/>
                                </w:txbxContent>
                              </wps:txbx>
                              <wps:bodyPr rot="0" vert="horz" wrap="square" lIns="91440" tIns="45720" rIns="91440" bIns="45720" anchor="t" anchorCtr="0" upright="1">
                                <a:noAutofit/>
                              </wps:bodyPr>
                            </wps:wsp>
                            <wps:wsp>
                              <wps:cNvPr id="956830566"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C8F41A9" w14:textId="77777777" w:rsidR="001A7289" w:rsidRDefault="001A7289" w:rsidP="001A7289">
                                    <w:pPr>
                                      <w:jc w:val="center"/>
                                      <w:rPr>
                                        <w:b/>
                                        <w:sz w:val="32"/>
                                        <w:szCs w:val="32"/>
                                        <w:u w:val="single"/>
                                        <w:lang w:val="nl-NL"/>
                                      </w:rPr>
                                    </w:pPr>
                                    <w:r>
                                      <w:rPr>
                                        <w:color w:val="000000"/>
                                        <w:sz w:val="32"/>
                                        <w:szCs w:val="32"/>
                                        <w:lang w:val="nl-NL"/>
                                      </w:rPr>
                                      <w:sym w:font="Webdings" w:char="F080"/>
                                    </w:r>
                                  </w:p>
                                  <w:p w14:paraId="2ED6D25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511367"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62132E" w14:textId="77777777" w:rsidR="001A7289" w:rsidRDefault="001A7289" w:rsidP="001A7289">
                                    <w:pPr>
                                      <w:rPr>
                                        <w:b/>
                                        <w:u w:val="single"/>
                                        <w:lang w:val="nl-NL"/>
                                      </w:rPr>
                                    </w:pPr>
                                  </w:p>
                                  <w:p w14:paraId="7C86D7D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2C432" w14:textId="77777777" w:rsidR="001A7289" w:rsidRDefault="001A7289" w:rsidP="001A7289">
                                    <w:pPr>
                                      <w:rPr>
                                        <w:color w:val="000000"/>
                                        <w:sz w:val="32"/>
                                        <w:szCs w:val="32"/>
                                        <w:lang w:val="nl-NL"/>
                                      </w:rPr>
                                    </w:pPr>
                                    <w:r>
                                      <w:rPr>
                                        <w:color w:val="000000"/>
                                        <w:sz w:val="32"/>
                                        <w:szCs w:val="32"/>
                                        <w:lang w:val="nl-NL"/>
                                      </w:rPr>
                                      <w:t xml:space="preserve">                                                        </w:t>
                                    </w:r>
                                  </w:p>
                                  <w:p w14:paraId="56FD867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1C1D9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A89ABF" w14:textId="77777777" w:rsidR="001A7289" w:rsidRDefault="001A7289" w:rsidP="001A7289"/>
                                </w:txbxContent>
                              </wps:txbx>
                              <wps:bodyPr rot="0" vert="horz" wrap="square" lIns="91440" tIns="45720" rIns="91440" bIns="45720" anchor="t" anchorCtr="0" upright="1">
                                <a:noAutofit/>
                              </wps:bodyPr>
                            </wps:wsp>
                            <wps:wsp>
                              <wps:cNvPr id="956830567"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C9C15B" w14:textId="77777777" w:rsidR="001A7289" w:rsidRDefault="001A7289" w:rsidP="001A7289">
                                    <w:pPr>
                                      <w:jc w:val="both"/>
                                      <w:rPr>
                                        <w:b/>
                                        <w:sz w:val="32"/>
                                        <w:szCs w:val="32"/>
                                        <w:u w:val="single"/>
                                        <w:lang w:val="nl-NL"/>
                                      </w:rPr>
                                    </w:pPr>
                                    <w:r>
                                      <w:rPr>
                                        <w:color w:val="000000"/>
                                        <w:sz w:val="32"/>
                                        <w:szCs w:val="32"/>
                                        <w:lang w:val="nl-NL"/>
                                      </w:rPr>
                                      <w:sym w:font="Webdings" w:char="F080"/>
                                    </w:r>
                                  </w:p>
                                  <w:p w14:paraId="150BB69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68CCB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819C96" w14:textId="77777777" w:rsidR="001A7289" w:rsidRDefault="001A7289" w:rsidP="001A7289">
                                    <w:pPr>
                                      <w:rPr>
                                        <w:b/>
                                        <w:u w:val="single"/>
                                        <w:lang w:val="nl-NL"/>
                                      </w:rPr>
                                    </w:pPr>
                                  </w:p>
                                  <w:p w14:paraId="5F60EAC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1AB3CC" w14:textId="77777777" w:rsidR="001A7289" w:rsidRDefault="001A7289" w:rsidP="001A7289">
                                    <w:pPr>
                                      <w:rPr>
                                        <w:color w:val="000000"/>
                                        <w:sz w:val="32"/>
                                        <w:szCs w:val="32"/>
                                        <w:lang w:val="nl-NL"/>
                                      </w:rPr>
                                    </w:pPr>
                                    <w:r>
                                      <w:rPr>
                                        <w:color w:val="000000"/>
                                        <w:sz w:val="32"/>
                                        <w:szCs w:val="32"/>
                                        <w:lang w:val="nl-NL"/>
                                      </w:rPr>
                                      <w:t xml:space="preserve">                                                        </w:t>
                                    </w:r>
                                  </w:p>
                                  <w:p w14:paraId="2F70701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896AD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D57CD2" w14:textId="77777777" w:rsidR="001A7289" w:rsidRDefault="001A7289" w:rsidP="001A7289"/>
                                </w:txbxContent>
                              </wps:txbx>
                              <wps:bodyPr rot="0" vert="horz" wrap="square" lIns="91440" tIns="45720" rIns="91440" bIns="45720" anchor="t" anchorCtr="0" upright="1">
                                <a:noAutofit/>
                              </wps:bodyPr>
                            </wps:wsp>
                            <wps:wsp>
                              <wps:cNvPr id="956830568"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61F410" w14:textId="77777777" w:rsidR="001A7289" w:rsidRDefault="001A7289" w:rsidP="001A7289">
                                    <w:pPr>
                                      <w:jc w:val="both"/>
                                      <w:rPr>
                                        <w:b/>
                                        <w:sz w:val="32"/>
                                        <w:szCs w:val="32"/>
                                        <w:u w:val="single"/>
                                        <w:lang w:val="nl-NL"/>
                                      </w:rPr>
                                    </w:pPr>
                                    <w:r>
                                      <w:rPr>
                                        <w:color w:val="000000"/>
                                        <w:sz w:val="32"/>
                                        <w:szCs w:val="32"/>
                                        <w:lang w:val="nl-NL"/>
                                      </w:rPr>
                                      <w:sym w:font="Webdings" w:char="F080"/>
                                    </w:r>
                                  </w:p>
                                  <w:p w14:paraId="71DCE58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5E2C1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CEED56" w14:textId="77777777" w:rsidR="001A7289" w:rsidRDefault="001A7289" w:rsidP="001A7289">
                                    <w:pPr>
                                      <w:rPr>
                                        <w:b/>
                                        <w:u w:val="single"/>
                                        <w:lang w:val="nl-NL"/>
                                      </w:rPr>
                                    </w:pPr>
                                  </w:p>
                                  <w:p w14:paraId="6A73DAC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9DCD26" w14:textId="77777777" w:rsidR="001A7289" w:rsidRDefault="001A7289" w:rsidP="001A7289">
                                    <w:pPr>
                                      <w:rPr>
                                        <w:color w:val="000000"/>
                                        <w:sz w:val="32"/>
                                        <w:szCs w:val="32"/>
                                        <w:lang w:val="nl-NL"/>
                                      </w:rPr>
                                    </w:pPr>
                                    <w:r>
                                      <w:rPr>
                                        <w:color w:val="000000"/>
                                        <w:sz w:val="32"/>
                                        <w:szCs w:val="32"/>
                                        <w:lang w:val="nl-NL"/>
                                      </w:rPr>
                                      <w:t xml:space="preserve">                                                        </w:t>
                                    </w:r>
                                  </w:p>
                                  <w:p w14:paraId="35D4337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C78EC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BD8918" w14:textId="77777777" w:rsidR="001A7289" w:rsidRDefault="001A7289" w:rsidP="001A7289"/>
                                </w:txbxContent>
                              </wps:txbx>
                              <wps:bodyPr rot="0" vert="horz" wrap="square" lIns="91440" tIns="45720" rIns="91440" bIns="45720" anchor="t" anchorCtr="0" upright="1">
                                <a:noAutofit/>
                              </wps:bodyPr>
                            </wps:wsp>
                            <wps:wsp>
                              <wps:cNvPr id="956830569"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184A06" w14:textId="77777777" w:rsidR="001A7289" w:rsidRDefault="001A7289" w:rsidP="001A7289">
                                    <w:pPr>
                                      <w:jc w:val="both"/>
                                      <w:rPr>
                                        <w:b/>
                                        <w:sz w:val="32"/>
                                        <w:szCs w:val="32"/>
                                        <w:u w:val="single"/>
                                        <w:lang w:val="nl-NL"/>
                                      </w:rPr>
                                    </w:pPr>
                                    <w:r>
                                      <w:rPr>
                                        <w:color w:val="000000"/>
                                        <w:sz w:val="32"/>
                                        <w:szCs w:val="32"/>
                                        <w:lang w:val="nl-NL"/>
                                      </w:rPr>
                                      <w:sym w:font="Webdings" w:char="F080"/>
                                    </w:r>
                                  </w:p>
                                  <w:p w14:paraId="34DCC64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AFACF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8B86C1" w14:textId="77777777" w:rsidR="001A7289" w:rsidRDefault="001A7289" w:rsidP="001A7289">
                                    <w:pPr>
                                      <w:rPr>
                                        <w:b/>
                                        <w:u w:val="single"/>
                                        <w:lang w:val="nl-NL"/>
                                      </w:rPr>
                                    </w:pPr>
                                  </w:p>
                                  <w:p w14:paraId="2DBD59B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281693" w14:textId="77777777" w:rsidR="001A7289" w:rsidRDefault="001A7289" w:rsidP="001A7289">
                                    <w:pPr>
                                      <w:rPr>
                                        <w:color w:val="000000"/>
                                        <w:sz w:val="32"/>
                                        <w:szCs w:val="32"/>
                                        <w:lang w:val="nl-NL"/>
                                      </w:rPr>
                                    </w:pPr>
                                    <w:r>
                                      <w:rPr>
                                        <w:color w:val="000000"/>
                                        <w:sz w:val="32"/>
                                        <w:szCs w:val="32"/>
                                        <w:lang w:val="nl-NL"/>
                                      </w:rPr>
                                      <w:t xml:space="preserve">                                                        </w:t>
                                    </w:r>
                                  </w:p>
                                  <w:p w14:paraId="20F6F5B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3D786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40B1C0" w14:textId="77777777" w:rsidR="001A7289" w:rsidRDefault="001A7289" w:rsidP="001A7289"/>
                                </w:txbxContent>
                              </wps:txbx>
                              <wps:bodyPr rot="0" vert="horz" wrap="square" lIns="91440" tIns="45720" rIns="91440" bIns="45720" anchor="t" anchorCtr="0" upright="1">
                                <a:noAutofit/>
                              </wps:bodyPr>
                            </wps:wsp>
                            <wps:wsp>
                              <wps:cNvPr id="956830570"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EEE503" w14:textId="77777777" w:rsidR="001A7289" w:rsidRDefault="001A7289" w:rsidP="001A7289">
                                    <w:pPr>
                                      <w:jc w:val="both"/>
                                      <w:rPr>
                                        <w:b/>
                                        <w:sz w:val="32"/>
                                        <w:szCs w:val="32"/>
                                        <w:u w:val="single"/>
                                        <w:lang w:val="nl-NL"/>
                                      </w:rPr>
                                    </w:pPr>
                                    <w:r>
                                      <w:rPr>
                                        <w:color w:val="000000"/>
                                        <w:sz w:val="32"/>
                                        <w:szCs w:val="32"/>
                                        <w:lang w:val="nl-NL"/>
                                      </w:rPr>
                                      <w:sym w:font="Webdings" w:char="F080"/>
                                    </w:r>
                                  </w:p>
                                  <w:p w14:paraId="7FD49155"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D863CA"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79043D" w14:textId="77777777" w:rsidR="001A7289" w:rsidRDefault="001A7289" w:rsidP="001A7289">
                                    <w:pPr>
                                      <w:rPr>
                                        <w:b/>
                                        <w:u w:val="single"/>
                                        <w:lang w:val="nl-NL"/>
                                      </w:rPr>
                                    </w:pPr>
                                  </w:p>
                                  <w:p w14:paraId="7DA4796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D2CEDF" w14:textId="77777777" w:rsidR="001A7289" w:rsidRDefault="001A7289" w:rsidP="001A7289">
                                    <w:pPr>
                                      <w:rPr>
                                        <w:color w:val="000000"/>
                                        <w:sz w:val="32"/>
                                        <w:szCs w:val="32"/>
                                        <w:lang w:val="nl-NL"/>
                                      </w:rPr>
                                    </w:pPr>
                                    <w:r>
                                      <w:rPr>
                                        <w:color w:val="000000"/>
                                        <w:sz w:val="32"/>
                                        <w:szCs w:val="32"/>
                                        <w:lang w:val="nl-NL"/>
                                      </w:rPr>
                                      <w:t xml:space="preserve">                                                        </w:t>
                                    </w:r>
                                  </w:p>
                                  <w:p w14:paraId="1757022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F9598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ED141F" w14:textId="77777777" w:rsidR="001A7289" w:rsidRDefault="001A7289" w:rsidP="001A7289"/>
                                </w:txbxContent>
                              </wps:txbx>
                              <wps:bodyPr rot="0" vert="horz" wrap="square" lIns="91440" tIns="45720" rIns="91440" bIns="45720" anchor="t" anchorCtr="0" upright="1">
                                <a:noAutofit/>
                              </wps:bodyPr>
                            </wps:wsp>
                            <wps:wsp>
                              <wps:cNvPr id="956830571"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2C30C6" w14:textId="77777777" w:rsidR="001A7289" w:rsidRDefault="001A7289" w:rsidP="001A7289">
                                    <w:pPr>
                                      <w:jc w:val="both"/>
                                      <w:rPr>
                                        <w:b/>
                                        <w:sz w:val="32"/>
                                        <w:szCs w:val="32"/>
                                        <w:u w:val="single"/>
                                        <w:lang w:val="nl-NL"/>
                                      </w:rPr>
                                    </w:pPr>
                                    <w:r>
                                      <w:rPr>
                                        <w:color w:val="000000"/>
                                        <w:sz w:val="32"/>
                                        <w:szCs w:val="32"/>
                                        <w:lang w:val="nl-NL"/>
                                      </w:rPr>
                                      <w:sym w:font="Webdings" w:char="F080"/>
                                    </w:r>
                                  </w:p>
                                  <w:p w14:paraId="255813BE"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FA248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5769D1" w14:textId="77777777" w:rsidR="001A7289" w:rsidRDefault="001A7289" w:rsidP="001A7289">
                                    <w:pPr>
                                      <w:rPr>
                                        <w:b/>
                                        <w:u w:val="single"/>
                                        <w:lang w:val="nl-NL"/>
                                      </w:rPr>
                                    </w:pPr>
                                  </w:p>
                                  <w:p w14:paraId="3D83418E"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76BB20" w14:textId="77777777" w:rsidR="001A7289" w:rsidRDefault="001A7289" w:rsidP="001A7289">
                                    <w:pPr>
                                      <w:rPr>
                                        <w:color w:val="000000"/>
                                        <w:sz w:val="32"/>
                                        <w:szCs w:val="32"/>
                                        <w:lang w:val="nl-NL"/>
                                      </w:rPr>
                                    </w:pPr>
                                    <w:r>
                                      <w:rPr>
                                        <w:color w:val="000000"/>
                                        <w:sz w:val="32"/>
                                        <w:szCs w:val="32"/>
                                        <w:lang w:val="nl-NL"/>
                                      </w:rPr>
                                      <w:t xml:space="preserve">                                                        </w:t>
                                    </w:r>
                                  </w:p>
                                  <w:p w14:paraId="38F5B2F6"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DF566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3128C" w14:textId="77777777" w:rsidR="001A7289" w:rsidRDefault="001A7289" w:rsidP="001A7289"/>
                                </w:txbxContent>
                              </wps:txbx>
                              <wps:bodyPr rot="0" vert="horz" wrap="square" lIns="91440" tIns="45720" rIns="91440" bIns="45720" anchor="t" anchorCtr="0" upright="1">
                                <a:noAutofit/>
                              </wps:bodyPr>
                            </wps:wsp>
                            <wps:wsp>
                              <wps:cNvPr id="956830572"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3D6C6F" w14:textId="77777777" w:rsidR="001A7289" w:rsidRDefault="001A7289" w:rsidP="001A7289">
                                    <w:pPr>
                                      <w:jc w:val="both"/>
                                      <w:rPr>
                                        <w:b/>
                                        <w:sz w:val="32"/>
                                        <w:szCs w:val="32"/>
                                        <w:u w:val="single"/>
                                        <w:lang w:val="nl-NL"/>
                                      </w:rPr>
                                    </w:pPr>
                                    <w:r>
                                      <w:rPr>
                                        <w:color w:val="000000"/>
                                        <w:sz w:val="32"/>
                                        <w:szCs w:val="32"/>
                                        <w:lang w:val="nl-NL"/>
                                      </w:rPr>
                                      <w:sym w:font="Webdings" w:char="F080"/>
                                    </w:r>
                                  </w:p>
                                  <w:p w14:paraId="3975D8D5"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0C3C9E"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7E600C" w14:textId="77777777" w:rsidR="001A7289" w:rsidRDefault="001A7289" w:rsidP="001A7289">
                                    <w:pPr>
                                      <w:rPr>
                                        <w:b/>
                                        <w:u w:val="single"/>
                                        <w:lang w:val="nl-NL"/>
                                      </w:rPr>
                                    </w:pPr>
                                  </w:p>
                                  <w:p w14:paraId="3C37A6DE"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096BD0" w14:textId="77777777" w:rsidR="001A7289" w:rsidRDefault="001A7289" w:rsidP="001A7289">
                                    <w:pPr>
                                      <w:rPr>
                                        <w:color w:val="000000"/>
                                        <w:sz w:val="32"/>
                                        <w:szCs w:val="32"/>
                                        <w:lang w:val="nl-NL"/>
                                      </w:rPr>
                                    </w:pPr>
                                    <w:r>
                                      <w:rPr>
                                        <w:color w:val="000000"/>
                                        <w:sz w:val="32"/>
                                        <w:szCs w:val="32"/>
                                        <w:lang w:val="nl-NL"/>
                                      </w:rPr>
                                      <w:t xml:space="preserve">                                                        </w:t>
                                    </w:r>
                                  </w:p>
                                  <w:p w14:paraId="0A79EA4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1C4B02"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763038" w14:textId="77777777" w:rsidR="001A7289" w:rsidRDefault="001A7289" w:rsidP="001A72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DC30D7" id="Group 956830563" o:spid="_x0000_s1086" style="position:absolute;margin-left:436.45pt;margin-top:443.7pt;width:98.1pt;height:90pt;z-index:25170636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">
                      <v:oval id="Oval 23" o:spid="_x0000_s108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" filled="f" stroked="f">
                        <v:textbox>
                          <w:txbxContent>
                            <w:p w14:paraId="276A8566" w14:textId="77777777" w:rsidR="001A7289" w:rsidRDefault="001A7289" w:rsidP="001A7289">
                              <w:pPr>
                                <w:jc w:val="both"/>
                                <w:rPr>
                                  <w:b/>
                                  <w:sz w:val="32"/>
                                  <w:szCs w:val="32"/>
                                  <w:u w:val="single"/>
                                  <w:lang w:val="nl-NL"/>
                                </w:rPr>
                              </w:pPr>
                              <w:r>
                                <w:rPr>
                                  <w:color w:val="000000"/>
                                  <w:sz w:val="32"/>
                                  <w:szCs w:val="32"/>
                                  <w:lang w:val="nl-NL"/>
                                </w:rPr>
                                <w:sym w:font="Webdings" w:char="F080"/>
                              </w:r>
                            </w:p>
                            <w:p w14:paraId="3C8C641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E86526"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7D55BF" w14:textId="77777777" w:rsidR="001A7289" w:rsidRDefault="001A7289" w:rsidP="001A7289">
                              <w:pPr>
                                <w:rPr>
                                  <w:b/>
                                  <w:u w:val="single"/>
                                  <w:lang w:val="nl-NL"/>
                                </w:rPr>
                              </w:pPr>
                            </w:p>
                            <w:p w14:paraId="494F4C7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344C8B" w14:textId="77777777" w:rsidR="001A7289" w:rsidRDefault="001A7289" w:rsidP="001A7289">
                              <w:pPr>
                                <w:rPr>
                                  <w:color w:val="000000"/>
                                  <w:sz w:val="32"/>
                                  <w:szCs w:val="32"/>
                                  <w:lang w:val="nl-NL"/>
                                </w:rPr>
                              </w:pPr>
                              <w:r>
                                <w:rPr>
                                  <w:color w:val="000000"/>
                                  <w:sz w:val="32"/>
                                  <w:szCs w:val="32"/>
                                  <w:lang w:val="nl-NL"/>
                                </w:rPr>
                                <w:t xml:space="preserve">                                                        </w:t>
                              </w:r>
                            </w:p>
                            <w:p w14:paraId="2B691A8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2BA96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0F9927" w14:textId="77777777" w:rsidR="001A7289" w:rsidRDefault="001A7289" w:rsidP="001A7289"/>
                          </w:txbxContent>
                        </v:textbox>
                      </v:oval>
                      <v:oval id="Oval 24" o:spid="_x0000_s108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" filled="f" stroked="f">
                        <v:textbox>
                          <w:txbxContent>
                            <w:p w14:paraId="2D9097BE" w14:textId="77777777" w:rsidR="001A7289" w:rsidRDefault="001A7289" w:rsidP="001A7289">
                              <w:pPr>
                                <w:jc w:val="center"/>
                                <w:rPr>
                                  <w:b/>
                                  <w:sz w:val="44"/>
                                  <w:szCs w:val="44"/>
                                  <w:u w:val="single"/>
                                  <w:lang w:val="nl-NL"/>
                                </w:rPr>
                              </w:pPr>
                              <w:r>
                                <w:rPr>
                                  <w:color w:val="000000"/>
                                  <w:sz w:val="44"/>
                                  <w:szCs w:val="44"/>
                                  <w:lang w:val="nl-NL"/>
                                </w:rPr>
                                <w:sym w:font="Webdings" w:char="F080"/>
                              </w:r>
                            </w:p>
                            <w:p w14:paraId="1F1A123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3998AE"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A316BE" w14:textId="77777777" w:rsidR="001A7289" w:rsidRDefault="001A7289" w:rsidP="001A7289">
                              <w:pPr>
                                <w:rPr>
                                  <w:b/>
                                  <w:u w:val="single"/>
                                  <w:lang w:val="nl-NL"/>
                                </w:rPr>
                              </w:pPr>
                            </w:p>
                            <w:p w14:paraId="4DAC2E18"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1713BF6" w14:textId="77777777" w:rsidR="001A7289" w:rsidRDefault="001A7289" w:rsidP="001A7289">
                              <w:pPr>
                                <w:rPr>
                                  <w:color w:val="000000"/>
                                  <w:sz w:val="32"/>
                                  <w:szCs w:val="32"/>
                                  <w:lang w:val="nl-NL"/>
                                </w:rPr>
                              </w:pPr>
                              <w:r>
                                <w:rPr>
                                  <w:color w:val="000000"/>
                                  <w:sz w:val="32"/>
                                  <w:szCs w:val="32"/>
                                  <w:lang w:val="nl-NL"/>
                                </w:rPr>
                                <w:t xml:space="preserve">                                                        </w:t>
                              </w:r>
                            </w:p>
                            <w:p w14:paraId="5016462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8D19D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24E2E9" w14:textId="77777777" w:rsidR="001A7289" w:rsidRDefault="001A7289" w:rsidP="001A7289"/>
                          </w:txbxContent>
                        </v:textbox>
                      </v:oval>
                      <v:oval id="Oval 25" o:spid="_x0000_s108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" filled="f" stroked="f">
                        <v:textbox>
                          <w:txbxContent>
                            <w:p w14:paraId="4C8F41A9" w14:textId="77777777" w:rsidR="001A7289" w:rsidRDefault="001A7289" w:rsidP="001A7289">
                              <w:pPr>
                                <w:jc w:val="center"/>
                                <w:rPr>
                                  <w:b/>
                                  <w:sz w:val="32"/>
                                  <w:szCs w:val="32"/>
                                  <w:u w:val="single"/>
                                  <w:lang w:val="nl-NL"/>
                                </w:rPr>
                              </w:pPr>
                              <w:r>
                                <w:rPr>
                                  <w:color w:val="000000"/>
                                  <w:sz w:val="32"/>
                                  <w:szCs w:val="32"/>
                                  <w:lang w:val="nl-NL"/>
                                </w:rPr>
                                <w:sym w:font="Webdings" w:char="F080"/>
                              </w:r>
                            </w:p>
                            <w:p w14:paraId="2ED6D25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511367"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62132E" w14:textId="77777777" w:rsidR="001A7289" w:rsidRDefault="001A7289" w:rsidP="001A7289">
                              <w:pPr>
                                <w:rPr>
                                  <w:b/>
                                  <w:u w:val="single"/>
                                  <w:lang w:val="nl-NL"/>
                                </w:rPr>
                              </w:pPr>
                            </w:p>
                            <w:p w14:paraId="7C86D7D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2C432" w14:textId="77777777" w:rsidR="001A7289" w:rsidRDefault="001A7289" w:rsidP="001A7289">
                              <w:pPr>
                                <w:rPr>
                                  <w:color w:val="000000"/>
                                  <w:sz w:val="32"/>
                                  <w:szCs w:val="32"/>
                                  <w:lang w:val="nl-NL"/>
                                </w:rPr>
                              </w:pPr>
                              <w:r>
                                <w:rPr>
                                  <w:color w:val="000000"/>
                                  <w:sz w:val="32"/>
                                  <w:szCs w:val="32"/>
                                  <w:lang w:val="nl-NL"/>
                                </w:rPr>
                                <w:t xml:space="preserve">                                                        </w:t>
                              </w:r>
                            </w:p>
                            <w:p w14:paraId="56FD867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1C1D9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A89ABF" w14:textId="77777777" w:rsidR="001A7289" w:rsidRDefault="001A7289" w:rsidP="001A7289"/>
                          </w:txbxContent>
                        </v:textbox>
                      </v:oval>
                      <v:oval id="Oval 26" o:spid="_x0000_s109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4q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" filled="f" stroked="f">
                        <v:textbox>
                          <w:txbxContent>
                            <w:p w14:paraId="56C9C15B" w14:textId="77777777" w:rsidR="001A7289" w:rsidRDefault="001A7289" w:rsidP="001A7289">
                              <w:pPr>
                                <w:jc w:val="both"/>
                                <w:rPr>
                                  <w:b/>
                                  <w:sz w:val="32"/>
                                  <w:szCs w:val="32"/>
                                  <w:u w:val="single"/>
                                  <w:lang w:val="nl-NL"/>
                                </w:rPr>
                              </w:pPr>
                              <w:r>
                                <w:rPr>
                                  <w:color w:val="000000"/>
                                  <w:sz w:val="32"/>
                                  <w:szCs w:val="32"/>
                                  <w:lang w:val="nl-NL"/>
                                </w:rPr>
                                <w:sym w:font="Webdings" w:char="F080"/>
                              </w:r>
                            </w:p>
                            <w:p w14:paraId="150BB69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68CCB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819C96" w14:textId="77777777" w:rsidR="001A7289" w:rsidRDefault="001A7289" w:rsidP="001A7289">
                              <w:pPr>
                                <w:rPr>
                                  <w:b/>
                                  <w:u w:val="single"/>
                                  <w:lang w:val="nl-NL"/>
                                </w:rPr>
                              </w:pPr>
                            </w:p>
                            <w:p w14:paraId="5F60EAC0"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1AB3CC" w14:textId="77777777" w:rsidR="001A7289" w:rsidRDefault="001A7289" w:rsidP="001A7289">
                              <w:pPr>
                                <w:rPr>
                                  <w:color w:val="000000"/>
                                  <w:sz w:val="32"/>
                                  <w:szCs w:val="32"/>
                                  <w:lang w:val="nl-NL"/>
                                </w:rPr>
                              </w:pPr>
                              <w:r>
                                <w:rPr>
                                  <w:color w:val="000000"/>
                                  <w:sz w:val="32"/>
                                  <w:szCs w:val="32"/>
                                  <w:lang w:val="nl-NL"/>
                                </w:rPr>
                                <w:t xml:space="preserve">                                                        </w:t>
                              </w:r>
                            </w:p>
                            <w:p w14:paraId="2F70701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896AD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D57CD2" w14:textId="77777777" w:rsidR="001A7289" w:rsidRDefault="001A7289" w:rsidP="001A7289"/>
                          </w:txbxContent>
                        </v:textbox>
                      </v:oval>
                      <v:oval id="Oval 27" o:spid="_x0000_s109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" filled="f" stroked="f">
                        <v:textbox>
                          <w:txbxContent>
                            <w:p w14:paraId="3D61F410" w14:textId="77777777" w:rsidR="001A7289" w:rsidRDefault="001A7289" w:rsidP="001A7289">
                              <w:pPr>
                                <w:jc w:val="both"/>
                                <w:rPr>
                                  <w:b/>
                                  <w:sz w:val="32"/>
                                  <w:szCs w:val="32"/>
                                  <w:u w:val="single"/>
                                  <w:lang w:val="nl-NL"/>
                                </w:rPr>
                              </w:pPr>
                              <w:r>
                                <w:rPr>
                                  <w:color w:val="000000"/>
                                  <w:sz w:val="32"/>
                                  <w:szCs w:val="32"/>
                                  <w:lang w:val="nl-NL"/>
                                </w:rPr>
                                <w:sym w:font="Webdings" w:char="F080"/>
                              </w:r>
                            </w:p>
                            <w:p w14:paraId="71DCE58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5E2C1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CEED56" w14:textId="77777777" w:rsidR="001A7289" w:rsidRDefault="001A7289" w:rsidP="001A7289">
                              <w:pPr>
                                <w:rPr>
                                  <w:b/>
                                  <w:u w:val="single"/>
                                  <w:lang w:val="nl-NL"/>
                                </w:rPr>
                              </w:pPr>
                            </w:p>
                            <w:p w14:paraId="6A73DAC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9DCD26" w14:textId="77777777" w:rsidR="001A7289" w:rsidRDefault="001A7289" w:rsidP="001A7289">
                              <w:pPr>
                                <w:rPr>
                                  <w:color w:val="000000"/>
                                  <w:sz w:val="32"/>
                                  <w:szCs w:val="32"/>
                                  <w:lang w:val="nl-NL"/>
                                </w:rPr>
                              </w:pPr>
                              <w:r>
                                <w:rPr>
                                  <w:color w:val="000000"/>
                                  <w:sz w:val="32"/>
                                  <w:szCs w:val="32"/>
                                  <w:lang w:val="nl-NL"/>
                                </w:rPr>
                                <w:t xml:space="preserve">                                                        </w:t>
                              </w:r>
                            </w:p>
                            <w:p w14:paraId="35D4337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C78EC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BD8918" w14:textId="77777777" w:rsidR="001A7289" w:rsidRDefault="001A7289" w:rsidP="001A7289"/>
                          </w:txbxContent>
                        </v:textbox>
                      </v:oval>
                      <v:oval id="Oval 28" o:spid="_x0000_s109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" filled="f" stroked="f">
                        <v:textbox>
                          <w:txbxContent>
                            <w:p w14:paraId="6E184A06" w14:textId="77777777" w:rsidR="001A7289" w:rsidRDefault="001A7289" w:rsidP="001A7289">
                              <w:pPr>
                                <w:jc w:val="both"/>
                                <w:rPr>
                                  <w:b/>
                                  <w:sz w:val="32"/>
                                  <w:szCs w:val="32"/>
                                  <w:u w:val="single"/>
                                  <w:lang w:val="nl-NL"/>
                                </w:rPr>
                              </w:pPr>
                              <w:r>
                                <w:rPr>
                                  <w:color w:val="000000"/>
                                  <w:sz w:val="32"/>
                                  <w:szCs w:val="32"/>
                                  <w:lang w:val="nl-NL"/>
                                </w:rPr>
                                <w:sym w:font="Webdings" w:char="F080"/>
                              </w:r>
                            </w:p>
                            <w:p w14:paraId="34DCC649"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AFACF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28B86C1" w14:textId="77777777" w:rsidR="001A7289" w:rsidRDefault="001A7289" w:rsidP="001A7289">
                              <w:pPr>
                                <w:rPr>
                                  <w:b/>
                                  <w:u w:val="single"/>
                                  <w:lang w:val="nl-NL"/>
                                </w:rPr>
                              </w:pPr>
                            </w:p>
                            <w:p w14:paraId="2DBD59B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281693" w14:textId="77777777" w:rsidR="001A7289" w:rsidRDefault="001A7289" w:rsidP="001A7289">
                              <w:pPr>
                                <w:rPr>
                                  <w:color w:val="000000"/>
                                  <w:sz w:val="32"/>
                                  <w:szCs w:val="32"/>
                                  <w:lang w:val="nl-NL"/>
                                </w:rPr>
                              </w:pPr>
                              <w:r>
                                <w:rPr>
                                  <w:color w:val="000000"/>
                                  <w:sz w:val="32"/>
                                  <w:szCs w:val="32"/>
                                  <w:lang w:val="nl-NL"/>
                                </w:rPr>
                                <w:t xml:space="preserve">                                                        </w:t>
                              </w:r>
                            </w:p>
                            <w:p w14:paraId="20F6F5B9"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D3D7866"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40B1C0" w14:textId="77777777" w:rsidR="001A7289" w:rsidRDefault="001A7289" w:rsidP="001A7289"/>
                          </w:txbxContent>
                        </v:textbox>
                      </v:oval>
                      <v:oval id="Oval 29" o:spid="_x0000_s109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" filled="f" stroked="f">
                        <v:textbox>
                          <w:txbxContent>
                            <w:p w14:paraId="78EEE503" w14:textId="77777777" w:rsidR="001A7289" w:rsidRDefault="001A7289" w:rsidP="001A7289">
                              <w:pPr>
                                <w:jc w:val="both"/>
                                <w:rPr>
                                  <w:b/>
                                  <w:sz w:val="32"/>
                                  <w:szCs w:val="32"/>
                                  <w:u w:val="single"/>
                                  <w:lang w:val="nl-NL"/>
                                </w:rPr>
                              </w:pPr>
                              <w:r>
                                <w:rPr>
                                  <w:color w:val="000000"/>
                                  <w:sz w:val="32"/>
                                  <w:szCs w:val="32"/>
                                  <w:lang w:val="nl-NL"/>
                                </w:rPr>
                                <w:sym w:font="Webdings" w:char="F080"/>
                              </w:r>
                            </w:p>
                            <w:p w14:paraId="7FD49155"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D863CA"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79043D" w14:textId="77777777" w:rsidR="001A7289" w:rsidRDefault="001A7289" w:rsidP="001A7289">
                              <w:pPr>
                                <w:rPr>
                                  <w:b/>
                                  <w:u w:val="single"/>
                                  <w:lang w:val="nl-NL"/>
                                </w:rPr>
                              </w:pPr>
                            </w:p>
                            <w:p w14:paraId="7DA4796A"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D2CEDF" w14:textId="77777777" w:rsidR="001A7289" w:rsidRDefault="001A7289" w:rsidP="001A7289">
                              <w:pPr>
                                <w:rPr>
                                  <w:color w:val="000000"/>
                                  <w:sz w:val="32"/>
                                  <w:szCs w:val="32"/>
                                  <w:lang w:val="nl-NL"/>
                                </w:rPr>
                              </w:pPr>
                              <w:r>
                                <w:rPr>
                                  <w:color w:val="000000"/>
                                  <w:sz w:val="32"/>
                                  <w:szCs w:val="32"/>
                                  <w:lang w:val="nl-NL"/>
                                </w:rPr>
                                <w:t xml:space="preserve">                                                        </w:t>
                              </w:r>
                            </w:p>
                            <w:p w14:paraId="17570221"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F9598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ED141F" w14:textId="77777777" w:rsidR="001A7289" w:rsidRDefault="001A7289" w:rsidP="001A7289"/>
                          </w:txbxContent>
                        </v:textbox>
                      </v:oval>
                      <v:oval id="Oval 30" o:spid="_x0000_s109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" filled="f" stroked="f">
                        <v:textbox>
                          <w:txbxContent>
                            <w:p w14:paraId="672C30C6" w14:textId="77777777" w:rsidR="001A7289" w:rsidRDefault="001A7289" w:rsidP="001A7289">
                              <w:pPr>
                                <w:jc w:val="both"/>
                                <w:rPr>
                                  <w:b/>
                                  <w:sz w:val="32"/>
                                  <w:szCs w:val="32"/>
                                  <w:u w:val="single"/>
                                  <w:lang w:val="nl-NL"/>
                                </w:rPr>
                              </w:pPr>
                              <w:r>
                                <w:rPr>
                                  <w:color w:val="000000"/>
                                  <w:sz w:val="32"/>
                                  <w:szCs w:val="32"/>
                                  <w:lang w:val="nl-NL"/>
                                </w:rPr>
                                <w:sym w:font="Webdings" w:char="F080"/>
                              </w:r>
                            </w:p>
                            <w:p w14:paraId="255813BE"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FA2482"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D5769D1" w14:textId="77777777" w:rsidR="001A7289" w:rsidRDefault="001A7289" w:rsidP="001A7289">
                              <w:pPr>
                                <w:rPr>
                                  <w:b/>
                                  <w:u w:val="single"/>
                                  <w:lang w:val="nl-NL"/>
                                </w:rPr>
                              </w:pPr>
                            </w:p>
                            <w:p w14:paraId="3D83418E"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76BB20" w14:textId="77777777" w:rsidR="001A7289" w:rsidRDefault="001A7289" w:rsidP="001A7289">
                              <w:pPr>
                                <w:rPr>
                                  <w:color w:val="000000"/>
                                  <w:sz w:val="32"/>
                                  <w:szCs w:val="32"/>
                                  <w:lang w:val="nl-NL"/>
                                </w:rPr>
                              </w:pPr>
                              <w:r>
                                <w:rPr>
                                  <w:color w:val="000000"/>
                                  <w:sz w:val="32"/>
                                  <w:szCs w:val="32"/>
                                  <w:lang w:val="nl-NL"/>
                                </w:rPr>
                                <w:t xml:space="preserve">                                                        </w:t>
                              </w:r>
                            </w:p>
                            <w:p w14:paraId="38F5B2F6"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DF566B"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3128C" w14:textId="77777777" w:rsidR="001A7289" w:rsidRDefault="001A7289" w:rsidP="001A7289"/>
                          </w:txbxContent>
                        </v:textbox>
                      </v:oval>
                      <v:oval id="Oval 31" o:spid="_x0000_s109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" filled="f" stroked="f">
                        <v:textbox>
                          <w:txbxContent>
                            <w:p w14:paraId="723D6C6F" w14:textId="77777777" w:rsidR="001A7289" w:rsidRDefault="001A7289" w:rsidP="001A7289">
                              <w:pPr>
                                <w:jc w:val="both"/>
                                <w:rPr>
                                  <w:b/>
                                  <w:sz w:val="32"/>
                                  <w:szCs w:val="32"/>
                                  <w:u w:val="single"/>
                                  <w:lang w:val="nl-NL"/>
                                </w:rPr>
                              </w:pPr>
                              <w:r>
                                <w:rPr>
                                  <w:color w:val="000000"/>
                                  <w:sz w:val="32"/>
                                  <w:szCs w:val="32"/>
                                  <w:lang w:val="nl-NL"/>
                                </w:rPr>
                                <w:sym w:font="Webdings" w:char="F080"/>
                              </w:r>
                            </w:p>
                            <w:p w14:paraId="3975D8D5"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0C3C9E"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7E600C" w14:textId="77777777" w:rsidR="001A7289" w:rsidRDefault="001A7289" w:rsidP="001A7289">
                              <w:pPr>
                                <w:rPr>
                                  <w:b/>
                                  <w:u w:val="single"/>
                                  <w:lang w:val="nl-NL"/>
                                </w:rPr>
                              </w:pPr>
                            </w:p>
                            <w:p w14:paraId="3C37A6DE"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096BD0" w14:textId="77777777" w:rsidR="001A7289" w:rsidRDefault="001A7289" w:rsidP="001A7289">
                              <w:pPr>
                                <w:rPr>
                                  <w:color w:val="000000"/>
                                  <w:sz w:val="32"/>
                                  <w:szCs w:val="32"/>
                                  <w:lang w:val="nl-NL"/>
                                </w:rPr>
                              </w:pPr>
                              <w:r>
                                <w:rPr>
                                  <w:color w:val="000000"/>
                                  <w:sz w:val="32"/>
                                  <w:szCs w:val="32"/>
                                  <w:lang w:val="nl-NL"/>
                                </w:rPr>
                                <w:t xml:space="preserve">                                                        </w:t>
                              </w:r>
                            </w:p>
                            <w:p w14:paraId="0A79EA4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1C4B02"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763038" w14:textId="77777777" w:rsidR="001A7289" w:rsidRDefault="001A7289" w:rsidP="001A7289"/>
                          </w:txbxContent>
                        </v:textbox>
                      </v:oval>
                    </v:group>
                  </w:pict>
                </mc:Fallback>
              </mc:AlternateContent>
            </w:r>
            <w:r w:rsidRPr="004A7F4A">
              <w:rPr>
                <w:noProof/>
              </w:rPr>
              <mc:AlternateContent>
                <mc:Choice Requires="wpg">
                  <w:drawing>
                    <wp:anchor distT="0" distB="0" distL="114300" distR="114300" simplePos="0" relativeHeight="251705344" behindDoc="0" locked="0" layoutInCell="1" allowOverlap="1" wp14:anchorId="190ED699" wp14:editId="694B6B45">
                      <wp:simplePos x="0" y="0"/>
                      <wp:positionH relativeFrom="column">
                        <wp:posOffset>5542915</wp:posOffset>
                      </wp:positionH>
                      <wp:positionV relativeFrom="paragraph">
                        <wp:posOffset>5634990</wp:posOffset>
                      </wp:positionV>
                      <wp:extent cx="1245870" cy="1143000"/>
                      <wp:effectExtent l="2540" t="0" r="0" b="635"/>
                      <wp:wrapNone/>
                      <wp:docPr id="245292696" name="Group 245292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245292697"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1EED93" w14:textId="77777777" w:rsidR="001A7289" w:rsidRDefault="001A7289" w:rsidP="001A7289">
                                    <w:pPr>
                                      <w:jc w:val="both"/>
                                      <w:rPr>
                                        <w:b/>
                                        <w:sz w:val="32"/>
                                        <w:szCs w:val="32"/>
                                        <w:u w:val="single"/>
                                        <w:lang w:val="nl-NL"/>
                                      </w:rPr>
                                    </w:pPr>
                                    <w:r>
                                      <w:rPr>
                                        <w:color w:val="000000"/>
                                        <w:sz w:val="32"/>
                                        <w:szCs w:val="32"/>
                                        <w:lang w:val="nl-NL"/>
                                      </w:rPr>
                                      <w:sym w:font="Webdings" w:char="F080"/>
                                    </w:r>
                                  </w:p>
                                  <w:p w14:paraId="0B8CE75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948EC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36911B" w14:textId="77777777" w:rsidR="001A7289" w:rsidRDefault="001A7289" w:rsidP="001A7289">
                                    <w:pPr>
                                      <w:rPr>
                                        <w:b/>
                                        <w:u w:val="single"/>
                                        <w:lang w:val="nl-NL"/>
                                      </w:rPr>
                                    </w:pPr>
                                  </w:p>
                                  <w:p w14:paraId="1D699BB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7878C53" w14:textId="77777777" w:rsidR="001A7289" w:rsidRDefault="001A7289" w:rsidP="001A7289">
                                    <w:pPr>
                                      <w:rPr>
                                        <w:color w:val="000000"/>
                                        <w:sz w:val="32"/>
                                        <w:szCs w:val="32"/>
                                        <w:lang w:val="nl-NL"/>
                                      </w:rPr>
                                    </w:pPr>
                                    <w:r>
                                      <w:rPr>
                                        <w:color w:val="000000"/>
                                        <w:sz w:val="32"/>
                                        <w:szCs w:val="32"/>
                                        <w:lang w:val="nl-NL"/>
                                      </w:rPr>
                                      <w:t xml:space="preserve">                                                        </w:t>
                                    </w:r>
                                  </w:p>
                                  <w:p w14:paraId="261F4BF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B2B18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515D9C" w14:textId="77777777" w:rsidR="001A7289" w:rsidRDefault="001A7289" w:rsidP="001A7289"/>
                                </w:txbxContent>
                              </wps:txbx>
                              <wps:bodyPr rot="0" vert="horz" wrap="square" lIns="91440" tIns="45720" rIns="91440" bIns="45720" anchor="t" anchorCtr="0" upright="1">
                                <a:noAutofit/>
                              </wps:bodyPr>
                            </wps:wsp>
                            <wps:wsp>
                              <wps:cNvPr id="245292698"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EEAD9F" w14:textId="77777777" w:rsidR="001A7289" w:rsidRDefault="001A7289" w:rsidP="001A7289">
                                    <w:pPr>
                                      <w:jc w:val="center"/>
                                      <w:rPr>
                                        <w:b/>
                                        <w:sz w:val="44"/>
                                        <w:szCs w:val="44"/>
                                        <w:u w:val="single"/>
                                        <w:lang w:val="nl-NL"/>
                                      </w:rPr>
                                    </w:pPr>
                                    <w:r>
                                      <w:rPr>
                                        <w:color w:val="000000"/>
                                        <w:sz w:val="44"/>
                                        <w:szCs w:val="44"/>
                                        <w:lang w:val="nl-NL"/>
                                      </w:rPr>
                                      <w:sym w:font="Webdings" w:char="F080"/>
                                    </w:r>
                                  </w:p>
                                  <w:p w14:paraId="4887B954"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DD9C1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B8F5C4" w14:textId="77777777" w:rsidR="001A7289" w:rsidRDefault="001A7289" w:rsidP="001A7289">
                                    <w:pPr>
                                      <w:rPr>
                                        <w:b/>
                                        <w:u w:val="single"/>
                                        <w:lang w:val="nl-NL"/>
                                      </w:rPr>
                                    </w:pPr>
                                  </w:p>
                                  <w:p w14:paraId="03B945E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BAB53B" w14:textId="77777777" w:rsidR="001A7289" w:rsidRDefault="001A7289" w:rsidP="001A7289">
                                    <w:pPr>
                                      <w:rPr>
                                        <w:color w:val="000000"/>
                                        <w:sz w:val="32"/>
                                        <w:szCs w:val="32"/>
                                        <w:lang w:val="nl-NL"/>
                                      </w:rPr>
                                    </w:pPr>
                                    <w:r>
                                      <w:rPr>
                                        <w:color w:val="000000"/>
                                        <w:sz w:val="32"/>
                                        <w:szCs w:val="32"/>
                                        <w:lang w:val="nl-NL"/>
                                      </w:rPr>
                                      <w:t xml:space="preserve">                                                        </w:t>
                                    </w:r>
                                  </w:p>
                                  <w:p w14:paraId="16C7993D"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4E75E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0EEADA" w14:textId="77777777" w:rsidR="001A7289" w:rsidRDefault="001A7289" w:rsidP="001A7289"/>
                                </w:txbxContent>
                              </wps:txbx>
                              <wps:bodyPr rot="0" vert="horz" wrap="square" lIns="91440" tIns="45720" rIns="91440" bIns="45720" anchor="t" anchorCtr="0" upright="1">
                                <a:noAutofit/>
                              </wps:bodyPr>
                            </wps:wsp>
                            <wps:wsp>
                              <wps:cNvPr id="245292699"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E4A2ED" w14:textId="77777777" w:rsidR="001A7289" w:rsidRDefault="001A7289" w:rsidP="001A7289">
                                    <w:pPr>
                                      <w:jc w:val="center"/>
                                      <w:rPr>
                                        <w:b/>
                                        <w:sz w:val="32"/>
                                        <w:szCs w:val="32"/>
                                        <w:u w:val="single"/>
                                        <w:lang w:val="nl-NL"/>
                                      </w:rPr>
                                    </w:pPr>
                                    <w:r>
                                      <w:rPr>
                                        <w:color w:val="000000"/>
                                        <w:sz w:val="32"/>
                                        <w:szCs w:val="32"/>
                                        <w:lang w:val="nl-NL"/>
                                      </w:rPr>
                                      <w:sym w:font="Webdings" w:char="F080"/>
                                    </w:r>
                                  </w:p>
                                  <w:p w14:paraId="774B5ED2"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81A0E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061563" w14:textId="77777777" w:rsidR="001A7289" w:rsidRDefault="001A7289" w:rsidP="001A7289">
                                    <w:pPr>
                                      <w:rPr>
                                        <w:b/>
                                        <w:u w:val="single"/>
                                        <w:lang w:val="nl-NL"/>
                                      </w:rPr>
                                    </w:pPr>
                                  </w:p>
                                  <w:p w14:paraId="556F202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323471" w14:textId="77777777" w:rsidR="001A7289" w:rsidRDefault="001A7289" w:rsidP="001A7289">
                                    <w:pPr>
                                      <w:rPr>
                                        <w:color w:val="000000"/>
                                        <w:sz w:val="32"/>
                                        <w:szCs w:val="32"/>
                                        <w:lang w:val="nl-NL"/>
                                      </w:rPr>
                                    </w:pPr>
                                    <w:r>
                                      <w:rPr>
                                        <w:color w:val="000000"/>
                                        <w:sz w:val="32"/>
                                        <w:szCs w:val="32"/>
                                        <w:lang w:val="nl-NL"/>
                                      </w:rPr>
                                      <w:t xml:space="preserve">                                                        </w:t>
                                    </w:r>
                                  </w:p>
                                  <w:p w14:paraId="5812A193"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CD6C07"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B62A67" w14:textId="77777777" w:rsidR="001A7289" w:rsidRDefault="001A7289" w:rsidP="001A7289"/>
                                </w:txbxContent>
                              </wps:txbx>
                              <wps:bodyPr rot="0" vert="horz" wrap="square" lIns="91440" tIns="45720" rIns="91440" bIns="45720" anchor="t" anchorCtr="0" upright="1">
                                <a:noAutofit/>
                              </wps:bodyPr>
                            </wps:wsp>
                            <wps:wsp>
                              <wps:cNvPr id="245292700"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C42820" w14:textId="77777777" w:rsidR="001A7289" w:rsidRDefault="001A7289" w:rsidP="001A7289">
                                    <w:pPr>
                                      <w:jc w:val="both"/>
                                      <w:rPr>
                                        <w:b/>
                                        <w:sz w:val="32"/>
                                        <w:szCs w:val="32"/>
                                        <w:u w:val="single"/>
                                        <w:lang w:val="nl-NL"/>
                                      </w:rPr>
                                    </w:pPr>
                                    <w:r>
                                      <w:rPr>
                                        <w:color w:val="000000"/>
                                        <w:sz w:val="32"/>
                                        <w:szCs w:val="32"/>
                                        <w:lang w:val="nl-NL"/>
                                      </w:rPr>
                                      <w:sym w:font="Webdings" w:char="F080"/>
                                    </w:r>
                                  </w:p>
                                  <w:p w14:paraId="5043FD3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55D330"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93B8B9" w14:textId="77777777" w:rsidR="001A7289" w:rsidRDefault="001A7289" w:rsidP="001A7289">
                                    <w:pPr>
                                      <w:rPr>
                                        <w:b/>
                                        <w:u w:val="single"/>
                                        <w:lang w:val="nl-NL"/>
                                      </w:rPr>
                                    </w:pPr>
                                  </w:p>
                                  <w:p w14:paraId="6C22545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0A8437" w14:textId="77777777" w:rsidR="001A7289" w:rsidRDefault="001A7289" w:rsidP="001A7289">
                                    <w:pPr>
                                      <w:rPr>
                                        <w:color w:val="000000"/>
                                        <w:sz w:val="32"/>
                                        <w:szCs w:val="32"/>
                                        <w:lang w:val="nl-NL"/>
                                      </w:rPr>
                                    </w:pPr>
                                    <w:r>
                                      <w:rPr>
                                        <w:color w:val="000000"/>
                                        <w:sz w:val="32"/>
                                        <w:szCs w:val="32"/>
                                        <w:lang w:val="nl-NL"/>
                                      </w:rPr>
                                      <w:t xml:space="preserve">                                                        </w:t>
                                    </w:r>
                                  </w:p>
                                  <w:p w14:paraId="3A7F208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0EA55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E9E873" w14:textId="77777777" w:rsidR="001A7289" w:rsidRDefault="001A7289" w:rsidP="001A7289"/>
                                </w:txbxContent>
                              </wps:txbx>
                              <wps:bodyPr rot="0" vert="horz" wrap="square" lIns="91440" tIns="45720" rIns="91440" bIns="45720" anchor="t" anchorCtr="0" upright="1">
                                <a:noAutofit/>
                              </wps:bodyPr>
                            </wps:wsp>
                            <wps:wsp>
                              <wps:cNvPr id="245292701"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C2F530" w14:textId="77777777" w:rsidR="001A7289" w:rsidRDefault="001A7289" w:rsidP="001A7289">
                                    <w:pPr>
                                      <w:jc w:val="both"/>
                                      <w:rPr>
                                        <w:b/>
                                        <w:sz w:val="32"/>
                                        <w:szCs w:val="32"/>
                                        <w:u w:val="single"/>
                                        <w:lang w:val="nl-NL"/>
                                      </w:rPr>
                                    </w:pPr>
                                    <w:r>
                                      <w:rPr>
                                        <w:color w:val="000000"/>
                                        <w:sz w:val="32"/>
                                        <w:szCs w:val="32"/>
                                        <w:lang w:val="nl-NL"/>
                                      </w:rPr>
                                      <w:sym w:font="Webdings" w:char="F080"/>
                                    </w:r>
                                  </w:p>
                                  <w:p w14:paraId="414517F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B53D4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FD2290" w14:textId="77777777" w:rsidR="001A7289" w:rsidRDefault="001A7289" w:rsidP="001A7289">
                                    <w:pPr>
                                      <w:rPr>
                                        <w:b/>
                                        <w:u w:val="single"/>
                                        <w:lang w:val="nl-NL"/>
                                      </w:rPr>
                                    </w:pPr>
                                  </w:p>
                                  <w:p w14:paraId="0323D09F"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07233B" w14:textId="77777777" w:rsidR="001A7289" w:rsidRDefault="001A7289" w:rsidP="001A7289">
                                    <w:pPr>
                                      <w:rPr>
                                        <w:color w:val="000000"/>
                                        <w:sz w:val="32"/>
                                        <w:szCs w:val="32"/>
                                        <w:lang w:val="nl-NL"/>
                                      </w:rPr>
                                    </w:pPr>
                                    <w:r>
                                      <w:rPr>
                                        <w:color w:val="000000"/>
                                        <w:sz w:val="32"/>
                                        <w:szCs w:val="32"/>
                                        <w:lang w:val="nl-NL"/>
                                      </w:rPr>
                                      <w:t xml:space="preserve">                                                        </w:t>
                                    </w:r>
                                  </w:p>
                                  <w:p w14:paraId="7CDF3C24"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B131A4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E3F088" w14:textId="77777777" w:rsidR="001A7289" w:rsidRDefault="001A7289" w:rsidP="001A7289"/>
                                </w:txbxContent>
                              </wps:txbx>
                              <wps:bodyPr rot="0" vert="horz" wrap="square" lIns="91440" tIns="45720" rIns="91440" bIns="45720" anchor="t" anchorCtr="0" upright="1">
                                <a:noAutofit/>
                              </wps:bodyPr>
                            </wps:wsp>
                            <wps:wsp>
                              <wps:cNvPr id="245292702"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E143C1" w14:textId="77777777" w:rsidR="001A7289" w:rsidRDefault="001A7289" w:rsidP="001A7289">
                                    <w:pPr>
                                      <w:jc w:val="both"/>
                                      <w:rPr>
                                        <w:b/>
                                        <w:sz w:val="32"/>
                                        <w:szCs w:val="32"/>
                                        <w:u w:val="single"/>
                                        <w:lang w:val="nl-NL"/>
                                      </w:rPr>
                                    </w:pPr>
                                    <w:r>
                                      <w:rPr>
                                        <w:color w:val="000000"/>
                                        <w:sz w:val="32"/>
                                        <w:szCs w:val="32"/>
                                        <w:lang w:val="nl-NL"/>
                                      </w:rPr>
                                      <w:sym w:font="Webdings" w:char="F080"/>
                                    </w:r>
                                  </w:p>
                                  <w:p w14:paraId="0DF13C33"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9F386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42E8DC" w14:textId="77777777" w:rsidR="001A7289" w:rsidRDefault="001A7289" w:rsidP="001A7289">
                                    <w:pPr>
                                      <w:rPr>
                                        <w:b/>
                                        <w:u w:val="single"/>
                                        <w:lang w:val="nl-NL"/>
                                      </w:rPr>
                                    </w:pPr>
                                  </w:p>
                                  <w:p w14:paraId="26EC1112"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57AE83" w14:textId="77777777" w:rsidR="001A7289" w:rsidRDefault="001A7289" w:rsidP="001A7289">
                                    <w:pPr>
                                      <w:rPr>
                                        <w:color w:val="000000"/>
                                        <w:sz w:val="32"/>
                                        <w:szCs w:val="32"/>
                                        <w:lang w:val="nl-NL"/>
                                      </w:rPr>
                                    </w:pPr>
                                    <w:r>
                                      <w:rPr>
                                        <w:color w:val="000000"/>
                                        <w:sz w:val="32"/>
                                        <w:szCs w:val="32"/>
                                        <w:lang w:val="nl-NL"/>
                                      </w:rPr>
                                      <w:t xml:space="preserve">                                                        </w:t>
                                    </w:r>
                                  </w:p>
                                  <w:p w14:paraId="43CEC2A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0EBCE3"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713518" w14:textId="77777777" w:rsidR="001A7289" w:rsidRDefault="001A7289" w:rsidP="001A7289"/>
                                </w:txbxContent>
                              </wps:txbx>
                              <wps:bodyPr rot="0" vert="horz" wrap="square" lIns="91440" tIns="45720" rIns="91440" bIns="45720" anchor="t" anchorCtr="0" upright="1">
                                <a:noAutofit/>
                              </wps:bodyPr>
                            </wps:wsp>
                            <wps:wsp>
                              <wps:cNvPr id="245292703"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BACA3E" w14:textId="77777777" w:rsidR="001A7289" w:rsidRDefault="001A7289" w:rsidP="001A7289">
                                    <w:pPr>
                                      <w:jc w:val="both"/>
                                      <w:rPr>
                                        <w:b/>
                                        <w:sz w:val="32"/>
                                        <w:szCs w:val="32"/>
                                        <w:u w:val="single"/>
                                        <w:lang w:val="nl-NL"/>
                                      </w:rPr>
                                    </w:pPr>
                                    <w:r>
                                      <w:rPr>
                                        <w:color w:val="000000"/>
                                        <w:sz w:val="32"/>
                                        <w:szCs w:val="32"/>
                                        <w:lang w:val="nl-NL"/>
                                      </w:rPr>
                                      <w:sym w:font="Webdings" w:char="F080"/>
                                    </w:r>
                                  </w:p>
                                  <w:p w14:paraId="6EED863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42BD5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6709BB" w14:textId="77777777" w:rsidR="001A7289" w:rsidRDefault="001A7289" w:rsidP="001A7289">
                                    <w:pPr>
                                      <w:rPr>
                                        <w:b/>
                                        <w:u w:val="single"/>
                                        <w:lang w:val="nl-NL"/>
                                      </w:rPr>
                                    </w:pPr>
                                  </w:p>
                                  <w:p w14:paraId="0BECEAD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FA9593" w14:textId="77777777" w:rsidR="001A7289" w:rsidRDefault="001A7289" w:rsidP="001A7289">
                                    <w:pPr>
                                      <w:rPr>
                                        <w:color w:val="000000"/>
                                        <w:sz w:val="32"/>
                                        <w:szCs w:val="32"/>
                                        <w:lang w:val="nl-NL"/>
                                      </w:rPr>
                                    </w:pPr>
                                    <w:r>
                                      <w:rPr>
                                        <w:color w:val="000000"/>
                                        <w:sz w:val="32"/>
                                        <w:szCs w:val="32"/>
                                        <w:lang w:val="nl-NL"/>
                                      </w:rPr>
                                      <w:t xml:space="preserve">                                                        </w:t>
                                    </w:r>
                                  </w:p>
                                  <w:p w14:paraId="1A48EB3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7501E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7A7DD" w14:textId="77777777" w:rsidR="001A7289" w:rsidRDefault="001A7289" w:rsidP="001A7289"/>
                                </w:txbxContent>
                              </wps:txbx>
                              <wps:bodyPr rot="0" vert="horz" wrap="square" lIns="91440" tIns="45720" rIns="91440" bIns="45720" anchor="t" anchorCtr="0" upright="1">
                                <a:noAutofit/>
                              </wps:bodyPr>
                            </wps:wsp>
                            <wps:wsp>
                              <wps:cNvPr id="956830560"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4D8E05" w14:textId="77777777" w:rsidR="001A7289" w:rsidRDefault="001A7289" w:rsidP="001A7289">
                                    <w:pPr>
                                      <w:jc w:val="both"/>
                                      <w:rPr>
                                        <w:b/>
                                        <w:sz w:val="32"/>
                                        <w:szCs w:val="32"/>
                                        <w:u w:val="single"/>
                                        <w:lang w:val="nl-NL"/>
                                      </w:rPr>
                                    </w:pPr>
                                    <w:r>
                                      <w:rPr>
                                        <w:color w:val="000000"/>
                                        <w:sz w:val="32"/>
                                        <w:szCs w:val="32"/>
                                        <w:lang w:val="nl-NL"/>
                                      </w:rPr>
                                      <w:sym w:font="Webdings" w:char="F080"/>
                                    </w:r>
                                  </w:p>
                                  <w:p w14:paraId="1F4E2578"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0234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56BEA6" w14:textId="77777777" w:rsidR="001A7289" w:rsidRDefault="001A7289" w:rsidP="001A7289">
                                    <w:pPr>
                                      <w:rPr>
                                        <w:b/>
                                        <w:u w:val="single"/>
                                        <w:lang w:val="nl-NL"/>
                                      </w:rPr>
                                    </w:pPr>
                                  </w:p>
                                  <w:p w14:paraId="6EDCCE4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7E364AC" w14:textId="77777777" w:rsidR="001A7289" w:rsidRDefault="001A7289" w:rsidP="001A7289">
                                    <w:pPr>
                                      <w:rPr>
                                        <w:color w:val="000000"/>
                                        <w:sz w:val="32"/>
                                        <w:szCs w:val="32"/>
                                        <w:lang w:val="nl-NL"/>
                                      </w:rPr>
                                    </w:pPr>
                                    <w:r>
                                      <w:rPr>
                                        <w:color w:val="000000"/>
                                        <w:sz w:val="32"/>
                                        <w:szCs w:val="32"/>
                                        <w:lang w:val="nl-NL"/>
                                      </w:rPr>
                                      <w:t xml:space="preserve">                                                        </w:t>
                                    </w:r>
                                  </w:p>
                                  <w:p w14:paraId="5999E85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072FA8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017A89" w14:textId="77777777" w:rsidR="001A7289" w:rsidRDefault="001A7289" w:rsidP="001A7289"/>
                                </w:txbxContent>
                              </wps:txbx>
                              <wps:bodyPr rot="0" vert="horz" wrap="square" lIns="91440" tIns="45720" rIns="91440" bIns="45720" anchor="t" anchorCtr="0" upright="1">
                                <a:noAutofit/>
                              </wps:bodyPr>
                            </wps:wsp>
                            <wps:wsp>
                              <wps:cNvPr id="956830561"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AB9BE3" w14:textId="77777777" w:rsidR="001A7289" w:rsidRDefault="001A7289" w:rsidP="001A7289">
                                    <w:pPr>
                                      <w:jc w:val="both"/>
                                      <w:rPr>
                                        <w:b/>
                                        <w:sz w:val="32"/>
                                        <w:szCs w:val="32"/>
                                        <w:u w:val="single"/>
                                        <w:lang w:val="nl-NL"/>
                                      </w:rPr>
                                    </w:pPr>
                                    <w:r>
                                      <w:rPr>
                                        <w:color w:val="000000"/>
                                        <w:sz w:val="32"/>
                                        <w:szCs w:val="32"/>
                                        <w:lang w:val="nl-NL"/>
                                      </w:rPr>
                                      <w:sym w:font="Webdings" w:char="F080"/>
                                    </w:r>
                                  </w:p>
                                  <w:p w14:paraId="4588150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9B84EA"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46B08B" w14:textId="77777777" w:rsidR="001A7289" w:rsidRDefault="001A7289" w:rsidP="001A7289">
                                    <w:pPr>
                                      <w:rPr>
                                        <w:b/>
                                        <w:u w:val="single"/>
                                        <w:lang w:val="nl-NL"/>
                                      </w:rPr>
                                    </w:pPr>
                                  </w:p>
                                  <w:p w14:paraId="67EF8C6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EB19D2" w14:textId="77777777" w:rsidR="001A7289" w:rsidRDefault="001A7289" w:rsidP="001A7289">
                                    <w:pPr>
                                      <w:rPr>
                                        <w:color w:val="000000"/>
                                        <w:sz w:val="32"/>
                                        <w:szCs w:val="32"/>
                                        <w:lang w:val="nl-NL"/>
                                      </w:rPr>
                                    </w:pPr>
                                    <w:r>
                                      <w:rPr>
                                        <w:color w:val="000000"/>
                                        <w:sz w:val="32"/>
                                        <w:szCs w:val="32"/>
                                        <w:lang w:val="nl-NL"/>
                                      </w:rPr>
                                      <w:t xml:space="preserve">                                                        </w:t>
                                    </w:r>
                                  </w:p>
                                  <w:p w14:paraId="354A808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31A2F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45DB76" w14:textId="77777777" w:rsidR="001A7289" w:rsidRDefault="001A7289" w:rsidP="001A728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0ED699" id="Group 245292696" o:spid="_x0000_s1096" style="position:absolute;margin-left:436.45pt;margin-top:443.7pt;width:98.1pt;height:90pt;z-index:25170534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FjXLBFnAwAAyBYAAA4AAAAAAAAAAAAAAAAALgIAAGRycy9lMm9Eb2MueG1sUEsBAi0AFAAGAAgA&#10;AAAhAAZlqoXiAAAADQEAAA8AAAAAAAAAAAAAAAAAwQUAAGRycy9kb3ducmV2LnhtbFBLBQYAAAAA&#10;BAAEAPMAAADQBgAAAAA=&#10;">
                      <v:oval id="Oval 13" o:spid="_x0000_s109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" filled="f" stroked="f">
                        <v:textbox>
                          <w:txbxContent>
                            <w:p w14:paraId="261EED93" w14:textId="77777777" w:rsidR="001A7289" w:rsidRDefault="001A7289" w:rsidP="001A7289">
                              <w:pPr>
                                <w:jc w:val="both"/>
                                <w:rPr>
                                  <w:b/>
                                  <w:sz w:val="32"/>
                                  <w:szCs w:val="32"/>
                                  <w:u w:val="single"/>
                                  <w:lang w:val="nl-NL"/>
                                </w:rPr>
                              </w:pPr>
                              <w:r>
                                <w:rPr>
                                  <w:color w:val="000000"/>
                                  <w:sz w:val="32"/>
                                  <w:szCs w:val="32"/>
                                  <w:lang w:val="nl-NL"/>
                                </w:rPr>
                                <w:sym w:font="Webdings" w:char="F080"/>
                              </w:r>
                            </w:p>
                            <w:p w14:paraId="0B8CE75D"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948EC9"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36911B" w14:textId="77777777" w:rsidR="001A7289" w:rsidRDefault="001A7289" w:rsidP="001A7289">
                              <w:pPr>
                                <w:rPr>
                                  <w:b/>
                                  <w:u w:val="single"/>
                                  <w:lang w:val="nl-NL"/>
                                </w:rPr>
                              </w:pPr>
                            </w:p>
                            <w:p w14:paraId="1D699BB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7878C53" w14:textId="77777777" w:rsidR="001A7289" w:rsidRDefault="001A7289" w:rsidP="001A7289">
                              <w:pPr>
                                <w:rPr>
                                  <w:color w:val="000000"/>
                                  <w:sz w:val="32"/>
                                  <w:szCs w:val="32"/>
                                  <w:lang w:val="nl-NL"/>
                                </w:rPr>
                              </w:pPr>
                              <w:r>
                                <w:rPr>
                                  <w:color w:val="000000"/>
                                  <w:sz w:val="32"/>
                                  <w:szCs w:val="32"/>
                                  <w:lang w:val="nl-NL"/>
                                </w:rPr>
                                <w:t xml:space="preserve">                                                        </w:t>
                              </w:r>
                            </w:p>
                            <w:p w14:paraId="261F4BF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B2B18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515D9C" w14:textId="77777777" w:rsidR="001A7289" w:rsidRDefault="001A7289" w:rsidP="001A7289"/>
                          </w:txbxContent>
                        </v:textbox>
                      </v:oval>
                      <v:oval id="Oval 14" o:spid="_x0000_s109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" filled="f" stroked="f">
                        <v:textbox>
                          <w:txbxContent>
                            <w:p w14:paraId="7DEEAD9F" w14:textId="77777777" w:rsidR="001A7289" w:rsidRDefault="001A7289" w:rsidP="001A7289">
                              <w:pPr>
                                <w:jc w:val="center"/>
                                <w:rPr>
                                  <w:b/>
                                  <w:sz w:val="44"/>
                                  <w:szCs w:val="44"/>
                                  <w:u w:val="single"/>
                                  <w:lang w:val="nl-NL"/>
                                </w:rPr>
                              </w:pPr>
                              <w:r>
                                <w:rPr>
                                  <w:color w:val="000000"/>
                                  <w:sz w:val="44"/>
                                  <w:szCs w:val="44"/>
                                  <w:lang w:val="nl-NL"/>
                                </w:rPr>
                                <w:sym w:font="Webdings" w:char="F080"/>
                              </w:r>
                            </w:p>
                            <w:p w14:paraId="4887B954"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DD9C1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B8F5C4" w14:textId="77777777" w:rsidR="001A7289" w:rsidRDefault="001A7289" w:rsidP="001A7289">
                              <w:pPr>
                                <w:rPr>
                                  <w:b/>
                                  <w:u w:val="single"/>
                                  <w:lang w:val="nl-NL"/>
                                </w:rPr>
                              </w:pPr>
                            </w:p>
                            <w:p w14:paraId="03B945E3"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BAB53B" w14:textId="77777777" w:rsidR="001A7289" w:rsidRDefault="001A7289" w:rsidP="001A7289">
                              <w:pPr>
                                <w:rPr>
                                  <w:color w:val="000000"/>
                                  <w:sz w:val="32"/>
                                  <w:szCs w:val="32"/>
                                  <w:lang w:val="nl-NL"/>
                                </w:rPr>
                              </w:pPr>
                              <w:r>
                                <w:rPr>
                                  <w:color w:val="000000"/>
                                  <w:sz w:val="32"/>
                                  <w:szCs w:val="32"/>
                                  <w:lang w:val="nl-NL"/>
                                </w:rPr>
                                <w:t xml:space="preserve">                                                        </w:t>
                              </w:r>
                            </w:p>
                            <w:p w14:paraId="16C7993D"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4E75EE"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0EEADA" w14:textId="77777777" w:rsidR="001A7289" w:rsidRDefault="001A7289" w:rsidP="001A7289"/>
                          </w:txbxContent>
                        </v:textbox>
                      </v:oval>
                      <v:oval id="Oval 15" o:spid="_x0000_s109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" filled="f" stroked="f">
                        <v:textbox>
                          <w:txbxContent>
                            <w:p w14:paraId="6DE4A2ED" w14:textId="77777777" w:rsidR="001A7289" w:rsidRDefault="001A7289" w:rsidP="001A7289">
                              <w:pPr>
                                <w:jc w:val="center"/>
                                <w:rPr>
                                  <w:b/>
                                  <w:sz w:val="32"/>
                                  <w:szCs w:val="32"/>
                                  <w:u w:val="single"/>
                                  <w:lang w:val="nl-NL"/>
                                </w:rPr>
                              </w:pPr>
                              <w:r>
                                <w:rPr>
                                  <w:color w:val="000000"/>
                                  <w:sz w:val="32"/>
                                  <w:szCs w:val="32"/>
                                  <w:lang w:val="nl-NL"/>
                                </w:rPr>
                                <w:sym w:font="Webdings" w:char="F080"/>
                              </w:r>
                            </w:p>
                            <w:p w14:paraId="774B5ED2"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81A0E4"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061563" w14:textId="77777777" w:rsidR="001A7289" w:rsidRDefault="001A7289" w:rsidP="001A7289">
                              <w:pPr>
                                <w:rPr>
                                  <w:b/>
                                  <w:u w:val="single"/>
                                  <w:lang w:val="nl-NL"/>
                                </w:rPr>
                              </w:pPr>
                            </w:p>
                            <w:p w14:paraId="556F202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323471" w14:textId="77777777" w:rsidR="001A7289" w:rsidRDefault="001A7289" w:rsidP="001A7289">
                              <w:pPr>
                                <w:rPr>
                                  <w:color w:val="000000"/>
                                  <w:sz w:val="32"/>
                                  <w:szCs w:val="32"/>
                                  <w:lang w:val="nl-NL"/>
                                </w:rPr>
                              </w:pPr>
                              <w:r>
                                <w:rPr>
                                  <w:color w:val="000000"/>
                                  <w:sz w:val="32"/>
                                  <w:szCs w:val="32"/>
                                  <w:lang w:val="nl-NL"/>
                                </w:rPr>
                                <w:t xml:space="preserve">                                                        </w:t>
                              </w:r>
                            </w:p>
                            <w:p w14:paraId="5812A193"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CD6C07"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B62A67" w14:textId="77777777" w:rsidR="001A7289" w:rsidRDefault="001A7289" w:rsidP="001A7289"/>
                          </w:txbxContent>
                        </v:textbox>
                      </v:oval>
                      <v:oval id="Oval 16" o:spid="_x0000_s110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" filled="f" stroked="f">
                        <v:textbox>
                          <w:txbxContent>
                            <w:p w14:paraId="10C42820" w14:textId="77777777" w:rsidR="001A7289" w:rsidRDefault="001A7289" w:rsidP="001A7289">
                              <w:pPr>
                                <w:jc w:val="both"/>
                                <w:rPr>
                                  <w:b/>
                                  <w:sz w:val="32"/>
                                  <w:szCs w:val="32"/>
                                  <w:u w:val="single"/>
                                  <w:lang w:val="nl-NL"/>
                                </w:rPr>
                              </w:pPr>
                              <w:r>
                                <w:rPr>
                                  <w:color w:val="000000"/>
                                  <w:sz w:val="32"/>
                                  <w:szCs w:val="32"/>
                                  <w:lang w:val="nl-NL"/>
                                </w:rPr>
                                <w:sym w:font="Webdings" w:char="F080"/>
                              </w:r>
                            </w:p>
                            <w:p w14:paraId="5043FD3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55D330"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93B8B9" w14:textId="77777777" w:rsidR="001A7289" w:rsidRDefault="001A7289" w:rsidP="001A7289">
                              <w:pPr>
                                <w:rPr>
                                  <w:b/>
                                  <w:u w:val="single"/>
                                  <w:lang w:val="nl-NL"/>
                                </w:rPr>
                              </w:pPr>
                            </w:p>
                            <w:p w14:paraId="6C225457"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0A8437" w14:textId="77777777" w:rsidR="001A7289" w:rsidRDefault="001A7289" w:rsidP="001A7289">
                              <w:pPr>
                                <w:rPr>
                                  <w:color w:val="000000"/>
                                  <w:sz w:val="32"/>
                                  <w:szCs w:val="32"/>
                                  <w:lang w:val="nl-NL"/>
                                </w:rPr>
                              </w:pPr>
                              <w:r>
                                <w:rPr>
                                  <w:color w:val="000000"/>
                                  <w:sz w:val="32"/>
                                  <w:szCs w:val="32"/>
                                  <w:lang w:val="nl-NL"/>
                                </w:rPr>
                                <w:t xml:space="preserve">                                                        </w:t>
                              </w:r>
                            </w:p>
                            <w:p w14:paraId="3A7F2080"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0EA55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E9E873" w14:textId="77777777" w:rsidR="001A7289" w:rsidRDefault="001A7289" w:rsidP="001A7289"/>
                          </w:txbxContent>
                        </v:textbox>
                      </v:oval>
                      <v:oval id="Oval 17" o:spid="_x0000_s110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" filled="f" stroked="f">
                        <v:textbox>
                          <w:txbxContent>
                            <w:p w14:paraId="3BC2F530" w14:textId="77777777" w:rsidR="001A7289" w:rsidRDefault="001A7289" w:rsidP="001A7289">
                              <w:pPr>
                                <w:jc w:val="both"/>
                                <w:rPr>
                                  <w:b/>
                                  <w:sz w:val="32"/>
                                  <w:szCs w:val="32"/>
                                  <w:u w:val="single"/>
                                  <w:lang w:val="nl-NL"/>
                                </w:rPr>
                              </w:pPr>
                              <w:r>
                                <w:rPr>
                                  <w:color w:val="000000"/>
                                  <w:sz w:val="32"/>
                                  <w:szCs w:val="32"/>
                                  <w:lang w:val="nl-NL"/>
                                </w:rPr>
                                <w:sym w:font="Webdings" w:char="F080"/>
                              </w:r>
                            </w:p>
                            <w:p w14:paraId="414517F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B53D4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FD2290" w14:textId="77777777" w:rsidR="001A7289" w:rsidRDefault="001A7289" w:rsidP="001A7289">
                              <w:pPr>
                                <w:rPr>
                                  <w:b/>
                                  <w:u w:val="single"/>
                                  <w:lang w:val="nl-NL"/>
                                </w:rPr>
                              </w:pPr>
                            </w:p>
                            <w:p w14:paraId="0323D09F"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07233B" w14:textId="77777777" w:rsidR="001A7289" w:rsidRDefault="001A7289" w:rsidP="001A7289">
                              <w:pPr>
                                <w:rPr>
                                  <w:color w:val="000000"/>
                                  <w:sz w:val="32"/>
                                  <w:szCs w:val="32"/>
                                  <w:lang w:val="nl-NL"/>
                                </w:rPr>
                              </w:pPr>
                              <w:r>
                                <w:rPr>
                                  <w:color w:val="000000"/>
                                  <w:sz w:val="32"/>
                                  <w:szCs w:val="32"/>
                                  <w:lang w:val="nl-NL"/>
                                </w:rPr>
                                <w:t xml:space="preserve">                                                        </w:t>
                              </w:r>
                            </w:p>
                            <w:p w14:paraId="7CDF3C24"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B131A48"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E3F088" w14:textId="77777777" w:rsidR="001A7289" w:rsidRDefault="001A7289" w:rsidP="001A7289"/>
                          </w:txbxContent>
                        </v:textbox>
                      </v:oval>
                      <v:oval id="Oval 18" o:spid="_x0000_s110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" filled="f" stroked="f">
                        <v:textbox>
                          <w:txbxContent>
                            <w:p w14:paraId="65E143C1" w14:textId="77777777" w:rsidR="001A7289" w:rsidRDefault="001A7289" w:rsidP="001A7289">
                              <w:pPr>
                                <w:jc w:val="both"/>
                                <w:rPr>
                                  <w:b/>
                                  <w:sz w:val="32"/>
                                  <w:szCs w:val="32"/>
                                  <w:u w:val="single"/>
                                  <w:lang w:val="nl-NL"/>
                                </w:rPr>
                              </w:pPr>
                              <w:r>
                                <w:rPr>
                                  <w:color w:val="000000"/>
                                  <w:sz w:val="32"/>
                                  <w:szCs w:val="32"/>
                                  <w:lang w:val="nl-NL"/>
                                </w:rPr>
                                <w:sym w:font="Webdings" w:char="F080"/>
                              </w:r>
                            </w:p>
                            <w:p w14:paraId="0DF13C33"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9F3861"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42E8DC" w14:textId="77777777" w:rsidR="001A7289" w:rsidRDefault="001A7289" w:rsidP="001A7289">
                              <w:pPr>
                                <w:rPr>
                                  <w:b/>
                                  <w:u w:val="single"/>
                                  <w:lang w:val="nl-NL"/>
                                </w:rPr>
                              </w:pPr>
                            </w:p>
                            <w:p w14:paraId="26EC1112"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57AE83" w14:textId="77777777" w:rsidR="001A7289" w:rsidRDefault="001A7289" w:rsidP="001A7289">
                              <w:pPr>
                                <w:rPr>
                                  <w:color w:val="000000"/>
                                  <w:sz w:val="32"/>
                                  <w:szCs w:val="32"/>
                                  <w:lang w:val="nl-NL"/>
                                </w:rPr>
                              </w:pPr>
                              <w:r>
                                <w:rPr>
                                  <w:color w:val="000000"/>
                                  <w:sz w:val="32"/>
                                  <w:szCs w:val="32"/>
                                  <w:lang w:val="nl-NL"/>
                                </w:rPr>
                                <w:t xml:space="preserve">                                                        </w:t>
                              </w:r>
                            </w:p>
                            <w:p w14:paraId="43CEC2AA"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0EBCE3"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713518" w14:textId="77777777" w:rsidR="001A7289" w:rsidRDefault="001A7289" w:rsidP="001A7289"/>
                          </w:txbxContent>
                        </v:textbox>
                      </v:oval>
                      <v:oval id="Oval 19" o:spid="_x0000_s110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" filled="f" stroked="f">
                        <v:textbox>
                          <w:txbxContent>
                            <w:p w14:paraId="4EBACA3E" w14:textId="77777777" w:rsidR="001A7289" w:rsidRDefault="001A7289" w:rsidP="001A7289">
                              <w:pPr>
                                <w:jc w:val="both"/>
                                <w:rPr>
                                  <w:b/>
                                  <w:sz w:val="32"/>
                                  <w:szCs w:val="32"/>
                                  <w:u w:val="single"/>
                                  <w:lang w:val="nl-NL"/>
                                </w:rPr>
                              </w:pPr>
                              <w:r>
                                <w:rPr>
                                  <w:color w:val="000000"/>
                                  <w:sz w:val="32"/>
                                  <w:szCs w:val="32"/>
                                  <w:lang w:val="nl-NL"/>
                                </w:rPr>
                                <w:sym w:font="Webdings" w:char="F080"/>
                              </w:r>
                            </w:p>
                            <w:p w14:paraId="6EED8636"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42BD5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6709BB" w14:textId="77777777" w:rsidR="001A7289" w:rsidRDefault="001A7289" w:rsidP="001A7289">
                              <w:pPr>
                                <w:rPr>
                                  <w:b/>
                                  <w:u w:val="single"/>
                                  <w:lang w:val="nl-NL"/>
                                </w:rPr>
                              </w:pPr>
                            </w:p>
                            <w:p w14:paraId="0BECEADB"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FA9593" w14:textId="77777777" w:rsidR="001A7289" w:rsidRDefault="001A7289" w:rsidP="001A7289">
                              <w:pPr>
                                <w:rPr>
                                  <w:color w:val="000000"/>
                                  <w:sz w:val="32"/>
                                  <w:szCs w:val="32"/>
                                  <w:lang w:val="nl-NL"/>
                                </w:rPr>
                              </w:pPr>
                              <w:r>
                                <w:rPr>
                                  <w:color w:val="000000"/>
                                  <w:sz w:val="32"/>
                                  <w:szCs w:val="32"/>
                                  <w:lang w:val="nl-NL"/>
                                </w:rPr>
                                <w:t xml:space="preserve">                                                        </w:t>
                              </w:r>
                            </w:p>
                            <w:p w14:paraId="1A48EB3B"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7501EC"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7A7DD" w14:textId="77777777" w:rsidR="001A7289" w:rsidRDefault="001A7289" w:rsidP="001A7289"/>
                          </w:txbxContent>
                        </v:textbox>
                      </v:oval>
                      <v:oval id="Oval 20" o:spid="_x0000_s110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" filled="f" stroked="f">
                        <v:textbox>
                          <w:txbxContent>
                            <w:p w14:paraId="294D8E05" w14:textId="77777777" w:rsidR="001A7289" w:rsidRDefault="001A7289" w:rsidP="001A7289">
                              <w:pPr>
                                <w:jc w:val="both"/>
                                <w:rPr>
                                  <w:b/>
                                  <w:sz w:val="32"/>
                                  <w:szCs w:val="32"/>
                                  <w:u w:val="single"/>
                                  <w:lang w:val="nl-NL"/>
                                </w:rPr>
                              </w:pPr>
                              <w:r>
                                <w:rPr>
                                  <w:color w:val="000000"/>
                                  <w:sz w:val="32"/>
                                  <w:szCs w:val="32"/>
                                  <w:lang w:val="nl-NL"/>
                                </w:rPr>
                                <w:sym w:font="Webdings" w:char="F080"/>
                              </w:r>
                            </w:p>
                            <w:p w14:paraId="1F4E2578"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0234B"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56BEA6" w14:textId="77777777" w:rsidR="001A7289" w:rsidRDefault="001A7289" w:rsidP="001A7289">
                              <w:pPr>
                                <w:rPr>
                                  <w:b/>
                                  <w:u w:val="single"/>
                                  <w:lang w:val="nl-NL"/>
                                </w:rPr>
                              </w:pPr>
                            </w:p>
                            <w:p w14:paraId="6EDCCE4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7E364AC" w14:textId="77777777" w:rsidR="001A7289" w:rsidRDefault="001A7289" w:rsidP="001A7289">
                              <w:pPr>
                                <w:rPr>
                                  <w:color w:val="000000"/>
                                  <w:sz w:val="32"/>
                                  <w:szCs w:val="32"/>
                                  <w:lang w:val="nl-NL"/>
                                </w:rPr>
                              </w:pPr>
                              <w:r>
                                <w:rPr>
                                  <w:color w:val="000000"/>
                                  <w:sz w:val="32"/>
                                  <w:szCs w:val="32"/>
                                  <w:lang w:val="nl-NL"/>
                                </w:rPr>
                                <w:t xml:space="preserve">                                                        </w:t>
                              </w:r>
                            </w:p>
                            <w:p w14:paraId="5999E855"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072FA85"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017A89" w14:textId="77777777" w:rsidR="001A7289" w:rsidRDefault="001A7289" w:rsidP="001A7289"/>
                          </w:txbxContent>
                        </v:textbox>
                      </v:oval>
                      <v:oval id="Oval 21" o:spid="_x0000_s110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" filled="f" stroked="f">
                        <v:textbox>
                          <w:txbxContent>
                            <w:p w14:paraId="0FAB9BE3" w14:textId="77777777" w:rsidR="001A7289" w:rsidRDefault="001A7289" w:rsidP="001A7289">
                              <w:pPr>
                                <w:jc w:val="both"/>
                                <w:rPr>
                                  <w:b/>
                                  <w:sz w:val="32"/>
                                  <w:szCs w:val="32"/>
                                  <w:u w:val="single"/>
                                  <w:lang w:val="nl-NL"/>
                                </w:rPr>
                              </w:pPr>
                              <w:r>
                                <w:rPr>
                                  <w:color w:val="000000"/>
                                  <w:sz w:val="32"/>
                                  <w:szCs w:val="32"/>
                                  <w:lang w:val="nl-NL"/>
                                </w:rPr>
                                <w:sym w:font="Webdings" w:char="F080"/>
                              </w:r>
                            </w:p>
                            <w:p w14:paraId="45881507" w14:textId="77777777" w:rsidR="001A7289" w:rsidRDefault="001A7289" w:rsidP="001A728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9B84EA" w14:textId="77777777" w:rsidR="001A7289" w:rsidRDefault="001A7289" w:rsidP="001A7289">
                              <w:pPr>
                                <w:numPr>
                                  <w:ilvl w:val="1"/>
                                  <w:numId w:val="51"/>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46B08B" w14:textId="77777777" w:rsidR="001A7289" w:rsidRDefault="001A7289" w:rsidP="001A7289">
                              <w:pPr>
                                <w:rPr>
                                  <w:b/>
                                  <w:u w:val="single"/>
                                  <w:lang w:val="nl-NL"/>
                                </w:rPr>
                              </w:pPr>
                            </w:p>
                            <w:p w14:paraId="67EF8C6D" w14:textId="77777777" w:rsidR="001A7289" w:rsidRDefault="001A7289" w:rsidP="001A728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EB19D2" w14:textId="77777777" w:rsidR="001A7289" w:rsidRDefault="001A7289" w:rsidP="001A7289">
                              <w:pPr>
                                <w:rPr>
                                  <w:color w:val="000000"/>
                                  <w:sz w:val="32"/>
                                  <w:szCs w:val="32"/>
                                  <w:lang w:val="nl-NL"/>
                                </w:rPr>
                              </w:pPr>
                              <w:r>
                                <w:rPr>
                                  <w:color w:val="000000"/>
                                  <w:sz w:val="32"/>
                                  <w:szCs w:val="32"/>
                                  <w:lang w:val="nl-NL"/>
                                </w:rPr>
                                <w:t xml:space="preserve">                                                        </w:t>
                              </w:r>
                            </w:p>
                            <w:p w14:paraId="354A8088" w14:textId="77777777" w:rsidR="001A7289" w:rsidRDefault="001A7289" w:rsidP="001A728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31A2F9" w14:textId="77777777" w:rsidR="001A7289" w:rsidRDefault="001A7289" w:rsidP="001A728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45DB76" w14:textId="77777777" w:rsidR="001A7289" w:rsidRDefault="001A7289" w:rsidP="001A7289"/>
                          </w:txbxContent>
                        </v:textbox>
                      </v:oval>
                    </v:group>
                  </w:pict>
                </mc:Fallback>
              </mc:AlternateContent>
            </w:r>
          </w:p>
        </w:tc>
      </w:tr>
      <w:tr w:rsidR="001A7289" w:rsidRPr="004A7F4A" w14:paraId="63072988" w14:textId="77777777" w:rsidTr="00D53AB2">
        <w:tc>
          <w:tcPr>
            <w:tcW w:w="3735" w:type="dxa"/>
            <w:tcBorders>
              <w:top w:val="dashSmallGap" w:sz="4" w:space="0" w:color="auto"/>
              <w:bottom w:val="dashSmallGap" w:sz="4" w:space="0" w:color="auto"/>
            </w:tcBorders>
            <w:shd w:val="clear" w:color="auto" w:fill="auto"/>
          </w:tcPr>
          <w:p w14:paraId="7A58294D" w14:textId="77777777" w:rsidR="001A7289" w:rsidRPr="004A7F4A" w:rsidRDefault="001A7289" w:rsidP="00373F23">
            <w:pPr>
              <w:autoSpaceDE w:val="0"/>
              <w:autoSpaceDN w:val="0"/>
              <w:adjustRightInd w:val="0"/>
              <w:jc w:val="both"/>
              <w:rPr>
                <w:b/>
                <w:bCs/>
                <w:lang w:val="vi-VN"/>
              </w:rPr>
            </w:pPr>
            <w:r w:rsidRPr="004A7F4A">
              <w:rPr>
                <w:b/>
                <w:bCs/>
                <w:lang w:val="vi-VN"/>
              </w:rPr>
              <w:t>2. Khởi động:</w:t>
            </w:r>
          </w:p>
          <w:p w14:paraId="23356F07" w14:textId="77777777" w:rsidR="001A7289" w:rsidRPr="004A7F4A" w:rsidRDefault="001A7289" w:rsidP="00373F23">
            <w:r w:rsidRPr="004A7F4A">
              <w:rPr>
                <w:lang w:val="vi-VN"/>
              </w:rPr>
              <w:t xml:space="preserve">- </w:t>
            </w:r>
            <w:r w:rsidRPr="004A7F4A">
              <w:t xml:space="preserve">Xoay các khớp cổ tay, cổ chân, vai, hông, gối,... (theo nhạc)   </w:t>
            </w:r>
          </w:p>
          <w:p w14:paraId="53F1235A" w14:textId="77777777" w:rsidR="001A7289" w:rsidRPr="004A7F4A" w:rsidRDefault="001A7289" w:rsidP="00373F23">
            <w:pPr>
              <w:widowControl w:val="0"/>
            </w:pPr>
          </w:p>
        </w:tc>
        <w:tc>
          <w:tcPr>
            <w:tcW w:w="945" w:type="dxa"/>
            <w:tcBorders>
              <w:top w:val="dashSmallGap" w:sz="4" w:space="0" w:color="auto"/>
              <w:bottom w:val="dashSmallGap" w:sz="4" w:space="0" w:color="auto"/>
            </w:tcBorders>
            <w:shd w:val="clear" w:color="auto" w:fill="auto"/>
          </w:tcPr>
          <w:p w14:paraId="64E61C4B" w14:textId="77777777" w:rsidR="001A7289" w:rsidRPr="004A7F4A" w:rsidRDefault="001A7289" w:rsidP="00373F23">
            <w:pPr>
              <w:widowControl w:val="0"/>
              <w:jc w:val="center"/>
            </w:pPr>
            <w:r w:rsidRPr="004A7F4A">
              <w:t>2Lx8N</w:t>
            </w:r>
          </w:p>
        </w:tc>
        <w:tc>
          <w:tcPr>
            <w:tcW w:w="2340" w:type="dxa"/>
            <w:tcBorders>
              <w:top w:val="dashSmallGap" w:sz="4" w:space="0" w:color="auto"/>
              <w:bottom w:val="dashSmallGap" w:sz="4" w:space="0" w:color="auto"/>
            </w:tcBorders>
            <w:shd w:val="clear" w:color="auto" w:fill="auto"/>
          </w:tcPr>
          <w:p w14:paraId="6AD858F6" w14:textId="77777777" w:rsidR="001A7289" w:rsidRPr="004A7F4A" w:rsidRDefault="001A7289" w:rsidP="00373F23">
            <w:pPr>
              <w:widowControl w:val="0"/>
              <w:outlineLvl w:val="0"/>
            </w:pPr>
            <w:r w:rsidRPr="004A7F4A">
              <w:t>-</w:t>
            </w:r>
            <w:r w:rsidRPr="004A7F4A">
              <w:rPr>
                <w:lang w:val="vi-VN"/>
              </w:rPr>
              <w:t xml:space="preserve"> G</w:t>
            </w:r>
            <w:r w:rsidRPr="004A7F4A">
              <w:t>V</w:t>
            </w:r>
            <w:r w:rsidRPr="004A7F4A">
              <w:rPr>
                <w:lang w:val="vi-VN"/>
              </w:rPr>
              <w:t xml:space="preserve"> </w:t>
            </w:r>
            <w:r w:rsidRPr="004A7F4A">
              <w:t>quan sát, nhắc học sinh tập đúng biên độ, nhịp hô.</w:t>
            </w:r>
          </w:p>
          <w:p w14:paraId="08D9CEE8" w14:textId="77777777" w:rsidR="001A7289" w:rsidRPr="004A7F4A" w:rsidRDefault="001A7289" w:rsidP="00373F23">
            <w:pPr>
              <w:widowControl w:val="0"/>
            </w:pPr>
          </w:p>
        </w:tc>
        <w:tc>
          <w:tcPr>
            <w:tcW w:w="2880" w:type="dxa"/>
            <w:tcBorders>
              <w:top w:val="dashSmallGap" w:sz="4" w:space="0" w:color="auto"/>
              <w:bottom w:val="dashSmallGap" w:sz="4" w:space="0" w:color="auto"/>
            </w:tcBorders>
            <w:shd w:val="clear" w:color="auto" w:fill="auto"/>
          </w:tcPr>
          <w:p w14:paraId="26E33F5F" w14:textId="77777777" w:rsidR="001A7289" w:rsidRPr="004A7F4A" w:rsidRDefault="001A7289" w:rsidP="00373F23">
            <w:pPr>
              <w:jc w:val="center"/>
            </w:pPr>
            <w:r w:rsidRPr="004A7F4A">
              <w:t>Đội hình khởi động</w:t>
            </w:r>
          </w:p>
          <w:p w14:paraId="7702F5FA" w14:textId="77777777" w:rsidR="001A7289" w:rsidRPr="004A7F4A" w:rsidRDefault="001A7289" w:rsidP="00373F23">
            <w:pPr>
              <w:jc w:val="center"/>
            </w:pPr>
            <w:r w:rsidRPr="004A7F4A">
              <w:rPr>
                <w:noProof/>
              </w:rPr>
              <w:drawing>
                <wp:inline distT="0" distB="0" distL="0" distR="0" wp14:anchorId="0D5F1F0B" wp14:editId="259FCA3A">
                  <wp:extent cx="1729740" cy="586740"/>
                  <wp:effectExtent l="0" t="0" r="3810" b="3810"/>
                  <wp:docPr id="245292681" name="Picture 245292681"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29740" cy="586740"/>
                          </a:xfrm>
                          <a:prstGeom prst="rect">
                            <a:avLst/>
                          </a:prstGeom>
                          <a:noFill/>
                          <a:ln>
                            <a:noFill/>
                          </a:ln>
                        </pic:spPr>
                      </pic:pic>
                    </a:graphicData>
                  </a:graphic>
                </wp:inline>
              </w:drawing>
            </w:r>
            <w:r w:rsidRPr="004A7F4A">
              <w:t xml:space="preserve">  </w:t>
            </w:r>
            <w:r w:rsidRPr="004A7F4A">
              <w:rPr>
                <w:noProof/>
              </w:rPr>
              <w:drawing>
                <wp:inline distT="0" distB="0" distL="0" distR="0" wp14:anchorId="6DDDDFF1" wp14:editId="73E51416">
                  <wp:extent cx="167640" cy="533400"/>
                  <wp:effectExtent l="0" t="0" r="3810" b="0"/>
                  <wp:docPr id="245292680" name="Picture 245292680"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640" cy="533400"/>
                          </a:xfrm>
                          <a:prstGeom prst="rect">
                            <a:avLst/>
                          </a:prstGeom>
                          <a:noFill/>
                          <a:ln>
                            <a:noFill/>
                          </a:ln>
                        </pic:spPr>
                      </pic:pic>
                    </a:graphicData>
                  </a:graphic>
                </wp:inline>
              </w:drawing>
            </w:r>
          </w:p>
          <w:p w14:paraId="47A36930" w14:textId="77777777" w:rsidR="001A7289" w:rsidRPr="004A7F4A" w:rsidRDefault="001A7289" w:rsidP="00373F23">
            <w:r w:rsidRPr="004A7F4A">
              <w:lastRenderedPageBreak/>
              <w:t>- HS khởi động theo sự điều khiển của cán sự.</w:t>
            </w:r>
          </w:p>
        </w:tc>
      </w:tr>
      <w:tr w:rsidR="001A7289" w:rsidRPr="004A7F4A" w14:paraId="2AB9D2B6" w14:textId="77777777" w:rsidTr="00D53AB2">
        <w:tc>
          <w:tcPr>
            <w:tcW w:w="3735" w:type="dxa"/>
            <w:tcBorders>
              <w:top w:val="dashSmallGap" w:sz="4" w:space="0" w:color="auto"/>
              <w:bottom w:val="single" w:sz="4" w:space="0" w:color="auto"/>
            </w:tcBorders>
            <w:shd w:val="clear" w:color="auto" w:fill="auto"/>
          </w:tcPr>
          <w:p w14:paraId="24D1311B" w14:textId="77777777" w:rsidR="001A7289" w:rsidRPr="004A7F4A" w:rsidRDefault="001A7289" w:rsidP="00373F23">
            <w:pPr>
              <w:autoSpaceDE w:val="0"/>
              <w:autoSpaceDN w:val="0"/>
              <w:adjustRightInd w:val="0"/>
              <w:jc w:val="both"/>
              <w:rPr>
                <w:b/>
                <w:color w:val="000000"/>
              </w:rPr>
            </w:pPr>
            <w:r w:rsidRPr="004A7F4A">
              <w:rPr>
                <w:b/>
                <w:color w:val="000000"/>
                <w:lang w:val="vi-VN"/>
              </w:rPr>
              <w:lastRenderedPageBreak/>
              <w:t>3. Trò</w:t>
            </w:r>
            <w:r w:rsidRPr="004A7F4A">
              <w:rPr>
                <w:b/>
                <w:color w:val="000000"/>
              </w:rPr>
              <w:t xml:space="preserve"> chơi</w:t>
            </w:r>
            <w:r w:rsidRPr="004A7F4A">
              <w:rPr>
                <w:b/>
                <w:color w:val="000000"/>
                <w:lang w:val="vi-VN"/>
              </w:rPr>
              <w:t xml:space="preserve"> bổ trợ khởi động: </w:t>
            </w:r>
          </w:p>
          <w:p w14:paraId="0855A577" w14:textId="38DD42AE" w:rsidR="001A7289" w:rsidRPr="004A7F4A" w:rsidRDefault="001A7289" w:rsidP="00373F23">
            <w:pPr>
              <w:widowControl w:val="0"/>
              <w:autoSpaceDE w:val="0"/>
              <w:autoSpaceDN w:val="0"/>
              <w:rPr>
                <w:color w:val="000000"/>
              </w:rPr>
            </w:pPr>
            <w:r w:rsidRPr="004A7F4A">
              <w:rPr>
                <w:b/>
                <w:color w:val="000000"/>
              </w:rPr>
              <w:t xml:space="preserve"> </w:t>
            </w:r>
            <w:r w:rsidRPr="004A7F4A">
              <w:rPr>
                <w:color w:val="000000"/>
              </w:rPr>
              <w:t xml:space="preserve">- Trò chơi </w:t>
            </w:r>
            <w:proofErr w:type="gramStart"/>
            <w:r w:rsidRPr="004A7F4A">
              <w:rPr>
                <w:color w:val="000000"/>
              </w:rPr>
              <w:t>“ Kết</w:t>
            </w:r>
            <w:proofErr w:type="gramEnd"/>
            <w:r w:rsidRPr="004A7F4A">
              <w:rPr>
                <w:color w:val="000000"/>
              </w:rPr>
              <w:t xml:space="preserve"> </w:t>
            </w:r>
            <w:r w:rsidR="00D53AB2">
              <w:rPr>
                <w:color w:val="000000"/>
              </w:rPr>
              <w:t>b</w:t>
            </w:r>
            <w:r w:rsidRPr="004A7F4A">
              <w:rPr>
                <w:color w:val="000000"/>
              </w:rPr>
              <w:t>ạn”</w:t>
            </w:r>
          </w:p>
          <w:p w14:paraId="58B972BD" w14:textId="77777777" w:rsidR="001A7289" w:rsidRPr="004A7F4A" w:rsidRDefault="001A7289" w:rsidP="00373F23">
            <w:pPr>
              <w:rPr>
                <w:color w:val="000000"/>
              </w:rPr>
            </w:pPr>
          </w:p>
          <w:p w14:paraId="5D739274" w14:textId="77777777" w:rsidR="001A7289" w:rsidRPr="004A7F4A" w:rsidRDefault="001A7289" w:rsidP="00373F23">
            <w:pPr>
              <w:widowControl w:val="0"/>
              <w:rPr>
                <w:color w:val="000000"/>
              </w:rPr>
            </w:pPr>
          </w:p>
          <w:p w14:paraId="35C64528" w14:textId="77777777" w:rsidR="001A7289" w:rsidRPr="004A7F4A" w:rsidRDefault="001A7289" w:rsidP="00373F23">
            <w:pPr>
              <w:widowControl w:val="0"/>
              <w:rPr>
                <w:color w:val="000000"/>
              </w:rPr>
            </w:pPr>
          </w:p>
          <w:p w14:paraId="1257E148" w14:textId="77777777" w:rsidR="001A7289" w:rsidRPr="004A7F4A" w:rsidRDefault="001A7289" w:rsidP="00373F23">
            <w:pPr>
              <w:widowControl w:val="0"/>
              <w:rPr>
                <w:color w:val="000000"/>
              </w:rPr>
            </w:pPr>
          </w:p>
          <w:p w14:paraId="506A4126" w14:textId="77777777" w:rsidR="001A7289" w:rsidRPr="004A7F4A" w:rsidRDefault="001A7289" w:rsidP="00373F23">
            <w:pPr>
              <w:widowControl w:val="0"/>
              <w:rPr>
                <w:color w:val="000000"/>
              </w:rPr>
            </w:pPr>
          </w:p>
          <w:p w14:paraId="17523F46" w14:textId="77777777" w:rsidR="001A7289" w:rsidRPr="004A7F4A" w:rsidRDefault="001A7289" w:rsidP="00373F23">
            <w:pPr>
              <w:widowControl w:val="0"/>
              <w:rPr>
                <w:color w:val="000000"/>
              </w:rPr>
            </w:pPr>
          </w:p>
          <w:p w14:paraId="49522C8E" w14:textId="77777777" w:rsidR="001A7289" w:rsidRPr="004A7F4A" w:rsidRDefault="001A7289" w:rsidP="00373F23">
            <w:pPr>
              <w:widowControl w:val="0"/>
              <w:rPr>
                <w:color w:val="000000"/>
              </w:rPr>
            </w:pPr>
            <w:r w:rsidRPr="004A7F4A">
              <w:t>- Kiểm tra bài cũ</w:t>
            </w:r>
          </w:p>
        </w:tc>
        <w:tc>
          <w:tcPr>
            <w:tcW w:w="945" w:type="dxa"/>
            <w:tcBorders>
              <w:top w:val="dashSmallGap" w:sz="4" w:space="0" w:color="auto"/>
              <w:bottom w:val="single" w:sz="4" w:space="0" w:color="auto"/>
            </w:tcBorders>
            <w:shd w:val="clear" w:color="auto" w:fill="auto"/>
          </w:tcPr>
          <w:p w14:paraId="70843267" w14:textId="77777777" w:rsidR="001A7289" w:rsidRPr="004A7F4A" w:rsidRDefault="001A7289" w:rsidP="00373F23">
            <w:pPr>
              <w:widowControl w:val="0"/>
              <w:jc w:val="center"/>
              <w:rPr>
                <w:color w:val="000000"/>
              </w:rPr>
            </w:pPr>
            <w:r w:rsidRPr="004A7F4A">
              <w:rPr>
                <w:color w:val="000000"/>
              </w:rPr>
              <w:t>2-3 lần</w:t>
            </w:r>
          </w:p>
        </w:tc>
        <w:tc>
          <w:tcPr>
            <w:tcW w:w="2340" w:type="dxa"/>
            <w:tcBorders>
              <w:top w:val="dashSmallGap" w:sz="4" w:space="0" w:color="auto"/>
              <w:bottom w:val="single" w:sz="4" w:space="0" w:color="auto"/>
            </w:tcBorders>
            <w:shd w:val="clear" w:color="auto" w:fill="auto"/>
          </w:tcPr>
          <w:p w14:paraId="1A8E8C10" w14:textId="44408D56" w:rsidR="001A7289" w:rsidRPr="004A7F4A" w:rsidRDefault="001A7289" w:rsidP="00D53AB2">
            <w:pPr>
              <w:ind w:right="-105"/>
            </w:pPr>
            <w:r w:rsidRPr="004A7F4A">
              <w:rPr>
                <w:color w:val="000000"/>
              </w:rPr>
              <w:t xml:space="preserve">- </w:t>
            </w:r>
            <w:r w:rsidRPr="004A7F4A">
              <w:t>GV nêu tên trò chơi, cách chơi, luật chơi, sau đó GV tổ chức cho cả lớp chơi.</w:t>
            </w:r>
          </w:p>
          <w:p w14:paraId="699FF1FD" w14:textId="77777777" w:rsidR="001A7289" w:rsidRPr="004A7F4A" w:rsidRDefault="001A7289" w:rsidP="00D53AB2">
            <w:pPr>
              <w:widowControl w:val="0"/>
              <w:ind w:right="-105"/>
              <w:rPr>
                <w:color w:val="000000"/>
              </w:rPr>
            </w:pPr>
          </w:p>
          <w:p w14:paraId="38136F3F" w14:textId="77777777" w:rsidR="001A7289" w:rsidRPr="004A7F4A" w:rsidRDefault="001A7289" w:rsidP="00D53AB2">
            <w:pPr>
              <w:widowControl w:val="0"/>
              <w:ind w:right="-105"/>
              <w:rPr>
                <w:color w:val="000000"/>
              </w:rPr>
            </w:pPr>
          </w:p>
          <w:p w14:paraId="5C9F92C9" w14:textId="77777777" w:rsidR="001A7289" w:rsidRPr="004A7F4A" w:rsidRDefault="001A7289" w:rsidP="00D53AB2">
            <w:pPr>
              <w:widowControl w:val="0"/>
              <w:ind w:right="-105"/>
              <w:rPr>
                <w:color w:val="000000"/>
              </w:rPr>
            </w:pPr>
          </w:p>
          <w:p w14:paraId="70CF0D1F" w14:textId="77777777" w:rsidR="001A7289" w:rsidRPr="004A7F4A" w:rsidRDefault="001A7289" w:rsidP="00D53AB2">
            <w:pPr>
              <w:widowControl w:val="0"/>
              <w:ind w:right="-105"/>
              <w:rPr>
                <w:color w:val="000000"/>
              </w:rPr>
            </w:pPr>
          </w:p>
          <w:p w14:paraId="523751E0" w14:textId="77777777" w:rsidR="001A7289" w:rsidRPr="004A7F4A" w:rsidRDefault="001A7289" w:rsidP="00D53AB2">
            <w:pPr>
              <w:widowControl w:val="0"/>
              <w:ind w:right="-105"/>
              <w:rPr>
                <w:color w:val="000000"/>
              </w:rPr>
            </w:pPr>
          </w:p>
          <w:p w14:paraId="2F4CE2B5" w14:textId="77777777" w:rsidR="001A7289" w:rsidRPr="004A7F4A" w:rsidRDefault="001A7289" w:rsidP="00D53AB2">
            <w:pPr>
              <w:widowControl w:val="0"/>
              <w:ind w:right="-105"/>
              <w:rPr>
                <w:color w:val="000000"/>
              </w:rPr>
            </w:pPr>
          </w:p>
          <w:p w14:paraId="33A1F58C" w14:textId="77777777" w:rsidR="001A7289" w:rsidRPr="004A7F4A" w:rsidRDefault="001A7289" w:rsidP="00D53AB2">
            <w:pPr>
              <w:widowControl w:val="0"/>
              <w:ind w:right="-105"/>
            </w:pPr>
            <w:r w:rsidRPr="004A7F4A">
              <w:t>- Gọi 1-2 em học sinh lên thực hiện</w:t>
            </w:r>
          </w:p>
          <w:p w14:paraId="6755D3C0" w14:textId="77777777" w:rsidR="001A7289" w:rsidRPr="004A7F4A" w:rsidRDefault="001A7289" w:rsidP="00D53AB2">
            <w:pPr>
              <w:ind w:right="-105"/>
            </w:pPr>
            <w:r w:rsidRPr="004A7F4A">
              <w:t>- GV cùng HS quan sát và nhận xét, đánh giá.</w:t>
            </w:r>
          </w:p>
        </w:tc>
        <w:tc>
          <w:tcPr>
            <w:tcW w:w="2880" w:type="dxa"/>
            <w:tcBorders>
              <w:top w:val="dashSmallGap" w:sz="4" w:space="0" w:color="auto"/>
              <w:bottom w:val="single" w:sz="4" w:space="0" w:color="auto"/>
            </w:tcBorders>
            <w:shd w:val="clear" w:color="auto" w:fill="auto"/>
          </w:tcPr>
          <w:p w14:paraId="62A9490F" w14:textId="77777777" w:rsidR="001A7289" w:rsidRPr="004A7F4A" w:rsidRDefault="001A7289" w:rsidP="00D53AB2">
            <w:pPr>
              <w:widowControl w:val="0"/>
              <w:rPr>
                <w:color w:val="000000"/>
              </w:rPr>
            </w:pPr>
            <w:r w:rsidRPr="004A7F4A">
              <w:rPr>
                <w:color w:val="000000"/>
              </w:rPr>
              <w:t>Đội hình trò chơi</w:t>
            </w:r>
          </w:p>
          <w:p w14:paraId="1364BC43" w14:textId="77777777" w:rsidR="001A7289" w:rsidRPr="004A7F4A" w:rsidRDefault="001A7289" w:rsidP="00D53AB2">
            <w:pPr>
              <w:widowControl w:val="0"/>
              <w:rPr>
                <w:color w:val="000000"/>
              </w:rPr>
            </w:pPr>
            <w:r w:rsidRPr="004A7F4A">
              <w:rPr>
                <w:noProof/>
                <w:color w:val="000000"/>
              </w:rPr>
              <w:drawing>
                <wp:inline distT="0" distB="0" distL="0" distR="0" wp14:anchorId="364093CB" wp14:editId="3EF55897">
                  <wp:extent cx="1729740" cy="944880"/>
                  <wp:effectExtent l="0" t="0" r="3810" b="7620"/>
                  <wp:docPr id="245292679" name="Picture 24529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3" cstate="print">
                            <a:extLst>
                              <a:ext uri="{28A0092B-C50C-407E-A947-70E740481C1C}">
                                <a14:useLocalDpi xmlns:a14="http://schemas.microsoft.com/office/drawing/2010/main" val="0"/>
                              </a:ext>
                            </a:extLst>
                          </a:blip>
                          <a:srcRect l="48746" t="34592" r="16168" b="20168"/>
                          <a:stretch>
                            <a:fillRect/>
                          </a:stretch>
                        </pic:blipFill>
                        <pic:spPr bwMode="auto">
                          <a:xfrm>
                            <a:off x="0" y="0"/>
                            <a:ext cx="1729740" cy="944880"/>
                          </a:xfrm>
                          <a:prstGeom prst="rect">
                            <a:avLst/>
                          </a:prstGeom>
                          <a:noFill/>
                          <a:ln>
                            <a:noFill/>
                          </a:ln>
                        </pic:spPr>
                      </pic:pic>
                    </a:graphicData>
                  </a:graphic>
                </wp:inline>
              </w:drawing>
            </w:r>
          </w:p>
          <w:p w14:paraId="1A971AD4" w14:textId="77777777" w:rsidR="001A7289" w:rsidRPr="004A7F4A" w:rsidRDefault="001A7289" w:rsidP="00D53AB2">
            <w:pPr>
              <w:rPr>
                <w:color w:val="000000"/>
              </w:rPr>
            </w:pPr>
            <w:r w:rsidRPr="004A7F4A">
              <w:rPr>
                <w:color w:val="000000"/>
              </w:rPr>
              <w:t>- HS chú ý nắm luật chơi, tích cực, chủ động tham gia trò chơi</w:t>
            </w:r>
          </w:p>
          <w:p w14:paraId="31ECEB3E" w14:textId="77777777" w:rsidR="001A7289" w:rsidRPr="004A7F4A" w:rsidRDefault="001A7289" w:rsidP="00D53AB2"/>
          <w:p w14:paraId="69097426" w14:textId="77777777" w:rsidR="001A7289" w:rsidRPr="004A7F4A" w:rsidRDefault="001A7289" w:rsidP="00D53AB2">
            <w:pPr>
              <w:rPr>
                <w:color w:val="000000"/>
              </w:rPr>
            </w:pPr>
            <w:r w:rsidRPr="004A7F4A">
              <w:t>- Học sinh thực hiện theo yêu cầu của giáo viên</w:t>
            </w:r>
          </w:p>
        </w:tc>
      </w:tr>
      <w:tr w:rsidR="001A7289" w:rsidRPr="004A7F4A" w14:paraId="6A590CF8" w14:textId="77777777" w:rsidTr="00D53AB2">
        <w:tc>
          <w:tcPr>
            <w:tcW w:w="3735" w:type="dxa"/>
            <w:tcBorders>
              <w:top w:val="single" w:sz="4" w:space="0" w:color="auto"/>
              <w:bottom w:val="dashSmallGap" w:sz="4" w:space="0" w:color="auto"/>
            </w:tcBorders>
            <w:shd w:val="clear" w:color="auto" w:fill="auto"/>
          </w:tcPr>
          <w:p w14:paraId="35D56217" w14:textId="77777777" w:rsidR="001A7289" w:rsidRPr="004A7F4A" w:rsidRDefault="001A7289" w:rsidP="00373F23">
            <w:pPr>
              <w:autoSpaceDE w:val="0"/>
              <w:autoSpaceDN w:val="0"/>
              <w:adjustRightInd w:val="0"/>
              <w:jc w:val="both"/>
              <w:rPr>
                <w:b/>
                <w:bCs/>
              </w:rPr>
            </w:pPr>
            <w:r w:rsidRPr="004A7F4A">
              <w:rPr>
                <w:b/>
                <w:bCs/>
                <w:lang w:val="nl-NL"/>
              </w:rPr>
              <w:t xml:space="preserve">II. Hoạt động hình thành </w:t>
            </w:r>
            <w:r w:rsidRPr="004A7F4A">
              <w:rPr>
                <w:b/>
                <w:bCs/>
                <w:lang w:val="vi-VN"/>
              </w:rPr>
              <w:t>kiến thức mới:</w:t>
            </w:r>
          </w:p>
        </w:tc>
        <w:tc>
          <w:tcPr>
            <w:tcW w:w="945" w:type="dxa"/>
            <w:tcBorders>
              <w:top w:val="single" w:sz="4" w:space="0" w:color="auto"/>
              <w:bottom w:val="dashSmallGap" w:sz="4" w:space="0" w:color="auto"/>
            </w:tcBorders>
            <w:shd w:val="clear" w:color="auto" w:fill="auto"/>
          </w:tcPr>
          <w:p w14:paraId="5620DB41" w14:textId="77777777" w:rsidR="001A7289" w:rsidRPr="004A7F4A" w:rsidRDefault="001A7289" w:rsidP="00373F23">
            <w:pPr>
              <w:widowControl w:val="0"/>
              <w:jc w:val="center"/>
            </w:pPr>
            <w:r w:rsidRPr="004A7F4A">
              <w:t>5-7’</w:t>
            </w:r>
          </w:p>
        </w:tc>
        <w:tc>
          <w:tcPr>
            <w:tcW w:w="2340" w:type="dxa"/>
            <w:tcBorders>
              <w:top w:val="single" w:sz="4" w:space="0" w:color="auto"/>
              <w:bottom w:val="dashSmallGap" w:sz="4" w:space="0" w:color="auto"/>
            </w:tcBorders>
            <w:shd w:val="clear" w:color="auto" w:fill="auto"/>
          </w:tcPr>
          <w:p w14:paraId="458830B8" w14:textId="77777777" w:rsidR="001A7289" w:rsidRPr="004A7F4A" w:rsidRDefault="001A7289" w:rsidP="00373F23">
            <w:pPr>
              <w:widowControl w:val="0"/>
            </w:pPr>
          </w:p>
        </w:tc>
        <w:tc>
          <w:tcPr>
            <w:tcW w:w="2880" w:type="dxa"/>
            <w:tcBorders>
              <w:top w:val="single" w:sz="4" w:space="0" w:color="auto"/>
              <w:bottom w:val="dashSmallGap" w:sz="4" w:space="0" w:color="auto"/>
            </w:tcBorders>
            <w:shd w:val="clear" w:color="auto" w:fill="auto"/>
          </w:tcPr>
          <w:p w14:paraId="14C1D019" w14:textId="77777777" w:rsidR="001A7289" w:rsidRPr="004A7F4A" w:rsidRDefault="001A7289" w:rsidP="00373F23">
            <w:pPr>
              <w:widowControl w:val="0"/>
            </w:pPr>
          </w:p>
        </w:tc>
      </w:tr>
      <w:tr w:rsidR="001A7289" w:rsidRPr="004A7F4A" w14:paraId="259FDA54" w14:textId="77777777" w:rsidTr="00D53AB2">
        <w:tc>
          <w:tcPr>
            <w:tcW w:w="3735" w:type="dxa"/>
            <w:tcBorders>
              <w:top w:val="dashSmallGap" w:sz="4" w:space="0" w:color="auto"/>
              <w:bottom w:val="dashSmallGap" w:sz="4" w:space="0" w:color="auto"/>
            </w:tcBorders>
            <w:shd w:val="clear" w:color="auto" w:fill="auto"/>
          </w:tcPr>
          <w:p w14:paraId="755387A4" w14:textId="77777777" w:rsidR="001A7289" w:rsidRPr="004A7F4A" w:rsidRDefault="001A7289" w:rsidP="00373F23">
            <w:pPr>
              <w:widowControl w:val="0"/>
              <w:rPr>
                <w:b/>
              </w:rPr>
            </w:pPr>
            <w:r w:rsidRPr="004A7F4A">
              <w:rPr>
                <w:b/>
              </w:rPr>
              <w:t>1. Khám phá</w:t>
            </w:r>
          </w:p>
          <w:p w14:paraId="2087A0F5" w14:textId="77777777" w:rsidR="001A7289" w:rsidRPr="004A7F4A" w:rsidRDefault="001A7289" w:rsidP="00373F23">
            <w:pPr>
              <w:autoSpaceDE w:val="0"/>
              <w:autoSpaceDN w:val="0"/>
              <w:adjustRightInd w:val="0"/>
              <w:jc w:val="both"/>
              <w:rPr>
                <w:b/>
                <w:bCs/>
                <w:lang w:val="vi-VN"/>
              </w:rPr>
            </w:pPr>
            <w:r w:rsidRPr="004A7F4A">
              <w:rPr>
                <w:b/>
                <w:bCs/>
              </w:rPr>
              <w:t xml:space="preserve">2. </w:t>
            </w:r>
            <w:r w:rsidRPr="004A7F4A">
              <w:rPr>
                <w:b/>
                <w:bCs/>
                <w:lang w:val="vi-VN"/>
              </w:rPr>
              <w:t>Hình thành động tác mới</w:t>
            </w:r>
            <w:r w:rsidRPr="004A7F4A">
              <w:rPr>
                <w:b/>
                <w:bCs/>
              </w:rPr>
              <w:t>:</w:t>
            </w:r>
            <w:r w:rsidRPr="004A7F4A">
              <w:rPr>
                <w:b/>
                <w:bCs/>
                <w:lang w:val="vi-VN"/>
              </w:rPr>
              <w:t xml:space="preserve"> </w:t>
            </w:r>
          </w:p>
          <w:p w14:paraId="0E368C95" w14:textId="77777777" w:rsidR="001A7289" w:rsidRPr="004A7F4A" w:rsidRDefault="001A7289" w:rsidP="00373F23">
            <w:r w:rsidRPr="004A7F4A">
              <w:t>* Ôn Bài tập phối hợp biến đổi đội hình 1 hàng dọc - 2 hàng dọc - 1 hàng dọc - 1 vòng tròn - 2 vòng tròn và ngược lại</w:t>
            </w:r>
          </w:p>
          <w:p w14:paraId="5DBBDEBC" w14:textId="77777777" w:rsidR="001A7289" w:rsidRPr="004A7F4A" w:rsidRDefault="001A7289" w:rsidP="00373F23">
            <w:pPr>
              <w:jc w:val="center"/>
            </w:pPr>
            <w:r w:rsidRPr="004A7F4A">
              <w:rPr>
                <w:noProof/>
              </w:rPr>
              <w:drawing>
                <wp:inline distT="0" distB="0" distL="0" distR="0" wp14:anchorId="557F68C1" wp14:editId="13E29034">
                  <wp:extent cx="2232660" cy="1584960"/>
                  <wp:effectExtent l="0" t="0" r="0" b="0"/>
                  <wp:docPr id="245292678" name="Picture 24529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32660" cy="1584960"/>
                          </a:xfrm>
                          <a:prstGeom prst="rect">
                            <a:avLst/>
                          </a:prstGeom>
                          <a:noFill/>
                          <a:ln>
                            <a:noFill/>
                          </a:ln>
                        </pic:spPr>
                      </pic:pic>
                    </a:graphicData>
                  </a:graphic>
                </wp:inline>
              </w:drawing>
            </w:r>
          </w:p>
          <w:p w14:paraId="0B5CAB64" w14:textId="77777777" w:rsidR="001A7289" w:rsidRPr="004A7F4A" w:rsidRDefault="001A7289" w:rsidP="00373F23">
            <w:r w:rsidRPr="004A7F4A">
              <w:rPr>
                <w:noProof/>
              </w:rPr>
              <w:lastRenderedPageBreak/>
              <w:drawing>
                <wp:inline distT="0" distB="0" distL="0" distR="0" wp14:anchorId="75C2D76E" wp14:editId="26A07747">
                  <wp:extent cx="2232660" cy="1809750"/>
                  <wp:effectExtent l="0" t="0" r="0" b="0"/>
                  <wp:docPr id="245292677" name="Picture 24529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32660" cy="1809750"/>
                          </a:xfrm>
                          <a:prstGeom prst="rect">
                            <a:avLst/>
                          </a:prstGeom>
                          <a:noFill/>
                          <a:ln>
                            <a:noFill/>
                          </a:ln>
                        </pic:spPr>
                      </pic:pic>
                    </a:graphicData>
                  </a:graphic>
                </wp:inline>
              </w:drawing>
            </w:r>
          </w:p>
          <w:p w14:paraId="7D27CDAD" w14:textId="77777777" w:rsidR="001A7289" w:rsidRPr="004A7F4A" w:rsidRDefault="001A7289" w:rsidP="00373F23">
            <w:r w:rsidRPr="004A7F4A">
              <w:t>- TTCB: Tập hợp đội hình 1 hàng dọc, điểm số theo chu ki 1. 2.</w:t>
            </w:r>
          </w:p>
          <w:p w14:paraId="7B0A6872" w14:textId="77777777" w:rsidR="001A7289" w:rsidRPr="004A7F4A" w:rsidRDefault="001A7289" w:rsidP="00373F23">
            <w:r w:rsidRPr="004A7F4A">
              <w:t>- Cách thực hiện: Từ TTCB, nghe và thực hiện lần lượt theo các khẩu lệnh: "Thành 2 hàng dọc - Bước!", "Về vị trí cũ - Bước"; "Thành 1 vòng tròn - đi thường (chạy thường) - Bước (Chạy)!"; "Đứng lại - Đứng!"; "Bên trái - Quay!"; "Thành 2 vòng tròn - Bước!".</w:t>
            </w:r>
          </w:p>
        </w:tc>
        <w:tc>
          <w:tcPr>
            <w:tcW w:w="945" w:type="dxa"/>
            <w:tcBorders>
              <w:top w:val="dashSmallGap" w:sz="4" w:space="0" w:color="auto"/>
              <w:bottom w:val="dashSmallGap" w:sz="4" w:space="0" w:color="auto"/>
            </w:tcBorders>
            <w:shd w:val="clear" w:color="auto" w:fill="auto"/>
          </w:tcPr>
          <w:p w14:paraId="5955CE54"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7D3F8F6C" w14:textId="77777777" w:rsidR="00D53AB2" w:rsidRDefault="00D53AB2" w:rsidP="00D53AB2"/>
          <w:p w14:paraId="6DA5B21A" w14:textId="686B739F" w:rsidR="001A7289" w:rsidRPr="004A7F4A" w:rsidRDefault="001A7289" w:rsidP="00D53AB2">
            <w:r w:rsidRPr="004A7F4A">
              <w:t>- GV nêu những lỗi sai thường mắc và cách khắc phục cho HS khi thực hiện động tác.</w:t>
            </w:r>
          </w:p>
          <w:p w14:paraId="08AE8037" w14:textId="77777777" w:rsidR="001A7289" w:rsidRPr="004A7F4A" w:rsidRDefault="001A7289" w:rsidP="00D53AB2">
            <w:r w:rsidRPr="004A7F4A">
              <w:t xml:space="preserve">- GV cho HS ôn tập </w:t>
            </w:r>
          </w:p>
          <w:p w14:paraId="29797FB2" w14:textId="44DFA1C2" w:rsidR="001A7289" w:rsidRPr="004A7F4A" w:rsidRDefault="001A7289" w:rsidP="00D53AB2">
            <w:r w:rsidRPr="004A7F4A">
              <w:t>- G</w:t>
            </w:r>
            <w:r w:rsidR="00D53AB2">
              <w:t>V</w:t>
            </w:r>
            <w:r w:rsidRPr="004A7F4A">
              <w:t xml:space="preserve"> quan sát, sửa sai cho HS.</w:t>
            </w:r>
          </w:p>
          <w:p w14:paraId="35248E9B" w14:textId="77777777" w:rsidR="001A7289" w:rsidRPr="004A7F4A" w:rsidRDefault="001A7289" w:rsidP="00D53AB2"/>
        </w:tc>
        <w:tc>
          <w:tcPr>
            <w:tcW w:w="2880" w:type="dxa"/>
            <w:tcBorders>
              <w:top w:val="dashSmallGap" w:sz="4" w:space="0" w:color="auto"/>
              <w:bottom w:val="dashSmallGap" w:sz="4" w:space="0" w:color="auto"/>
            </w:tcBorders>
            <w:shd w:val="clear" w:color="auto" w:fill="auto"/>
          </w:tcPr>
          <w:p w14:paraId="567F99F6" w14:textId="77777777" w:rsidR="001A7289" w:rsidRPr="004A7F4A" w:rsidRDefault="001A7289" w:rsidP="00373F23">
            <w:pPr>
              <w:widowControl w:val="0"/>
              <w:jc w:val="center"/>
              <w:rPr>
                <w:lang w:val="nl-NL"/>
              </w:rPr>
            </w:pPr>
            <w:r w:rsidRPr="004A7F4A">
              <w:rPr>
                <w:noProof/>
              </w:rPr>
              <w:drawing>
                <wp:inline distT="0" distB="0" distL="0" distR="0" wp14:anchorId="0B8E0787" wp14:editId="5C95585B">
                  <wp:extent cx="1729740" cy="1171575"/>
                  <wp:effectExtent l="0" t="0" r="0" b="9525"/>
                  <wp:docPr id="245292676" name="Picture 24529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29740" cy="1171575"/>
                          </a:xfrm>
                          <a:prstGeom prst="rect">
                            <a:avLst/>
                          </a:prstGeom>
                          <a:noFill/>
                          <a:ln>
                            <a:noFill/>
                          </a:ln>
                        </pic:spPr>
                      </pic:pic>
                    </a:graphicData>
                  </a:graphic>
                </wp:inline>
              </w:drawing>
            </w:r>
          </w:p>
          <w:p w14:paraId="78426168" w14:textId="77777777" w:rsidR="001A7289" w:rsidRPr="004A7F4A" w:rsidRDefault="001A7289" w:rsidP="00373F23">
            <w:pPr>
              <w:widowControl w:val="0"/>
              <w:rPr>
                <w:lang w:val="nl-NL"/>
              </w:rPr>
            </w:pPr>
            <w:r w:rsidRPr="004A7F4A">
              <w:rPr>
                <w:lang w:val="nl-NL"/>
              </w:rPr>
              <w:t xml:space="preserve">- HS chú ý, tích cực tập luyện để nắm kĩ thuật động tác </w:t>
            </w:r>
          </w:p>
        </w:tc>
      </w:tr>
      <w:tr w:rsidR="001A7289" w:rsidRPr="004A7F4A" w14:paraId="340F5875" w14:textId="77777777" w:rsidTr="00D53AB2">
        <w:tc>
          <w:tcPr>
            <w:tcW w:w="3735" w:type="dxa"/>
            <w:tcBorders>
              <w:bottom w:val="dashSmallGap" w:sz="4" w:space="0" w:color="auto"/>
            </w:tcBorders>
            <w:shd w:val="clear" w:color="auto" w:fill="auto"/>
          </w:tcPr>
          <w:p w14:paraId="008792A0" w14:textId="77777777" w:rsidR="001A7289" w:rsidRPr="004A7F4A" w:rsidRDefault="001A7289" w:rsidP="00373F23">
            <w:pPr>
              <w:autoSpaceDE w:val="0"/>
              <w:autoSpaceDN w:val="0"/>
              <w:adjustRightInd w:val="0"/>
              <w:jc w:val="both"/>
              <w:rPr>
                <w:b/>
                <w:bCs/>
                <w:lang w:val="nl-NL"/>
              </w:rPr>
            </w:pPr>
            <w:r w:rsidRPr="004A7F4A">
              <w:rPr>
                <w:b/>
                <w:bCs/>
                <w:lang w:val="nl-NL"/>
              </w:rPr>
              <w:t xml:space="preserve">III. Hoạt động luyện tập: </w:t>
            </w:r>
          </w:p>
        </w:tc>
        <w:tc>
          <w:tcPr>
            <w:tcW w:w="945" w:type="dxa"/>
            <w:tcBorders>
              <w:bottom w:val="dashSmallGap" w:sz="4" w:space="0" w:color="auto"/>
            </w:tcBorders>
            <w:shd w:val="clear" w:color="auto" w:fill="auto"/>
          </w:tcPr>
          <w:p w14:paraId="6C10A9E3" w14:textId="77777777" w:rsidR="001A7289" w:rsidRPr="004A7F4A" w:rsidRDefault="001A7289" w:rsidP="00D53AB2">
            <w:pPr>
              <w:widowControl w:val="0"/>
              <w:ind w:left="-59" w:right="-195" w:hanging="90"/>
              <w:jc w:val="center"/>
            </w:pPr>
            <w:r w:rsidRPr="004A7F4A">
              <w:t>15-16’</w:t>
            </w:r>
          </w:p>
        </w:tc>
        <w:tc>
          <w:tcPr>
            <w:tcW w:w="2340" w:type="dxa"/>
            <w:tcBorders>
              <w:bottom w:val="dashSmallGap" w:sz="4" w:space="0" w:color="auto"/>
            </w:tcBorders>
            <w:shd w:val="clear" w:color="auto" w:fill="auto"/>
          </w:tcPr>
          <w:p w14:paraId="56525849" w14:textId="77777777" w:rsidR="001A7289" w:rsidRPr="004A7F4A" w:rsidRDefault="001A7289" w:rsidP="00373F23">
            <w:pPr>
              <w:widowControl w:val="0"/>
            </w:pPr>
          </w:p>
        </w:tc>
        <w:tc>
          <w:tcPr>
            <w:tcW w:w="2880" w:type="dxa"/>
            <w:tcBorders>
              <w:bottom w:val="dashSmallGap" w:sz="4" w:space="0" w:color="auto"/>
            </w:tcBorders>
            <w:shd w:val="clear" w:color="auto" w:fill="auto"/>
          </w:tcPr>
          <w:p w14:paraId="3011C069" w14:textId="77777777" w:rsidR="001A7289" w:rsidRPr="004A7F4A" w:rsidRDefault="001A7289" w:rsidP="00373F23">
            <w:pPr>
              <w:widowControl w:val="0"/>
            </w:pPr>
          </w:p>
        </w:tc>
      </w:tr>
      <w:tr w:rsidR="001A7289" w:rsidRPr="004A7F4A" w14:paraId="1ED24C6A" w14:textId="77777777" w:rsidTr="00D53AB2">
        <w:tc>
          <w:tcPr>
            <w:tcW w:w="3735" w:type="dxa"/>
            <w:tcBorders>
              <w:top w:val="dashSmallGap" w:sz="4" w:space="0" w:color="auto"/>
              <w:bottom w:val="dashSmallGap" w:sz="4" w:space="0" w:color="auto"/>
            </w:tcBorders>
            <w:shd w:val="clear" w:color="auto" w:fill="auto"/>
          </w:tcPr>
          <w:p w14:paraId="4BC151F3" w14:textId="77777777" w:rsidR="001A7289" w:rsidRPr="004A7F4A" w:rsidRDefault="001A7289" w:rsidP="00373F23">
            <w:pPr>
              <w:widowControl w:val="0"/>
              <w:rPr>
                <w:b/>
              </w:rPr>
            </w:pPr>
            <w:r w:rsidRPr="004A7F4A">
              <w:rPr>
                <w:b/>
              </w:rPr>
              <w:t>1. Tập đồng loạt</w:t>
            </w:r>
          </w:p>
          <w:p w14:paraId="5271C220" w14:textId="77777777" w:rsidR="001A7289" w:rsidRPr="004A7F4A" w:rsidRDefault="001A7289" w:rsidP="00373F23">
            <w:pPr>
              <w:widowControl w:val="0"/>
            </w:pPr>
          </w:p>
        </w:tc>
        <w:tc>
          <w:tcPr>
            <w:tcW w:w="945" w:type="dxa"/>
            <w:tcBorders>
              <w:top w:val="dashSmallGap" w:sz="4" w:space="0" w:color="auto"/>
              <w:bottom w:val="dashSmallGap" w:sz="4" w:space="0" w:color="auto"/>
            </w:tcBorders>
            <w:shd w:val="clear" w:color="auto" w:fill="auto"/>
          </w:tcPr>
          <w:p w14:paraId="71312036" w14:textId="77777777" w:rsidR="001A7289" w:rsidRPr="004A7F4A" w:rsidRDefault="001A7289" w:rsidP="00373F23">
            <w:pPr>
              <w:widowControl w:val="0"/>
              <w:jc w:val="center"/>
            </w:pPr>
            <w:r w:rsidRPr="004A7F4A">
              <w:t>2-3 lần</w:t>
            </w:r>
          </w:p>
        </w:tc>
        <w:tc>
          <w:tcPr>
            <w:tcW w:w="2340" w:type="dxa"/>
            <w:tcBorders>
              <w:top w:val="dashSmallGap" w:sz="4" w:space="0" w:color="auto"/>
              <w:bottom w:val="dashSmallGap" w:sz="4" w:space="0" w:color="auto"/>
            </w:tcBorders>
            <w:shd w:val="clear" w:color="auto" w:fill="auto"/>
          </w:tcPr>
          <w:p w14:paraId="04ADA89D" w14:textId="463F644D" w:rsidR="001A7289" w:rsidRPr="004A7F4A" w:rsidRDefault="001A7289" w:rsidP="00373F23">
            <w:pPr>
              <w:widowControl w:val="0"/>
            </w:pPr>
            <w:r w:rsidRPr="004A7F4A">
              <w:rPr>
                <w:lang w:val="vi-VN"/>
              </w:rPr>
              <w:t>- G</w:t>
            </w:r>
            <w:r w:rsidR="00BB6D40">
              <w:t>V</w:t>
            </w:r>
            <w:r w:rsidRPr="004A7F4A">
              <w:rPr>
                <w:lang w:val="vi-VN"/>
              </w:rPr>
              <w:t xml:space="preserve"> quan sát, sửa sai cho HS.</w:t>
            </w:r>
          </w:p>
          <w:p w14:paraId="152A3F38" w14:textId="77777777" w:rsidR="001A7289" w:rsidRPr="004A7F4A" w:rsidRDefault="001A7289" w:rsidP="00373F23">
            <w:pPr>
              <w:widowControl w:val="0"/>
            </w:pPr>
          </w:p>
        </w:tc>
        <w:tc>
          <w:tcPr>
            <w:tcW w:w="2880" w:type="dxa"/>
            <w:tcBorders>
              <w:top w:val="dashSmallGap" w:sz="4" w:space="0" w:color="auto"/>
              <w:bottom w:val="dashSmallGap" w:sz="4" w:space="0" w:color="auto"/>
            </w:tcBorders>
            <w:shd w:val="clear" w:color="auto" w:fill="auto"/>
          </w:tcPr>
          <w:p w14:paraId="10C7F2F5" w14:textId="77777777" w:rsidR="001A7289" w:rsidRPr="004A7F4A" w:rsidRDefault="001A7289" w:rsidP="00BB6D40">
            <w:pPr>
              <w:widowControl w:val="0"/>
              <w:ind w:right="-104"/>
              <w:rPr>
                <w:lang w:val="nl-NL"/>
              </w:rPr>
            </w:pPr>
            <w:r w:rsidRPr="004A7F4A">
              <w:rPr>
                <w:lang w:val="nl-NL"/>
              </w:rPr>
              <w:t>ĐH tập luyện đồng loạt.</w:t>
            </w:r>
          </w:p>
          <w:p w14:paraId="61C0498A" w14:textId="77777777" w:rsidR="001A7289" w:rsidRPr="004A7F4A" w:rsidRDefault="001A7289" w:rsidP="00373F23">
            <w:pPr>
              <w:widowControl w:val="0"/>
              <w:jc w:val="center"/>
              <w:rPr>
                <w:lang w:val="nl-NL"/>
              </w:rPr>
            </w:pPr>
            <w:r w:rsidRPr="004A7F4A">
              <w:rPr>
                <w:noProof/>
              </w:rPr>
              <w:drawing>
                <wp:inline distT="0" distB="0" distL="0" distR="0" wp14:anchorId="0072D0FC" wp14:editId="62A9F58E">
                  <wp:extent cx="1762125" cy="1095375"/>
                  <wp:effectExtent l="0" t="0" r="9525" b="9525"/>
                  <wp:docPr id="245292675" name="Picture 24529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62125" cy="1095375"/>
                          </a:xfrm>
                          <a:prstGeom prst="rect">
                            <a:avLst/>
                          </a:prstGeom>
                          <a:noFill/>
                          <a:ln>
                            <a:noFill/>
                          </a:ln>
                        </pic:spPr>
                      </pic:pic>
                    </a:graphicData>
                  </a:graphic>
                </wp:inline>
              </w:drawing>
            </w:r>
          </w:p>
          <w:p w14:paraId="28D2173D" w14:textId="77777777" w:rsidR="001A7289" w:rsidRPr="004A7F4A" w:rsidRDefault="001A7289" w:rsidP="00373F23">
            <w:pPr>
              <w:widowControl w:val="0"/>
              <w:rPr>
                <w:lang w:val="pt-BR"/>
              </w:rPr>
            </w:pPr>
            <w:r w:rsidRPr="004A7F4A">
              <w:rPr>
                <w:lang w:val="pt-BR"/>
              </w:rPr>
              <w:t>CS điều khiển, HS thực hiện</w:t>
            </w:r>
          </w:p>
        </w:tc>
      </w:tr>
      <w:tr w:rsidR="001A7289" w:rsidRPr="004A7F4A" w14:paraId="1218A5B7" w14:textId="77777777" w:rsidTr="00D53AB2">
        <w:tc>
          <w:tcPr>
            <w:tcW w:w="3735" w:type="dxa"/>
            <w:tcBorders>
              <w:top w:val="dashSmallGap" w:sz="4" w:space="0" w:color="auto"/>
              <w:bottom w:val="dashSmallGap" w:sz="4" w:space="0" w:color="auto"/>
            </w:tcBorders>
            <w:shd w:val="clear" w:color="auto" w:fill="auto"/>
          </w:tcPr>
          <w:p w14:paraId="04CA3C67" w14:textId="77777777" w:rsidR="001A7289" w:rsidRPr="004A7F4A" w:rsidRDefault="001A7289" w:rsidP="00373F23">
            <w:pPr>
              <w:widowControl w:val="0"/>
              <w:rPr>
                <w:b/>
              </w:rPr>
            </w:pPr>
            <w:r w:rsidRPr="004A7F4A">
              <w:rPr>
                <w:b/>
              </w:rPr>
              <w:t>1. Tập theo tổ nhóm</w:t>
            </w:r>
          </w:p>
          <w:p w14:paraId="5D7BF03E" w14:textId="77777777" w:rsidR="001A7289" w:rsidRPr="004A7F4A" w:rsidRDefault="001A7289" w:rsidP="00373F23">
            <w:pPr>
              <w:widowControl w:val="0"/>
            </w:pPr>
          </w:p>
        </w:tc>
        <w:tc>
          <w:tcPr>
            <w:tcW w:w="945" w:type="dxa"/>
            <w:tcBorders>
              <w:top w:val="dashSmallGap" w:sz="4" w:space="0" w:color="auto"/>
              <w:bottom w:val="dashSmallGap" w:sz="4" w:space="0" w:color="auto"/>
            </w:tcBorders>
            <w:shd w:val="clear" w:color="auto" w:fill="auto"/>
          </w:tcPr>
          <w:p w14:paraId="76BC5688" w14:textId="77777777" w:rsidR="001A7289" w:rsidRPr="004A7F4A" w:rsidRDefault="001A7289" w:rsidP="00373F23">
            <w:pPr>
              <w:widowControl w:val="0"/>
              <w:jc w:val="center"/>
            </w:pPr>
            <w:r w:rsidRPr="004A7F4A">
              <w:t>3-4 lần</w:t>
            </w:r>
          </w:p>
        </w:tc>
        <w:tc>
          <w:tcPr>
            <w:tcW w:w="2340" w:type="dxa"/>
            <w:tcBorders>
              <w:top w:val="dashSmallGap" w:sz="4" w:space="0" w:color="auto"/>
              <w:bottom w:val="dashSmallGap" w:sz="4" w:space="0" w:color="auto"/>
            </w:tcBorders>
            <w:shd w:val="clear" w:color="auto" w:fill="auto"/>
          </w:tcPr>
          <w:p w14:paraId="3250A1B5" w14:textId="77777777" w:rsidR="001A7289" w:rsidRPr="004A7F4A" w:rsidRDefault="001A7289" w:rsidP="00373F23">
            <w:pPr>
              <w:widowControl w:val="0"/>
            </w:pPr>
            <w:r w:rsidRPr="004A7F4A">
              <w:rPr>
                <w:lang w:val="vi-VN"/>
              </w:rPr>
              <w:t xml:space="preserve">- </w:t>
            </w:r>
            <w:r w:rsidRPr="004A7F4A">
              <w:t>GV giao nhiệm vụ cho</w:t>
            </w:r>
            <w:r w:rsidRPr="004A7F4A">
              <w:rPr>
                <w:lang w:val="vi-VN"/>
              </w:rPr>
              <w:t xml:space="preserve"> </w:t>
            </w:r>
            <w:r w:rsidRPr="004A7F4A">
              <w:t>t</w:t>
            </w:r>
            <w:r w:rsidRPr="004A7F4A">
              <w:rPr>
                <w:lang w:val="vi-VN"/>
              </w:rPr>
              <w:t>ổ trưởng</w:t>
            </w:r>
            <w:r w:rsidRPr="004A7F4A">
              <w:t>,</w:t>
            </w:r>
            <w:r w:rsidRPr="004A7F4A">
              <w:rPr>
                <w:lang w:val="vi-VN"/>
              </w:rPr>
              <w:t xml:space="preserve"> </w:t>
            </w:r>
            <w:r w:rsidRPr="004A7F4A">
              <w:t>phân</w:t>
            </w:r>
            <w:r w:rsidRPr="004A7F4A">
              <w:rPr>
                <w:lang w:val="vi-VN"/>
              </w:rPr>
              <w:t xml:space="preserve"> luyện tập theo khu vực.</w:t>
            </w:r>
          </w:p>
          <w:p w14:paraId="5A5871CC" w14:textId="77777777" w:rsidR="001A7289" w:rsidRPr="004A7F4A" w:rsidRDefault="001A7289" w:rsidP="00373F23">
            <w:pPr>
              <w:widowControl w:val="0"/>
            </w:pPr>
            <w:r w:rsidRPr="004A7F4A">
              <w:t>- Quan sát, nhắc nhở và sửa sai cho HS</w:t>
            </w:r>
          </w:p>
        </w:tc>
        <w:tc>
          <w:tcPr>
            <w:tcW w:w="2880" w:type="dxa"/>
            <w:tcBorders>
              <w:top w:val="dashSmallGap" w:sz="4" w:space="0" w:color="auto"/>
              <w:bottom w:val="dashSmallGap" w:sz="4" w:space="0" w:color="auto"/>
            </w:tcBorders>
            <w:shd w:val="clear" w:color="auto" w:fill="auto"/>
          </w:tcPr>
          <w:p w14:paraId="0E127F2C" w14:textId="77777777" w:rsidR="001A7289" w:rsidRPr="004A7F4A" w:rsidRDefault="001A7289" w:rsidP="00BB6D40">
            <w:pPr>
              <w:ind w:right="-14"/>
            </w:pPr>
            <w:r w:rsidRPr="004A7F4A">
              <w:t>ĐH tập luyện theo tổ</w:t>
            </w:r>
          </w:p>
          <w:p w14:paraId="76A56936" w14:textId="77777777" w:rsidR="001A7289" w:rsidRPr="004A7F4A" w:rsidRDefault="001A7289" w:rsidP="00BB6D40">
            <w:pPr>
              <w:keepNext/>
              <w:widowControl w:val="0"/>
              <w:autoSpaceDE w:val="0"/>
              <w:autoSpaceDN w:val="0"/>
              <w:ind w:right="-14"/>
              <w:rPr>
                <w:lang w:val="nl-NL"/>
              </w:rPr>
            </w:pPr>
            <w:r w:rsidRPr="004A7F4A">
              <w:rPr>
                <w:noProof/>
              </w:rPr>
              <w:drawing>
                <wp:inline distT="0" distB="0" distL="0" distR="0" wp14:anchorId="45CB397C" wp14:editId="1A26AFF2">
                  <wp:extent cx="1724025" cy="1066800"/>
                  <wp:effectExtent l="0" t="0" r="9525" b="0"/>
                  <wp:docPr id="245292674" name="Picture 24529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24025" cy="1066800"/>
                          </a:xfrm>
                          <a:prstGeom prst="rect">
                            <a:avLst/>
                          </a:prstGeom>
                          <a:noFill/>
                          <a:ln>
                            <a:noFill/>
                          </a:ln>
                        </pic:spPr>
                      </pic:pic>
                    </a:graphicData>
                  </a:graphic>
                </wp:inline>
              </w:drawing>
            </w:r>
          </w:p>
          <w:p w14:paraId="42C23F98" w14:textId="77777777" w:rsidR="001A7289" w:rsidRPr="004A7F4A" w:rsidRDefault="001A7289" w:rsidP="00BB6D40">
            <w:pPr>
              <w:autoSpaceDE w:val="0"/>
              <w:autoSpaceDN w:val="0"/>
              <w:adjustRightInd w:val="0"/>
              <w:ind w:right="-14"/>
            </w:pPr>
            <w:r w:rsidRPr="004A7F4A">
              <w:t>- Hs thực hiện theo điều khiển của tổ trưởng.</w:t>
            </w:r>
          </w:p>
          <w:p w14:paraId="310E712D" w14:textId="77777777" w:rsidR="001A7289" w:rsidRPr="004A7F4A" w:rsidRDefault="001A7289" w:rsidP="00BB6D40">
            <w:pPr>
              <w:autoSpaceDE w:val="0"/>
              <w:autoSpaceDN w:val="0"/>
              <w:adjustRightInd w:val="0"/>
              <w:ind w:right="-14"/>
              <w:rPr>
                <w:lang w:val="pt-BR"/>
              </w:rPr>
            </w:pPr>
            <w:r w:rsidRPr="004A7F4A">
              <w:rPr>
                <w:lang w:val="nl-NL"/>
              </w:rPr>
              <w:lastRenderedPageBreak/>
              <w:t xml:space="preserve"> HS </w:t>
            </w:r>
            <w:r w:rsidRPr="004A7F4A">
              <w:rPr>
                <w:lang w:val="pt-BR"/>
              </w:rPr>
              <w:t>quan sát và nhận xét lẫn nhau, giúp đỡ bạn tập chưa tốt.</w:t>
            </w:r>
          </w:p>
        </w:tc>
      </w:tr>
      <w:tr w:rsidR="001A7289" w:rsidRPr="004A7F4A" w14:paraId="1D552EB8" w14:textId="77777777" w:rsidTr="00D53AB2">
        <w:tc>
          <w:tcPr>
            <w:tcW w:w="3735" w:type="dxa"/>
            <w:tcBorders>
              <w:top w:val="dashSmallGap" w:sz="4" w:space="0" w:color="auto"/>
              <w:bottom w:val="dashSmallGap" w:sz="4" w:space="0" w:color="auto"/>
            </w:tcBorders>
            <w:shd w:val="clear" w:color="auto" w:fill="auto"/>
          </w:tcPr>
          <w:p w14:paraId="569A1334" w14:textId="77777777" w:rsidR="001A7289" w:rsidRPr="004A7F4A" w:rsidRDefault="001A7289" w:rsidP="00373F23">
            <w:pPr>
              <w:widowControl w:val="0"/>
              <w:rPr>
                <w:b/>
              </w:rPr>
            </w:pPr>
            <w:r w:rsidRPr="004A7F4A">
              <w:rPr>
                <w:b/>
              </w:rPr>
              <w:lastRenderedPageBreak/>
              <w:t>2. Thi đua giữa các tổ</w:t>
            </w:r>
          </w:p>
          <w:p w14:paraId="6FDF94CB" w14:textId="77777777" w:rsidR="001A7289" w:rsidRPr="004A7F4A" w:rsidRDefault="001A7289" w:rsidP="00373F23">
            <w:pPr>
              <w:widowControl w:val="0"/>
            </w:pPr>
          </w:p>
        </w:tc>
        <w:tc>
          <w:tcPr>
            <w:tcW w:w="945" w:type="dxa"/>
            <w:tcBorders>
              <w:top w:val="dashSmallGap" w:sz="4" w:space="0" w:color="auto"/>
              <w:bottom w:val="dashSmallGap" w:sz="4" w:space="0" w:color="auto"/>
            </w:tcBorders>
            <w:shd w:val="clear" w:color="auto" w:fill="auto"/>
          </w:tcPr>
          <w:p w14:paraId="6F5C26F4"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3D4F5E8B" w14:textId="77777777" w:rsidR="001A7289" w:rsidRPr="004A7F4A" w:rsidRDefault="001A7289" w:rsidP="00BB6D40">
            <w:pPr>
              <w:widowControl w:val="0"/>
              <w:ind w:right="-105"/>
              <w:rPr>
                <w:lang w:val="vi-VN"/>
              </w:rPr>
            </w:pPr>
            <w:r w:rsidRPr="004A7F4A">
              <w:rPr>
                <w:lang w:val="vi-VN"/>
              </w:rPr>
              <w:t>- GV tổ chức cho HS thi đua giữa các tổ.</w:t>
            </w:r>
          </w:p>
          <w:p w14:paraId="28EAD6BC" w14:textId="77777777" w:rsidR="001A7289" w:rsidRPr="004A7F4A" w:rsidRDefault="001A7289" w:rsidP="00BB6D40">
            <w:pPr>
              <w:widowControl w:val="0"/>
              <w:ind w:right="-105"/>
            </w:pPr>
            <w:r w:rsidRPr="004A7F4A">
              <w:t>- GV nhận xét đánh giá tuyên dương.</w:t>
            </w:r>
          </w:p>
        </w:tc>
        <w:tc>
          <w:tcPr>
            <w:tcW w:w="2880" w:type="dxa"/>
            <w:tcBorders>
              <w:top w:val="dashSmallGap" w:sz="4" w:space="0" w:color="auto"/>
              <w:bottom w:val="dashSmallGap" w:sz="4" w:space="0" w:color="auto"/>
            </w:tcBorders>
            <w:shd w:val="clear" w:color="auto" w:fill="auto"/>
          </w:tcPr>
          <w:p w14:paraId="543CB4C6" w14:textId="77777777" w:rsidR="001A7289" w:rsidRPr="004A7F4A" w:rsidRDefault="001A7289" w:rsidP="00BB6D40">
            <w:pPr>
              <w:widowControl w:val="0"/>
              <w:ind w:right="-104" w:hanging="14"/>
            </w:pPr>
            <w:r w:rsidRPr="004A7F4A">
              <w:rPr>
                <w:shd w:val="clear" w:color="auto" w:fill="FFFFFF"/>
              </w:rPr>
              <w:t xml:space="preserve">- Từng </w:t>
            </w:r>
            <w:proofErr w:type="gramStart"/>
            <w:r w:rsidRPr="004A7F4A">
              <w:rPr>
                <w:shd w:val="clear" w:color="auto" w:fill="FFFFFF"/>
              </w:rPr>
              <w:t>tổ  lên</w:t>
            </w:r>
            <w:proofErr w:type="gramEnd"/>
            <w:r w:rsidRPr="004A7F4A">
              <w:rPr>
                <w:shd w:val="clear" w:color="auto" w:fill="FFFFFF"/>
              </w:rPr>
              <w:t xml:space="preserve">  thi đua - trình diễn </w:t>
            </w:r>
          </w:p>
          <w:p w14:paraId="37EFFEE6" w14:textId="77777777" w:rsidR="001A7289" w:rsidRPr="004A7F4A" w:rsidRDefault="001A7289" w:rsidP="00BB6D40">
            <w:pPr>
              <w:widowControl w:val="0"/>
              <w:ind w:right="-104" w:hanging="14"/>
              <w:rPr>
                <w:lang w:val="nl-NL"/>
              </w:rPr>
            </w:pPr>
            <w:r w:rsidRPr="004A7F4A">
              <w:rPr>
                <w:lang w:val="nl-NL"/>
              </w:rPr>
              <w:t>- Hs nhận xét tổ bạn.</w:t>
            </w:r>
          </w:p>
          <w:p w14:paraId="0D1297C6" w14:textId="77777777" w:rsidR="001A7289" w:rsidRPr="004A7F4A" w:rsidRDefault="001A7289" w:rsidP="00BB6D40">
            <w:pPr>
              <w:widowControl w:val="0"/>
              <w:ind w:right="-104" w:hanging="14"/>
            </w:pPr>
          </w:p>
        </w:tc>
      </w:tr>
      <w:tr w:rsidR="001A7289" w:rsidRPr="004A7F4A" w14:paraId="44497F99" w14:textId="77777777" w:rsidTr="00BB6D40">
        <w:trPr>
          <w:trHeight w:val="4058"/>
        </w:trPr>
        <w:tc>
          <w:tcPr>
            <w:tcW w:w="3735" w:type="dxa"/>
            <w:tcBorders>
              <w:top w:val="dashSmallGap" w:sz="4" w:space="0" w:color="auto"/>
              <w:bottom w:val="dashSmallGap" w:sz="4" w:space="0" w:color="auto"/>
            </w:tcBorders>
            <w:shd w:val="clear" w:color="auto" w:fill="auto"/>
          </w:tcPr>
          <w:p w14:paraId="67EE0DA0" w14:textId="77777777" w:rsidR="001A7289" w:rsidRPr="004A7F4A" w:rsidRDefault="001A7289" w:rsidP="00373F23">
            <w:pPr>
              <w:rPr>
                <w:b/>
              </w:rPr>
            </w:pPr>
            <w:r w:rsidRPr="004A7F4A">
              <w:rPr>
                <w:b/>
              </w:rPr>
              <w:t>3. Trò chơi vận động:</w:t>
            </w:r>
          </w:p>
          <w:p w14:paraId="7FAFBFFF" w14:textId="2778BF66" w:rsidR="001A7289" w:rsidRPr="004A7F4A" w:rsidRDefault="001A7289" w:rsidP="00BB6D40">
            <w:pPr>
              <w:widowControl w:val="0"/>
              <w:autoSpaceDE w:val="0"/>
              <w:autoSpaceDN w:val="0"/>
            </w:pPr>
            <w:r w:rsidRPr="004A7F4A">
              <w:t>* Trò chơi: “Đội nào nhanh hơn”</w:t>
            </w:r>
          </w:p>
        </w:tc>
        <w:tc>
          <w:tcPr>
            <w:tcW w:w="945" w:type="dxa"/>
            <w:tcBorders>
              <w:top w:val="dashSmallGap" w:sz="4" w:space="0" w:color="auto"/>
              <w:bottom w:val="dashSmallGap" w:sz="4" w:space="0" w:color="auto"/>
            </w:tcBorders>
            <w:shd w:val="clear" w:color="auto" w:fill="auto"/>
          </w:tcPr>
          <w:p w14:paraId="1465980B" w14:textId="77777777" w:rsidR="001A7289" w:rsidRPr="004A7F4A" w:rsidRDefault="001A7289" w:rsidP="00373F23">
            <w:pPr>
              <w:widowControl w:val="0"/>
              <w:jc w:val="center"/>
            </w:pPr>
          </w:p>
          <w:p w14:paraId="6F77CAEC" w14:textId="4469BCB2" w:rsidR="001A7289" w:rsidRPr="004A7F4A" w:rsidRDefault="001A7289" w:rsidP="00373F23">
            <w:pPr>
              <w:widowControl w:val="0"/>
              <w:jc w:val="center"/>
            </w:pPr>
            <w:r w:rsidRPr="004A7F4A">
              <w:t>1-2 lần</w:t>
            </w:r>
          </w:p>
          <w:p w14:paraId="61B0B3B9" w14:textId="77777777" w:rsidR="001A7289" w:rsidRPr="004A7F4A" w:rsidRDefault="001A7289" w:rsidP="00373F23">
            <w:pPr>
              <w:widowControl w:val="0"/>
              <w:jc w:val="center"/>
            </w:pPr>
          </w:p>
          <w:p w14:paraId="52EBA0F0" w14:textId="77777777" w:rsidR="001A7289" w:rsidRPr="004A7F4A" w:rsidRDefault="001A7289" w:rsidP="00373F23">
            <w:pPr>
              <w:widowControl w:val="0"/>
              <w:jc w:val="center"/>
            </w:pPr>
          </w:p>
          <w:p w14:paraId="348A0422" w14:textId="77777777" w:rsidR="001A7289" w:rsidRPr="004A7F4A" w:rsidRDefault="001A7289" w:rsidP="00373F23">
            <w:pPr>
              <w:widowControl w:val="0"/>
              <w:jc w:val="center"/>
            </w:pPr>
          </w:p>
          <w:p w14:paraId="2DCD6A3D" w14:textId="77777777" w:rsidR="001A7289" w:rsidRPr="004A7F4A" w:rsidRDefault="001A7289" w:rsidP="00373F23">
            <w:pPr>
              <w:widowControl w:val="0"/>
              <w:jc w:val="center"/>
            </w:pPr>
          </w:p>
          <w:p w14:paraId="3C71707D" w14:textId="77777777" w:rsidR="001A7289" w:rsidRPr="004A7F4A" w:rsidRDefault="001A7289" w:rsidP="00373F23">
            <w:pPr>
              <w:widowControl w:val="0"/>
              <w:jc w:val="center"/>
            </w:pPr>
          </w:p>
          <w:p w14:paraId="66F54C71" w14:textId="77777777" w:rsidR="001A7289" w:rsidRPr="004A7F4A" w:rsidRDefault="001A7289" w:rsidP="00373F23">
            <w:pPr>
              <w:widowControl w:val="0"/>
              <w:jc w:val="center"/>
            </w:pPr>
          </w:p>
          <w:p w14:paraId="6B826D81"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05AFE1A2" w14:textId="77777777" w:rsidR="001A7289" w:rsidRPr="004A7F4A" w:rsidRDefault="001A7289" w:rsidP="00373F23">
            <w:pPr>
              <w:rPr>
                <w:highlight w:val="white"/>
              </w:rPr>
            </w:pPr>
            <w:r w:rsidRPr="004A7F4A">
              <w:rPr>
                <w:highlight w:val="white"/>
              </w:rPr>
              <w:t>- GV nêu tên trò chơi, hướng dẫn cách chơi, luật chơi.</w:t>
            </w:r>
          </w:p>
          <w:p w14:paraId="476FA964" w14:textId="77777777" w:rsidR="001A7289" w:rsidRPr="004A7F4A" w:rsidRDefault="001A7289" w:rsidP="00373F23">
            <w:r w:rsidRPr="004A7F4A">
              <w:rPr>
                <w:highlight w:val="white"/>
              </w:rPr>
              <w:t xml:space="preserve">- Tổ chức cho HS chơi thử sau đó chơi chính thức, có thi đua. </w:t>
            </w:r>
          </w:p>
          <w:p w14:paraId="21C23B3F" w14:textId="77777777" w:rsidR="001A7289" w:rsidRPr="004A7F4A" w:rsidRDefault="001A7289" w:rsidP="00373F23">
            <w:r w:rsidRPr="004A7F4A">
              <w:t>Chú ý: GV nhắc HS đảm bảo an toàn trong khi chơi.</w:t>
            </w:r>
          </w:p>
        </w:tc>
        <w:tc>
          <w:tcPr>
            <w:tcW w:w="2880" w:type="dxa"/>
            <w:tcBorders>
              <w:top w:val="dashSmallGap" w:sz="4" w:space="0" w:color="auto"/>
              <w:bottom w:val="dashSmallGap" w:sz="4" w:space="0" w:color="auto"/>
            </w:tcBorders>
            <w:shd w:val="clear" w:color="auto" w:fill="auto"/>
          </w:tcPr>
          <w:p w14:paraId="3367922A" w14:textId="77777777" w:rsidR="001A7289" w:rsidRPr="004A7F4A" w:rsidRDefault="001A7289" w:rsidP="00373F23">
            <w:pPr>
              <w:jc w:val="center"/>
            </w:pPr>
            <w:r w:rsidRPr="004A7F4A">
              <w:t>ĐH chơi trò chơi</w:t>
            </w:r>
          </w:p>
          <w:p w14:paraId="275F2A87" w14:textId="77777777" w:rsidR="001A7289" w:rsidRPr="004A7F4A" w:rsidRDefault="001A7289" w:rsidP="00373F23">
            <w:pPr>
              <w:jc w:val="center"/>
            </w:pPr>
            <w:r w:rsidRPr="004A7F4A">
              <w:rPr>
                <w:noProof/>
              </w:rPr>
              <w:drawing>
                <wp:inline distT="0" distB="0" distL="0" distR="0" wp14:anchorId="7D110771" wp14:editId="620CFA14">
                  <wp:extent cx="1743075" cy="1089660"/>
                  <wp:effectExtent l="0" t="0" r="9525" b="0"/>
                  <wp:docPr id="245292673" name="Picture 24529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43075" cy="1089660"/>
                          </a:xfrm>
                          <a:prstGeom prst="rect">
                            <a:avLst/>
                          </a:prstGeom>
                          <a:noFill/>
                          <a:ln>
                            <a:noFill/>
                          </a:ln>
                        </pic:spPr>
                      </pic:pic>
                    </a:graphicData>
                  </a:graphic>
                </wp:inline>
              </w:drawing>
            </w:r>
          </w:p>
          <w:p w14:paraId="08EF4BA5" w14:textId="77777777" w:rsidR="001A7289" w:rsidRPr="004A7F4A" w:rsidRDefault="001A7289" w:rsidP="00373F23">
            <w:pPr>
              <w:jc w:val="center"/>
            </w:pPr>
          </w:p>
          <w:p w14:paraId="5F35C12C" w14:textId="270D8044" w:rsidR="001A7289" w:rsidRPr="004A7F4A" w:rsidRDefault="001A7289" w:rsidP="00373F23">
            <w:pPr>
              <w:widowControl w:val="0"/>
            </w:pPr>
            <w:r w:rsidRPr="004A7F4A">
              <w:rPr>
                <w:lang w:val="nl-NL"/>
              </w:rPr>
              <w:t>- H</w:t>
            </w:r>
            <w:r w:rsidR="00BB6D40">
              <w:rPr>
                <w:lang w:val="nl-NL"/>
              </w:rPr>
              <w:t>S</w:t>
            </w:r>
            <w:r w:rsidRPr="004A7F4A">
              <w:rPr>
                <w:lang w:val="nl-NL"/>
              </w:rPr>
              <w:t xml:space="preserve"> chơi theo hướng dẫn của Gv</w:t>
            </w:r>
            <w:r w:rsidRPr="004A7F4A">
              <w:t xml:space="preserve"> </w:t>
            </w:r>
          </w:p>
          <w:p w14:paraId="2C4092B9" w14:textId="4BFE68D3" w:rsidR="001A7289" w:rsidRPr="004A7F4A" w:rsidRDefault="001A7289" w:rsidP="00373F23">
            <w:pPr>
              <w:widowControl w:val="0"/>
            </w:pPr>
            <w:r w:rsidRPr="004A7F4A">
              <w:t>-</w:t>
            </w:r>
            <w:r w:rsidR="00BB6D40">
              <w:t xml:space="preserve"> </w:t>
            </w:r>
            <w:r w:rsidRPr="004A7F4A">
              <w:t>HS tích cực tham gia chơi trò chơi vận động.</w:t>
            </w:r>
          </w:p>
        </w:tc>
      </w:tr>
      <w:tr w:rsidR="001A7289" w:rsidRPr="004A7F4A" w14:paraId="4A0272E2" w14:textId="77777777" w:rsidTr="00D53AB2">
        <w:tc>
          <w:tcPr>
            <w:tcW w:w="3735" w:type="dxa"/>
            <w:tcBorders>
              <w:top w:val="single" w:sz="4" w:space="0" w:color="auto"/>
              <w:bottom w:val="dashSmallGap" w:sz="4" w:space="0" w:color="auto"/>
            </w:tcBorders>
            <w:shd w:val="clear" w:color="auto" w:fill="auto"/>
          </w:tcPr>
          <w:p w14:paraId="52B0F9DB" w14:textId="77777777" w:rsidR="001A7289" w:rsidRPr="004A7F4A" w:rsidRDefault="001A7289" w:rsidP="00373F23">
            <w:pPr>
              <w:autoSpaceDE w:val="0"/>
              <w:autoSpaceDN w:val="0"/>
              <w:adjustRightInd w:val="0"/>
              <w:jc w:val="both"/>
              <w:rPr>
                <w:b/>
                <w:bCs/>
                <w:lang w:val="pt-BR"/>
              </w:rPr>
            </w:pPr>
            <w:r w:rsidRPr="004A7F4A">
              <w:rPr>
                <w:b/>
                <w:bCs/>
                <w:lang w:val="pt-BR"/>
              </w:rPr>
              <w:t>IV. Hoạt động vận dụng</w:t>
            </w:r>
          </w:p>
        </w:tc>
        <w:tc>
          <w:tcPr>
            <w:tcW w:w="945" w:type="dxa"/>
            <w:tcBorders>
              <w:top w:val="single" w:sz="4" w:space="0" w:color="auto"/>
              <w:bottom w:val="dashSmallGap" w:sz="4" w:space="0" w:color="auto"/>
            </w:tcBorders>
            <w:shd w:val="clear" w:color="auto" w:fill="auto"/>
          </w:tcPr>
          <w:p w14:paraId="6A6E2843" w14:textId="77777777" w:rsidR="001A7289" w:rsidRPr="004A7F4A" w:rsidRDefault="001A7289" w:rsidP="00373F23">
            <w:pPr>
              <w:widowControl w:val="0"/>
              <w:jc w:val="center"/>
            </w:pPr>
            <w:r w:rsidRPr="004A7F4A">
              <w:t>4-5’</w:t>
            </w:r>
          </w:p>
        </w:tc>
        <w:tc>
          <w:tcPr>
            <w:tcW w:w="2340" w:type="dxa"/>
            <w:tcBorders>
              <w:top w:val="single" w:sz="4" w:space="0" w:color="auto"/>
              <w:bottom w:val="dashSmallGap" w:sz="4" w:space="0" w:color="auto"/>
            </w:tcBorders>
            <w:shd w:val="clear" w:color="auto" w:fill="auto"/>
          </w:tcPr>
          <w:p w14:paraId="1F0B8D26" w14:textId="77777777" w:rsidR="001A7289" w:rsidRPr="004A7F4A" w:rsidRDefault="001A7289" w:rsidP="00373F23">
            <w:pPr>
              <w:autoSpaceDE w:val="0"/>
              <w:autoSpaceDN w:val="0"/>
              <w:adjustRightInd w:val="0"/>
              <w:jc w:val="both"/>
              <w:rPr>
                <w:lang w:val="pt-BR"/>
              </w:rPr>
            </w:pPr>
          </w:p>
        </w:tc>
        <w:tc>
          <w:tcPr>
            <w:tcW w:w="2880" w:type="dxa"/>
            <w:tcBorders>
              <w:top w:val="single" w:sz="4" w:space="0" w:color="auto"/>
              <w:bottom w:val="dashSmallGap" w:sz="4" w:space="0" w:color="auto"/>
            </w:tcBorders>
            <w:shd w:val="clear" w:color="auto" w:fill="auto"/>
          </w:tcPr>
          <w:p w14:paraId="1932B97B" w14:textId="77777777" w:rsidR="001A7289" w:rsidRPr="004A7F4A" w:rsidRDefault="001A7289" w:rsidP="00373F23">
            <w:pPr>
              <w:widowControl w:val="0"/>
            </w:pPr>
          </w:p>
        </w:tc>
      </w:tr>
      <w:tr w:rsidR="001A7289" w:rsidRPr="004A7F4A" w14:paraId="2194BC29" w14:textId="77777777" w:rsidTr="00D53AB2">
        <w:tc>
          <w:tcPr>
            <w:tcW w:w="3735" w:type="dxa"/>
            <w:tcBorders>
              <w:top w:val="dashSmallGap" w:sz="4" w:space="0" w:color="auto"/>
              <w:bottom w:val="dashSmallGap" w:sz="4" w:space="0" w:color="auto"/>
            </w:tcBorders>
            <w:shd w:val="clear" w:color="auto" w:fill="auto"/>
          </w:tcPr>
          <w:p w14:paraId="5AFE21B7" w14:textId="77777777" w:rsidR="001A7289" w:rsidRPr="004A7F4A" w:rsidRDefault="001A7289" w:rsidP="00373F23">
            <w:pPr>
              <w:autoSpaceDE w:val="0"/>
              <w:autoSpaceDN w:val="0"/>
              <w:adjustRightInd w:val="0"/>
              <w:jc w:val="both"/>
              <w:rPr>
                <w:b/>
              </w:rPr>
            </w:pPr>
            <w:r w:rsidRPr="004A7F4A">
              <w:rPr>
                <w:b/>
              </w:rPr>
              <w:t xml:space="preserve">1. </w:t>
            </w:r>
            <w:r w:rsidRPr="004A7F4A">
              <w:rPr>
                <w:b/>
                <w:lang w:val="pt-BR"/>
              </w:rPr>
              <w:t>Hồi tĩnh</w:t>
            </w:r>
            <w:r w:rsidRPr="004A7F4A">
              <w:rPr>
                <w:b/>
              </w:rPr>
              <w:t>:</w:t>
            </w:r>
          </w:p>
          <w:p w14:paraId="62604C9C" w14:textId="77777777" w:rsidR="001A7289" w:rsidRPr="004A7F4A" w:rsidRDefault="001A7289" w:rsidP="00373F23">
            <w:pPr>
              <w:autoSpaceDE w:val="0"/>
              <w:autoSpaceDN w:val="0"/>
              <w:adjustRightInd w:val="0"/>
              <w:jc w:val="both"/>
            </w:pPr>
          </w:p>
          <w:p w14:paraId="2367E26D" w14:textId="77777777" w:rsidR="001A7289" w:rsidRPr="004A7F4A" w:rsidRDefault="001A7289" w:rsidP="00373F23">
            <w:pPr>
              <w:autoSpaceDE w:val="0"/>
              <w:autoSpaceDN w:val="0"/>
              <w:adjustRightInd w:val="0"/>
              <w:jc w:val="both"/>
            </w:pPr>
            <w:r w:rsidRPr="004A7F4A">
              <w:rPr>
                <w:lang w:val="pt-BR"/>
              </w:rPr>
              <w:t>- Thả lỏng c</w:t>
            </w:r>
            <w:r w:rsidRPr="004A7F4A">
              <w:rPr>
                <w:lang w:val="vi-VN"/>
              </w:rPr>
              <w:t>ơ toàn thân</w:t>
            </w:r>
            <w:r w:rsidRPr="004A7F4A">
              <w:t xml:space="preserve"> (Theo nhạc).</w:t>
            </w:r>
          </w:p>
          <w:p w14:paraId="63663CB2" w14:textId="77777777" w:rsidR="001A7289" w:rsidRPr="004A7F4A" w:rsidRDefault="001A7289" w:rsidP="00373F23">
            <w:pPr>
              <w:autoSpaceDE w:val="0"/>
              <w:autoSpaceDN w:val="0"/>
              <w:adjustRightInd w:val="0"/>
              <w:jc w:val="both"/>
            </w:pPr>
          </w:p>
          <w:p w14:paraId="64337558" w14:textId="77777777" w:rsidR="001A7289" w:rsidRPr="004A7F4A" w:rsidRDefault="001A7289" w:rsidP="00373F23">
            <w:pPr>
              <w:autoSpaceDE w:val="0"/>
              <w:autoSpaceDN w:val="0"/>
              <w:adjustRightInd w:val="0"/>
              <w:jc w:val="both"/>
            </w:pPr>
          </w:p>
          <w:p w14:paraId="25299467" w14:textId="77777777" w:rsidR="001A7289" w:rsidRPr="004A7F4A" w:rsidRDefault="001A7289" w:rsidP="00373F23">
            <w:pPr>
              <w:autoSpaceDE w:val="0"/>
              <w:autoSpaceDN w:val="0"/>
              <w:adjustRightInd w:val="0"/>
              <w:jc w:val="both"/>
            </w:pPr>
          </w:p>
          <w:p w14:paraId="472EE851" w14:textId="77777777" w:rsidR="001A7289" w:rsidRPr="004A7F4A" w:rsidRDefault="001A7289" w:rsidP="00373F23">
            <w:pPr>
              <w:autoSpaceDE w:val="0"/>
              <w:autoSpaceDN w:val="0"/>
              <w:adjustRightInd w:val="0"/>
              <w:jc w:val="both"/>
            </w:pPr>
          </w:p>
          <w:p w14:paraId="6D934E67" w14:textId="77777777" w:rsidR="001A7289" w:rsidRPr="004A7F4A" w:rsidRDefault="001A7289" w:rsidP="00373F23">
            <w:pPr>
              <w:autoSpaceDE w:val="0"/>
              <w:autoSpaceDN w:val="0"/>
              <w:adjustRightInd w:val="0"/>
              <w:jc w:val="both"/>
              <w:rPr>
                <w:b/>
                <w:lang w:val="pt-BR"/>
              </w:rPr>
            </w:pPr>
            <w:r w:rsidRPr="004A7F4A">
              <w:rPr>
                <w:b/>
                <w:lang w:val="pt-BR"/>
              </w:rPr>
              <w:t>2.</w:t>
            </w:r>
            <w:r w:rsidRPr="004A7F4A">
              <w:rPr>
                <w:b/>
              </w:rPr>
              <w:t xml:space="preserve"> Vận dụng</w:t>
            </w:r>
            <w:r w:rsidRPr="004A7F4A">
              <w:rPr>
                <w:b/>
                <w:lang w:val="pt-BR"/>
              </w:rPr>
              <w:t>:</w:t>
            </w:r>
          </w:p>
          <w:p w14:paraId="4733C399" w14:textId="77777777" w:rsidR="001A7289" w:rsidRPr="004A7F4A" w:rsidRDefault="001A7289" w:rsidP="00373F23">
            <w:pPr>
              <w:autoSpaceDE w:val="0"/>
              <w:autoSpaceDN w:val="0"/>
              <w:adjustRightInd w:val="0"/>
              <w:jc w:val="both"/>
            </w:pPr>
          </w:p>
          <w:p w14:paraId="27E399ED" w14:textId="77777777" w:rsidR="001A7289" w:rsidRPr="004A7F4A" w:rsidRDefault="001A7289" w:rsidP="00373F23">
            <w:pPr>
              <w:autoSpaceDE w:val="0"/>
              <w:autoSpaceDN w:val="0"/>
              <w:adjustRightInd w:val="0"/>
              <w:jc w:val="both"/>
            </w:pPr>
          </w:p>
          <w:p w14:paraId="6194EEAA" w14:textId="77777777" w:rsidR="001A7289" w:rsidRPr="004A7F4A" w:rsidRDefault="001A7289" w:rsidP="00373F23">
            <w:pPr>
              <w:autoSpaceDE w:val="0"/>
              <w:autoSpaceDN w:val="0"/>
              <w:adjustRightInd w:val="0"/>
              <w:jc w:val="both"/>
            </w:pPr>
          </w:p>
        </w:tc>
        <w:tc>
          <w:tcPr>
            <w:tcW w:w="945" w:type="dxa"/>
            <w:tcBorders>
              <w:top w:val="dashSmallGap" w:sz="4" w:space="0" w:color="auto"/>
              <w:bottom w:val="dashSmallGap" w:sz="4" w:space="0" w:color="auto"/>
            </w:tcBorders>
            <w:shd w:val="clear" w:color="auto" w:fill="auto"/>
          </w:tcPr>
          <w:p w14:paraId="2994DA3C"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4E84E78B" w14:textId="77777777" w:rsidR="001A7289" w:rsidRPr="004A7F4A" w:rsidRDefault="001A7289" w:rsidP="00BB6D40">
            <w:pPr>
              <w:autoSpaceDE w:val="0"/>
              <w:autoSpaceDN w:val="0"/>
              <w:adjustRightInd w:val="0"/>
              <w:ind w:right="-105"/>
              <w:rPr>
                <w:lang w:val="en"/>
              </w:rPr>
            </w:pPr>
          </w:p>
          <w:p w14:paraId="5BB39EBB" w14:textId="77777777" w:rsidR="001A7289" w:rsidRPr="004A7F4A" w:rsidRDefault="001A7289" w:rsidP="00BB6D40">
            <w:pPr>
              <w:autoSpaceDE w:val="0"/>
              <w:autoSpaceDN w:val="0"/>
              <w:adjustRightInd w:val="0"/>
              <w:ind w:right="-105"/>
              <w:rPr>
                <w:lang w:val="pt-BR"/>
              </w:rPr>
            </w:pPr>
            <w:r w:rsidRPr="004A7F4A">
              <w:rPr>
                <w:lang w:val="en"/>
              </w:rPr>
              <w:t>- GV điều hành lớp thả lỏng c</w:t>
            </w:r>
            <w:r w:rsidRPr="004A7F4A">
              <w:rPr>
                <w:lang w:val="vi-VN"/>
              </w:rPr>
              <w:t>ơ toàn thân</w:t>
            </w:r>
            <w:r w:rsidRPr="004A7F4A">
              <w:rPr>
                <w:lang w:val="pt-BR"/>
              </w:rPr>
              <w:t xml:space="preserve"> </w:t>
            </w:r>
          </w:p>
          <w:p w14:paraId="14DD409B" w14:textId="77777777" w:rsidR="001A7289" w:rsidRPr="004A7F4A" w:rsidRDefault="001A7289" w:rsidP="00BB6D40">
            <w:pPr>
              <w:autoSpaceDE w:val="0"/>
              <w:autoSpaceDN w:val="0"/>
              <w:adjustRightInd w:val="0"/>
              <w:ind w:right="-105"/>
              <w:rPr>
                <w:lang w:val="pt-BR"/>
              </w:rPr>
            </w:pPr>
          </w:p>
          <w:p w14:paraId="07043787" w14:textId="77777777" w:rsidR="001A7289" w:rsidRPr="004A7F4A" w:rsidRDefault="001A7289" w:rsidP="00BB6D40">
            <w:pPr>
              <w:autoSpaceDE w:val="0"/>
              <w:autoSpaceDN w:val="0"/>
              <w:adjustRightInd w:val="0"/>
              <w:ind w:right="-105"/>
              <w:rPr>
                <w:lang w:val="pt-BR"/>
              </w:rPr>
            </w:pPr>
          </w:p>
          <w:p w14:paraId="47D2F8E1" w14:textId="77777777" w:rsidR="001A7289" w:rsidRPr="004A7F4A" w:rsidRDefault="001A7289" w:rsidP="00BB6D40">
            <w:pPr>
              <w:autoSpaceDE w:val="0"/>
              <w:autoSpaceDN w:val="0"/>
              <w:adjustRightInd w:val="0"/>
              <w:ind w:right="-105"/>
              <w:rPr>
                <w:lang w:val="pt-BR"/>
              </w:rPr>
            </w:pPr>
          </w:p>
          <w:p w14:paraId="03A2AA7B" w14:textId="77777777" w:rsidR="001A7289" w:rsidRPr="004A7F4A" w:rsidRDefault="001A7289" w:rsidP="00BB6D40">
            <w:pPr>
              <w:autoSpaceDE w:val="0"/>
              <w:autoSpaceDN w:val="0"/>
              <w:adjustRightInd w:val="0"/>
              <w:ind w:right="-105"/>
              <w:rPr>
                <w:lang w:val="pt-BR"/>
              </w:rPr>
            </w:pPr>
          </w:p>
          <w:p w14:paraId="1272E2E3" w14:textId="77777777" w:rsidR="001A7289" w:rsidRPr="004A7F4A" w:rsidRDefault="001A7289" w:rsidP="00BB6D40">
            <w:pPr>
              <w:autoSpaceDE w:val="0"/>
              <w:autoSpaceDN w:val="0"/>
              <w:adjustRightInd w:val="0"/>
              <w:ind w:right="-105"/>
              <w:rPr>
                <w:lang w:val="pt-BR"/>
              </w:rPr>
            </w:pPr>
          </w:p>
          <w:p w14:paraId="5C76ECC3" w14:textId="77777777" w:rsidR="001A7289" w:rsidRPr="004A7F4A" w:rsidRDefault="001A7289" w:rsidP="00BB6D40">
            <w:pPr>
              <w:autoSpaceDE w:val="0"/>
              <w:autoSpaceDN w:val="0"/>
              <w:adjustRightInd w:val="0"/>
              <w:ind w:right="-105"/>
              <w:rPr>
                <w:lang w:val="pt-BR"/>
              </w:rPr>
            </w:pPr>
            <w:r w:rsidRPr="004A7F4A">
              <w:rPr>
                <w:lang w:val="pt-BR"/>
              </w:rPr>
              <w:t xml:space="preserve">- GV nêu câu hỏi vận dụng kiến thức vào thực tế cuộc sống </w:t>
            </w:r>
          </w:p>
          <w:p w14:paraId="5965EDEC" w14:textId="77777777" w:rsidR="001A7289" w:rsidRPr="004A7F4A" w:rsidRDefault="001A7289" w:rsidP="00BB6D40">
            <w:pPr>
              <w:autoSpaceDE w:val="0"/>
              <w:autoSpaceDN w:val="0"/>
              <w:adjustRightInd w:val="0"/>
              <w:ind w:right="-105"/>
              <w:rPr>
                <w:lang w:val="pt-BR"/>
              </w:rPr>
            </w:pPr>
          </w:p>
          <w:p w14:paraId="366564F4" w14:textId="77777777" w:rsidR="001A7289" w:rsidRPr="004A7F4A" w:rsidRDefault="001A7289" w:rsidP="00BB6D40">
            <w:pPr>
              <w:autoSpaceDE w:val="0"/>
              <w:autoSpaceDN w:val="0"/>
              <w:adjustRightInd w:val="0"/>
              <w:ind w:right="-105"/>
              <w:rPr>
                <w:lang w:val="pt-BR"/>
              </w:rPr>
            </w:pPr>
          </w:p>
          <w:p w14:paraId="6ADEC5E5" w14:textId="77777777" w:rsidR="001A7289" w:rsidRPr="004A7F4A" w:rsidRDefault="001A7289" w:rsidP="00BB6D40">
            <w:pPr>
              <w:autoSpaceDE w:val="0"/>
              <w:autoSpaceDN w:val="0"/>
              <w:adjustRightInd w:val="0"/>
              <w:ind w:right="-105"/>
              <w:rPr>
                <w:lang w:val="pt-BR"/>
              </w:rPr>
            </w:pPr>
          </w:p>
          <w:p w14:paraId="7F5AD98C" w14:textId="77777777" w:rsidR="001A7289" w:rsidRPr="004A7F4A" w:rsidRDefault="001A7289" w:rsidP="00BB6D40">
            <w:pPr>
              <w:autoSpaceDE w:val="0"/>
              <w:autoSpaceDN w:val="0"/>
              <w:adjustRightInd w:val="0"/>
              <w:ind w:right="-105"/>
              <w:rPr>
                <w:lang w:val="pt-BR"/>
              </w:rPr>
            </w:pPr>
          </w:p>
        </w:tc>
        <w:tc>
          <w:tcPr>
            <w:tcW w:w="2880" w:type="dxa"/>
            <w:tcBorders>
              <w:top w:val="dashSmallGap" w:sz="4" w:space="0" w:color="auto"/>
              <w:bottom w:val="dashSmallGap" w:sz="4" w:space="0" w:color="auto"/>
            </w:tcBorders>
            <w:shd w:val="clear" w:color="auto" w:fill="auto"/>
          </w:tcPr>
          <w:p w14:paraId="5B58DDB3" w14:textId="77777777" w:rsidR="001A7289" w:rsidRPr="004A7F4A" w:rsidRDefault="001A7289" w:rsidP="00BB6D40">
            <w:pPr>
              <w:widowControl w:val="0"/>
              <w:ind w:right="-104"/>
            </w:pPr>
            <w:r w:rsidRPr="004A7F4A">
              <w:t>Đội hình hồi tĩnh</w:t>
            </w:r>
          </w:p>
          <w:p w14:paraId="7B3DF005" w14:textId="77777777" w:rsidR="001A7289" w:rsidRPr="004A7F4A" w:rsidRDefault="001A7289" w:rsidP="00BB6D40">
            <w:pPr>
              <w:ind w:right="-104"/>
            </w:pPr>
            <w:r w:rsidRPr="004A7F4A">
              <w:rPr>
                <w:noProof/>
              </w:rPr>
              <w:drawing>
                <wp:inline distT="0" distB="0" distL="0" distR="0" wp14:anchorId="657B1007" wp14:editId="270D7142">
                  <wp:extent cx="1790700" cy="800100"/>
                  <wp:effectExtent l="0" t="0" r="0" b="0"/>
                  <wp:docPr id="245292672" name="Picture 24529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0700" cy="800100"/>
                          </a:xfrm>
                          <a:prstGeom prst="rect">
                            <a:avLst/>
                          </a:prstGeom>
                          <a:noFill/>
                          <a:ln>
                            <a:noFill/>
                          </a:ln>
                        </pic:spPr>
                      </pic:pic>
                    </a:graphicData>
                  </a:graphic>
                </wp:inline>
              </w:drawing>
            </w:r>
          </w:p>
          <w:p w14:paraId="122DE169" w14:textId="77777777" w:rsidR="001A7289" w:rsidRPr="004A7F4A" w:rsidRDefault="001A7289" w:rsidP="00BB6D40">
            <w:pPr>
              <w:widowControl w:val="0"/>
              <w:ind w:right="-104"/>
              <w:rPr>
                <w:lang w:val="nl-NL"/>
              </w:rPr>
            </w:pPr>
            <w:r w:rsidRPr="004A7F4A">
              <w:t>- Học sinh thực hiện theo yêu cầu của giáo viên</w:t>
            </w:r>
            <w:r w:rsidRPr="004A7F4A">
              <w:rPr>
                <w:lang w:val="nl-NL"/>
              </w:rPr>
              <w:t xml:space="preserve"> </w:t>
            </w:r>
          </w:p>
          <w:p w14:paraId="052D3AB6" w14:textId="77777777" w:rsidR="001A7289" w:rsidRPr="004A7F4A" w:rsidRDefault="001A7289" w:rsidP="00BB6D40">
            <w:pPr>
              <w:widowControl w:val="0"/>
              <w:ind w:right="-104"/>
              <w:rPr>
                <w:lang w:val="nl-NL"/>
              </w:rPr>
            </w:pPr>
            <w:r w:rsidRPr="004A7F4A">
              <w:rPr>
                <w:lang w:val="nl-NL"/>
              </w:rPr>
              <w:t>- HS  trả lời câu hỏi vận dụng vào thực tế đời sống</w:t>
            </w:r>
          </w:p>
          <w:p w14:paraId="3332091F" w14:textId="77777777" w:rsidR="001A7289" w:rsidRPr="004A7F4A" w:rsidRDefault="001A7289" w:rsidP="00BB6D40">
            <w:pPr>
              <w:ind w:right="-104"/>
            </w:pPr>
            <w:r w:rsidRPr="004A7F4A">
              <w:t>Vận dụng: Qua bài học, HS vận dụng bài tập thể dục vào buổi sáng, để rèn luyện sức khỏe, và chơi trò chơi cùng các bạn trong giờ ra chơi.</w:t>
            </w:r>
          </w:p>
        </w:tc>
      </w:tr>
      <w:tr w:rsidR="001A7289" w:rsidRPr="004A7F4A" w14:paraId="7F8660A1" w14:textId="77777777" w:rsidTr="00D53AB2">
        <w:tc>
          <w:tcPr>
            <w:tcW w:w="3735" w:type="dxa"/>
            <w:tcBorders>
              <w:top w:val="dashSmallGap" w:sz="4" w:space="0" w:color="auto"/>
              <w:bottom w:val="dashSmallGap" w:sz="4" w:space="0" w:color="auto"/>
            </w:tcBorders>
            <w:shd w:val="clear" w:color="auto" w:fill="auto"/>
          </w:tcPr>
          <w:p w14:paraId="620338D3" w14:textId="77777777" w:rsidR="001A7289" w:rsidRPr="004A7F4A" w:rsidRDefault="001A7289" w:rsidP="00BB6D40">
            <w:pPr>
              <w:autoSpaceDE w:val="0"/>
              <w:autoSpaceDN w:val="0"/>
              <w:adjustRightInd w:val="0"/>
              <w:rPr>
                <w:b/>
                <w:lang w:val="vi-VN"/>
              </w:rPr>
            </w:pPr>
            <w:r w:rsidRPr="004A7F4A">
              <w:rPr>
                <w:b/>
              </w:rPr>
              <w:t>3</w:t>
            </w:r>
            <w:r w:rsidRPr="004A7F4A">
              <w:rPr>
                <w:b/>
                <w:lang w:val="vi-VN"/>
              </w:rPr>
              <w:t>. Nhận xét và hướng dẫn tự tập luyện ở nhà:</w:t>
            </w:r>
          </w:p>
          <w:p w14:paraId="30A7DEE1" w14:textId="77777777" w:rsidR="001A7289" w:rsidRPr="004A7F4A" w:rsidRDefault="001A7289" w:rsidP="00373F23">
            <w:pPr>
              <w:autoSpaceDE w:val="0"/>
              <w:autoSpaceDN w:val="0"/>
              <w:adjustRightInd w:val="0"/>
              <w:jc w:val="both"/>
              <w:rPr>
                <w:lang w:val="vi-VN"/>
              </w:rPr>
            </w:pPr>
            <w:r w:rsidRPr="004A7F4A">
              <w:rPr>
                <w:lang w:val="vi-VN"/>
              </w:rPr>
              <w:lastRenderedPageBreak/>
              <w:t>- Ưu điểm; Hạn chế cần khắc phục</w:t>
            </w:r>
          </w:p>
          <w:p w14:paraId="331E2A9E" w14:textId="77777777" w:rsidR="001A7289" w:rsidRPr="004A7F4A" w:rsidRDefault="001A7289" w:rsidP="00373F23">
            <w:pPr>
              <w:autoSpaceDE w:val="0"/>
              <w:autoSpaceDN w:val="0"/>
              <w:adjustRightInd w:val="0"/>
              <w:jc w:val="both"/>
            </w:pPr>
            <w:r w:rsidRPr="004A7F4A">
              <w:rPr>
                <w:lang w:val="vi-VN"/>
              </w:rPr>
              <w:t>- Hướng dẫn tập luyện ở nhà</w:t>
            </w:r>
          </w:p>
        </w:tc>
        <w:tc>
          <w:tcPr>
            <w:tcW w:w="945" w:type="dxa"/>
            <w:tcBorders>
              <w:top w:val="dashSmallGap" w:sz="4" w:space="0" w:color="auto"/>
              <w:bottom w:val="dashSmallGap" w:sz="4" w:space="0" w:color="auto"/>
            </w:tcBorders>
            <w:shd w:val="clear" w:color="auto" w:fill="auto"/>
          </w:tcPr>
          <w:p w14:paraId="2755B0D0" w14:textId="77777777" w:rsidR="001A7289" w:rsidRPr="004A7F4A" w:rsidRDefault="001A7289" w:rsidP="00373F23">
            <w:pPr>
              <w:widowControl w:val="0"/>
              <w:jc w:val="center"/>
            </w:pPr>
          </w:p>
        </w:tc>
        <w:tc>
          <w:tcPr>
            <w:tcW w:w="2340" w:type="dxa"/>
            <w:tcBorders>
              <w:top w:val="dashSmallGap" w:sz="4" w:space="0" w:color="auto"/>
              <w:bottom w:val="dashSmallGap" w:sz="4" w:space="0" w:color="auto"/>
            </w:tcBorders>
            <w:shd w:val="clear" w:color="auto" w:fill="auto"/>
          </w:tcPr>
          <w:p w14:paraId="1D6CE4FF" w14:textId="77777777" w:rsidR="001A7289" w:rsidRPr="004A7F4A" w:rsidRDefault="001A7289" w:rsidP="00373F23">
            <w:pPr>
              <w:widowControl w:val="0"/>
              <w:outlineLvl w:val="0"/>
              <w:rPr>
                <w:lang w:val="pt-BR"/>
              </w:rPr>
            </w:pPr>
            <w:r w:rsidRPr="004A7F4A">
              <w:rPr>
                <w:lang w:val="pt-BR"/>
              </w:rPr>
              <w:t xml:space="preserve">- GV nhận xét kết quả, ý thức, thái độ học của HS, </w:t>
            </w:r>
            <w:r w:rsidRPr="004A7F4A">
              <w:rPr>
                <w:lang w:val="pt-BR"/>
              </w:rPr>
              <w:lastRenderedPageBreak/>
              <w:t>đồng thời đưa ra hướng khắc phục hoặc trả lời câu hỏi của HS.</w:t>
            </w:r>
          </w:p>
          <w:p w14:paraId="7599BE69" w14:textId="77777777" w:rsidR="001A7289" w:rsidRPr="004A7F4A" w:rsidRDefault="001A7289" w:rsidP="00373F23">
            <w:pPr>
              <w:widowControl w:val="0"/>
            </w:pPr>
            <w:r w:rsidRPr="004A7F4A">
              <w:rPr>
                <w:lang w:val="pt-BR"/>
              </w:rPr>
              <w:t>- HD học sinh tập ở nhà.</w:t>
            </w:r>
          </w:p>
        </w:tc>
        <w:tc>
          <w:tcPr>
            <w:tcW w:w="2880" w:type="dxa"/>
            <w:tcBorders>
              <w:top w:val="dashSmallGap" w:sz="4" w:space="0" w:color="auto"/>
              <w:bottom w:val="dashSmallGap" w:sz="4" w:space="0" w:color="auto"/>
            </w:tcBorders>
            <w:shd w:val="clear" w:color="auto" w:fill="auto"/>
          </w:tcPr>
          <w:p w14:paraId="262AAFB1" w14:textId="77777777" w:rsidR="001A7289" w:rsidRPr="004A7F4A" w:rsidRDefault="001A7289" w:rsidP="00373F23">
            <w:pPr>
              <w:widowControl w:val="0"/>
              <w:rPr>
                <w:lang w:val="nl-NL"/>
              </w:rPr>
            </w:pPr>
            <w:r w:rsidRPr="004A7F4A">
              <w:rPr>
                <w:lang w:val="nl-NL"/>
              </w:rPr>
              <w:lastRenderedPageBreak/>
              <w:t xml:space="preserve">- HS lắng nghe để khắc phục </w:t>
            </w:r>
          </w:p>
          <w:p w14:paraId="4EA2E25B" w14:textId="77777777" w:rsidR="001A7289" w:rsidRPr="004A7F4A" w:rsidRDefault="001A7289" w:rsidP="00373F23">
            <w:pPr>
              <w:widowControl w:val="0"/>
              <w:jc w:val="center"/>
              <w:rPr>
                <w:lang w:val="nl-NL"/>
              </w:rPr>
            </w:pPr>
            <w:r w:rsidRPr="004A7F4A">
              <w:rPr>
                <w:lang w:val="nl-NL"/>
              </w:rPr>
              <w:t>Đội hình kết thúc</w:t>
            </w:r>
          </w:p>
          <w:p w14:paraId="59D29AB8" w14:textId="77777777" w:rsidR="001A7289" w:rsidRPr="004A7F4A" w:rsidRDefault="001A7289" w:rsidP="00373F23">
            <w:pPr>
              <w:widowControl w:val="0"/>
              <w:jc w:val="center"/>
            </w:pPr>
            <w:r w:rsidRPr="004A7F4A">
              <w:rPr>
                <w:noProof/>
              </w:rPr>
              <w:lastRenderedPageBreak/>
              <w:drawing>
                <wp:inline distT="0" distB="0" distL="0" distR="0" wp14:anchorId="7C30CBED" wp14:editId="7894083D">
                  <wp:extent cx="1729740" cy="990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29740" cy="990600"/>
                          </a:xfrm>
                          <a:prstGeom prst="rect">
                            <a:avLst/>
                          </a:prstGeom>
                          <a:noFill/>
                          <a:ln>
                            <a:noFill/>
                          </a:ln>
                        </pic:spPr>
                      </pic:pic>
                    </a:graphicData>
                  </a:graphic>
                </wp:inline>
              </w:drawing>
            </w:r>
          </w:p>
        </w:tc>
      </w:tr>
      <w:tr w:rsidR="001A7289" w:rsidRPr="004A7F4A" w14:paraId="3EA4AC53" w14:textId="77777777" w:rsidTr="00D53AB2">
        <w:tc>
          <w:tcPr>
            <w:tcW w:w="3735" w:type="dxa"/>
            <w:tcBorders>
              <w:top w:val="dashSmallGap" w:sz="4" w:space="0" w:color="auto"/>
            </w:tcBorders>
            <w:shd w:val="clear" w:color="auto" w:fill="auto"/>
          </w:tcPr>
          <w:p w14:paraId="6135EDE2" w14:textId="77777777" w:rsidR="001A7289" w:rsidRPr="004A7F4A" w:rsidRDefault="001A7289" w:rsidP="00373F23">
            <w:pPr>
              <w:widowControl w:val="0"/>
              <w:rPr>
                <w:b/>
              </w:rPr>
            </w:pPr>
            <w:r w:rsidRPr="004A7F4A">
              <w:rPr>
                <w:b/>
                <w:lang w:val="en"/>
              </w:rPr>
              <w:lastRenderedPageBreak/>
              <w:t>4. Xuống lớp</w:t>
            </w:r>
          </w:p>
        </w:tc>
        <w:tc>
          <w:tcPr>
            <w:tcW w:w="945" w:type="dxa"/>
            <w:tcBorders>
              <w:top w:val="dashSmallGap" w:sz="4" w:space="0" w:color="auto"/>
            </w:tcBorders>
            <w:shd w:val="clear" w:color="auto" w:fill="auto"/>
          </w:tcPr>
          <w:p w14:paraId="6CF3D86E" w14:textId="77777777" w:rsidR="001A7289" w:rsidRPr="004A7F4A" w:rsidRDefault="001A7289" w:rsidP="00373F23">
            <w:pPr>
              <w:widowControl w:val="0"/>
              <w:jc w:val="center"/>
            </w:pPr>
          </w:p>
        </w:tc>
        <w:tc>
          <w:tcPr>
            <w:tcW w:w="2340" w:type="dxa"/>
            <w:tcBorders>
              <w:top w:val="dashSmallGap" w:sz="4" w:space="0" w:color="auto"/>
            </w:tcBorders>
            <w:shd w:val="clear" w:color="auto" w:fill="auto"/>
          </w:tcPr>
          <w:p w14:paraId="61C2F24A" w14:textId="77777777" w:rsidR="001A7289" w:rsidRPr="004A7F4A" w:rsidRDefault="001A7289" w:rsidP="00373F23">
            <w:pPr>
              <w:widowControl w:val="0"/>
            </w:pPr>
          </w:p>
        </w:tc>
        <w:tc>
          <w:tcPr>
            <w:tcW w:w="2880" w:type="dxa"/>
            <w:tcBorders>
              <w:top w:val="dashSmallGap" w:sz="4" w:space="0" w:color="auto"/>
            </w:tcBorders>
            <w:shd w:val="clear" w:color="auto" w:fill="auto"/>
          </w:tcPr>
          <w:p w14:paraId="0ED5E451" w14:textId="77777777" w:rsidR="001A7289" w:rsidRPr="004A7F4A" w:rsidRDefault="001A7289" w:rsidP="00373F23">
            <w:pPr>
              <w:widowControl w:val="0"/>
            </w:pPr>
            <w:r w:rsidRPr="004A7F4A">
              <w:t xml:space="preserve">- HS đi theo hàng về lớp  </w:t>
            </w:r>
          </w:p>
        </w:tc>
      </w:tr>
    </w:tbl>
    <w:p w14:paraId="59917617" w14:textId="77777777" w:rsidR="00803E0E" w:rsidRPr="004A7F4A" w:rsidRDefault="00803E0E" w:rsidP="00803E0E">
      <w:pPr>
        <w:jc w:val="both"/>
        <w:rPr>
          <w:b/>
          <w:i/>
          <w:lang w:val="nl-NL"/>
        </w:rPr>
      </w:pPr>
      <w:r w:rsidRPr="004A7F4A">
        <w:rPr>
          <w:b/>
          <w:i/>
          <w:lang w:val="nl-NL"/>
        </w:rPr>
        <w:t>* Điều chỉnh sau bài dạy</w:t>
      </w:r>
    </w:p>
    <w:p w14:paraId="3C6C4159" w14:textId="4D1F38B0" w:rsidR="00803E0E" w:rsidRPr="004A7F4A" w:rsidRDefault="00803E0E" w:rsidP="00803E0E">
      <w:pPr>
        <w:spacing w:line="360" w:lineRule="auto"/>
        <w:jc w:val="center"/>
        <w:rPr>
          <w:lang w:val="nl-NL"/>
        </w:rPr>
      </w:pPr>
      <w:r w:rsidRPr="004A7F4A">
        <w:rPr>
          <w:lang w:val="nl-NL"/>
        </w:rPr>
        <w:t>……………………………………………………………………………………………</w:t>
      </w:r>
    </w:p>
    <w:p w14:paraId="2013C9E0"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73600" behindDoc="0" locked="0" layoutInCell="1" allowOverlap="1" wp14:anchorId="68E87F2B" wp14:editId="3A639187">
                <wp:simplePos x="0" y="0"/>
                <wp:positionH relativeFrom="column">
                  <wp:posOffset>1670685</wp:posOffset>
                </wp:positionH>
                <wp:positionV relativeFrom="paragraph">
                  <wp:posOffset>140970</wp:posOffset>
                </wp:positionV>
                <wp:extent cx="2605405" cy="0"/>
                <wp:effectExtent l="9525" t="5715" r="13970" b="13335"/>
                <wp:wrapNone/>
                <wp:docPr id="413453313" name="Straight Arrow Connector 413453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4870CA" id="Straight Arrow Connector 413453313" o:spid="_x0000_s1026" type="#_x0000_t32" style="position:absolute;margin-left:131.55pt;margin-top:11.1pt;width:205.1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32346859" w14:textId="77777777" w:rsidR="00803E0E" w:rsidRPr="004A7F4A" w:rsidRDefault="00803E0E" w:rsidP="00A4360D">
      <w:pPr>
        <w:rPr>
          <w:b/>
          <w:lang w:val="pt-BR"/>
        </w:rPr>
      </w:pPr>
      <w:r w:rsidRPr="004A7F4A">
        <w:rPr>
          <w:b/>
          <w:lang w:val="pt-BR"/>
        </w:rPr>
        <w:t xml:space="preserve">Tiết 5                                               </w:t>
      </w:r>
      <w:r w:rsidRPr="004A7F4A">
        <w:rPr>
          <w:b/>
          <w:bCs/>
        </w:rPr>
        <w:t>CÔNG NGHỆ</w:t>
      </w:r>
    </w:p>
    <w:p w14:paraId="5D1A5A28" w14:textId="03A4BFBC" w:rsidR="000702A9" w:rsidRPr="004A7F4A" w:rsidRDefault="000702A9" w:rsidP="00A4360D">
      <w:pPr>
        <w:ind w:left="720" w:hanging="720"/>
        <w:jc w:val="center"/>
        <w:rPr>
          <w:b/>
          <w:bCs/>
          <w:lang w:val="nl-NL"/>
        </w:rPr>
      </w:pPr>
      <w:r w:rsidRPr="004A7F4A">
        <w:rPr>
          <w:b/>
          <w:bCs/>
          <w:lang w:val="nl-NL"/>
        </w:rPr>
        <w:t xml:space="preserve">   Bài 2: Nhà sáng chế (</w:t>
      </w:r>
      <w:r w:rsidR="00A4360D">
        <w:rPr>
          <w:b/>
          <w:bCs/>
          <w:lang w:val="nl-NL"/>
        </w:rPr>
        <w:t>T.</w:t>
      </w:r>
      <w:r w:rsidRPr="004A7F4A">
        <w:rPr>
          <w:b/>
          <w:bCs/>
          <w:lang w:val="nl-NL"/>
        </w:rPr>
        <w:t>2)</w:t>
      </w:r>
    </w:p>
    <w:p w14:paraId="71684D35" w14:textId="625C42C5" w:rsidR="000702A9" w:rsidRPr="004A7F4A" w:rsidRDefault="000702A9" w:rsidP="0054121B">
      <w:pPr>
        <w:ind w:firstLine="540"/>
        <w:rPr>
          <w:b/>
          <w:bCs/>
          <w:lang w:val="nl-NL"/>
        </w:rPr>
      </w:pPr>
      <w:r w:rsidRPr="004A7F4A">
        <w:rPr>
          <w:b/>
          <w:bCs/>
          <w:lang w:val="nl-NL"/>
        </w:rPr>
        <w:t>I. YÊU CẦU CẦN ĐẠT</w:t>
      </w:r>
    </w:p>
    <w:p w14:paraId="4966D7F3" w14:textId="77777777" w:rsidR="000702A9" w:rsidRPr="004A7F4A" w:rsidRDefault="000702A9" w:rsidP="0054121B">
      <w:pPr>
        <w:ind w:firstLine="540"/>
        <w:jc w:val="both"/>
        <w:rPr>
          <w:b/>
          <w:lang w:val="nl-NL"/>
        </w:rPr>
      </w:pPr>
      <w:r w:rsidRPr="004A7F4A">
        <w:rPr>
          <w:b/>
          <w:lang w:val="nl-NL"/>
        </w:rPr>
        <w:t xml:space="preserve">1. Kiến thức, kĩ năng: </w:t>
      </w:r>
    </w:p>
    <w:p w14:paraId="09775C1F" w14:textId="77777777" w:rsidR="000702A9" w:rsidRPr="004A7F4A" w:rsidRDefault="000702A9" w:rsidP="0054121B">
      <w:pPr>
        <w:ind w:firstLine="540"/>
      </w:pPr>
      <w:r w:rsidRPr="004A7F4A">
        <w:t>Năng lực công nghệ: Tóm tắt được thông tin về một số nhà sáng chế nổi bật trong lịch sử loài người.</w:t>
      </w:r>
    </w:p>
    <w:p w14:paraId="4315D8BE" w14:textId="77777777" w:rsidR="000702A9" w:rsidRPr="004A7F4A" w:rsidRDefault="000702A9" w:rsidP="0054121B">
      <w:pPr>
        <w:ind w:firstLine="540"/>
        <w:jc w:val="both"/>
        <w:rPr>
          <w:b/>
        </w:rPr>
      </w:pPr>
      <w:r w:rsidRPr="004A7F4A">
        <w:rPr>
          <w:b/>
        </w:rPr>
        <w:t>2. Năng lực:</w:t>
      </w:r>
    </w:p>
    <w:p w14:paraId="3828D5CE" w14:textId="77777777" w:rsidR="000702A9" w:rsidRPr="004A7F4A" w:rsidRDefault="000702A9" w:rsidP="0054121B">
      <w:pPr>
        <w:ind w:firstLine="540"/>
        <w:jc w:val="both"/>
      </w:pPr>
      <w:r w:rsidRPr="004A7F4A">
        <w:t>- Năng lực tự chủ, tự học: Khuyến khích HS tìm hiểu thông tin về các nhà sáng chế trong lịch sử loài người</w:t>
      </w:r>
    </w:p>
    <w:p w14:paraId="119EFF14" w14:textId="77777777" w:rsidR="000702A9" w:rsidRPr="004A7F4A" w:rsidRDefault="000702A9" w:rsidP="0054121B">
      <w:pPr>
        <w:ind w:firstLine="540"/>
        <w:jc w:val="both"/>
      </w:pPr>
      <w:r w:rsidRPr="004A7F4A">
        <w:t>- Năng lực giải quyết vấn đề và sáng tạo: HS có ý tưởng cải tiến sản phẩm phù hợp với nhu cầu, mục đích sử dụng.</w:t>
      </w:r>
    </w:p>
    <w:p w14:paraId="1BAC616F" w14:textId="77777777" w:rsidR="000702A9" w:rsidRPr="004A7F4A" w:rsidRDefault="000702A9" w:rsidP="0054121B">
      <w:pPr>
        <w:ind w:firstLine="540"/>
        <w:jc w:val="both"/>
      </w:pPr>
      <w:r w:rsidRPr="004A7F4A">
        <w:t>- Năng lực giao tiếp và hợp tác: HS trả lời tương tác với giáo viên để lĩnh hội tri thức và biết phối hợp, làm việc với bạn để giải quyết các nhiệm vụ được giao trong tiết học.</w:t>
      </w:r>
    </w:p>
    <w:p w14:paraId="19A237F2" w14:textId="77777777" w:rsidR="000702A9" w:rsidRPr="004A7F4A" w:rsidRDefault="000702A9" w:rsidP="0054121B">
      <w:pPr>
        <w:ind w:firstLine="540"/>
        <w:jc w:val="both"/>
        <w:rPr>
          <w:b/>
        </w:rPr>
      </w:pPr>
      <w:r w:rsidRPr="004A7F4A">
        <w:rPr>
          <w:b/>
        </w:rPr>
        <w:t>3. Phẩm chất.</w:t>
      </w:r>
    </w:p>
    <w:p w14:paraId="7F48FE60" w14:textId="77777777" w:rsidR="000702A9" w:rsidRPr="004A7F4A" w:rsidRDefault="000702A9" w:rsidP="0054121B">
      <w:pPr>
        <w:ind w:firstLine="540"/>
        <w:jc w:val="both"/>
      </w:pPr>
      <w:r w:rsidRPr="004A7F4A">
        <w:t>- Phẩm chất chăm chỉ: Tích cực tham gia vào các hoạt động học.</w:t>
      </w:r>
    </w:p>
    <w:p w14:paraId="2E53A34F" w14:textId="77777777" w:rsidR="000702A9" w:rsidRPr="004A7F4A" w:rsidRDefault="000702A9" w:rsidP="0054121B">
      <w:pPr>
        <w:ind w:firstLine="540"/>
        <w:jc w:val="both"/>
      </w:pPr>
      <w:r w:rsidRPr="004A7F4A">
        <w:t xml:space="preserve">- Phẩm chất trách nhiệm: Có ý thức tôn trọng các nhà sáng chế, trân trọng các sáng chế mà họ đóng góp cho xã hội. </w:t>
      </w:r>
    </w:p>
    <w:p w14:paraId="59ACE00B" w14:textId="77777777" w:rsidR="000702A9" w:rsidRPr="004A7F4A" w:rsidRDefault="000702A9" w:rsidP="0054121B">
      <w:pPr>
        <w:ind w:firstLine="540"/>
        <w:jc w:val="both"/>
        <w:rPr>
          <w:b/>
        </w:rPr>
      </w:pPr>
      <w:r w:rsidRPr="004A7F4A">
        <w:rPr>
          <w:b/>
        </w:rPr>
        <w:t xml:space="preserve">II. ĐỒ DÙNG DẠY HỌC </w:t>
      </w:r>
    </w:p>
    <w:p w14:paraId="581BF7BC" w14:textId="77777777" w:rsidR="000702A9" w:rsidRPr="004A7F4A" w:rsidRDefault="000702A9" w:rsidP="0054121B">
      <w:pPr>
        <w:ind w:firstLine="540"/>
        <w:jc w:val="both"/>
      </w:pPr>
      <w:r w:rsidRPr="004A7F4A">
        <w:t>- SGK và các thiết bị, học liệu và đồ dùng phục vụ cho tiết dạy.</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1"/>
        <w:gridCol w:w="4496"/>
      </w:tblGrid>
      <w:tr w:rsidR="000702A9" w:rsidRPr="004A7F4A" w14:paraId="7711BB76" w14:textId="77777777" w:rsidTr="0054121B">
        <w:tc>
          <w:tcPr>
            <w:tcW w:w="5755" w:type="dxa"/>
            <w:tcBorders>
              <w:bottom w:val="single" w:sz="4" w:space="0" w:color="auto"/>
            </w:tcBorders>
          </w:tcPr>
          <w:p w14:paraId="43FBDD29" w14:textId="77777777" w:rsidR="000702A9" w:rsidRPr="004A7F4A" w:rsidRDefault="000702A9" w:rsidP="00373F23">
            <w:pPr>
              <w:jc w:val="center"/>
              <w:rPr>
                <w:b/>
                <w:lang w:val="nl-NL"/>
              </w:rPr>
            </w:pPr>
            <w:r w:rsidRPr="004A7F4A">
              <w:rPr>
                <w:b/>
                <w:bCs/>
                <w:lang w:val="nl-NL"/>
              </w:rPr>
              <w:t>Hoạt động của GV</w:t>
            </w:r>
          </w:p>
        </w:tc>
        <w:tc>
          <w:tcPr>
            <w:tcW w:w="4230" w:type="dxa"/>
            <w:tcBorders>
              <w:bottom w:val="single" w:sz="4" w:space="0" w:color="auto"/>
            </w:tcBorders>
          </w:tcPr>
          <w:p w14:paraId="30603D05" w14:textId="77777777" w:rsidR="000702A9" w:rsidRPr="004A7F4A" w:rsidRDefault="000702A9" w:rsidP="00373F23">
            <w:pPr>
              <w:jc w:val="center"/>
              <w:rPr>
                <w:b/>
                <w:lang w:val="nl-NL"/>
              </w:rPr>
            </w:pPr>
            <w:r w:rsidRPr="004A7F4A">
              <w:rPr>
                <w:b/>
                <w:bCs/>
                <w:lang w:val="nl-NL"/>
              </w:rPr>
              <w:t>Hoạt động của HS</w:t>
            </w:r>
          </w:p>
        </w:tc>
      </w:tr>
      <w:tr w:rsidR="000702A9" w:rsidRPr="004A7F4A" w14:paraId="31FCFBBF" w14:textId="77777777" w:rsidTr="0054121B">
        <w:tc>
          <w:tcPr>
            <w:tcW w:w="5755" w:type="dxa"/>
            <w:tcBorders>
              <w:top w:val="single" w:sz="4" w:space="0" w:color="auto"/>
              <w:left w:val="single" w:sz="4" w:space="0" w:color="auto"/>
              <w:bottom w:val="nil"/>
              <w:right w:val="single" w:sz="4" w:space="0" w:color="auto"/>
            </w:tcBorders>
          </w:tcPr>
          <w:p w14:paraId="7E51851D" w14:textId="3F9334A3" w:rsidR="000702A9" w:rsidRPr="004A7F4A" w:rsidRDefault="000702A9" w:rsidP="00A4360D">
            <w:pPr>
              <w:ind w:right="-75"/>
              <w:rPr>
                <w:bCs/>
                <w:lang w:val="nl-NL"/>
              </w:rPr>
            </w:pPr>
            <w:r w:rsidRPr="004A7F4A">
              <w:rPr>
                <w:b/>
                <w:bCs/>
                <w:lang w:val="nl-NL"/>
              </w:rPr>
              <w:t>1. Khởi động</w:t>
            </w:r>
            <w:r w:rsidR="00A4360D">
              <w:rPr>
                <w:b/>
                <w:bCs/>
                <w:lang w:val="nl-NL"/>
              </w:rPr>
              <w:t>, kết nối:</w:t>
            </w:r>
          </w:p>
          <w:p w14:paraId="186CB56E" w14:textId="77777777" w:rsidR="000702A9" w:rsidRPr="004A7F4A" w:rsidRDefault="000702A9" w:rsidP="00A4360D">
            <w:pPr>
              <w:ind w:right="-75"/>
              <w:rPr>
                <w:lang w:val="nl-NL"/>
              </w:rPr>
            </w:pPr>
            <w:r w:rsidRPr="004A7F4A">
              <w:rPr>
                <w:b/>
                <w:bCs/>
                <w:lang w:val="nl-NL"/>
              </w:rPr>
              <w:t xml:space="preserve">a. Mục tiêu: </w:t>
            </w:r>
          </w:p>
          <w:p w14:paraId="1D78F53C" w14:textId="60D42F85" w:rsidR="000702A9" w:rsidRPr="004A7F4A" w:rsidRDefault="00A4360D" w:rsidP="00A4360D">
            <w:pPr>
              <w:ind w:right="-75"/>
              <w:rPr>
                <w:lang w:val="nl-NL"/>
              </w:rPr>
            </w:pPr>
            <w:r>
              <w:rPr>
                <w:lang w:val="nl-NL"/>
              </w:rPr>
              <w:t>-</w:t>
            </w:r>
            <w:r w:rsidR="000702A9" w:rsidRPr="004A7F4A">
              <w:rPr>
                <w:lang w:val="nl-NL"/>
              </w:rPr>
              <w:t xml:space="preserve"> Tạo không khí vui vẻ, phấn khởi trước giờ học.</w:t>
            </w:r>
          </w:p>
          <w:p w14:paraId="4464C215" w14:textId="140287AB" w:rsidR="000702A9" w:rsidRPr="004A7F4A" w:rsidRDefault="00A4360D" w:rsidP="00A4360D">
            <w:pPr>
              <w:ind w:right="-75"/>
              <w:rPr>
                <w:lang w:val="nl-NL"/>
              </w:rPr>
            </w:pPr>
            <w:r>
              <w:rPr>
                <w:lang w:val="nl-NL"/>
              </w:rPr>
              <w:t>-</w:t>
            </w:r>
            <w:r w:rsidR="000702A9" w:rsidRPr="004A7F4A">
              <w:rPr>
                <w:lang w:val="nl-NL"/>
              </w:rPr>
              <w:t xml:space="preserve"> Thông qua khởi động, giáo viên dẫn dắt bài mới hấp dẫn để thu hút học sinh tập trung.</w:t>
            </w:r>
          </w:p>
          <w:p w14:paraId="609651BF" w14:textId="77777777" w:rsidR="00A4360D" w:rsidRDefault="000702A9" w:rsidP="00A4360D">
            <w:pPr>
              <w:ind w:right="-75"/>
              <w:outlineLvl w:val="0"/>
              <w:rPr>
                <w:b/>
                <w:bCs/>
                <w:lang w:val="nl-NL"/>
              </w:rPr>
            </w:pPr>
            <w:r w:rsidRPr="004A7F4A">
              <w:rPr>
                <w:b/>
                <w:bCs/>
                <w:lang w:val="nl-NL"/>
              </w:rPr>
              <w:t>b. Cách tiến hành:</w:t>
            </w:r>
          </w:p>
          <w:p w14:paraId="24C57AC4" w14:textId="01CB0733" w:rsidR="000702A9" w:rsidRPr="004A7F4A" w:rsidRDefault="000702A9" w:rsidP="00A4360D">
            <w:pPr>
              <w:ind w:right="-75"/>
              <w:outlineLvl w:val="0"/>
              <w:rPr>
                <w:bCs/>
                <w:lang w:val="nl-NL"/>
              </w:rPr>
            </w:pPr>
            <w:r w:rsidRPr="004A7F4A">
              <w:rPr>
                <w:bCs/>
                <w:lang w:val="nl-NL"/>
              </w:rPr>
              <w:t>- GV cho HS xem video câu chuyện “Nhà bác học và bà cụ” và trả lời câu hỏi.</w:t>
            </w:r>
          </w:p>
          <w:p w14:paraId="470381C0" w14:textId="77777777" w:rsidR="000702A9" w:rsidRPr="004A7F4A" w:rsidRDefault="000702A9" w:rsidP="00A4360D">
            <w:pPr>
              <w:ind w:right="-75"/>
              <w:outlineLvl w:val="0"/>
              <w:rPr>
                <w:bCs/>
                <w:lang w:val="nl-NL"/>
              </w:rPr>
            </w:pPr>
            <w:r w:rsidRPr="004A7F4A">
              <w:rPr>
                <w:bCs/>
                <w:lang w:val="nl-NL"/>
              </w:rPr>
              <w:t>+ Câu chuyện nói đến nhà bác học nào?</w:t>
            </w:r>
          </w:p>
          <w:p w14:paraId="6C9586B4" w14:textId="77777777" w:rsidR="000702A9" w:rsidRPr="004A7F4A" w:rsidRDefault="000702A9" w:rsidP="00A4360D">
            <w:pPr>
              <w:ind w:right="-75"/>
              <w:outlineLvl w:val="0"/>
              <w:rPr>
                <w:bCs/>
                <w:lang w:val="nl-NL"/>
              </w:rPr>
            </w:pPr>
            <w:r w:rsidRPr="004A7F4A">
              <w:rPr>
                <w:bCs/>
                <w:lang w:val="nl-NL"/>
              </w:rPr>
              <w:lastRenderedPageBreak/>
              <w:t>+ Ê-đi-xơn sáng chế ra cái gì trong câu chuyện?</w:t>
            </w:r>
          </w:p>
          <w:p w14:paraId="7A68224E" w14:textId="77777777" w:rsidR="00A4360D" w:rsidRDefault="00A4360D" w:rsidP="00A4360D">
            <w:pPr>
              <w:ind w:right="-75"/>
              <w:outlineLvl w:val="0"/>
              <w:rPr>
                <w:bCs/>
                <w:lang w:val="nl-NL"/>
              </w:rPr>
            </w:pPr>
          </w:p>
          <w:p w14:paraId="3F5D8D12" w14:textId="64DFD7D6" w:rsidR="000702A9" w:rsidRPr="004A7F4A" w:rsidRDefault="000702A9" w:rsidP="00A4360D">
            <w:pPr>
              <w:ind w:right="-75"/>
              <w:outlineLvl w:val="0"/>
              <w:rPr>
                <w:bCs/>
                <w:lang w:val="nl-NL"/>
              </w:rPr>
            </w:pPr>
            <w:r w:rsidRPr="004A7F4A">
              <w:rPr>
                <w:bCs/>
                <w:lang w:val="nl-NL"/>
              </w:rPr>
              <w:t>+ Đèn điện, xe điện có vai trò gì đối với đời sống con người?</w:t>
            </w:r>
          </w:p>
          <w:p w14:paraId="02F9B1C0" w14:textId="75C03CC7" w:rsidR="000702A9" w:rsidRPr="004A7F4A" w:rsidRDefault="00A4360D" w:rsidP="00A4360D">
            <w:pPr>
              <w:ind w:right="-75"/>
              <w:outlineLvl w:val="0"/>
              <w:rPr>
                <w:bCs/>
                <w:lang w:val="nl-NL"/>
              </w:rPr>
            </w:pPr>
            <w:r>
              <w:rPr>
                <w:bCs/>
                <w:lang w:val="nl-NL"/>
              </w:rPr>
              <w:t xml:space="preserve">- </w:t>
            </w:r>
            <w:r w:rsidR="000702A9" w:rsidRPr="004A7F4A">
              <w:rPr>
                <w:bCs/>
                <w:lang w:val="nl-NL"/>
              </w:rPr>
              <w:t xml:space="preserve">GV nhận xét và dẫn dắt vào bài: </w:t>
            </w:r>
          </w:p>
        </w:tc>
        <w:tc>
          <w:tcPr>
            <w:tcW w:w="4230" w:type="dxa"/>
            <w:tcBorders>
              <w:top w:val="single" w:sz="4" w:space="0" w:color="auto"/>
              <w:left w:val="single" w:sz="4" w:space="0" w:color="auto"/>
              <w:bottom w:val="nil"/>
              <w:right w:val="single" w:sz="4" w:space="0" w:color="auto"/>
            </w:tcBorders>
          </w:tcPr>
          <w:p w14:paraId="4024CDCB" w14:textId="77777777" w:rsidR="000702A9" w:rsidRPr="004A7F4A" w:rsidRDefault="000702A9" w:rsidP="00373F23">
            <w:pPr>
              <w:jc w:val="both"/>
              <w:rPr>
                <w:lang w:val="nl-NL"/>
              </w:rPr>
            </w:pPr>
          </w:p>
          <w:p w14:paraId="5EF7C3AE" w14:textId="77777777" w:rsidR="000702A9" w:rsidRPr="004A7F4A" w:rsidRDefault="000702A9" w:rsidP="00373F23">
            <w:pPr>
              <w:jc w:val="both"/>
              <w:rPr>
                <w:lang w:val="nl-NL"/>
              </w:rPr>
            </w:pPr>
          </w:p>
          <w:p w14:paraId="621AE05F" w14:textId="77777777" w:rsidR="000702A9" w:rsidRPr="004A7F4A" w:rsidRDefault="000702A9" w:rsidP="00373F23">
            <w:pPr>
              <w:jc w:val="both"/>
              <w:rPr>
                <w:lang w:val="nl-NL"/>
              </w:rPr>
            </w:pPr>
          </w:p>
          <w:p w14:paraId="3C1E8783" w14:textId="77777777" w:rsidR="000702A9" w:rsidRPr="004A7F4A" w:rsidRDefault="000702A9" w:rsidP="00373F23">
            <w:pPr>
              <w:jc w:val="both"/>
              <w:rPr>
                <w:lang w:val="nl-NL"/>
              </w:rPr>
            </w:pPr>
          </w:p>
          <w:p w14:paraId="7A416EC0" w14:textId="77777777" w:rsidR="000702A9" w:rsidRPr="004A7F4A" w:rsidRDefault="000702A9" w:rsidP="00373F23">
            <w:pPr>
              <w:jc w:val="both"/>
              <w:rPr>
                <w:lang w:val="nl-NL"/>
              </w:rPr>
            </w:pPr>
          </w:p>
          <w:p w14:paraId="3B42A480" w14:textId="77777777" w:rsidR="000702A9" w:rsidRPr="004A7F4A" w:rsidRDefault="000702A9" w:rsidP="00373F23">
            <w:pPr>
              <w:jc w:val="both"/>
              <w:rPr>
                <w:lang w:val="nl-NL"/>
              </w:rPr>
            </w:pPr>
          </w:p>
          <w:p w14:paraId="06AD99F2" w14:textId="77777777" w:rsidR="000702A9" w:rsidRPr="004A7F4A" w:rsidRDefault="000702A9" w:rsidP="00373F23">
            <w:pPr>
              <w:jc w:val="both"/>
              <w:rPr>
                <w:lang w:val="nl-NL"/>
              </w:rPr>
            </w:pPr>
            <w:r w:rsidRPr="004A7F4A">
              <w:rPr>
                <w:lang w:val="nl-NL"/>
              </w:rPr>
              <w:t>- HS xem video và trả lời câu hỏi</w:t>
            </w:r>
          </w:p>
          <w:p w14:paraId="4CF78B6A" w14:textId="77777777" w:rsidR="000702A9" w:rsidRPr="004A7F4A" w:rsidRDefault="000702A9" w:rsidP="00373F23">
            <w:pPr>
              <w:jc w:val="both"/>
              <w:rPr>
                <w:lang w:val="nl-NL"/>
              </w:rPr>
            </w:pPr>
          </w:p>
          <w:p w14:paraId="1FE03AD0" w14:textId="77777777" w:rsidR="000702A9" w:rsidRPr="004A7F4A" w:rsidRDefault="000702A9" w:rsidP="00373F23">
            <w:pPr>
              <w:jc w:val="both"/>
              <w:rPr>
                <w:bCs/>
                <w:lang w:val="nl-NL"/>
              </w:rPr>
            </w:pPr>
            <w:r w:rsidRPr="004A7F4A">
              <w:rPr>
                <w:bCs/>
                <w:lang w:val="nl-NL"/>
              </w:rPr>
              <w:t>+ Ê-đi-xơn</w:t>
            </w:r>
          </w:p>
          <w:p w14:paraId="783D06EA" w14:textId="77777777" w:rsidR="000702A9" w:rsidRPr="004A7F4A" w:rsidRDefault="000702A9" w:rsidP="00373F23">
            <w:pPr>
              <w:jc w:val="both"/>
              <w:rPr>
                <w:bCs/>
                <w:lang w:val="nl-NL"/>
              </w:rPr>
            </w:pPr>
            <w:r w:rsidRPr="004A7F4A">
              <w:rPr>
                <w:bCs/>
                <w:lang w:val="nl-NL"/>
              </w:rPr>
              <w:lastRenderedPageBreak/>
              <w:t>+ Ê-đi-xơn sáng chế ra đèn điện, xe điện</w:t>
            </w:r>
          </w:p>
          <w:p w14:paraId="583F388A" w14:textId="77777777" w:rsidR="000702A9" w:rsidRPr="004A7F4A" w:rsidRDefault="000702A9" w:rsidP="00373F23">
            <w:pPr>
              <w:jc w:val="both"/>
              <w:rPr>
                <w:bCs/>
                <w:lang w:val="nl-NL"/>
              </w:rPr>
            </w:pPr>
            <w:r w:rsidRPr="004A7F4A">
              <w:rPr>
                <w:bCs/>
                <w:lang w:val="nl-NL"/>
              </w:rPr>
              <w:t>+ HS trả lời theo hiểu biết</w:t>
            </w:r>
          </w:p>
          <w:p w14:paraId="000B0899" w14:textId="77777777" w:rsidR="00A4360D" w:rsidRDefault="00A4360D" w:rsidP="00373F23">
            <w:pPr>
              <w:jc w:val="both"/>
              <w:rPr>
                <w:bCs/>
                <w:lang w:val="nl-NL"/>
              </w:rPr>
            </w:pPr>
          </w:p>
          <w:p w14:paraId="0C68F7F4" w14:textId="4E431F0D" w:rsidR="000702A9" w:rsidRPr="004A7F4A" w:rsidRDefault="000702A9" w:rsidP="00373F23">
            <w:pPr>
              <w:jc w:val="both"/>
              <w:rPr>
                <w:lang w:val="nl-NL"/>
              </w:rPr>
            </w:pPr>
            <w:r w:rsidRPr="004A7F4A">
              <w:rPr>
                <w:bCs/>
                <w:lang w:val="nl-NL"/>
              </w:rPr>
              <w:t>- Lắng nghe</w:t>
            </w:r>
          </w:p>
        </w:tc>
      </w:tr>
      <w:tr w:rsidR="000702A9" w:rsidRPr="004A7F4A" w14:paraId="469EDE33" w14:textId="77777777" w:rsidTr="0054121B">
        <w:tc>
          <w:tcPr>
            <w:tcW w:w="5755" w:type="dxa"/>
            <w:tcBorders>
              <w:top w:val="nil"/>
              <w:left w:val="single" w:sz="4" w:space="0" w:color="auto"/>
              <w:bottom w:val="nil"/>
              <w:right w:val="single" w:sz="4" w:space="0" w:color="auto"/>
            </w:tcBorders>
          </w:tcPr>
          <w:p w14:paraId="51529964" w14:textId="77777777" w:rsidR="000702A9" w:rsidRPr="004A7F4A" w:rsidRDefault="000702A9" w:rsidP="00373F23">
            <w:pPr>
              <w:jc w:val="both"/>
              <w:rPr>
                <w:b/>
                <w:bCs/>
                <w:lang w:val="nl-NL"/>
              </w:rPr>
            </w:pPr>
            <w:r w:rsidRPr="004A7F4A">
              <w:rPr>
                <w:b/>
                <w:bCs/>
                <w:lang w:val="nl-NL"/>
              </w:rPr>
              <w:lastRenderedPageBreak/>
              <w:t>2. Hoạt động khám phá</w:t>
            </w:r>
            <w:r w:rsidRPr="004A7F4A">
              <w:rPr>
                <w:bCs/>
                <w:lang w:val="nl-NL"/>
              </w:rPr>
              <w:t>:</w:t>
            </w:r>
            <w:r w:rsidRPr="004A7F4A">
              <w:rPr>
                <w:b/>
                <w:bCs/>
                <w:lang w:val="nl-NL"/>
              </w:rPr>
              <w:t xml:space="preserve"> </w:t>
            </w:r>
          </w:p>
          <w:p w14:paraId="10BD8E11" w14:textId="43D0171E" w:rsidR="000702A9" w:rsidRPr="00A4360D" w:rsidRDefault="000702A9" w:rsidP="00A4360D">
            <w:pPr>
              <w:rPr>
                <w:lang w:val="nl-NL"/>
              </w:rPr>
            </w:pPr>
            <w:r w:rsidRPr="004A7F4A">
              <w:rPr>
                <w:b/>
                <w:bCs/>
                <w:lang w:val="nl-NL"/>
              </w:rPr>
              <w:t>a. Mục tiêu:</w:t>
            </w:r>
            <w:r w:rsidRPr="004A7F4A">
              <w:t xml:space="preserve"> HS hiểu được các thông tin cơ bản về một số nhà sáng chế tiêu biểu.</w:t>
            </w:r>
          </w:p>
          <w:p w14:paraId="52FFCC96" w14:textId="77777777" w:rsidR="000702A9" w:rsidRPr="004A7F4A" w:rsidRDefault="000702A9" w:rsidP="00373F23">
            <w:pPr>
              <w:pStyle w:val="NormalWeb"/>
              <w:spacing w:before="0" w:beforeAutospacing="0" w:after="0" w:afterAutospacing="0"/>
              <w:jc w:val="both"/>
              <w:rPr>
                <w:b/>
                <w:bCs/>
                <w:sz w:val="28"/>
                <w:szCs w:val="28"/>
                <w:lang w:val="nl-NL"/>
              </w:rPr>
            </w:pPr>
            <w:r w:rsidRPr="004A7F4A">
              <w:rPr>
                <w:b/>
                <w:bCs/>
                <w:sz w:val="28"/>
                <w:szCs w:val="28"/>
                <w:lang w:val="nl-NL"/>
              </w:rPr>
              <w:t>b. Cách tiến hành:</w:t>
            </w:r>
          </w:p>
          <w:p w14:paraId="3A5868FD" w14:textId="77777777" w:rsidR="000702A9" w:rsidRPr="004A7F4A" w:rsidRDefault="000702A9" w:rsidP="00373F23">
            <w:pPr>
              <w:pStyle w:val="NormalWeb"/>
              <w:spacing w:before="0" w:beforeAutospacing="0" w:after="0" w:afterAutospacing="0"/>
              <w:jc w:val="both"/>
              <w:rPr>
                <w:rStyle w:val="Strong"/>
                <w:rFonts w:eastAsia="SimSun"/>
                <w:sz w:val="28"/>
                <w:szCs w:val="28"/>
              </w:rPr>
            </w:pPr>
            <w:r w:rsidRPr="004A7F4A">
              <w:rPr>
                <w:rStyle w:val="Strong"/>
                <w:rFonts w:eastAsia="SimSun"/>
                <w:sz w:val="28"/>
                <w:szCs w:val="28"/>
              </w:rPr>
              <w:t xml:space="preserve">Hoạt động khám phá 1. </w:t>
            </w:r>
          </w:p>
          <w:p w14:paraId="6CC08B39" w14:textId="77777777" w:rsidR="000702A9" w:rsidRPr="004A7F4A" w:rsidRDefault="000702A9" w:rsidP="00373F23">
            <w:pPr>
              <w:pStyle w:val="NormalWeb"/>
              <w:spacing w:before="0" w:beforeAutospacing="0" w:after="0" w:afterAutospacing="0"/>
              <w:jc w:val="both"/>
              <w:rPr>
                <w:color w:val="000000"/>
                <w:sz w:val="28"/>
                <w:szCs w:val="28"/>
              </w:rPr>
            </w:pPr>
            <w:r w:rsidRPr="004A7F4A">
              <w:rPr>
                <w:sz w:val="28"/>
                <w:szCs w:val="28"/>
              </w:rPr>
              <w:t xml:space="preserve">- </w:t>
            </w:r>
            <w:r w:rsidRPr="004A7F4A">
              <w:rPr>
                <w:color w:val="000000"/>
                <w:sz w:val="28"/>
                <w:szCs w:val="28"/>
              </w:rPr>
              <w:t>Giáo viên tổ chức cho học sinh quan sát hình 3 SGK và thảo luận nhóm 4 vào phiếu</w:t>
            </w:r>
          </w:p>
          <w:p w14:paraId="31A9F754" w14:textId="77777777" w:rsidR="000702A9" w:rsidRPr="004A7F4A" w:rsidRDefault="000702A9" w:rsidP="00A4360D">
            <w:pPr>
              <w:pStyle w:val="NormalWeb"/>
              <w:spacing w:before="0" w:beforeAutospacing="0" w:after="0" w:afterAutospacing="0"/>
              <w:ind w:right="-75"/>
              <w:jc w:val="both"/>
              <w:rPr>
                <w:color w:val="000000"/>
                <w:sz w:val="28"/>
                <w:szCs w:val="28"/>
              </w:rPr>
            </w:pPr>
            <w:r w:rsidRPr="004A7F4A">
              <w:rPr>
                <w:noProof/>
                <w:color w:val="000000"/>
                <w:sz w:val="28"/>
                <w:szCs w:val="28"/>
              </w:rPr>
              <w:drawing>
                <wp:inline distT="0" distB="0" distL="0" distR="0" wp14:anchorId="411B100A" wp14:editId="5E303562">
                  <wp:extent cx="3438525" cy="23431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2024-06-08 173048.png"/>
                          <pic:cNvPicPr/>
                        </pic:nvPicPr>
                        <pic:blipFill>
                          <a:blip r:embed="rId43">
                            <a:extLst>
                              <a:ext uri="{28A0092B-C50C-407E-A947-70E740481C1C}">
                                <a14:useLocalDpi xmlns:a14="http://schemas.microsoft.com/office/drawing/2010/main" val="0"/>
                              </a:ext>
                            </a:extLst>
                          </a:blip>
                          <a:stretch>
                            <a:fillRect/>
                          </a:stretch>
                        </pic:blipFill>
                        <pic:spPr>
                          <a:xfrm>
                            <a:off x="0" y="0"/>
                            <a:ext cx="3439040" cy="2343501"/>
                          </a:xfrm>
                          <a:prstGeom prst="rect">
                            <a:avLst/>
                          </a:prstGeom>
                        </pic:spPr>
                      </pic:pic>
                    </a:graphicData>
                  </a:graphic>
                </wp:inline>
              </w:drawing>
            </w:r>
          </w:p>
          <w:p w14:paraId="60822176" w14:textId="77777777" w:rsidR="000702A9" w:rsidRPr="004A7F4A" w:rsidRDefault="000702A9" w:rsidP="00373F23">
            <w:pPr>
              <w:pStyle w:val="NormalWeb"/>
              <w:spacing w:before="0" w:beforeAutospacing="0" w:after="0" w:afterAutospacing="0"/>
              <w:jc w:val="both"/>
              <w:rPr>
                <w:sz w:val="28"/>
                <w:szCs w:val="28"/>
              </w:rPr>
            </w:pPr>
          </w:p>
          <w:p w14:paraId="30C84B9B" w14:textId="77777777" w:rsidR="00A4360D" w:rsidRPr="00235DBA" w:rsidRDefault="00A4360D" w:rsidP="00373F23">
            <w:pPr>
              <w:pStyle w:val="NormalWeb"/>
              <w:spacing w:before="0" w:beforeAutospacing="0" w:after="0" w:afterAutospacing="0"/>
              <w:jc w:val="both"/>
              <w:rPr>
                <w:sz w:val="18"/>
                <w:szCs w:val="18"/>
              </w:rPr>
            </w:pPr>
          </w:p>
          <w:p w14:paraId="727A397A" w14:textId="77777777" w:rsidR="00A4360D" w:rsidRDefault="00A4360D" w:rsidP="00373F23">
            <w:pPr>
              <w:pStyle w:val="NormalWeb"/>
              <w:spacing w:before="0" w:beforeAutospacing="0" w:after="0" w:afterAutospacing="0"/>
              <w:jc w:val="both"/>
              <w:rPr>
                <w:sz w:val="28"/>
                <w:szCs w:val="28"/>
              </w:rPr>
            </w:pPr>
          </w:p>
          <w:p w14:paraId="7B4AA4CC" w14:textId="0F094A76" w:rsidR="000702A9" w:rsidRPr="004A7F4A" w:rsidRDefault="000702A9" w:rsidP="00373F23">
            <w:pPr>
              <w:pStyle w:val="NormalWeb"/>
              <w:spacing w:before="0" w:beforeAutospacing="0" w:after="0" w:afterAutospacing="0"/>
              <w:jc w:val="both"/>
              <w:rPr>
                <w:sz w:val="28"/>
                <w:szCs w:val="28"/>
              </w:rPr>
            </w:pPr>
            <w:r w:rsidRPr="004A7F4A">
              <w:rPr>
                <w:sz w:val="28"/>
                <w:szCs w:val="28"/>
              </w:rPr>
              <w:t xml:space="preserve">- GV mời đại diện các nhóm báo cáo kết quả thảo luận. </w:t>
            </w:r>
          </w:p>
          <w:p w14:paraId="79A12CC1"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ọi nhóm khác nhận xét, bổ sung câu trả lời</w:t>
            </w:r>
          </w:p>
          <w:p w14:paraId="373ED1B0"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GV nhận xét, tuyên dương.</w:t>
            </w:r>
          </w:p>
          <w:p w14:paraId="7A1DB65C" w14:textId="77777777" w:rsidR="000702A9" w:rsidRPr="004A7F4A" w:rsidRDefault="000702A9" w:rsidP="00373F23">
            <w:pPr>
              <w:pStyle w:val="NormalWeb"/>
              <w:spacing w:before="0" w:beforeAutospacing="0" w:after="0" w:afterAutospacing="0"/>
              <w:jc w:val="both"/>
              <w:rPr>
                <w:rStyle w:val="Strong"/>
                <w:rFonts w:eastAsia="SimSun"/>
                <w:bCs w:val="0"/>
                <w:sz w:val="28"/>
                <w:szCs w:val="28"/>
              </w:rPr>
            </w:pPr>
            <w:r w:rsidRPr="004A7F4A">
              <w:rPr>
                <w:rStyle w:val="Strong"/>
                <w:rFonts w:eastAsia="SimSun"/>
                <w:sz w:val="28"/>
                <w:szCs w:val="28"/>
              </w:rPr>
              <w:t xml:space="preserve">Hoạt động khám phá 2. </w:t>
            </w:r>
          </w:p>
          <w:p w14:paraId="60E9D9D6" w14:textId="77777777" w:rsidR="000702A9" w:rsidRPr="004A7F4A" w:rsidRDefault="000702A9" w:rsidP="00373F23">
            <w:pPr>
              <w:pStyle w:val="NormalWeb"/>
              <w:spacing w:before="0" w:beforeAutospacing="0" w:after="0" w:afterAutospacing="0"/>
              <w:jc w:val="both"/>
              <w:rPr>
                <w:color w:val="000000"/>
                <w:sz w:val="28"/>
                <w:szCs w:val="28"/>
              </w:rPr>
            </w:pPr>
            <w:r w:rsidRPr="004A7F4A">
              <w:rPr>
                <w:sz w:val="28"/>
                <w:szCs w:val="28"/>
              </w:rPr>
              <w:t xml:space="preserve">- </w:t>
            </w:r>
            <w:r w:rsidRPr="004A7F4A">
              <w:rPr>
                <w:color w:val="000000"/>
                <w:sz w:val="28"/>
                <w:szCs w:val="28"/>
              </w:rPr>
              <w:t>Giáo viên tổ chức cho học sinh đọc thông tin về các nhà sáng chế trong SGK thảo luận theo nhóm đôi theo tổ điền vào phiếu.</w:t>
            </w:r>
          </w:p>
          <w:p w14:paraId="0656CEAC" w14:textId="77777777" w:rsidR="000702A9" w:rsidRPr="004A7F4A" w:rsidRDefault="000702A9" w:rsidP="00373F23">
            <w:pPr>
              <w:pStyle w:val="NormalWeb"/>
              <w:spacing w:before="0" w:beforeAutospacing="0" w:after="0" w:afterAutospacing="0"/>
              <w:jc w:val="both"/>
              <w:rPr>
                <w:sz w:val="28"/>
                <w:szCs w:val="28"/>
              </w:rPr>
            </w:pPr>
            <w:r w:rsidRPr="004A7F4A">
              <w:rPr>
                <w:color w:val="000000"/>
                <w:sz w:val="28"/>
                <w:szCs w:val="28"/>
              </w:rPr>
              <w:t xml:space="preserve">Tổ 1: </w:t>
            </w:r>
            <w:r w:rsidRPr="004A7F4A">
              <w:rPr>
                <w:sz w:val="28"/>
                <w:szCs w:val="28"/>
              </w:rPr>
              <w:t>Giêm-oát</w:t>
            </w:r>
          </w:p>
          <w:p w14:paraId="4B434D7D" w14:textId="77777777" w:rsidR="000702A9" w:rsidRPr="004A7F4A" w:rsidRDefault="000702A9" w:rsidP="00373F23">
            <w:pPr>
              <w:pStyle w:val="NormalWeb"/>
              <w:spacing w:before="0" w:beforeAutospacing="0" w:after="0" w:afterAutospacing="0"/>
              <w:jc w:val="both"/>
              <w:rPr>
                <w:sz w:val="28"/>
                <w:szCs w:val="28"/>
              </w:rPr>
            </w:pPr>
            <w:r w:rsidRPr="004A7F4A">
              <w:rPr>
                <w:noProof/>
                <w:sz w:val="28"/>
                <w:szCs w:val="28"/>
              </w:rPr>
              <w:lastRenderedPageBreak/>
              <w:drawing>
                <wp:inline distT="0" distB="0" distL="0" distR="0" wp14:anchorId="1A4750DF" wp14:editId="3C211E06">
                  <wp:extent cx="3448050" cy="1943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 2024-06-08 183833.png"/>
                          <pic:cNvPicPr/>
                        </pic:nvPicPr>
                        <pic:blipFill>
                          <a:blip r:embed="rId44">
                            <a:extLst>
                              <a:ext uri="{28A0092B-C50C-407E-A947-70E740481C1C}">
                                <a14:useLocalDpi xmlns:a14="http://schemas.microsoft.com/office/drawing/2010/main" val="0"/>
                              </a:ext>
                            </a:extLst>
                          </a:blip>
                          <a:stretch>
                            <a:fillRect/>
                          </a:stretch>
                        </pic:blipFill>
                        <pic:spPr>
                          <a:xfrm>
                            <a:off x="0" y="0"/>
                            <a:ext cx="3448531" cy="1943371"/>
                          </a:xfrm>
                          <a:prstGeom prst="rect">
                            <a:avLst/>
                          </a:prstGeom>
                        </pic:spPr>
                      </pic:pic>
                    </a:graphicData>
                  </a:graphic>
                </wp:inline>
              </w:drawing>
            </w:r>
          </w:p>
          <w:p w14:paraId="7000864E"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Tổ 2: Tô-mát Ê-đi-xơn</w:t>
            </w:r>
          </w:p>
          <w:p w14:paraId="5F2D4CA1" w14:textId="77777777" w:rsidR="000702A9" w:rsidRPr="004A7F4A" w:rsidRDefault="000702A9" w:rsidP="00373F23">
            <w:pPr>
              <w:pStyle w:val="NormalWeb"/>
              <w:spacing w:before="0" w:beforeAutospacing="0" w:after="0" w:afterAutospacing="0"/>
              <w:jc w:val="both"/>
              <w:rPr>
                <w:sz w:val="28"/>
                <w:szCs w:val="28"/>
              </w:rPr>
            </w:pPr>
            <w:r w:rsidRPr="004A7F4A">
              <w:rPr>
                <w:noProof/>
                <w:sz w:val="28"/>
                <w:szCs w:val="28"/>
              </w:rPr>
              <w:drawing>
                <wp:inline distT="0" distB="0" distL="0" distR="0" wp14:anchorId="4E815F21" wp14:editId="4D838879">
                  <wp:extent cx="3429000" cy="2124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2024-06-08 183843.png"/>
                          <pic:cNvPicPr/>
                        </pic:nvPicPr>
                        <pic:blipFill>
                          <a:blip r:embed="rId45">
                            <a:extLst>
                              <a:ext uri="{28A0092B-C50C-407E-A947-70E740481C1C}">
                                <a14:useLocalDpi xmlns:a14="http://schemas.microsoft.com/office/drawing/2010/main" val="0"/>
                              </a:ext>
                            </a:extLst>
                          </a:blip>
                          <a:stretch>
                            <a:fillRect/>
                          </a:stretch>
                        </pic:blipFill>
                        <pic:spPr>
                          <a:xfrm>
                            <a:off x="0" y="0"/>
                            <a:ext cx="3429479" cy="2124372"/>
                          </a:xfrm>
                          <a:prstGeom prst="rect">
                            <a:avLst/>
                          </a:prstGeom>
                        </pic:spPr>
                      </pic:pic>
                    </a:graphicData>
                  </a:graphic>
                </wp:inline>
              </w:drawing>
            </w:r>
          </w:p>
          <w:p w14:paraId="67E1A4B6"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Tổ 3: A-lếch-xan-đơ Gra-ham Beo</w:t>
            </w:r>
          </w:p>
          <w:p w14:paraId="5678CD5B" w14:textId="77777777" w:rsidR="000702A9" w:rsidRPr="004A7F4A" w:rsidRDefault="000702A9" w:rsidP="00373F23">
            <w:pPr>
              <w:pStyle w:val="NormalWeb"/>
              <w:spacing w:before="0" w:beforeAutospacing="0" w:after="0" w:afterAutospacing="0"/>
              <w:jc w:val="both"/>
              <w:rPr>
                <w:sz w:val="28"/>
                <w:szCs w:val="28"/>
              </w:rPr>
            </w:pPr>
            <w:r w:rsidRPr="004A7F4A">
              <w:rPr>
                <w:noProof/>
                <w:sz w:val="28"/>
                <w:szCs w:val="28"/>
              </w:rPr>
              <w:drawing>
                <wp:inline distT="0" distB="0" distL="0" distR="0" wp14:anchorId="1D33E46A" wp14:editId="3DE5BE7E">
                  <wp:extent cx="3429000" cy="1962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2024-06-08 183856.png"/>
                          <pic:cNvPicPr/>
                        </pic:nvPicPr>
                        <pic:blipFill>
                          <a:blip r:embed="rId46">
                            <a:extLst>
                              <a:ext uri="{28A0092B-C50C-407E-A947-70E740481C1C}">
                                <a14:useLocalDpi xmlns:a14="http://schemas.microsoft.com/office/drawing/2010/main" val="0"/>
                              </a:ext>
                            </a:extLst>
                          </a:blip>
                          <a:stretch>
                            <a:fillRect/>
                          </a:stretch>
                        </pic:blipFill>
                        <pic:spPr>
                          <a:xfrm>
                            <a:off x="0" y="0"/>
                            <a:ext cx="3429484" cy="1962427"/>
                          </a:xfrm>
                          <a:prstGeom prst="rect">
                            <a:avLst/>
                          </a:prstGeom>
                        </pic:spPr>
                      </pic:pic>
                    </a:graphicData>
                  </a:graphic>
                </wp:inline>
              </w:drawing>
            </w:r>
          </w:p>
          <w:p w14:paraId="736B03D5" w14:textId="68BF9D35" w:rsidR="000702A9" w:rsidRPr="004A7F4A" w:rsidRDefault="000702A9" w:rsidP="00373F23">
            <w:pPr>
              <w:pStyle w:val="NormalWeb"/>
              <w:spacing w:before="0" w:beforeAutospacing="0" w:after="0" w:afterAutospacing="0"/>
              <w:jc w:val="both"/>
              <w:rPr>
                <w:sz w:val="28"/>
                <w:szCs w:val="28"/>
              </w:rPr>
            </w:pPr>
            <w:r w:rsidRPr="004A7F4A">
              <w:rPr>
                <w:sz w:val="28"/>
                <w:szCs w:val="28"/>
              </w:rPr>
              <w:t>Tổ 4: Các Ben</w:t>
            </w:r>
          </w:p>
          <w:p w14:paraId="6B7EF22B" w14:textId="18B6F436" w:rsidR="000702A9" w:rsidRPr="004A7F4A" w:rsidRDefault="000702A9" w:rsidP="00373F23">
            <w:pPr>
              <w:pStyle w:val="NormalWeb"/>
              <w:spacing w:before="0" w:beforeAutospacing="0" w:after="0" w:afterAutospacing="0"/>
              <w:jc w:val="both"/>
              <w:rPr>
                <w:color w:val="000000"/>
                <w:sz w:val="28"/>
                <w:szCs w:val="28"/>
              </w:rPr>
            </w:pPr>
            <w:r w:rsidRPr="004A7F4A">
              <w:rPr>
                <w:noProof/>
                <w:color w:val="000000"/>
                <w:sz w:val="28"/>
                <w:szCs w:val="28"/>
              </w:rPr>
              <w:drawing>
                <wp:inline distT="0" distB="0" distL="0" distR="0" wp14:anchorId="0C6B72B9" wp14:editId="111CCD65">
                  <wp:extent cx="3477110" cy="17528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shot 2024-06-08 183908.png"/>
                          <pic:cNvPicPr/>
                        </pic:nvPicPr>
                        <pic:blipFill>
                          <a:blip r:embed="rId47">
                            <a:extLst>
                              <a:ext uri="{28A0092B-C50C-407E-A947-70E740481C1C}">
                                <a14:useLocalDpi xmlns:a14="http://schemas.microsoft.com/office/drawing/2010/main" val="0"/>
                              </a:ext>
                            </a:extLst>
                          </a:blip>
                          <a:stretch>
                            <a:fillRect/>
                          </a:stretch>
                        </pic:blipFill>
                        <pic:spPr>
                          <a:xfrm>
                            <a:off x="0" y="0"/>
                            <a:ext cx="3477110" cy="1752845"/>
                          </a:xfrm>
                          <a:prstGeom prst="rect">
                            <a:avLst/>
                          </a:prstGeom>
                        </pic:spPr>
                      </pic:pic>
                    </a:graphicData>
                  </a:graphic>
                </wp:inline>
              </w:drawing>
            </w:r>
          </w:p>
          <w:p w14:paraId="001D5C21"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lastRenderedPageBreak/>
              <w:t>- GV mời đại diện các nhóm trình bày, các nhóm nhận xét lẫn nhau.</w:t>
            </w:r>
          </w:p>
          <w:p w14:paraId="0163FEE3" w14:textId="77777777" w:rsidR="000702A9" w:rsidRPr="004A7F4A" w:rsidRDefault="000702A9" w:rsidP="00373F23">
            <w:pPr>
              <w:pStyle w:val="NormalWeb"/>
              <w:spacing w:before="0" w:beforeAutospacing="0" w:after="0" w:afterAutospacing="0"/>
              <w:jc w:val="both"/>
              <w:rPr>
                <w:sz w:val="28"/>
                <w:szCs w:val="28"/>
              </w:rPr>
            </w:pPr>
            <w:r w:rsidRPr="004A7F4A">
              <w:rPr>
                <w:sz w:val="28"/>
                <w:szCs w:val="28"/>
              </w:rPr>
              <w:t>- Ngoài những nhà sáng chế nêu trên em còn biết những nhà sáng chế nào khác?</w:t>
            </w:r>
          </w:p>
          <w:p w14:paraId="54154167" w14:textId="4F31760D" w:rsidR="000702A9" w:rsidRPr="004A7F4A" w:rsidRDefault="000702A9" w:rsidP="0054121B">
            <w:pPr>
              <w:pStyle w:val="NormalWeb"/>
              <w:spacing w:before="0" w:beforeAutospacing="0" w:after="0" w:afterAutospacing="0"/>
              <w:jc w:val="both"/>
              <w:rPr>
                <w:sz w:val="28"/>
                <w:szCs w:val="28"/>
              </w:rPr>
            </w:pPr>
            <w:r w:rsidRPr="004A7F4A">
              <w:rPr>
                <w:color w:val="000000"/>
                <w:sz w:val="28"/>
                <w:szCs w:val="28"/>
              </w:rPr>
              <w:t>- GV nhận xét, tuyên dương và kết luận: Trong lịch sử loài người có rất nhiều sáng chế đã làm cho cuộc sống của con người hiện đại hơn, văn minh hơn.</w:t>
            </w:r>
          </w:p>
        </w:tc>
        <w:tc>
          <w:tcPr>
            <w:tcW w:w="4230" w:type="dxa"/>
            <w:tcBorders>
              <w:top w:val="nil"/>
              <w:left w:val="single" w:sz="4" w:space="0" w:color="auto"/>
              <w:bottom w:val="nil"/>
              <w:right w:val="single" w:sz="4" w:space="0" w:color="auto"/>
            </w:tcBorders>
          </w:tcPr>
          <w:p w14:paraId="4E7AF385" w14:textId="77777777" w:rsidR="000702A9" w:rsidRPr="004A7F4A" w:rsidRDefault="000702A9" w:rsidP="00A4360D">
            <w:pPr>
              <w:tabs>
                <w:tab w:val="left" w:pos="4141"/>
              </w:tabs>
              <w:rPr>
                <w:lang w:val="nl-NL"/>
              </w:rPr>
            </w:pPr>
          </w:p>
          <w:p w14:paraId="5DDD0CC2" w14:textId="77777777" w:rsidR="000702A9" w:rsidRPr="004A7F4A" w:rsidRDefault="000702A9" w:rsidP="00A4360D">
            <w:pPr>
              <w:tabs>
                <w:tab w:val="left" w:pos="4141"/>
              </w:tabs>
              <w:rPr>
                <w:lang w:val="nl-NL"/>
              </w:rPr>
            </w:pPr>
          </w:p>
          <w:p w14:paraId="043F4758" w14:textId="77777777" w:rsidR="000702A9" w:rsidRPr="004A7F4A" w:rsidRDefault="000702A9" w:rsidP="00A4360D">
            <w:pPr>
              <w:tabs>
                <w:tab w:val="left" w:pos="4141"/>
              </w:tabs>
              <w:rPr>
                <w:lang w:val="nl-NL"/>
              </w:rPr>
            </w:pPr>
          </w:p>
          <w:p w14:paraId="0AA0BEC8" w14:textId="77777777" w:rsidR="000702A9" w:rsidRPr="004A7F4A" w:rsidRDefault="000702A9" w:rsidP="00A4360D">
            <w:pPr>
              <w:tabs>
                <w:tab w:val="left" w:pos="4141"/>
              </w:tabs>
              <w:rPr>
                <w:lang w:val="nl-NL"/>
              </w:rPr>
            </w:pPr>
          </w:p>
          <w:p w14:paraId="53C3C0E4" w14:textId="77777777" w:rsidR="000702A9" w:rsidRPr="004A7F4A" w:rsidRDefault="000702A9" w:rsidP="00A4360D">
            <w:pPr>
              <w:tabs>
                <w:tab w:val="left" w:pos="4141"/>
              </w:tabs>
              <w:rPr>
                <w:lang w:val="nl-NL"/>
              </w:rPr>
            </w:pPr>
          </w:p>
          <w:p w14:paraId="028C0009" w14:textId="77777777" w:rsidR="000702A9" w:rsidRPr="004A7F4A" w:rsidRDefault="000702A9" w:rsidP="00A4360D">
            <w:pPr>
              <w:tabs>
                <w:tab w:val="left" w:pos="4141"/>
              </w:tabs>
            </w:pPr>
            <w:r w:rsidRPr="004A7F4A">
              <w:rPr>
                <w:lang w:val="nl-NL"/>
              </w:rPr>
              <w:t xml:space="preserve">- </w:t>
            </w:r>
            <w:r w:rsidRPr="004A7F4A">
              <w:t>Các nhóm thảo luận và tiến hành thực hiện theo yêu cầu.</w:t>
            </w:r>
          </w:p>
          <w:tbl>
            <w:tblPr>
              <w:tblStyle w:val="TableGrid"/>
              <w:tblW w:w="4270" w:type="dxa"/>
              <w:tblLook w:val="04A0" w:firstRow="1" w:lastRow="0" w:firstColumn="1" w:lastColumn="0" w:noHBand="0" w:noVBand="1"/>
            </w:tblPr>
            <w:tblGrid>
              <w:gridCol w:w="1475"/>
              <w:gridCol w:w="2795"/>
            </w:tblGrid>
            <w:tr w:rsidR="000702A9" w:rsidRPr="004A7F4A" w14:paraId="0C266A0E" w14:textId="77777777" w:rsidTr="00235DBA">
              <w:tc>
                <w:tcPr>
                  <w:tcW w:w="1475" w:type="dxa"/>
                </w:tcPr>
                <w:p w14:paraId="4FE9FE35" w14:textId="77777777" w:rsidR="000702A9" w:rsidRPr="004A7F4A" w:rsidRDefault="000702A9" w:rsidP="00A4360D">
                  <w:pPr>
                    <w:tabs>
                      <w:tab w:val="left" w:pos="4141"/>
                    </w:tabs>
                    <w:rPr>
                      <w:sz w:val="28"/>
                    </w:rPr>
                  </w:pPr>
                  <w:r w:rsidRPr="004A7F4A">
                    <w:rPr>
                      <w:sz w:val="28"/>
                    </w:rPr>
                    <w:t>Tên nhà sáng chế</w:t>
                  </w:r>
                </w:p>
              </w:tc>
              <w:tc>
                <w:tcPr>
                  <w:tcW w:w="2795" w:type="dxa"/>
                </w:tcPr>
                <w:p w14:paraId="5ECA2626" w14:textId="77777777" w:rsidR="000702A9" w:rsidRPr="004A7F4A" w:rsidRDefault="000702A9" w:rsidP="00A4360D">
                  <w:pPr>
                    <w:tabs>
                      <w:tab w:val="left" w:pos="4141"/>
                    </w:tabs>
                    <w:rPr>
                      <w:sz w:val="28"/>
                    </w:rPr>
                  </w:pPr>
                  <w:r w:rsidRPr="004A7F4A">
                    <w:rPr>
                      <w:sz w:val="28"/>
                    </w:rPr>
                    <w:t>Sáng chế</w:t>
                  </w:r>
                </w:p>
              </w:tc>
            </w:tr>
            <w:tr w:rsidR="000702A9" w:rsidRPr="004A7F4A" w14:paraId="7A3D803A" w14:textId="77777777" w:rsidTr="00235DBA">
              <w:tc>
                <w:tcPr>
                  <w:tcW w:w="1475" w:type="dxa"/>
                </w:tcPr>
                <w:p w14:paraId="38BF644B" w14:textId="77777777" w:rsidR="000702A9" w:rsidRPr="004A7F4A" w:rsidRDefault="000702A9" w:rsidP="00A4360D">
                  <w:pPr>
                    <w:tabs>
                      <w:tab w:val="left" w:pos="4141"/>
                    </w:tabs>
                    <w:rPr>
                      <w:sz w:val="28"/>
                    </w:rPr>
                  </w:pPr>
                  <w:r w:rsidRPr="004A7F4A">
                    <w:rPr>
                      <w:sz w:val="28"/>
                    </w:rPr>
                    <w:t>a) Giêm-oát</w:t>
                  </w:r>
                </w:p>
              </w:tc>
              <w:tc>
                <w:tcPr>
                  <w:tcW w:w="2795" w:type="dxa"/>
                </w:tcPr>
                <w:p w14:paraId="2177567B" w14:textId="77777777" w:rsidR="000702A9" w:rsidRPr="004A7F4A" w:rsidRDefault="000702A9" w:rsidP="00A4360D">
                  <w:pPr>
                    <w:tabs>
                      <w:tab w:val="left" w:pos="4141"/>
                    </w:tabs>
                    <w:rPr>
                      <w:sz w:val="28"/>
                    </w:rPr>
                  </w:pPr>
                  <w:r w:rsidRPr="004A7F4A">
                    <w:rPr>
                      <w:sz w:val="28"/>
                    </w:rPr>
                    <w:t>2. Động cơ hơi nước được cấp bằng sáng chế năm 1784</w:t>
                  </w:r>
                </w:p>
              </w:tc>
            </w:tr>
            <w:tr w:rsidR="000702A9" w:rsidRPr="004A7F4A" w14:paraId="5DE6FAED" w14:textId="77777777" w:rsidTr="00235DBA">
              <w:tc>
                <w:tcPr>
                  <w:tcW w:w="1475" w:type="dxa"/>
                </w:tcPr>
                <w:p w14:paraId="246D1F38" w14:textId="77777777" w:rsidR="000702A9" w:rsidRPr="004A7F4A" w:rsidRDefault="000702A9" w:rsidP="00A4360D">
                  <w:pPr>
                    <w:tabs>
                      <w:tab w:val="left" w:pos="4141"/>
                    </w:tabs>
                    <w:rPr>
                      <w:sz w:val="28"/>
                    </w:rPr>
                  </w:pPr>
                  <w:r w:rsidRPr="004A7F4A">
                    <w:rPr>
                      <w:sz w:val="28"/>
                    </w:rPr>
                    <w:t>b) Các Ben</w:t>
                  </w:r>
                </w:p>
              </w:tc>
              <w:tc>
                <w:tcPr>
                  <w:tcW w:w="2795" w:type="dxa"/>
                </w:tcPr>
                <w:p w14:paraId="09535B6C" w14:textId="77777777" w:rsidR="000702A9" w:rsidRPr="004A7F4A" w:rsidRDefault="000702A9" w:rsidP="00235DBA">
                  <w:pPr>
                    <w:tabs>
                      <w:tab w:val="left" w:pos="4141"/>
                    </w:tabs>
                    <w:ind w:right="-74"/>
                    <w:rPr>
                      <w:sz w:val="28"/>
                    </w:rPr>
                  </w:pPr>
                  <w:r w:rsidRPr="004A7F4A">
                    <w:rPr>
                      <w:sz w:val="28"/>
                    </w:rPr>
                    <w:t>4. Ô tô được cấp bằng sáng chế năm 1886</w:t>
                  </w:r>
                </w:p>
              </w:tc>
            </w:tr>
            <w:tr w:rsidR="000702A9" w:rsidRPr="004A7F4A" w14:paraId="6F32AD18" w14:textId="77777777" w:rsidTr="00235DBA">
              <w:tc>
                <w:tcPr>
                  <w:tcW w:w="1475" w:type="dxa"/>
                </w:tcPr>
                <w:p w14:paraId="013534E3" w14:textId="77777777" w:rsidR="000702A9" w:rsidRPr="004A7F4A" w:rsidRDefault="000702A9" w:rsidP="00A4360D">
                  <w:pPr>
                    <w:tabs>
                      <w:tab w:val="left" w:pos="4141"/>
                    </w:tabs>
                    <w:rPr>
                      <w:sz w:val="28"/>
                    </w:rPr>
                  </w:pPr>
                  <w:r w:rsidRPr="004A7F4A">
                    <w:rPr>
                      <w:sz w:val="28"/>
                    </w:rPr>
                    <w:t>c) A-lếch-xan-đơ Gra-ham Beo</w:t>
                  </w:r>
                </w:p>
              </w:tc>
              <w:tc>
                <w:tcPr>
                  <w:tcW w:w="2795" w:type="dxa"/>
                </w:tcPr>
                <w:p w14:paraId="713A9352" w14:textId="77777777" w:rsidR="000702A9" w:rsidRPr="004A7F4A" w:rsidRDefault="000702A9" w:rsidP="00A4360D">
                  <w:pPr>
                    <w:tabs>
                      <w:tab w:val="left" w:pos="4141"/>
                    </w:tabs>
                    <w:rPr>
                      <w:sz w:val="28"/>
                    </w:rPr>
                  </w:pPr>
                  <w:r w:rsidRPr="004A7F4A">
                    <w:rPr>
                      <w:sz w:val="28"/>
                    </w:rPr>
                    <w:t>3. Điện thoại được cấp bằng sáng chế năm 1876</w:t>
                  </w:r>
                </w:p>
              </w:tc>
            </w:tr>
            <w:tr w:rsidR="000702A9" w:rsidRPr="004A7F4A" w14:paraId="7EEFD2F0" w14:textId="77777777" w:rsidTr="00235DBA">
              <w:trPr>
                <w:trHeight w:val="704"/>
              </w:trPr>
              <w:tc>
                <w:tcPr>
                  <w:tcW w:w="1475" w:type="dxa"/>
                </w:tcPr>
                <w:p w14:paraId="0627644A" w14:textId="77777777" w:rsidR="000702A9" w:rsidRPr="004A7F4A" w:rsidRDefault="000702A9" w:rsidP="00A4360D">
                  <w:pPr>
                    <w:tabs>
                      <w:tab w:val="left" w:pos="4141"/>
                    </w:tabs>
                    <w:rPr>
                      <w:sz w:val="28"/>
                    </w:rPr>
                  </w:pPr>
                  <w:r w:rsidRPr="004A7F4A">
                    <w:rPr>
                      <w:sz w:val="28"/>
                    </w:rPr>
                    <w:t>d) Tô-mát Ê-đi-xơn</w:t>
                  </w:r>
                </w:p>
              </w:tc>
              <w:tc>
                <w:tcPr>
                  <w:tcW w:w="2795" w:type="dxa"/>
                </w:tcPr>
                <w:p w14:paraId="303F1405" w14:textId="77777777" w:rsidR="000702A9" w:rsidRPr="004A7F4A" w:rsidRDefault="000702A9" w:rsidP="00A4360D">
                  <w:pPr>
                    <w:tabs>
                      <w:tab w:val="left" w:pos="4141"/>
                    </w:tabs>
                    <w:rPr>
                      <w:sz w:val="28"/>
                    </w:rPr>
                  </w:pPr>
                  <w:r w:rsidRPr="004A7F4A">
                    <w:rPr>
                      <w:sz w:val="28"/>
                    </w:rPr>
                    <w:t>1. Bóng đèn sợi đốt được cấp bằng sáng chế năm 1879</w:t>
                  </w:r>
                </w:p>
              </w:tc>
            </w:tr>
          </w:tbl>
          <w:p w14:paraId="517C3A32" w14:textId="77777777" w:rsidR="000702A9" w:rsidRPr="004A7F4A" w:rsidRDefault="000702A9" w:rsidP="00A4360D">
            <w:pPr>
              <w:tabs>
                <w:tab w:val="left" w:pos="4141"/>
              </w:tabs>
              <w:rPr>
                <w:lang w:val="nl-NL"/>
              </w:rPr>
            </w:pPr>
            <w:r w:rsidRPr="004A7F4A">
              <w:t>- Đại diện các nhóm báo cáo kết quả thảo luận.</w:t>
            </w:r>
          </w:p>
          <w:p w14:paraId="25D1777E" w14:textId="77777777" w:rsidR="000702A9" w:rsidRPr="004A7F4A" w:rsidRDefault="000702A9" w:rsidP="00A4360D">
            <w:pPr>
              <w:tabs>
                <w:tab w:val="left" w:pos="4141"/>
              </w:tabs>
            </w:pPr>
            <w:r w:rsidRPr="004A7F4A">
              <w:t>- Các nhóm nhận xét, bổ sung</w:t>
            </w:r>
          </w:p>
          <w:p w14:paraId="6FE1E2C1" w14:textId="77777777" w:rsidR="000702A9" w:rsidRPr="004A7F4A" w:rsidRDefault="000702A9" w:rsidP="00A4360D">
            <w:pPr>
              <w:tabs>
                <w:tab w:val="left" w:pos="4141"/>
              </w:tabs>
            </w:pPr>
            <w:r w:rsidRPr="004A7F4A">
              <w:t>- HS lắng nghe</w:t>
            </w:r>
          </w:p>
          <w:p w14:paraId="47C4F8FA" w14:textId="77777777" w:rsidR="000702A9" w:rsidRPr="004A7F4A" w:rsidRDefault="000702A9" w:rsidP="00A4360D">
            <w:pPr>
              <w:tabs>
                <w:tab w:val="left" w:pos="4141"/>
              </w:tabs>
            </w:pPr>
          </w:p>
          <w:p w14:paraId="43AC8ECE" w14:textId="77777777" w:rsidR="000702A9" w:rsidRPr="004A7F4A" w:rsidRDefault="000702A9" w:rsidP="00A4360D">
            <w:pPr>
              <w:tabs>
                <w:tab w:val="left" w:pos="4141"/>
              </w:tabs>
            </w:pPr>
            <w:r w:rsidRPr="004A7F4A">
              <w:rPr>
                <w:lang w:val="nl-NL"/>
              </w:rPr>
              <w:t xml:space="preserve">- </w:t>
            </w:r>
            <w:r w:rsidRPr="004A7F4A">
              <w:t>Các nhóm thảo luận và tiến hành thực hiện theo yêu cầu.</w:t>
            </w:r>
          </w:p>
          <w:p w14:paraId="4DEF48FB" w14:textId="77777777" w:rsidR="000702A9" w:rsidRPr="004A7F4A" w:rsidRDefault="000702A9" w:rsidP="00A4360D">
            <w:pPr>
              <w:tabs>
                <w:tab w:val="left" w:pos="4141"/>
              </w:tabs>
            </w:pPr>
          </w:p>
          <w:p w14:paraId="6FCF9E58" w14:textId="6A164222" w:rsidR="000702A9" w:rsidRPr="004A7F4A" w:rsidRDefault="0054121B" w:rsidP="00A4360D">
            <w:pPr>
              <w:tabs>
                <w:tab w:val="left" w:pos="4141"/>
              </w:tabs>
            </w:pPr>
            <w:r w:rsidRPr="004A7F4A">
              <w:rPr>
                <w:noProof/>
              </w:rPr>
              <w:lastRenderedPageBreak/>
              <w:drawing>
                <wp:anchor distT="0" distB="0" distL="114300" distR="114300" simplePos="0" relativeHeight="251712512" behindDoc="0" locked="0" layoutInCell="1" allowOverlap="1" wp14:anchorId="19005949" wp14:editId="6D48E3C9">
                  <wp:simplePos x="0" y="0"/>
                  <wp:positionH relativeFrom="column">
                    <wp:posOffset>-18415</wp:posOffset>
                  </wp:positionH>
                  <wp:positionV relativeFrom="paragraph">
                    <wp:posOffset>0</wp:posOffset>
                  </wp:positionV>
                  <wp:extent cx="2686050" cy="200406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shot 2024-06-08 184315.png"/>
                          <pic:cNvPicPr/>
                        </pic:nvPicPr>
                        <pic:blipFill>
                          <a:blip r:embed="rId48">
                            <a:extLst>
                              <a:ext uri="{28A0092B-C50C-407E-A947-70E740481C1C}">
                                <a14:useLocalDpi xmlns:a14="http://schemas.microsoft.com/office/drawing/2010/main" val="0"/>
                              </a:ext>
                            </a:extLst>
                          </a:blip>
                          <a:stretch>
                            <a:fillRect/>
                          </a:stretch>
                        </pic:blipFill>
                        <pic:spPr>
                          <a:xfrm>
                            <a:off x="0" y="0"/>
                            <a:ext cx="2686050" cy="2004060"/>
                          </a:xfrm>
                          <a:prstGeom prst="rect">
                            <a:avLst/>
                          </a:prstGeom>
                        </pic:spPr>
                      </pic:pic>
                    </a:graphicData>
                  </a:graphic>
                  <wp14:sizeRelH relativeFrom="margin">
                    <wp14:pctWidth>0</wp14:pctWidth>
                  </wp14:sizeRelH>
                  <wp14:sizeRelV relativeFrom="margin">
                    <wp14:pctHeight>0</wp14:pctHeight>
                  </wp14:sizeRelV>
                </wp:anchor>
              </w:drawing>
            </w:r>
            <w:r w:rsidR="00A4360D" w:rsidRPr="004A7F4A">
              <w:rPr>
                <w:noProof/>
              </w:rPr>
              <w:drawing>
                <wp:anchor distT="0" distB="0" distL="114300" distR="114300" simplePos="0" relativeHeight="251714560" behindDoc="0" locked="0" layoutInCell="1" allowOverlap="1" wp14:anchorId="40BC4BE0" wp14:editId="2C5A6B8F">
                  <wp:simplePos x="0" y="0"/>
                  <wp:positionH relativeFrom="column">
                    <wp:posOffset>-18415</wp:posOffset>
                  </wp:positionH>
                  <wp:positionV relativeFrom="paragraph">
                    <wp:posOffset>2215515</wp:posOffset>
                  </wp:positionV>
                  <wp:extent cx="2621280" cy="2057400"/>
                  <wp:effectExtent l="0" t="0" r="762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 2024-06-08 184326.png"/>
                          <pic:cNvPicPr/>
                        </pic:nvPicPr>
                        <pic:blipFill>
                          <a:blip r:embed="rId49">
                            <a:extLst>
                              <a:ext uri="{28A0092B-C50C-407E-A947-70E740481C1C}">
                                <a14:useLocalDpi xmlns:a14="http://schemas.microsoft.com/office/drawing/2010/main" val="0"/>
                              </a:ext>
                            </a:extLst>
                          </a:blip>
                          <a:stretch>
                            <a:fillRect/>
                          </a:stretch>
                        </pic:blipFill>
                        <pic:spPr>
                          <a:xfrm>
                            <a:off x="0" y="0"/>
                            <a:ext cx="2621280" cy="2057400"/>
                          </a:xfrm>
                          <a:prstGeom prst="rect">
                            <a:avLst/>
                          </a:prstGeom>
                        </pic:spPr>
                      </pic:pic>
                    </a:graphicData>
                  </a:graphic>
                  <wp14:sizeRelH relativeFrom="margin">
                    <wp14:pctWidth>0</wp14:pctWidth>
                  </wp14:sizeRelH>
                </wp:anchor>
              </w:drawing>
            </w:r>
          </w:p>
          <w:p w14:paraId="0AFA9C05" w14:textId="1484A8F0" w:rsidR="000702A9" w:rsidRPr="004A7F4A" w:rsidRDefault="00A4360D" w:rsidP="00A4360D">
            <w:pPr>
              <w:tabs>
                <w:tab w:val="left" w:pos="4141"/>
              </w:tabs>
            </w:pPr>
            <w:r w:rsidRPr="004A7F4A">
              <w:rPr>
                <w:noProof/>
              </w:rPr>
              <w:drawing>
                <wp:anchor distT="0" distB="0" distL="114300" distR="114300" simplePos="0" relativeHeight="251713536" behindDoc="0" locked="0" layoutInCell="1" allowOverlap="1" wp14:anchorId="2B20D09F" wp14:editId="73B35D6D">
                  <wp:simplePos x="0" y="0"/>
                  <wp:positionH relativeFrom="column">
                    <wp:posOffset>-18415</wp:posOffset>
                  </wp:positionH>
                  <wp:positionV relativeFrom="paragraph">
                    <wp:posOffset>2359660</wp:posOffset>
                  </wp:positionV>
                  <wp:extent cx="2686050" cy="181927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 2024-06-08 184437.png"/>
                          <pic:cNvPicPr/>
                        </pic:nvPicPr>
                        <pic:blipFill>
                          <a:blip r:embed="rId50">
                            <a:extLst>
                              <a:ext uri="{28A0092B-C50C-407E-A947-70E740481C1C}">
                                <a14:useLocalDpi xmlns:a14="http://schemas.microsoft.com/office/drawing/2010/main" val="0"/>
                              </a:ext>
                            </a:extLst>
                          </a:blip>
                          <a:stretch>
                            <a:fillRect/>
                          </a:stretch>
                        </pic:blipFill>
                        <pic:spPr>
                          <a:xfrm>
                            <a:off x="0" y="0"/>
                            <a:ext cx="2686050" cy="1819275"/>
                          </a:xfrm>
                          <a:prstGeom prst="rect">
                            <a:avLst/>
                          </a:prstGeom>
                        </pic:spPr>
                      </pic:pic>
                    </a:graphicData>
                  </a:graphic>
                  <wp14:sizeRelH relativeFrom="margin">
                    <wp14:pctWidth>0</wp14:pctWidth>
                  </wp14:sizeRelH>
                  <wp14:sizeRelV relativeFrom="margin">
                    <wp14:pctHeight>0</wp14:pctHeight>
                  </wp14:sizeRelV>
                </wp:anchor>
              </w:drawing>
            </w:r>
          </w:p>
          <w:p w14:paraId="4B401DA5" w14:textId="05629E7C" w:rsidR="000702A9" w:rsidRPr="004A7F4A" w:rsidRDefault="00A4360D" w:rsidP="00A4360D">
            <w:pPr>
              <w:tabs>
                <w:tab w:val="left" w:pos="4141"/>
              </w:tabs>
            </w:pPr>
            <w:r w:rsidRPr="004A7F4A">
              <w:rPr>
                <w:noProof/>
              </w:rPr>
              <w:drawing>
                <wp:anchor distT="0" distB="0" distL="114300" distR="114300" simplePos="0" relativeHeight="251715584" behindDoc="0" locked="0" layoutInCell="1" allowOverlap="1" wp14:anchorId="2A76084C" wp14:editId="3E8040F2">
                  <wp:simplePos x="0" y="0"/>
                  <wp:positionH relativeFrom="column">
                    <wp:posOffset>19050</wp:posOffset>
                  </wp:positionH>
                  <wp:positionV relativeFrom="paragraph">
                    <wp:posOffset>2214880</wp:posOffset>
                  </wp:positionV>
                  <wp:extent cx="2695575" cy="1714500"/>
                  <wp:effectExtent l="0" t="0" r="952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 2024-06-08 184453.png"/>
                          <pic:cNvPicPr/>
                        </pic:nvPicPr>
                        <pic:blipFill>
                          <a:blip r:embed="rId51">
                            <a:extLst>
                              <a:ext uri="{28A0092B-C50C-407E-A947-70E740481C1C}">
                                <a14:useLocalDpi xmlns:a14="http://schemas.microsoft.com/office/drawing/2010/main" val="0"/>
                              </a:ext>
                            </a:extLst>
                          </a:blip>
                          <a:stretch>
                            <a:fillRect/>
                          </a:stretch>
                        </pic:blipFill>
                        <pic:spPr>
                          <a:xfrm>
                            <a:off x="0" y="0"/>
                            <a:ext cx="2695575" cy="1714500"/>
                          </a:xfrm>
                          <a:prstGeom prst="rect">
                            <a:avLst/>
                          </a:prstGeom>
                        </pic:spPr>
                      </pic:pic>
                    </a:graphicData>
                  </a:graphic>
                  <wp14:sizeRelH relativeFrom="margin">
                    <wp14:pctWidth>0</wp14:pctWidth>
                  </wp14:sizeRelH>
                  <wp14:sizeRelV relativeFrom="margin">
                    <wp14:pctHeight>0</wp14:pctHeight>
                  </wp14:sizeRelV>
                </wp:anchor>
              </w:drawing>
            </w:r>
          </w:p>
          <w:p w14:paraId="4051BC8E" w14:textId="77777777" w:rsidR="00A4360D" w:rsidRPr="004A7F4A" w:rsidRDefault="00A4360D" w:rsidP="00A4360D">
            <w:pPr>
              <w:tabs>
                <w:tab w:val="left" w:pos="4141"/>
              </w:tabs>
            </w:pPr>
            <w:r w:rsidRPr="004A7F4A">
              <w:rPr>
                <w:lang w:val="nl-NL"/>
              </w:rPr>
              <w:lastRenderedPageBreak/>
              <w:t xml:space="preserve">- </w:t>
            </w:r>
            <w:r w:rsidRPr="004A7F4A">
              <w:t>Đại diện các nhóm trình bày kết quả và nhận xét lẫn nhau.</w:t>
            </w:r>
          </w:p>
          <w:p w14:paraId="615565AE" w14:textId="1404BAF3" w:rsidR="000702A9" w:rsidRPr="004A7F4A" w:rsidRDefault="000702A9" w:rsidP="00A4360D">
            <w:pPr>
              <w:tabs>
                <w:tab w:val="left" w:pos="4141"/>
              </w:tabs>
            </w:pPr>
            <w:r w:rsidRPr="004A7F4A">
              <w:t>- HS trả lời theo hiểu biết.</w:t>
            </w:r>
          </w:p>
          <w:p w14:paraId="242AAB8A" w14:textId="2BA6FB27" w:rsidR="000702A9" w:rsidRPr="004A7F4A" w:rsidRDefault="000702A9" w:rsidP="00A4360D">
            <w:pPr>
              <w:tabs>
                <w:tab w:val="left" w:pos="4141"/>
              </w:tabs>
            </w:pPr>
          </w:p>
          <w:p w14:paraId="1403931E" w14:textId="6FA8C4F6" w:rsidR="000702A9" w:rsidRPr="004A7F4A" w:rsidRDefault="000702A9" w:rsidP="00A4360D">
            <w:pPr>
              <w:tabs>
                <w:tab w:val="left" w:pos="4141"/>
              </w:tabs>
            </w:pPr>
            <w:r w:rsidRPr="004A7F4A">
              <w:t>- HS lắng nghe</w:t>
            </w:r>
          </w:p>
          <w:p w14:paraId="682FB266" w14:textId="7EA68853" w:rsidR="000702A9" w:rsidRPr="004A7F4A" w:rsidRDefault="000702A9" w:rsidP="00A4360D">
            <w:pPr>
              <w:tabs>
                <w:tab w:val="left" w:pos="4141"/>
              </w:tabs>
            </w:pPr>
          </w:p>
          <w:p w14:paraId="08DBDE5B" w14:textId="6B68E960" w:rsidR="000702A9" w:rsidRDefault="000702A9" w:rsidP="00A4360D">
            <w:pPr>
              <w:tabs>
                <w:tab w:val="left" w:pos="4141"/>
              </w:tabs>
            </w:pPr>
          </w:p>
          <w:p w14:paraId="75EE00BA" w14:textId="08909341" w:rsidR="000702A9" w:rsidRPr="004A7F4A" w:rsidRDefault="000702A9" w:rsidP="00A4360D">
            <w:pPr>
              <w:tabs>
                <w:tab w:val="left" w:pos="4141"/>
              </w:tabs>
            </w:pPr>
          </w:p>
        </w:tc>
      </w:tr>
      <w:tr w:rsidR="000702A9" w:rsidRPr="004A7F4A" w14:paraId="12E6F393" w14:textId="77777777" w:rsidTr="0054121B">
        <w:tc>
          <w:tcPr>
            <w:tcW w:w="5755" w:type="dxa"/>
            <w:tcBorders>
              <w:top w:val="nil"/>
              <w:left w:val="single" w:sz="4" w:space="0" w:color="auto"/>
              <w:bottom w:val="single" w:sz="4" w:space="0" w:color="auto"/>
              <w:right w:val="single" w:sz="4" w:space="0" w:color="auto"/>
            </w:tcBorders>
          </w:tcPr>
          <w:p w14:paraId="57BF2377" w14:textId="77777777" w:rsidR="000702A9" w:rsidRPr="004A7F4A" w:rsidRDefault="000702A9" w:rsidP="00373F23">
            <w:pPr>
              <w:jc w:val="both"/>
              <w:rPr>
                <w:b/>
                <w:lang w:val="nl-NL"/>
              </w:rPr>
            </w:pPr>
            <w:r w:rsidRPr="004A7F4A">
              <w:rPr>
                <w:b/>
                <w:lang w:val="nl-NL"/>
              </w:rPr>
              <w:lastRenderedPageBreak/>
              <w:t>3. Vận dụng trải nghiệm.</w:t>
            </w:r>
          </w:p>
          <w:p w14:paraId="5AC07D5F" w14:textId="22808AD0" w:rsidR="000702A9" w:rsidRPr="004A7F4A" w:rsidRDefault="00235DBA" w:rsidP="00373F23">
            <w:pPr>
              <w:jc w:val="both"/>
            </w:pPr>
            <w:r>
              <w:t>-</w:t>
            </w:r>
            <w:r w:rsidR="000702A9" w:rsidRPr="004A7F4A">
              <w:rPr>
                <w:lang w:val="vi-VN"/>
              </w:rPr>
              <w:t xml:space="preserve"> </w:t>
            </w:r>
            <w:r w:rsidR="000702A9" w:rsidRPr="004A7F4A">
              <w:t>GV chiếu cho HS xem video “tốp 10 phát minh vĩ đại nhất trong lịch sử loài người”</w:t>
            </w:r>
          </w:p>
          <w:p w14:paraId="259689FE" w14:textId="77777777" w:rsidR="000702A9" w:rsidRPr="004A7F4A" w:rsidRDefault="000702A9" w:rsidP="00373F23">
            <w:pPr>
              <w:jc w:val="both"/>
              <w:rPr>
                <w:lang w:val="nl-NL"/>
              </w:rPr>
            </w:pPr>
            <w:r w:rsidRPr="004A7F4A">
              <w:rPr>
                <w:lang w:val="nl-NL"/>
              </w:rPr>
              <w:t>- Nhận xét sau tiết dạy, dặn dò về nhà.</w:t>
            </w:r>
          </w:p>
        </w:tc>
        <w:tc>
          <w:tcPr>
            <w:tcW w:w="4230" w:type="dxa"/>
            <w:tcBorders>
              <w:top w:val="nil"/>
              <w:left w:val="single" w:sz="4" w:space="0" w:color="auto"/>
              <w:bottom w:val="single" w:sz="4" w:space="0" w:color="auto"/>
              <w:right w:val="single" w:sz="4" w:space="0" w:color="auto"/>
            </w:tcBorders>
          </w:tcPr>
          <w:p w14:paraId="6638B903" w14:textId="77777777" w:rsidR="000702A9" w:rsidRPr="004A7F4A" w:rsidRDefault="000702A9" w:rsidP="00373F23">
            <w:pPr>
              <w:jc w:val="both"/>
              <w:rPr>
                <w:lang w:val="nl-NL"/>
              </w:rPr>
            </w:pPr>
          </w:p>
          <w:p w14:paraId="4FF0443F" w14:textId="71B8595A" w:rsidR="0054121B" w:rsidRPr="004A7F4A" w:rsidRDefault="00235DBA" w:rsidP="0054121B">
            <w:pPr>
              <w:jc w:val="both"/>
              <w:rPr>
                <w:lang w:val="nl-NL"/>
              </w:rPr>
            </w:pPr>
            <w:r>
              <w:rPr>
                <w:lang w:val="nl-NL"/>
              </w:rPr>
              <w:t>-</w:t>
            </w:r>
            <w:r w:rsidR="0054121B" w:rsidRPr="004A7F4A">
              <w:rPr>
                <w:lang w:val="nl-NL"/>
              </w:rPr>
              <w:t xml:space="preserve"> Học sinh xem video</w:t>
            </w:r>
          </w:p>
          <w:p w14:paraId="23E5EDEF" w14:textId="77777777" w:rsidR="0054121B" w:rsidRDefault="0054121B" w:rsidP="00373F23">
            <w:pPr>
              <w:jc w:val="both"/>
              <w:rPr>
                <w:lang w:val="nl-NL"/>
              </w:rPr>
            </w:pPr>
          </w:p>
          <w:p w14:paraId="291E8527" w14:textId="4F77041F" w:rsidR="000702A9" w:rsidRPr="004A7F4A" w:rsidRDefault="000702A9" w:rsidP="00373F23">
            <w:pPr>
              <w:jc w:val="both"/>
              <w:rPr>
                <w:lang w:val="nl-NL"/>
              </w:rPr>
            </w:pPr>
            <w:r w:rsidRPr="004A7F4A">
              <w:rPr>
                <w:lang w:val="nl-NL"/>
              </w:rPr>
              <w:t>- HS lắng nghe, rút kinh nghiệm</w:t>
            </w:r>
          </w:p>
        </w:tc>
      </w:tr>
    </w:tbl>
    <w:p w14:paraId="1F93ED3C" w14:textId="1822B86C" w:rsidR="00803E0E" w:rsidRPr="004A7F4A" w:rsidRDefault="00803E0E" w:rsidP="00803E0E">
      <w:pPr>
        <w:jc w:val="both"/>
        <w:rPr>
          <w:b/>
          <w:i/>
          <w:lang w:val="nl-NL"/>
        </w:rPr>
      </w:pPr>
      <w:r w:rsidRPr="004A7F4A">
        <w:rPr>
          <w:b/>
          <w:i/>
          <w:lang w:val="nl-NL"/>
        </w:rPr>
        <w:t>* Điều chỉnh sau bài dạy</w:t>
      </w:r>
    </w:p>
    <w:p w14:paraId="0900D48B" w14:textId="46E5A70A" w:rsidR="00803E0E" w:rsidRPr="004A7F4A" w:rsidRDefault="00803E0E" w:rsidP="00803E0E">
      <w:pPr>
        <w:spacing w:line="360" w:lineRule="auto"/>
        <w:jc w:val="center"/>
        <w:rPr>
          <w:lang w:val="nl-NL"/>
        </w:rPr>
      </w:pPr>
      <w:r w:rsidRPr="004A7F4A">
        <w:rPr>
          <w:lang w:val="nl-NL"/>
        </w:rPr>
        <w:t>……………………………………………………………………………………………</w:t>
      </w:r>
    </w:p>
    <w:p w14:paraId="7FE67F61"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74624" behindDoc="0" locked="0" layoutInCell="1" allowOverlap="1" wp14:anchorId="18D2BA04" wp14:editId="6736FA5A">
                <wp:simplePos x="0" y="0"/>
                <wp:positionH relativeFrom="column">
                  <wp:posOffset>1670685</wp:posOffset>
                </wp:positionH>
                <wp:positionV relativeFrom="paragraph">
                  <wp:posOffset>140970</wp:posOffset>
                </wp:positionV>
                <wp:extent cx="2605405" cy="0"/>
                <wp:effectExtent l="9525" t="5715" r="13970" b="13335"/>
                <wp:wrapNone/>
                <wp:docPr id="1254318572" name="Straight Arrow Connector 1254318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6B49F8" id="Straight Arrow Connector 1254318572" o:spid="_x0000_s1026" type="#_x0000_t32" style="position:absolute;margin-left:131.55pt;margin-top:11.1pt;width:205.1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105EB52B" w14:textId="7947D761" w:rsidR="00333CE5" w:rsidRPr="004A7F4A" w:rsidRDefault="00333CE5" w:rsidP="0054121B">
      <w:pPr>
        <w:rPr>
          <w:b/>
          <w:lang w:val="pt-BR"/>
        </w:rPr>
      </w:pPr>
      <w:r w:rsidRPr="004A7F4A">
        <w:rPr>
          <w:b/>
          <w:lang w:val="pt-BR"/>
        </w:rPr>
        <w:t xml:space="preserve">Tiết 6                                               </w:t>
      </w:r>
      <w:r w:rsidRPr="004A7F4A">
        <w:rPr>
          <w:b/>
          <w:bCs/>
        </w:rPr>
        <w:t>TIẾNG VIỆT (BS)</w:t>
      </w:r>
    </w:p>
    <w:p w14:paraId="15D28861" w14:textId="77777777" w:rsidR="00E845F0" w:rsidRPr="004A7F4A" w:rsidRDefault="00E845F0" w:rsidP="0054121B">
      <w:pPr>
        <w:jc w:val="center"/>
        <w:rPr>
          <w:b/>
          <w:bCs/>
          <w:lang w:val="nl-NL"/>
        </w:rPr>
      </w:pPr>
      <w:r w:rsidRPr="004A7F4A">
        <w:rPr>
          <w:b/>
          <w:bCs/>
          <w:lang w:val="nl-NL"/>
        </w:rPr>
        <w:t>Luyện tập</w:t>
      </w:r>
    </w:p>
    <w:p w14:paraId="48C6BBF1" w14:textId="77777777" w:rsidR="00E845F0" w:rsidRPr="004A7F4A" w:rsidRDefault="00E845F0" w:rsidP="00E321FE">
      <w:pPr>
        <w:ind w:firstLine="540"/>
        <w:jc w:val="both"/>
        <w:rPr>
          <w:b/>
          <w:color w:val="000000" w:themeColor="text1"/>
        </w:rPr>
      </w:pPr>
      <w:r w:rsidRPr="004A7F4A">
        <w:rPr>
          <w:b/>
          <w:color w:val="000000" w:themeColor="text1"/>
          <w:lang w:val="vi-VN"/>
        </w:rPr>
        <w:t xml:space="preserve">I. </w:t>
      </w:r>
      <w:r w:rsidRPr="004A7F4A">
        <w:rPr>
          <w:b/>
          <w:color w:val="000000" w:themeColor="text1"/>
        </w:rPr>
        <w:t>YÊU CẦU CẦN ĐẠT</w:t>
      </w:r>
    </w:p>
    <w:p w14:paraId="0B24EA11" w14:textId="77777777" w:rsidR="00E845F0" w:rsidRPr="004A7F4A" w:rsidRDefault="00E845F0" w:rsidP="00E321FE">
      <w:pPr>
        <w:ind w:firstLine="540"/>
        <w:jc w:val="both"/>
        <w:rPr>
          <w:color w:val="000000" w:themeColor="text1"/>
          <w:lang w:val="vi-VN"/>
        </w:rPr>
      </w:pPr>
      <w:r w:rsidRPr="004A7F4A">
        <w:rPr>
          <w:b/>
          <w:bCs/>
          <w:color w:val="000000" w:themeColor="text1"/>
        </w:rPr>
        <w:t>1. Kiến thức, kĩ năng</w:t>
      </w:r>
      <w:r w:rsidRPr="004A7F4A">
        <w:rPr>
          <w:color w:val="000000" w:themeColor="text1"/>
          <w:lang w:val="vi-VN"/>
        </w:rPr>
        <w:t xml:space="preserve"> </w:t>
      </w:r>
    </w:p>
    <w:p w14:paraId="223435AA" w14:textId="77777777" w:rsidR="00E845F0" w:rsidRPr="004A7F4A" w:rsidRDefault="00E845F0" w:rsidP="00E321FE">
      <w:pPr>
        <w:ind w:firstLine="540"/>
        <w:rPr>
          <w:lang w:val="vi-VN"/>
        </w:rPr>
      </w:pPr>
      <w:r w:rsidRPr="004A7F4A">
        <w:rPr>
          <w:lang w:val="vi-VN"/>
        </w:rPr>
        <w:t>- Biết tóm tắt nội dung bài đọc, nắm được những chi tiết quan trọng của bài.</w:t>
      </w:r>
    </w:p>
    <w:p w14:paraId="47FB8A08" w14:textId="77777777" w:rsidR="00E845F0" w:rsidRPr="004A7F4A" w:rsidRDefault="00E845F0" w:rsidP="00E321FE">
      <w:pPr>
        <w:ind w:firstLine="540"/>
        <w:rPr>
          <w:lang w:val="vi-VN"/>
        </w:rPr>
      </w:pPr>
      <w:r w:rsidRPr="004A7F4A">
        <w:rPr>
          <w:lang w:val="vi-VN"/>
        </w:rPr>
        <w:t xml:space="preserve">- Vận dụng thành thạo đại từ, nắm được tác dụng của đại từ. </w:t>
      </w:r>
    </w:p>
    <w:p w14:paraId="17EB357E" w14:textId="77777777" w:rsidR="00E845F0" w:rsidRPr="004A7F4A" w:rsidRDefault="00E845F0" w:rsidP="00E321FE">
      <w:pPr>
        <w:ind w:firstLine="540"/>
        <w:rPr>
          <w:lang w:val="vi-VN"/>
        </w:rPr>
      </w:pPr>
      <w:r w:rsidRPr="004A7F4A">
        <w:rPr>
          <w:lang w:val="vi-VN"/>
        </w:rPr>
        <w:t xml:space="preserve">- Biết được cách viết báo cáo công việc hoàn chỉnh. </w:t>
      </w:r>
    </w:p>
    <w:p w14:paraId="356FDB6C" w14:textId="77777777" w:rsidR="00E845F0" w:rsidRPr="004A7F4A" w:rsidRDefault="00E845F0" w:rsidP="00E321FE">
      <w:pPr>
        <w:ind w:firstLine="540"/>
        <w:jc w:val="both"/>
        <w:rPr>
          <w:b/>
          <w:color w:val="000000" w:themeColor="text1"/>
        </w:rPr>
      </w:pPr>
      <w:r w:rsidRPr="004A7F4A">
        <w:rPr>
          <w:b/>
          <w:color w:val="000000" w:themeColor="text1"/>
        </w:rPr>
        <w:t xml:space="preserve">2. </w:t>
      </w:r>
      <w:r w:rsidRPr="004A7F4A">
        <w:rPr>
          <w:b/>
          <w:color w:val="000000" w:themeColor="text1"/>
          <w:lang w:val="vi-VN"/>
        </w:rPr>
        <w:t>Năng lực</w:t>
      </w:r>
      <w:r w:rsidRPr="004A7F4A">
        <w:rPr>
          <w:b/>
          <w:color w:val="000000" w:themeColor="text1"/>
        </w:rPr>
        <w:t>:</w:t>
      </w:r>
    </w:p>
    <w:p w14:paraId="1F417E00" w14:textId="77777777" w:rsidR="00E845F0" w:rsidRPr="004A7F4A" w:rsidRDefault="00E845F0" w:rsidP="00E321FE">
      <w:pPr>
        <w:ind w:firstLine="540"/>
        <w:rPr>
          <w:lang w:val="vi-VN"/>
        </w:rPr>
      </w:pPr>
      <w:r w:rsidRPr="004A7F4A">
        <w:rPr>
          <w:lang w:val="vi-VN"/>
        </w:rPr>
        <w:t>­ Năng lực giao tiếp và hợp tác: Trao đổi, thảo luận nhóm để giải quyết nhiệm vụ học tập.</w:t>
      </w:r>
    </w:p>
    <w:p w14:paraId="2E8B8F95" w14:textId="77777777" w:rsidR="00E845F0" w:rsidRPr="004A7F4A" w:rsidRDefault="00E845F0" w:rsidP="00E321FE">
      <w:pPr>
        <w:ind w:firstLine="540"/>
        <w:rPr>
          <w:lang w:val="vi-VN"/>
        </w:rPr>
      </w:pPr>
      <w:r w:rsidRPr="004A7F4A">
        <w:rPr>
          <w:lang w:val="vi-VN"/>
        </w:rPr>
        <w:t xml:space="preserve">- Năng lực tự chủ và tự học: Biết giải quyết nhiệm vụ học tập (Trả lời các câu hỏi đọc hiểu của bài, hoàn thành bài tập về tiếng Việt và bài tập về phần Viết). </w:t>
      </w:r>
    </w:p>
    <w:p w14:paraId="3B1008D7" w14:textId="77777777" w:rsidR="00E845F0" w:rsidRPr="004A7F4A" w:rsidRDefault="00E845F0" w:rsidP="00E321FE">
      <w:pPr>
        <w:ind w:firstLine="540"/>
        <w:rPr>
          <w:color w:val="000000" w:themeColor="text1"/>
          <w:lang w:val="vi-VN"/>
        </w:rPr>
      </w:pPr>
      <w:r w:rsidRPr="004A7F4A">
        <w:rPr>
          <w:lang w:val="vi-VN"/>
        </w:rPr>
        <w:t>- Năng lực giải quyết vấn đề và sáng tạo: Vận dụng những kiến thức đã học để tìm tòi, mở rộng, giải quyết các vấn đề trong cuộc sống.</w:t>
      </w:r>
    </w:p>
    <w:p w14:paraId="71300568" w14:textId="77777777" w:rsidR="00E845F0" w:rsidRPr="004A7F4A" w:rsidRDefault="00E845F0" w:rsidP="00E321FE">
      <w:pPr>
        <w:ind w:firstLine="540"/>
        <w:jc w:val="both"/>
        <w:rPr>
          <w:b/>
          <w:color w:val="000000" w:themeColor="text1"/>
          <w:lang w:val="vi-VN"/>
        </w:rPr>
      </w:pPr>
      <w:r w:rsidRPr="004A7F4A">
        <w:rPr>
          <w:b/>
          <w:color w:val="000000" w:themeColor="text1"/>
          <w:lang w:val="vi-VN"/>
        </w:rPr>
        <w:t xml:space="preserve">3. Phẩm chất: </w:t>
      </w:r>
    </w:p>
    <w:p w14:paraId="5A4C56CC" w14:textId="77777777" w:rsidR="00E845F0" w:rsidRPr="004A7F4A" w:rsidRDefault="00E845F0" w:rsidP="00E321FE">
      <w:pPr>
        <w:ind w:firstLine="540"/>
        <w:rPr>
          <w:lang w:val="vi-VN"/>
        </w:rPr>
      </w:pPr>
      <w:r w:rsidRPr="004A7F4A">
        <w:rPr>
          <w:lang w:val="vi-VN"/>
        </w:rPr>
        <w:t>- Biết trân trọng những kí ức, kỉ niệm tươi đẹp.</w:t>
      </w:r>
    </w:p>
    <w:p w14:paraId="3DAABF3A" w14:textId="77777777" w:rsidR="00E845F0" w:rsidRPr="004A7F4A" w:rsidRDefault="00E845F0" w:rsidP="00E321FE">
      <w:pPr>
        <w:ind w:firstLine="540"/>
        <w:rPr>
          <w:lang w:val="vi-VN"/>
        </w:rPr>
      </w:pPr>
      <w:r w:rsidRPr="004A7F4A">
        <w:rPr>
          <w:lang w:val="vi-VN"/>
        </w:rPr>
        <w:t xml:space="preserve">- Chăm học, ham học, biết sáng tạo ra những ý tưởng mới lạ có ích. </w:t>
      </w:r>
    </w:p>
    <w:p w14:paraId="5A76FC38" w14:textId="77777777" w:rsidR="00E845F0" w:rsidRPr="004A7F4A" w:rsidRDefault="00E845F0" w:rsidP="00E321FE">
      <w:pPr>
        <w:ind w:firstLine="540"/>
        <w:jc w:val="both"/>
        <w:rPr>
          <w:color w:val="000000" w:themeColor="text1"/>
          <w:lang w:val="vi-VN"/>
        </w:rPr>
      </w:pPr>
      <w:r w:rsidRPr="004A7F4A">
        <w:rPr>
          <w:b/>
          <w:color w:val="000000" w:themeColor="text1"/>
          <w:lang w:val="vi-VN"/>
        </w:rPr>
        <w:t xml:space="preserve">II. </w:t>
      </w:r>
      <w:r w:rsidRPr="004A7F4A">
        <w:rPr>
          <w:b/>
          <w:color w:val="000000" w:themeColor="text1"/>
          <w:lang w:val="fr-FR"/>
        </w:rPr>
        <w:t>ĐỒ</w:t>
      </w:r>
      <w:r w:rsidRPr="004A7F4A">
        <w:rPr>
          <w:b/>
          <w:color w:val="000000" w:themeColor="text1"/>
          <w:lang w:val="vi-VN"/>
        </w:rPr>
        <w:t xml:space="preserve"> DÙNG DẠY HỌC</w:t>
      </w:r>
    </w:p>
    <w:p w14:paraId="21B6DC9E" w14:textId="77777777" w:rsidR="00E845F0" w:rsidRPr="004A7F4A" w:rsidRDefault="00E845F0" w:rsidP="00E321FE">
      <w:pPr>
        <w:ind w:firstLine="540"/>
        <w:rPr>
          <w:lang w:val="vi-VN"/>
        </w:rPr>
      </w:pPr>
      <w:r w:rsidRPr="004A7F4A">
        <w:rPr>
          <w:lang w:val="vi-VN"/>
        </w:rPr>
        <w:t>- Phiếu học tập.</w:t>
      </w:r>
    </w:p>
    <w:p w14:paraId="7F3A5EEE" w14:textId="77777777" w:rsidR="00E845F0" w:rsidRPr="004A7F4A" w:rsidRDefault="00E845F0" w:rsidP="00E321FE">
      <w:pPr>
        <w:ind w:firstLine="540"/>
        <w:jc w:val="both"/>
        <w:rPr>
          <w:b/>
          <w:color w:val="000000" w:themeColor="text1"/>
          <w:lang w:val="vi-VN"/>
        </w:rPr>
      </w:pPr>
      <w:r w:rsidRPr="004A7F4A">
        <w:rPr>
          <w:b/>
          <w:color w:val="000000" w:themeColor="text1"/>
          <w:lang w:val="vi-VN"/>
        </w:rPr>
        <w:t xml:space="preserve">III. </w:t>
      </w:r>
      <w:r w:rsidRPr="004A7F4A">
        <w:rPr>
          <w:b/>
          <w:color w:val="000000" w:themeColor="text1"/>
        </w:rPr>
        <w:t xml:space="preserve">CÁC HOẠT ĐỘNG </w:t>
      </w:r>
      <w:r w:rsidRPr="004A7F4A">
        <w:rPr>
          <w:b/>
          <w:color w:val="000000" w:themeColor="text1"/>
          <w:lang w:val="vi-VN"/>
        </w:rPr>
        <w:t>DẠY HỌC</w:t>
      </w:r>
    </w:p>
    <w:tbl>
      <w:tblPr>
        <w:tblStyle w:val="TableGrid"/>
        <w:tblW w:w="9895" w:type="dxa"/>
        <w:jc w:val="center"/>
        <w:tblLayout w:type="fixed"/>
        <w:tblLook w:val="04A0" w:firstRow="1" w:lastRow="0" w:firstColumn="1" w:lastColumn="0" w:noHBand="0" w:noVBand="1"/>
      </w:tblPr>
      <w:tblGrid>
        <w:gridCol w:w="5524"/>
        <w:gridCol w:w="4371"/>
      </w:tblGrid>
      <w:tr w:rsidR="00E845F0" w:rsidRPr="004A7F4A" w14:paraId="55DA1CC9" w14:textId="77777777" w:rsidTr="006949C1">
        <w:trPr>
          <w:cantSplit/>
          <w:trHeight w:val="152"/>
          <w:jc w:val="center"/>
        </w:trPr>
        <w:tc>
          <w:tcPr>
            <w:tcW w:w="5524" w:type="dxa"/>
          </w:tcPr>
          <w:p w14:paraId="7D58BFE0" w14:textId="77777777" w:rsidR="00E845F0" w:rsidRPr="004A7F4A" w:rsidRDefault="00E845F0" w:rsidP="00373F23">
            <w:pPr>
              <w:jc w:val="center"/>
              <w:rPr>
                <w:color w:val="000000" w:themeColor="text1"/>
                <w:sz w:val="28"/>
              </w:rPr>
            </w:pPr>
            <w:r w:rsidRPr="004A7F4A">
              <w:rPr>
                <w:b/>
                <w:bCs/>
                <w:sz w:val="28"/>
                <w:lang w:val="nl-NL"/>
              </w:rPr>
              <w:t>Hoạt động của GV</w:t>
            </w:r>
          </w:p>
        </w:tc>
        <w:tc>
          <w:tcPr>
            <w:tcW w:w="4371" w:type="dxa"/>
          </w:tcPr>
          <w:p w14:paraId="50C5F879" w14:textId="77777777" w:rsidR="00E845F0" w:rsidRPr="004A7F4A" w:rsidRDefault="00E845F0" w:rsidP="00373F23">
            <w:pPr>
              <w:jc w:val="center"/>
              <w:rPr>
                <w:color w:val="000000" w:themeColor="text1"/>
                <w:sz w:val="28"/>
              </w:rPr>
            </w:pPr>
            <w:r w:rsidRPr="004A7F4A">
              <w:rPr>
                <w:b/>
                <w:bCs/>
                <w:sz w:val="28"/>
                <w:lang w:val="nl-NL"/>
              </w:rPr>
              <w:t>Hoạt động của HS</w:t>
            </w:r>
          </w:p>
        </w:tc>
      </w:tr>
      <w:tr w:rsidR="00E845F0" w:rsidRPr="004A7F4A" w14:paraId="62253957" w14:textId="77777777" w:rsidTr="006949C1">
        <w:trPr>
          <w:trHeight w:val="572"/>
          <w:jc w:val="center"/>
        </w:trPr>
        <w:tc>
          <w:tcPr>
            <w:tcW w:w="5524" w:type="dxa"/>
          </w:tcPr>
          <w:p w14:paraId="2B8F3B44" w14:textId="0DA1FB6D" w:rsidR="00E845F0" w:rsidRPr="004A7F4A" w:rsidRDefault="00D77BDF" w:rsidP="00373F23">
            <w:pPr>
              <w:rPr>
                <w:b/>
                <w:color w:val="000000" w:themeColor="text1"/>
                <w:sz w:val="28"/>
              </w:rPr>
            </w:pPr>
            <w:r>
              <w:rPr>
                <w:b/>
                <w:color w:val="000000" w:themeColor="text1"/>
                <w:sz w:val="28"/>
              </w:rPr>
              <w:t>1</w:t>
            </w:r>
            <w:r w:rsidR="00E845F0" w:rsidRPr="004A7F4A">
              <w:rPr>
                <w:b/>
                <w:color w:val="000000" w:themeColor="text1"/>
                <w:sz w:val="28"/>
              </w:rPr>
              <w:t xml:space="preserve">. </w:t>
            </w:r>
            <w:r w:rsidRPr="004A7F4A">
              <w:rPr>
                <w:b/>
                <w:color w:val="000000" w:themeColor="text1"/>
                <w:sz w:val="28"/>
              </w:rPr>
              <w:t>Khởi động</w:t>
            </w:r>
            <w:r>
              <w:rPr>
                <w:b/>
                <w:color w:val="000000" w:themeColor="text1"/>
                <w:sz w:val="28"/>
              </w:rPr>
              <w:t>, kết nối:</w:t>
            </w:r>
          </w:p>
          <w:p w14:paraId="30E156ED" w14:textId="77777777" w:rsidR="00E845F0" w:rsidRPr="004A7F4A" w:rsidRDefault="00E845F0" w:rsidP="00373F23">
            <w:pPr>
              <w:rPr>
                <w:color w:val="000000" w:themeColor="text1"/>
                <w:sz w:val="28"/>
                <w:lang w:val="vi-VN"/>
              </w:rPr>
            </w:pPr>
            <w:r w:rsidRPr="004A7F4A">
              <w:rPr>
                <w:color w:val="000000" w:themeColor="text1"/>
                <w:sz w:val="28"/>
                <w:lang w:val="vi-VN"/>
              </w:rPr>
              <w:t>- GV ổn định lớp học.</w:t>
            </w:r>
          </w:p>
          <w:p w14:paraId="4FD096EA" w14:textId="77777777" w:rsidR="00E845F0" w:rsidRPr="004A7F4A" w:rsidRDefault="00E845F0" w:rsidP="00373F23">
            <w:pPr>
              <w:rPr>
                <w:color w:val="000000" w:themeColor="text1"/>
                <w:sz w:val="28"/>
                <w:lang w:val="vi-VN"/>
              </w:rPr>
            </w:pPr>
            <w:r w:rsidRPr="004A7F4A">
              <w:rPr>
                <w:color w:val="000000" w:themeColor="text1"/>
                <w:sz w:val="28"/>
                <w:lang w:val="vi-VN"/>
              </w:rPr>
              <w:t xml:space="preserve">- GV cho HS thảo luận nhóm đôi và trả lời câu hỏi: Em có hay sưu tầm đồ hay không? Đó là những đồ như thế nào? </w:t>
            </w:r>
          </w:p>
          <w:p w14:paraId="103A8087" w14:textId="77777777" w:rsidR="00E845F0" w:rsidRPr="004A7F4A" w:rsidRDefault="00E845F0" w:rsidP="00373F23">
            <w:pPr>
              <w:rPr>
                <w:bCs/>
                <w:color w:val="000000" w:themeColor="text1"/>
                <w:sz w:val="28"/>
                <w:lang w:val="vi-VN"/>
              </w:rPr>
            </w:pPr>
            <w:r w:rsidRPr="004A7F4A">
              <w:rPr>
                <w:bCs/>
                <w:color w:val="000000" w:themeColor="text1"/>
                <w:sz w:val="28"/>
                <w:lang w:val="vi-VN"/>
              </w:rPr>
              <w:lastRenderedPageBreak/>
              <w:t>- GV mời 1 HS đại diễn mỗi nhóm đưa ra đáp án. Các HS nhóm khác lắng nghe, bổ sung (nếu có).</w:t>
            </w:r>
          </w:p>
          <w:p w14:paraId="2F6175A3" w14:textId="77777777" w:rsidR="00E845F0" w:rsidRPr="004A7F4A" w:rsidRDefault="00E845F0" w:rsidP="00373F23">
            <w:pPr>
              <w:rPr>
                <w:bCs/>
                <w:color w:val="000000" w:themeColor="text1"/>
                <w:sz w:val="28"/>
                <w:lang w:val="vi-VN"/>
              </w:rPr>
            </w:pPr>
            <w:r w:rsidRPr="004A7F4A">
              <w:rPr>
                <w:bCs/>
                <w:color w:val="000000" w:themeColor="text1"/>
                <w:sz w:val="28"/>
                <w:lang w:val="vi-VN"/>
              </w:rPr>
              <w:t xml:space="preserve">- GV gợi ý, nhận xét, đánh giá và khích lệ HS: Em rất hay sưu tầm đồ. Đó là những đồ như: các bộ ảnh từ lớp 1 đến lớp 5, đồ chơi lúc nhỏ,….  </w:t>
            </w:r>
          </w:p>
          <w:p w14:paraId="48EAC9B4" w14:textId="77777777" w:rsidR="00E845F0" w:rsidRPr="004A7F4A" w:rsidRDefault="00E845F0" w:rsidP="00373F23">
            <w:pPr>
              <w:rPr>
                <w:bCs/>
                <w:color w:val="000000" w:themeColor="text1"/>
                <w:sz w:val="28"/>
                <w:lang w:val="vi-VN"/>
              </w:rPr>
            </w:pPr>
            <w:r w:rsidRPr="004A7F4A">
              <w:rPr>
                <w:bCs/>
                <w:color w:val="000000" w:themeColor="text1"/>
                <w:sz w:val="28"/>
                <w:lang w:val="vi-VN"/>
              </w:rPr>
              <w:t>- GV giới thiệu nội dung bài ôn tập:</w:t>
            </w:r>
          </w:p>
          <w:p w14:paraId="7248CFE9" w14:textId="77777777" w:rsidR="00E845F0" w:rsidRPr="00D77BDF" w:rsidRDefault="00E845F0" w:rsidP="00373F23">
            <w:pPr>
              <w:rPr>
                <w:bCs/>
                <w:i/>
                <w:iCs/>
                <w:color w:val="000000" w:themeColor="text1"/>
                <w:sz w:val="28"/>
                <w:lang w:val="vi-VN"/>
              </w:rPr>
            </w:pPr>
            <w:r w:rsidRPr="00D77BDF">
              <w:rPr>
                <w:bCs/>
                <w:i/>
                <w:iCs/>
                <w:color w:val="000000" w:themeColor="text1"/>
                <w:sz w:val="28"/>
                <w:lang w:val="vi-VN"/>
              </w:rPr>
              <w:t xml:space="preserve">+ Bài đọc: Bộ sưu tập độc đáo. </w:t>
            </w:r>
          </w:p>
          <w:p w14:paraId="6E5D0F75" w14:textId="77777777" w:rsidR="00E845F0" w:rsidRPr="00D77BDF" w:rsidRDefault="00E845F0" w:rsidP="00373F23">
            <w:pPr>
              <w:rPr>
                <w:bCs/>
                <w:i/>
                <w:iCs/>
                <w:color w:val="000000" w:themeColor="text1"/>
                <w:sz w:val="28"/>
                <w:lang w:val="vi-VN"/>
              </w:rPr>
            </w:pPr>
            <w:r w:rsidRPr="00D77BDF">
              <w:rPr>
                <w:bCs/>
                <w:i/>
                <w:iCs/>
                <w:color w:val="000000" w:themeColor="text1"/>
                <w:sz w:val="28"/>
                <w:lang w:val="vi-VN"/>
              </w:rPr>
              <w:t>+ Luyện từ và câu: đại từ.</w:t>
            </w:r>
          </w:p>
          <w:p w14:paraId="0326F86A" w14:textId="77777777" w:rsidR="00E845F0" w:rsidRPr="00D77BDF" w:rsidRDefault="00E845F0" w:rsidP="00373F23">
            <w:pPr>
              <w:rPr>
                <w:bCs/>
                <w:i/>
                <w:iCs/>
                <w:color w:val="000000" w:themeColor="text1"/>
                <w:sz w:val="28"/>
                <w:lang w:val="vi-VN"/>
              </w:rPr>
            </w:pPr>
            <w:r w:rsidRPr="00D77BDF">
              <w:rPr>
                <w:bCs/>
                <w:i/>
                <w:iCs/>
                <w:color w:val="000000" w:themeColor="text1"/>
                <w:sz w:val="28"/>
                <w:lang w:val="vi-VN"/>
              </w:rPr>
              <w:t>+ Viết: Viết báo cáo công việc.</w:t>
            </w:r>
          </w:p>
          <w:p w14:paraId="0914A632" w14:textId="07D8BA28" w:rsidR="00E845F0" w:rsidRPr="004A7F4A" w:rsidRDefault="00D77BDF" w:rsidP="00373F23">
            <w:pPr>
              <w:rPr>
                <w:b/>
                <w:color w:val="000000" w:themeColor="text1"/>
                <w:sz w:val="28"/>
                <w:lang w:val="vi-VN"/>
              </w:rPr>
            </w:pPr>
            <w:r>
              <w:rPr>
                <w:b/>
                <w:color w:val="000000" w:themeColor="text1"/>
                <w:sz w:val="28"/>
              </w:rPr>
              <w:t>2</w:t>
            </w:r>
            <w:r w:rsidR="00E845F0" w:rsidRPr="004A7F4A">
              <w:rPr>
                <w:b/>
                <w:color w:val="000000" w:themeColor="text1"/>
                <w:sz w:val="28"/>
                <w:lang w:val="vi-VN"/>
              </w:rPr>
              <w:t xml:space="preserve">. </w:t>
            </w:r>
            <w:r w:rsidRPr="004A7F4A">
              <w:rPr>
                <w:b/>
                <w:color w:val="000000" w:themeColor="text1"/>
                <w:sz w:val="28"/>
                <w:lang w:val="vi-VN"/>
              </w:rPr>
              <w:t>Ôn tập</w:t>
            </w:r>
          </w:p>
          <w:p w14:paraId="78387BAB" w14:textId="45CB000E" w:rsidR="00E845F0" w:rsidRPr="004A7F4A" w:rsidRDefault="00D77BDF" w:rsidP="00373F23">
            <w:pPr>
              <w:rPr>
                <w:color w:val="000000" w:themeColor="text1"/>
                <w:sz w:val="28"/>
                <w:lang w:val="vi-VN"/>
              </w:rPr>
            </w:pPr>
            <w:r>
              <w:rPr>
                <w:b/>
                <w:color w:val="000000" w:themeColor="text1"/>
                <w:sz w:val="28"/>
              </w:rPr>
              <w:t>a.</w:t>
            </w:r>
            <w:r w:rsidR="00E845F0" w:rsidRPr="004A7F4A">
              <w:rPr>
                <w:b/>
                <w:color w:val="000000" w:themeColor="text1"/>
                <w:sz w:val="28"/>
                <w:lang w:val="vi-VN"/>
              </w:rPr>
              <w:t xml:space="preserve"> Luyện đọc </w:t>
            </w:r>
            <w:r>
              <w:rPr>
                <w:b/>
                <w:color w:val="000000" w:themeColor="text1"/>
                <w:sz w:val="28"/>
              </w:rPr>
              <w:t>-</w:t>
            </w:r>
            <w:r w:rsidR="00E845F0" w:rsidRPr="004A7F4A">
              <w:rPr>
                <w:b/>
                <w:color w:val="000000" w:themeColor="text1"/>
                <w:sz w:val="28"/>
                <w:lang w:val="vi-VN"/>
              </w:rPr>
              <w:t xml:space="preserve"> Bộ sưu tập độc đáo.</w:t>
            </w:r>
          </w:p>
          <w:p w14:paraId="29ED4619" w14:textId="77777777" w:rsidR="00E845F0" w:rsidRPr="004A7F4A" w:rsidRDefault="00E845F0" w:rsidP="00373F23">
            <w:pPr>
              <w:rPr>
                <w:color w:val="000000" w:themeColor="text1"/>
                <w:sz w:val="28"/>
                <w:lang w:val="vi-VN"/>
              </w:rPr>
            </w:pPr>
            <w:r w:rsidRPr="004A7F4A">
              <w:rPr>
                <w:color w:val="000000" w:themeColor="text1"/>
                <w:sz w:val="28"/>
                <w:lang w:val="vi-VN"/>
              </w:rPr>
              <w:t>- GV đọc mẫu lại một lần cho HS cảm nhận.</w:t>
            </w:r>
          </w:p>
          <w:p w14:paraId="0EA708DF" w14:textId="77777777" w:rsidR="00E845F0" w:rsidRPr="004A7F4A" w:rsidRDefault="00E845F0" w:rsidP="00373F23">
            <w:pPr>
              <w:rPr>
                <w:color w:val="000000" w:themeColor="text1"/>
                <w:sz w:val="28"/>
                <w:lang w:val="vi-VN"/>
              </w:rPr>
            </w:pPr>
            <w:r w:rsidRPr="004A7F4A">
              <w:rPr>
                <w:color w:val="000000" w:themeColor="text1"/>
                <w:sz w:val="28"/>
                <w:lang w:val="vi-VN"/>
              </w:rPr>
              <w:t>- GV nhấn mạnh lại cho HS cách đọc với giọng nhẹ nhàng, chậm rãi, nhiều cảm xúc.</w:t>
            </w:r>
          </w:p>
          <w:p w14:paraId="390C1A0B" w14:textId="77777777" w:rsidR="00E845F0" w:rsidRPr="004A7F4A" w:rsidRDefault="00E845F0" w:rsidP="00373F23">
            <w:pPr>
              <w:rPr>
                <w:color w:val="000000" w:themeColor="text1"/>
                <w:sz w:val="28"/>
                <w:lang w:val="vi-VN"/>
              </w:rPr>
            </w:pPr>
            <w:r w:rsidRPr="004A7F4A">
              <w:rPr>
                <w:color w:val="000000" w:themeColor="text1"/>
                <w:sz w:val="28"/>
                <w:lang w:val="vi-VN"/>
              </w:rPr>
              <w:t>- GV cho cả lớp làm việc theo nhóm đôi: 2 HS đọc lần lượt từng đoạn trong bài.</w:t>
            </w:r>
          </w:p>
          <w:p w14:paraId="204FF955" w14:textId="77777777" w:rsidR="00E845F0" w:rsidRPr="004A7F4A" w:rsidRDefault="00E845F0" w:rsidP="00373F23">
            <w:pPr>
              <w:rPr>
                <w:color w:val="000000" w:themeColor="text1"/>
                <w:sz w:val="28"/>
                <w:lang w:val="vi-VN"/>
              </w:rPr>
            </w:pPr>
            <w:r w:rsidRPr="004A7F4A">
              <w:rPr>
                <w:color w:val="000000" w:themeColor="text1"/>
                <w:sz w:val="28"/>
                <w:lang w:val="vi-VN"/>
              </w:rPr>
              <w:t>- GV gọi 2 HS lần lượt đứng dậy đọc toàn bài.</w:t>
            </w:r>
          </w:p>
          <w:p w14:paraId="371CE37B" w14:textId="77777777" w:rsidR="00E845F0" w:rsidRPr="004A7F4A" w:rsidRDefault="00E845F0" w:rsidP="00373F23">
            <w:pPr>
              <w:rPr>
                <w:color w:val="000000" w:themeColor="text1"/>
                <w:sz w:val="28"/>
                <w:lang w:val="vi-VN"/>
              </w:rPr>
            </w:pPr>
            <w:r w:rsidRPr="004A7F4A">
              <w:rPr>
                <w:color w:val="000000" w:themeColor="text1"/>
                <w:sz w:val="28"/>
                <w:lang w:val="vi-VN"/>
              </w:rPr>
              <w:t>- GV gọi HS khác đứng dậy nhận xét bài đọc của bạn.</w:t>
            </w:r>
          </w:p>
          <w:p w14:paraId="6A4FC8F6" w14:textId="77777777" w:rsidR="00E845F0" w:rsidRPr="004A7F4A" w:rsidRDefault="00E845F0" w:rsidP="00373F23">
            <w:pPr>
              <w:rPr>
                <w:color w:val="000000" w:themeColor="text1"/>
                <w:sz w:val="28"/>
                <w:lang w:val="vi-VN"/>
              </w:rPr>
            </w:pPr>
            <w:r w:rsidRPr="004A7F4A">
              <w:rPr>
                <w:color w:val="000000" w:themeColor="text1"/>
                <w:sz w:val="28"/>
                <w:lang w:val="vi-VN"/>
              </w:rPr>
              <w:t>- GV sửa lỗi cho HS, chuyển sang nội dung mới.</w:t>
            </w:r>
          </w:p>
          <w:p w14:paraId="11DD790F" w14:textId="042969F9" w:rsidR="00E845F0" w:rsidRPr="004A7F4A" w:rsidRDefault="00D77BDF" w:rsidP="00373F23">
            <w:pPr>
              <w:rPr>
                <w:b/>
                <w:color w:val="000000" w:themeColor="text1"/>
                <w:sz w:val="28"/>
                <w:lang w:val="vi-VN"/>
              </w:rPr>
            </w:pPr>
            <w:r>
              <w:rPr>
                <w:b/>
                <w:color w:val="000000" w:themeColor="text1"/>
                <w:sz w:val="28"/>
              </w:rPr>
              <w:t>b.</w:t>
            </w:r>
            <w:r w:rsidR="00E845F0" w:rsidRPr="004A7F4A">
              <w:rPr>
                <w:b/>
                <w:color w:val="000000" w:themeColor="text1"/>
                <w:sz w:val="28"/>
                <w:lang w:val="vi-VN"/>
              </w:rPr>
              <w:t xml:space="preserve"> Ôn tập kiến thức tiếng Việt</w:t>
            </w:r>
          </w:p>
          <w:p w14:paraId="7879F94E" w14:textId="77777777" w:rsidR="00E845F0" w:rsidRPr="004A7F4A" w:rsidRDefault="00E845F0" w:rsidP="00373F23">
            <w:pPr>
              <w:rPr>
                <w:color w:val="000000" w:themeColor="text1"/>
                <w:sz w:val="28"/>
                <w:lang w:val="vi-VN"/>
              </w:rPr>
            </w:pPr>
            <w:r w:rsidRPr="004A7F4A">
              <w:rPr>
                <w:color w:val="000000" w:themeColor="text1"/>
                <w:sz w:val="28"/>
                <w:lang w:val="vi-VN"/>
              </w:rPr>
              <w:t>- GV cho HS thảo luận nhóm đôi, trả lời các câu hỏi:</w:t>
            </w:r>
          </w:p>
          <w:p w14:paraId="7A5E22C3" w14:textId="77777777" w:rsidR="00E845F0" w:rsidRPr="004A7F4A" w:rsidRDefault="00E845F0" w:rsidP="00373F23">
            <w:pPr>
              <w:rPr>
                <w:color w:val="000000" w:themeColor="text1"/>
                <w:sz w:val="28"/>
                <w:lang w:val="vi-VN"/>
              </w:rPr>
            </w:pPr>
            <w:r w:rsidRPr="004A7F4A">
              <w:rPr>
                <w:color w:val="000000" w:themeColor="text1"/>
                <w:sz w:val="28"/>
                <w:lang w:val="vi-VN"/>
              </w:rPr>
              <w:t>+ Đại từ là gì?</w:t>
            </w:r>
          </w:p>
          <w:p w14:paraId="086895BE" w14:textId="77777777" w:rsidR="00E845F0" w:rsidRPr="004A7F4A" w:rsidRDefault="00E845F0" w:rsidP="00373F23">
            <w:pPr>
              <w:rPr>
                <w:color w:val="000000" w:themeColor="text1"/>
                <w:sz w:val="28"/>
                <w:lang w:val="vi-VN"/>
              </w:rPr>
            </w:pPr>
            <w:r w:rsidRPr="004A7F4A">
              <w:rPr>
                <w:color w:val="000000" w:themeColor="text1"/>
                <w:sz w:val="28"/>
                <w:lang w:val="vi-VN"/>
              </w:rPr>
              <w:t xml:space="preserve">+ Đại từ xưng hô thể hiện bao nhiêu ngôi? Đó là những ngôi nào? </w:t>
            </w:r>
          </w:p>
          <w:p w14:paraId="2F455A17" w14:textId="50EDA4A7" w:rsidR="00E845F0" w:rsidRPr="004A7F4A" w:rsidRDefault="00E845F0" w:rsidP="00373F23">
            <w:pPr>
              <w:rPr>
                <w:color w:val="000000" w:themeColor="text1"/>
                <w:sz w:val="28"/>
                <w:lang w:val="vi-VN"/>
              </w:rPr>
            </w:pPr>
            <w:r w:rsidRPr="004A7F4A">
              <w:rPr>
                <w:color w:val="000000" w:themeColor="text1"/>
                <w:sz w:val="28"/>
                <w:lang w:val="vi-VN"/>
              </w:rPr>
              <w:t>- GV mời đại diện 1</w:t>
            </w:r>
            <w:r w:rsidR="00D77BDF">
              <w:rPr>
                <w:color w:val="000000" w:themeColor="text1"/>
                <w:sz w:val="28"/>
              </w:rPr>
              <w:t>-</w:t>
            </w:r>
            <w:r w:rsidRPr="004A7F4A">
              <w:rPr>
                <w:color w:val="000000" w:themeColor="text1"/>
                <w:sz w:val="28"/>
                <w:lang w:val="vi-VN"/>
              </w:rPr>
              <w:t xml:space="preserve"> 2 HS trả lời câu hỏi. Các HS khác lắng nghe, nhận xét, bổ sung (nếu có).</w:t>
            </w:r>
          </w:p>
          <w:p w14:paraId="129DE373" w14:textId="77777777" w:rsidR="00E845F0" w:rsidRPr="004A7F4A" w:rsidRDefault="00E845F0" w:rsidP="00373F23">
            <w:pPr>
              <w:rPr>
                <w:color w:val="000000" w:themeColor="text1"/>
                <w:sz w:val="28"/>
                <w:lang w:val="vi-VN"/>
              </w:rPr>
            </w:pPr>
          </w:p>
          <w:p w14:paraId="4E2B6401" w14:textId="77777777" w:rsidR="00E845F0" w:rsidRPr="004A7F4A" w:rsidRDefault="00E845F0" w:rsidP="00373F23">
            <w:pPr>
              <w:rPr>
                <w:color w:val="000000" w:themeColor="text1"/>
                <w:sz w:val="28"/>
                <w:lang w:val="vi-VN"/>
              </w:rPr>
            </w:pPr>
          </w:p>
          <w:p w14:paraId="71A8612A" w14:textId="77777777" w:rsidR="00E845F0" w:rsidRPr="004A7F4A" w:rsidRDefault="00E845F0" w:rsidP="00373F23">
            <w:pPr>
              <w:rPr>
                <w:color w:val="000000" w:themeColor="text1"/>
                <w:sz w:val="28"/>
                <w:lang w:val="vi-VN"/>
              </w:rPr>
            </w:pPr>
          </w:p>
          <w:p w14:paraId="63A46A30" w14:textId="77777777" w:rsidR="00E845F0" w:rsidRPr="004A7F4A" w:rsidRDefault="00E845F0" w:rsidP="00373F23">
            <w:pPr>
              <w:rPr>
                <w:color w:val="000000" w:themeColor="text1"/>
                <w:sz w:val="28"/>
                <w:lang w:val="vi-VN"/>
              </w:rPr>
            </w:pPr>
          </w:p>
          <w:p w14:paraId="358A9CDD" w14:textId="77777777" w:rsidR="00E845F0" w:rsidRPr="004A7F4A" w:rsidRDefault="00E845F0" w:rsidP="00373F23">
            <w:pPr>
              <w:rPr>
                <w:color w:val="000000" w:themeColor="text1"/>
                <w:sz w:val="28"/>
                <w:lang w:val="vi-VN"/>
              </w:rPr>
            </w:pPr>
          </w:p>
          <w:p w14:paraId="21B09391" w14:textId="77777777" w:rsidR="00E845F0" w:rsidRPr="004A7F4A" w:rsidRDefault="00E845F0" w:rsidP="00373F23">
            <w:pPr>
              <w:rPr>
                <w:color w:val="000000" w:themeColor="text1"/>
                <w:sz w:val="28"/>
                <w:lang w:val="vi-VN"/>
              </w:rPr>
            </w:pPr>
          </w:p>
          <w:p w14:paraId="0E19EDE2" w14:textId="77777777" w:rsidR="00E845F0" w:rsidRPr="004A7F4A" w:rsidRDefault="00E845F0" w:rsidP="00373F23">
            <w:pPr>
              <w:rPr>
                <w:color w:val="000000" w:themeColor="text1"/>
                <w:sz w:val="28"/>
                <w:lang w:val="vi-VN"/>
              </w:rPr>
            </w:pPr>
          </w:p>
          <w:p w14:paraId="13C7A02A" w14:textId="77777777" w:rsidR="00E845F0" w:rsidRPr="004A7F4A" w:rsidRDefault="00E845F0" w:rsidP="00373F23">
            <w:pPr>
              <w:rPr>
                <w:color w:val="000000" w:themeColor="text1"/>
                <w:sz w:val="28"/>
                <w:lang w:val="vi-VN"/>
              </w:rPr>
            </w:pPr>
          </w:p>
          <w:p w14:paraId="6C583369" w14:textId="77777777" w:rsidR="00E845F0" w:rsidRPr="004A7F4A" w:rsidRDefault="00E845F0" w:rsidP="00373F23">
            <w:pPr>
              <w:rPr>
                <w:color w:val="000000" w:themeColor="text1"/>
                <w:sz w:val="28"/>
                <w:lang w:val="vi-VN"/>
              </w:rPr>
            </w:pPr>
            <w:r w:rsidRPr="004A7F4A">
              <w:rPr>
                <w:color w:val="000000" w:themeColor="text1"/>
                <w:sz w:val="28"/>
                <w:lang w:val="vi-VN"/>
              </w:rPr>
              <w:t>- GV nhận xét, đánh giá.</w:t>
            </w:r>
          </w:p>
          <w:p w14:paraId="0EB94047" w14:textId="7073EBB5" w:rsidR="00E845F0" w:rsidRPr="004A7F4A" w:rsidRDefault="00D77BDF" w:rsidP="00373F23">
            <w:pPr>
              <w:rPr>
                <w:b/>
                <w:bCs/>
                <w:color w:val="000000" w:themeColor="text1"/>
                <w:sz w:val="28"/>
                <w:lang w:val="vi-VN"/>
              </w:rPr>
            </w:pPr>
            <w:r>
              <w:rPr>
                <w:b/>
                <w:bCs/>
                <w:color w:val="000000" w:themeColor="text1"/>
                <w:sz w:val="28"/>
              </w:rPr>
              <w:t>c.</w:t>
            </w:r>
            <w:r w:rsidR="00E845F0" w:rsidRPr="004A7F4A">
              <w:rPr>
                <w:b/>
                <w:bCs/>
                <w:color w:val="000000" w:themeColor="text1"/>
                <w:sz w:val="28"/>
                <w:lang w:val="vi-VN"/>
              </w:rPr>
              <w:t xml:space="preserve"> Ôn tập phần viết</w:t>
            </w:r>
          </w:p>
          <w:p w14:paraId="73E3A474" w14:textId="6D545164" w:rsidR="00E845F0" w:rsidRPr="004A7F4A" w:rsidRDefault="00E845F0" w:rsidP="00373F23">
            <w:pPr>
              <w:rPr>
                <w:color w:val="000000" w:themeColor="text1"/>
                <w:sz w:val="28"/>
                <w:lang w:val="vi-VN"/>
              </w:rPr>
            </w:pPr>
            <w:r w:rsidRPr="004A7F4A">
              <w:rPr>
                <w:color w:val="000000" w:themeColor="text1"/>
                <w:sz w:val="28"/>
                <w:lang w:val="vi-VN"/>
              </w:rPr>
              <w:lastRenderedPageBreak/>
              <w:t>- GV nêu câu hỏi: Bản báo cáo công việc gồm mấy phần? Đó là những phần nào? Nêu nội dung của từng phần.</w:t>
            </w:r>
          </w:p>
          <w:p w14:paraId="7F28ECF9" w14:textId="56C350A7" w:rsidR="00E845F0" w:rsidRPr="004A7F4A" w:rsidRDefault="00E845F0" w:rsidP="00373F23">
            <w:pPr>
              <w:rPr>
                <w:color w:val="000000" w:themeColor="text1"/>
                <w:sz w:val="28"/>
                <w:lang w:val="vi-VN"/>
              </w:rPr>
            </w:pPr>
            <w:r w:rsidRPr="004A7F4A">
              <w:rPr>
                <w:color w:val="000000" w:themeColor="text1"/>
                <w:sz w:val="28"/>
                <w:lang w:val="vi-VN"/>
              </w:rPr>
              <w:t>- GV mời 1</w:t>
            </w:r>
            <w:r w:rsidR="00D77BDF">
              <w:rPr>
                <w:color w:val="000000" w:themeColor="text1"/>
                <w:sz w:val="28"/>
              </w:rPr>
              <w:t>-</w:t>
            </w:r>
            <w:r w:rsidRPr="004A7F4A">
              <w:rPr>
                <w:color w:val="000000" w:themeColor="text1"/>
                <w:sz w:val="28"/>
                <w:lang w:val="vi-VN"/>
              </w:rPr>
              <w:t xml:space="preserve"> 2 HS trả lời câu hỏi. Các HS khác lắng nghe, nhận xét, bổ sung (nếu có).</w:t>
            </w:r>
          </w:p>
          <w:p w14:paraId="1B555CD4" w14:textId="77777777" w:rsidR="00D77BDF" w:rsidRDefault="00D77BDF" w:rsidP="00373F23">
            <w:pPr>
              <w:rPr>
                <w:color w:val="000000" w:themeColor="text1"/>
                <w:sz w:val="28"/>
              </w:rPr>
            </w:pPr>
          </w:p>
          <w:p w14:paraId="3508306D" w14:textId="77777777" w:rsidR="00D77BDF" w:rsidRDefault="00D77BDF" w:rsidP="00373F23">
            <w:pPr>
              <w:rPr>
                <w:color w:val="000000" w:themeColor="text1"/>
                <w:sz w:val="28"/>
              </w:rPr>
            </w:pPr>
          </w:p>
          <w:p w14:paraId="47CBE627" w14:textId="77777777" w:rsidR="00D77BDF" w:rsidRDefault="00D77BDF" w:rsidP="00373F23">
            <w:pPr>
              <w:rPr>
                <w:color w:val="000000" w:themeColor="text1"/>
                <w:sz w:val="28"/>
              </w:rPr>
            </w:pPr>
          </w:p>
          <w:p w14:paraId="3AD88B00" w14:textId="77777777" w:rsidR="00D77BDF" w:rsidRDefault="00D77BDF" w:rsidP="00373F23">
            <w:pPr>
              <w:rPr>
                <w:color w:val="000000" w:themeColor="text1"/>
                <w:sz w:val="28"/>
              </w:rPr>
            </w:pPr>
          </w:p>
          <w:p w14:paraId="1DFA0A0E" w14:textId="77777777" w:rsidR="00D77BDF" w:rsidRDefault="00D77BDF" w:rsidP="00373F23">
            <w:pPr>
              <w:rPr>
                <w:color w:val="000000" w:themeColor="text1"/>
                <w:sz w:val="28"/>
              </w:rPr>
            </w:pPr>
          </w:p>
          <w:p w14:paraId="3F74E2D3" w14:textId="77777777" w:rsidR="00D77BDF" w:rsidRDefault="00D77BDF" w:rsidP="00373F23">
            <w:pPr>
              <w:rPr>
                <w:color w:val="000000" w:themeColor="text1"/>
                <w:sz w:val="28"/>
              </w:rPr>
            </w:pPr>
          </w:p>
          <w:p w14:paraId="60180FF4" w14:textId="1C608FAF" w:rsidR="00E845F0" w:rsidRPr="004A7F4A" w:rsidRDefault="00E845F0" w:rsidP="00373F23">
            <w:pPr>
              <w:rPr>
                <w:color w:val="000000" w:themeColor="text1"/>
                <w:sz w:val="28"/>
                <w:lang w:val="vi-VN"/>
              </w:rPr>
            </w:pPr>
            <w:r w:rsidRPr="004A7F4A">
              <w:rPr>
                <w:color w:val="000000" w:themeColor="text1"/>
                <w:sz w:val="28"/>
                <w:lang w:val="vi-VN"/>
              </w:rPr>
              <w:t xml:space="preserve">- GV nhận xét, bổ sung kiến thức. </w:t>
            </w:r>
          </w:p>
          <w:p w14:paraId="1628FB74" w14:textId="012910E1" w:rsidR="00E845F0" w:rsidRPr="004A7F4A" w:rsidRDefault="00D77BDF" w:rsidP="00373F23">
            <w:pPr>
              <w:rPr>
                <w:b/>
                <w:bCs/>
                <w:color w:val="000000" w:themeColor="text1"/>
                <w:sz w:val="28"/>
                <w:lang w:val="vi-VN"/>
              </w:rPr>
            </w:pPr>
            <w:r>
              <w:rPr>
                <w:b/>
                <w:bCs/>
                <w:color w:val="000000" w:themeColor="text1"/>
                <w:sz w:val="28"/>
              </w:rPr>
              <w:t>3</w:t>
            </w:r>
            <w:r w:rsidR="00E845F0" w:rsidRPr="004A7F4A">
              <w:rPr>
                <w:b/>
                <w:bCs/>
                <w:color w:val="000000" w:themeColor="text1"/>
                <w:sz w:val="28"/>
                <w:lang w:val="vi-VN"/>
              </w:rPr>
              <w:t xml:space="preserve">. </w:t>
            </w:r>
            <w:r w:rsidRPr="004A7F4A">
              <w:rPr>
                <w:b/>
                <w:bCs/>
                <w:color w:val="000000" w:themeColor="text1"/>
                <w:sz w:val="28"/>
                <w:lang w:val="vi-VN"/>
              </w:rPr>
              <w:t>Luyện tập</w:t>
            </w:r>
          </w:p>
          <w:p w14:paraId="3D4355A0" w14:textId="7B23EFBC" w:rsidR="00E845F0" w:rsidRPr="00D77BDF" w:rsidRDefault="00D77BDF" w:rsidP="00373F23">
            <w:pPr>
              <w:rPr>
                <w:b/>
                <w:bCs/>
                <w:i/>
                <w:iCs/>
                <w:color w:val="000000" w:themeColor="text1"/>
                <w:sz w:val="28"/>
                <w:lang w:val="vi-VN"/>
              </w:rPr>
            </w:pPr>
            <w:r w:rsidRPr="00D77BDF">
              <w:rPr>
                <w:b/>
                <w:bCs/>
                <w:i/>
                <w:iCs/>
                <w:color w:val="000000" w:themeColor="text1"/>
                <w:sz w:val="28"/>
              </w:rPr>
              <w:t>a.</w:t>
            </w:r>
            <w:r w:rsidR="00E845F0" w:rsidRPr="00D77BDF">
              <w:rPr>
                <w:b/>
                <w:bCs/>
                <w:i/>
                <w:iCs/>
                <w:color w:val="000000" w:themeColor="text1"/>
                <w:sz w:val="28"/>
                <w:lang w:val="vi-VN"/>
              </w:rPr>
              <w:t xml:space="preserve"> </w:t>
            </w:r>
            <w:r w:rsidR="00E845F0" w:rsidRPr="00D77BDF">
              <w:rPr>
                <w:b/>
                <w:i/>
                <w:iCs/>
                <w:color w:val="000000" w:themeColor="text1"/>
                <w:sz w:val="28"/>
                <w:lang w:val="vi-VN"/>
              </w:rPr>
              <w:t>Hoàn thành bài tập phần đọc</w:t>
            </w:r>
          </w:p>
          <w:p w14:paraId="5B38B5B6" w14:textId="77777777" w:rsidR="00E845F0" w:rsidRPr="004A7F4A" w:rsidRDefault="00E845F0" w:rsidP="00373F23">
            <w:pPr>
              <w:rPr>
                <w:b/>
                <w:color w:val="000000" w:themeColor="text1"/>
                <w:sz w:val="28"/>
                <w:lang w:val="vi-VN"/>
              </w:rPr>
            </w:pPr>
            <w:r w:rsidRPr="004A7F4A">
              <w:rPr>
                <w:bCs/>
                <w:color w:val="000000" w:themeColor="text1"/>
                <w:sz w:val="28"/>
                <w:lang w:val="vi-VN"/>
              </w:rPr>
              <w:t xml:space="preserve">- GV </w:t>
            </w:r>
            <w:r w:rsidRPr="004A7F4A">
              <w:rPr>
                <w:color w:val="000000" w:themeColor="text1"/>
                <w:sz w:val="28"/>
                <w:lang w:val="vi-VN"/>
              </w:rPr>
              <w:t>phát Phiếu học tập số 1 cho HS</w:t>
            </w:r>
            <w:r w:rsidRPr="004A7F4A">
              <w:rPr>
                <w:bCs/>
                <w:color w:val="000000" w:themeColor="text1"/>
                <w:sz w:val="28"/>
                <w:lang w:val="vi-VN"/>
              </w:rPr>
              <w:t>, yêu cầu HS chú ý quan sát và trả lời các câu hỏi.</w:t>
            </w:r>
          </w:p>
          <w:p w14:paraId="299FF81C" w14:textId="77777777" w:rsidR="00E845F0" w:rsidRPr="004A7F4A" w:rsidRDefault="00E845F0" w:rsidP="00373F23">
            <w:pPr>
              <w:rPr>
                <w:bCs/>
                <w:color w:val="000000" w:themeColor="text1"/>
                <w:sz w:val="28"/>
                <w:lang w:val="vi-VN"/>
              </w:rPr>
            </w:pPr>
            <w:r w:rsidRPr="004A7F4A">
              <w:rPr>
                <w:bCs/>
                <w:color w:val="000000" w:themeColor="text1"/>
                <w:sz w:val="28"/>
                <w:lang w:val="vi-VN"/>
              </w:rPr>
              <w:t>- GV yêu cầu HS đọc và trả lời các câu hỏi ở phần luyện đọc.</w:t>
            </w:r>
          </w:p>
          <w:p w14:paraId="78FE20B6" w14:textId="77777777" w:rsidR="00E845F0" w:rsidRPr="004A7F4A" w:rsidRDefault="00E845F0" w:rsidP="00373F23">
            <w:pPr>
              <w:rPr>
                <w:bCs/>
                <w:color w:val="000000" w:themeColor="text1"/>
                <w:sz w:val="28"/>
                <w:lang w:val="vi-VN"/>
              </w:rPr>
            </w:pPr>
            <w:r w:rsidRPr="004A7F4A">
              <w:rPr>
                <w:bCs/>
                <w:color w:val="000000" w:themeColor="text1"/>
                <w:sz w:val="28"/>
                <w:lang w:val="vi-VN"/>
              </w:rPr>
              <w:t xml:space="preserve">- GV mời đại diện HS lần lượt trả lời các câu hỏi trong Phiếu bài tập số 1. Các HS khác lắng nghe, nhận xét, bổ sung ý kiến (nếu có). </w:t>
            </w:r>
          </w:p>
          <w:p w14:paraId="4839DE74" w14:textId="77777777" w:rsidR="00E845F0" w:rsidRPr="004A7F4A" w:rsidRDefault="00E845F0" w:rsidP="00373F23">
            <w:pPr>
              <w:rPr>
                <w:bCs/>
                <w:color w:val="000000" w:themeColor="text1"/>
                <w:sz w:val="28"/>
                <w:lang w:val="vi-VN"/>
              </w:rPr>
            </w:pPr>
            <w:r w:rsidRPr="004A7F4A">
              <w:rPr>
                <w:bCs/>
                <w:color w:val="000000" w:themeColor="text1"/>
                <w:sz w:val="28"/>
                <w:lang w:val="vi-VN"/>
              </w:rPr>
              <w:t xml:space="preserve">- GV nhận xét, đánh giá và chữa bài. </w:t>
            </w:r>
          </w:p>
          <w:p w14:paraId="6F17D730" w14:textId="2FF29F80" w:rsidR="00E845F0" w:rsidRPr="00D77BDF" w:rsidRDefault="00D77BDF" w:rsidP="00373F23">
            <w:pPr>
              <w:rPr>
                <w:b/>
                <w:i/>
                <w:iCs/>
                <w:color w:val="000000" w:themeColor="text1"/>
                <w:sz w:val="28"/>
                <w:lang w:val="vi-VN"/>
              </w:rPr>
            </w:pPr>
            <w:r w:rsidRPr="00D77BDF">
              <w:rPr>
                <w:b/>
                <w:i/>
                <w:iCs/>
                <w:color w:val="000000" w:themeColor="text1"/>
                <w:sz w:val="28"/>
              </w:rPr>
              <w:t>b.</w:t>
            </w:r>
            <w:r w:rsidR="00E845F0" w:rsidRPr="00D77BDF">
              <w:rPr>
                <w:b/>
                <w:i/>
                <w:iCs/>
                <w:color w:val="000000" w:themeColor="text1"/>
                <w:sz w:val="28"/>
                <w:lang w:val="vi-VN"/>
              </w:rPr>
              <w:t xml:space="preserve"> Hoàn thành bài tập phần Luyện từ và câu</w:t>
            </w:r>
          </w:p>
          <w:p w14:paraId="00A73E7C" w14:textId="77777777" w:rsidR="00E845F0" w:rsidRPr="004A7F4A" w:rsidRDefault="00E845F0" w:rsidP="00373F23">
            <w:pPr>
              <w:rPr>
                <w:bCs/>
                <w:color w:val="000000" w:themeColor="text1"/>
                <w:sz w:val="28"/>
                <w:lang w:val="vi-VN"/>
              </w:rPr>
            </w:pPr>
            <w:r w:rsidRPr="004A7F4A">
              <w:rPr>
                <w:bCs/>
                <w:color w:val="000000" w:themeColor="text1"/>
                <w:sz w:val="28"/>
                <w:lang w:val="vi-VN"/>
              </w:rPr>
              <w:t>- GV yêu cầu HS đọc và trả lời các câu hỏi tự luận vào phiếu học tập.</w:t>
            </w:r>
          </w:p>
          <w:p w14:paraId="2B14B9D8" w14:textId="77777777" w:rsidR="00E845F0" w:rsidRPr="004A7F4A" w:rsidRDefault="00E845F0" w:rsidP="00373F23">
            <w:pPr>
              <w:rPr>
                <w:bCs/>
                <w:color w:val="000000" w:themeColor="text1"/>
                <w:sz w:val="28"/>
                <w:lang w:val="vi-VN"/>
              </w:rPr>
            </w:pPr>
            <w:r w:rsidRPr="004A7F4A">
              <w:rPr>
                <w:bCs/>
                <w:color w:val="000000" w:themeColor="text1"/>
                <w:sz w:val="28"/>
                <w:lang w:val="vi-VN"/>
              </w:rPr>
              <w:t xml:space="preserve">- GV mời đại diện HS lần lượt trả lời các câu hỏi trong Phiếu học tập số 1; các HS khác lắng nghe, nhận xét, bổ sung ý kiến (nếu có). </w:t>
            </w:r>
          </w:p>
          <w:p w14:paraId="552A600C" w14:textId="77777777" w:rsidR="00E845F0" w:rsidRPr="004A7F4A" w:rsidRDefault="00E845F0" w:rsidP="00373F23">
            <w:pPr>
              <w:rPr>
                <w:bCs/>
                <w:color w:val="000000" w:themeColor="text1"/>
                <w:sz w:val="28"/>
                <w:lang w:val="vi-VN"/>
              </w:rPr>
            </w:pPr>
          </w:p>
          <w:p w14:paraId="55B383C3" w14:textId="77777777" w:rsidR="00E845F0" w:rsidRPr="004A7F4A" w:rsidRDefault="00E845F0" w:rsidP="00373F23">
            <w:pPr>
              <w:rPr>
                <w:bCs/>
                <w:color w:val="000000" w:themeColor="text1"/>
                <w:sz w:val="28"/>
                <w:lang w:val="vi-VN"/>
              </w:rPr>
            </w:pPr>
          </w:p>
          <w:p w14:paraId="62D2B870" w14:textId="77777777" w:rsidR="00E845F0" w:rsidRPr="004A7F4A" w:rsidRDefault="00E845F0" w:rsidP="00373F23">
            <w:pPr>
              <w:rPr>
                <w:bCs/>
                <w:color w:val="000000" w:themeColor="text1"/>
                <w:sz w:val="28"/>
                <w:lang w:val="vi-VN"/>
              </w:rPr>
            </w:pPr>
          </w:p>
          <w:p w14:paraId="48FA9068" w14:textId="77777777" w:rsidR="00E845F0" w:rsidRPr="004A7F4A" w:rsidRDefault="00E845F0" w:rsidP="00373F23">
            <w:pPr>
              <w:rPr>
                <w:bCs/>
                <w:color w:val="000000" w:themeColor="text1"/>
                <w:sz w:val="28"/>
                <w:lang w:val="vi-VN"/>
              </w:rPr>
            </w:pPr>
          </w:p>
          <w:p w14:paraId="4F82B8F3" w14:textId="77777777" w:rsidR="00E845F0" w:rsidRPr="004A7F4A" w:rsidRDefault="00E845F0" w:rsidP="00373F23">
            <w:pPr>
              <w:rPr>
                <w:bCs/>
                <w:color w:val="000000" w:themeColor="text1"/>
                <w:sz w:val="28"/>
                <w:lang w:val="vi-VN"/>
              </w:rPr>
            </w:pPr>
          </w:p>
          <w:p w14:paraId="64FE33F1" w14:textId="77777777" w:rsidR="00E845F0" w:rsidRPr="004A7F4A" w:rsidRDefault="00E845F0" w:rsidP="00373F23">
            <w:pPr>
              <w:rPr>
                <w:bCs/>
                <w:color w:val="000000" w:themeColor="text1"/>
                <w:sz w:val="28"/>
                <w:lang w:val="vi-VN"/>
              </w:rPr>
            </w:pPr>
          </w:p>
          <w:p w14:paraId="071B9373" w14:textId="77777777" w:rsidR="00E845F0" w:rsidRPr="004A7F4A" w:rsidRDefault="00E845F0" w:rsidP="00373F23">
            <w:pPr>
              <w:rPr>
                <w:bCs/>
                <w:color w:val="000000" w:themeColor="text1"/>
                <w:sz w:val="28"/>
                <w:lang w:val="vi-VN"/>
              </w:rPr>
            </w:pPr>
          </w:p>
          <w:p w14:paraId="47F44FA9" w14:textId="77777777" w:rsidR="00E845F0" w:rsidRPr="004A7F4A" w:rsidRDefault="00E845F0" w:rsidP="00373F23">
            <w:pPr>
              <w:rPr>
                <w:bCs/>
                <w:color w:val="000000" w:themeColor="text1"/>
                <w:sz w:val="28"/>
                <w:lang w:val="vi-VN"/>
              </w:rPr>
            </w:pPr>
          </w:p>
          <w:p w14:paraId="02A0D8AB" w14:textId="77777777" w:rsidR="00E845F0" w:rsidRPr="004A7F4A" w:rsidRDefault="00E845F0" w:rsidP="00373F23">
            <w:pPr>
              <w:rPr>
                <w:bCs/>
                <w:color w:val="000000" w:themeColor="text1"/>
                <w:sz w:val="28"/>
                <w:lang w:val="vi-VN"/>
              </w:rPr>
            </w:pPr>
            <w:r w:rsidRPr="004A7F4A">
              <w:rPr>
                <w:bCs/>
                <w:color w:val="000000" w:themeColor="text1"/>
                <w:sz w:val="28"/>
                <w:lang w:val="vi-VN"/>
              </w:rPr>
              <w:t xml:space="preserve">- GV nhận xét, đánh giá và chữa bài. </w:t>
            </w:r>
          </w:p>
          <w:p w14:paraId="4B4E0223" w14:textId="77777777" w:rsidR="00D77BDF" w:rsidRDefault="00D77BDF" w:rsidP="00373F23">
            <w:pPr>
              <w:rPr>
                <w:b/>
                <w:bCs/>
                <w:color w:val="000000" w:themeColor="text1"/>
                <w:sz w:val="28"/>
              </w:rPr>
            </w:pPr>
          </w:p>
          <w:p w14:paraId="57461483" w14:textId="77777777" w:rsidR="00D77BDF" w:rsidRDefault="00D77BDF" w:rsidP="00373F23">
            <w:pPr>
              <w:rPr>
                <w:b/>
                <w:bCs/>
                <w:color w:val="000000" w:themeColor="text1"/>
                <w:sz w:val="28"/>
              </w:rPr>
            </w:pPr>
          </w:p>
          <w:p w14:paraId="7B39FF7C" w14:textId="77777777" w:rsidR="00D77BDF" w:rsidRDefault="00D77BDF" w:rsidP="00373F23">
            <w:pPr>
              <w:rPr>
                <w:b/>
                <w:bCs/>
                <w:color w:val="000000" w:themeColor="text1"/>
                <w:sz w:val="28"/>
              </w:rPr>
            </w:pPr>
          </w:p>
          <w:p w14:paraId="7970F5DF" w14:textId="77777777" w:rsidR="00D77BDF" w:rsidRDefault="00D77BDF" w:rsidP="00373F23">
            <w:pPr>
              <w:rPr>
                <w:b/>
                <w:bCs/>
                <w:color w:val="000000" w:themeColor="text1"/>
                <w:sz w:val="28"/>
              </w:rPr>
            </w:pPr>
          </w:p>
          <w:p w14:paraId="6803901F" w14:textId="77777777" w:rsidR="00D77BDF" w:rsidRDefault="00D77BDF" w:rsidP="00373F23">
            <w:pPr>
              <w:rPr>
                <w:b/>
                <w:bCs/>
                <w:color w:val="000000" w:themeColor="text1"/>
                <w:sz w:val="28"/>
              </w:rPr>
            </w:pPr>
          </w:p>
          <w:p w14:paraId="6FA4DC87" w14:textId="7D9569AA" w:rsidR="00E845F0" w:rsidRPr="004A7F4A" w:rsidRDefault="00D77BDF" w:rsidP="00373F23">
            <w:pPr>
              <w:rPr>
                <w:b/>
                <w:bCs/>
                <w:color w:val="000000" w:themeColor="text1"/>
                <w:sz w:val="28"/>
                <w:lang w:val="vi-VN"/>
              </w:rPr>
            </w:pPr>
            <w:r>
              <w:rPr>
                <w:b/>
                <w:bCs/>
                <w:color w:val="000000" w:themeColor="text1"/>
                <w:sz w:val="28"/>
              </w:rPr>
              <w:t>c.</w:t>
            </w:r>
            <w:r w:rsidR="00E845F0" w:rsidRPr="004A7F4A">
              <w:rPr>
                <w:b/>
                <w:bCs/>
                <w:color w:val="000000" w:themeColor="text1"/>
                <w:sz w:val="28"/>
                <w:lang w:val="vi-VN"/>
              </w:rPr>
              <w:t xml:space="preserve"> Hoàn thành bài tập phần Viết</w:t>
            </w:r>
          </w:p>
          <w:p w14:paraId="22AD2108" w14:textId="77777777" w:rsidR="00E845F0" w:rsidRPr="004A7F4A" w:rsidRDefault="00E845F0" w:rsidP="00373F23">
            <w:pPr>
              <w:rPr>
                <w:bCs/>
                <w:color w:val="000000" w:themeColor="text1"/>
                <w:sz w:val="28"/>
                <w:lang w:val="vi-VN"/>
              </w:rPr>
            </w:pPr>
            <w:r w:rsidRPr="004A7F4A">
              <w:rPr>
                <w:bCs/>
                <w:color w:val="000000" w:themeColor="text1"/>
                <w:sz w:val="28"/>
                <w:lang w:val="vi-VN"/>
              </w:rPr>
              <w:t>- GV yêu cầu HS đọc đề bài và hoàn thành phần luyện viết vào phiếu học tập.</w:t>
            </w:r>
          </w:p>
          <w:p w14:paraId="66D8EF5E" w14:textId="3010E6F3" w:rsidR="00E845F0" w:rsidRPr="004A7F4A" w:rsidRDefault="00E845F0" w:rsidP="00373F23">
            <w:pPr>
              <w:rPr>
                <w:bCs/>
                <w:color w:val="000000" w:themeColor="text1"/>
                <w:sz w:val="28"/>
                <w:lang w:val="vi-VN"/>
              </w:rPr>
            </w:pPr>
            <w:r w:rsidRPr="004A7F4A">
              <w:rPr>
                <w:bCs/>
                <w:color w:val="000000" w:themeColor="text1"/>
                <w:sz w:val="28"/>
                <w:lang w:val="vi-VN"/>
              </w:rPr>
              <w:t>- GV mời đại diện 2</w:t>
            </w:r>
            <w:r w:rsidR="00D77BDF">
              <w:rPr>
                <w:bCs/>
                <w:color w:val="000000" w:themeColor="text1"/>
                <w:sz w:val="28"/>
              </w:rPr>
              <w:t>-</w:t>
            </w:r>
            <w:r w:rsidRPr="004A7F4A">
              <w:rPr>
                <w:bCs/>
                <w:color w:val="000000" w:themeColor="text1"/>
                <w:sz w:val="28"/>
                <w:lang w:val="vi-VN"/>
              </w:rPr>
              <w:t xml:space="preserve"> 3 HS báo cáo kết quả bài làm của mình. Các HS khác lắng nghe, nhận xét, bổ sung ý kiến (nếu có). </w:t>
            </w:r>
          </w:p>
          <w:p w14:paraId="2B63E395" w14:textId="77777777" w:rsidR="00E845F0" w:rsidRPr="004A7F4A" w:rsidRDefault="00E845F0" w:rsidP="00373F23">
            <w:pPr>
              <w:rPr>
                <w:bCs/>
                <w:color w:val="000000" w:themeColor="text1"/>
                <w:sz w:val="28"/>
                <w:lang w:val="vi-VN"/>
              </w:rPr>
            </w:pPr>
          </w:p>
          <w:p w14:paraId="321E9D54" w14:textId="77777777" w:rsidR="00E845F0" w:rsidRPr="004A7F4A" w:rsidRDefault="00E845F0" w:rsidP="00373F23">
            <w:pPr>
              <w:rPr>
                <w:bCs/>
                <w:color w:val="000000" w:themeColor="text1"/>
                <w:sz w:val="28"/>
                <w:lang w:val="vi-VN"/>
              </w:rPr>
            </w:pPr>
          </w:p>
          <w:p w14:paraId="5B865CF5" w14:textId="77777777" w:rsidR="00E845F0" w:rsidRPr="004A7F4A" w:rsidRDefault="00E845F0" w:rsidP="00373F23">
            <w:pPr>
              <w:rPr>
                <w:bCs/>
                <w:color w:val="000000" w:themeColor="text1"/>
                <w:sz w:val="28"/>
                <w:lang w:val="vi-VN"/>
              </w:rPr>
            </w:pPr>
          </w:p>
          <w:p w14:paraId="4CA8FABF" w14:textId="77777777" w:rsidR="00E845F0" w:rsidRPr="004A7F4A" w:rsidRDefault="00E845F0" w:rsidP="00373F23">
            <w:pPr>
              <w:rPr>
                <w:bCs/>
                <w:color w:val="000000" w:themeColor="text1"/>
                <w:sz w:val="28"/>
                <w:lang w:val="vi-VN"/>
              </w:rPr>
            </w:pPr>
          </w:p>
          <w:p w14:paraId="09A83FC4" w14:textId="77777777" w:rsidR="00E845F0" w:rsidRPr="004A7F4A" w:rsidRDefault="00E845F0" w:rsidP="00373F23">
            <w:pPr>
              <w:rPr>
                <w:bCs/>
                <w:color w:val="000000" w:themeColor="text1"/>
                <w:sz w:val="28"/>
                <w:lang w:val="vi-VN"/>
              </w:rPr>
            </w:pPr>
          </w:p>
          <w:p w14:paraId="16A2F588" w14:textId="77777777" w:rsidR="00E845F0" w:rsidRPr="004A7F4A" w:rsidRDefault="00E845F0" w:rsidP="00373F23">
            <w:pPr>
              <w:rPr>
                <w:bCs/>
                <w:color w:val="000000" w:themeColor="text1"/>
                <w:sz w:val="28"/>
                <w:lang w:val="vi-VN"/>
              </w:rPr>
            </w:pPr>
          </w:p>
          <w:p w14:paraId="04B22625" w14:textId="77777777" w:rsidR="00E845F0" w:rsidRPr="004A7F4A" w:rsidRDefault="00E845F0" w:rsidP="00373F23">
            <w:pPr>
              <w:rPr>
                <w:bCs/>
                <w:color w:val="000000" w:themeColor="text1"/>
                <w:sz w:val="28"/>
                <w:lang w:val="vi-VN"/>
              </w:rPr>
            </w:pPr>
          </w:p>
          <w:p w14:paraId="416E14B6" w14:textId="77777777" w:rsidR="00E845F0" w:rsidRPr="004A7F4A" w:rsidRDefault="00E845F0" w:rsidP="00373F23">
            <w:pPr>
              <w:rPr>
                <w:bCs/>
                <w:color w:val="000000" w:themeColor="text1"/>
                <w:sz w:val="28"/>
                <w:lang w:val="vi-VN"/>
              </w:rPr>
            </w:pPr>
          </w:p>
          <w:p w14:paraId="371D5798" w14:textId="77777777" w:rsidR="00E845F0" w:rsidRDefault="00E845F0" w:rsidP="00373F23">
            <w:pPr>
              <w:rPr>
                <w:bCs/>
                <w:color w:val="000000" w:themeColor="text1"/>
                <w:sz w:val="28"/>
              </w:rPr>
            </w:pPr>
          </w:p>
          <w:p w14:paraId="5FDE22D8" w14:textId="77777777" w:rsidR="00E8039F" w:rsidRPr="00E8039F" w:rsidRDefault="00E8039F" w:rsidP="00373F23">
            <w:pPr>
              <w:rPr>
                <w:bCs/>
                <w:color w:val="000000" w:themeColor="text1"/>
                <w:sz w:val="28"/>
              </w:rPr>
            </w:pPr>
          </w:p>
          <w:p w14:paraId="7BB63503" w14:textId="77777777" w:rsidR="00E845F0" w:rsidRPr="004A7F4A" w:rsidRDefault="00E845F0" w:rsidP="00373F23">
            <w:pPr>
              <w:rPr>
                <w:bCs/>
                <w:color w:val="000000" w:themeColor="text1"/>
                <w:sz w:val="28"/>
                <w:lang w:val="vi-VN"/>
              </w:rPr>
            </w:pPr>
          </w:p>
          <w:p w14:paraId="181CA948" w14:textId="77777777" w:rsidR="00E845F0" w:rsidRPr="004A7F4A" w:rsidRDefault="00E845F0" w:rsidP="00373F23">
            <w:pPr>
              <w:rPr>
                <w:bCs/>
                <w:color w:val="000000" w:themeColor="text1"/>
                <w:sz w:val="28"/>
                <w:lang w:val="vi-VN"/>
              </w:rPr>
            </w:pPr>
            <w:r w:rsidRPr="004A7F4A">
              <w:rPr>
                <w:bCs/>
                <w:color w:val="000000" w:themeColor="text1"/>
                <w:sz w:val="28"/>
                <w:lang w:val="vi-VN"/>
              </w:rPr>
              <w:t>- GV nhận xét, đánh giá và chữa bài.</w:t>
            </w:r>
          </w:p>
          <w:p w14:paraId="6063050B" w14:textId="6A9117C1" w:rsidR="00E8039F" w:rsidRPr="004A7F4A" w:rsidRDefault="00E8039F" w:rsidP="00E8039F">
            <w:pPr>
              <w:rPr>
                <w:b/>
                <w:bCs/>
                <w:color w:val="000000" w:themeColor="text1"/>
                <w:sz w:val="28"/>
                <w:lang w:val="vi-VN"/>
              </w:rPr>
            </w:pPr>
            <w:r>
              <w:rPr>
                <w:b/>
                <w:color w:val="000000" w:themeColor="text1"/>
                <w:sz w:val="28"/>
              </w:rPr>
              <w:t>4.</w:t>
            </w:r>
            <w:r w:rsidR="00E845F0" w:rsidRPr="004A7F4A">
              <w:rPr>
                <w:b/>
                <w:color w:val="000000" w:themeColor="text1"/>
                <w:sz w:val="28"/>
                <w:lang w:val="vi-VN"/>
              </w:rPr>
              <w:t xml:space="preserve"> </w:t>
            </w:r>
            <w:r w:rsidRPr="004A7F4A">
              <w:rPr>
                <w:b/>
                <w:color w:val="000000" w:themeColor="text1"/>
                <w:sz w:val="28"/>
                <w:lang w:val="vi-VN"/>
              </w:rPr>
              <w:t>Củng cố</w:t>
            </w:r>
            <w:r>
              <w:rPr>
                <w:b/>
                <w:color w:val="000000" w:themeColor="text1"/>
                <w:sz w:val="28"/>
              </w:rPr>
              <w:t>,</w:t>
            </w:r>
            <w:r w:rsidRPr="004A7F4A">
              <w:rPr>
                <w:b/>
                <w:bCs/>
                <w:color w:val="000000" w:themeColor="text1"/>
                <w:sz w:val="28"/>
                <w:lang w:val="vi-VN"/>
              </w:rPr>
              <w:t xml:space="preserve"> dặn dò</w:t>
            </w:r>
          </w:p>
          <w:p w14:paraId="1DFFACD6" w14:textId="77777777" w:rsidR="00E845F0" w:rsidRPr="004A7F4A" w:rsidRDefault="00E845F0" w:rsidP="00373F23">
            <w:pPr>
              <w:rPr>
                <w:color w:val="000000" w:themeColor="text1"/>
                <w:sz w:val="28"/>
                <w:lang w:val="vi-VN"/>
              </w:rPr>
            </w:pPr>
            <w:r w:rsidRPr="004A7F4A">
              <w:rPr>
                <w:color w:val="000000" w:themeColor="text1"/>
                <w:sz w:val="28"/>
                <w:lang w:val="vi-VN"/>
              </w:rPr>
              <w:t xml:space="preserve">- GV nhận xét, tóm tắt lại những nội dung chính của tiết học. </w:t>
            </w:r>
          </w:p>
          <w:p w14:paraId="74964B41" w14:textId="77777777" w:rsidR="00E845F0" w:rsidRPr="004A7F4A" w:rsidRDefault="00E845F0" w:rsidP="00373F23">
            <w:pPr>
              <w:rPr>
                <w:color w:val="000000" w:themeColor="text1"/>
                <w:sz w:val="28"/>
                <w:lang w:val="vi-VN"/>
              </w:rPr>
            </w:pPr>
            <w:r w:rsidRPr="004A7F4A">
              <w:rPr>
                <w:color w:val="000000" w:themeColor="text1"/>
                <w:sz w:val="28"/>
                <w:lang w:val="vi-VN"/>
              </w:rPr>
              <w:t>- GV nhận xét, đánh giá sự tham gia của HS trong giờ học, khen ngợi những HS tích cực; nhắc nhở, động viên những HS còn chưa tích cực, nhút nhát.</w:t>
            </w:r>
          </w:p>
          <w:p w14:paraId="47978731" w14:textId="77777777" w:rsidR="00E845F0" w:rsidRPr="004A7F4A" w:rsidRDefault="00E845F0" w:rsidP="00373F23">
            <w:pPr>
              <w:rPr>
                <w:color w:val="000000" w:themeColor="text1"/>
                <w:sz w:val="28"/>
                <w:lang w:val="vi-VN"/>
              </w:rPr>
            </w:pPr>
            <w:r w:rsidRPr="004A7F4A">
              <w:rPr>
                <w:color w:val="000000" w:themeColor="text1"/>
                <w:sz w:val="28"/>
                <w:lang w:val="vi-VN"/>
              </w:rPr>
              <w:t>- GV nhắc nhở HS:</w:t>
            </w:r>
          </w:p>
          <w:p w14:paraId="1B2A3CDE" w14:textId="77777777" w:rsidR="00E845F0" w:rsidRPr="004A7F4A" w:rsidRDefault="00E845F0" w:rsidP="00373F23">
            <w:pPr>
              <w:rPr>
                <w:color w:val="000000" w:themeColor="text1"/>
                <w:sz w:val="28"/>
                <w:lang w:val="vi-VN"/>
              </w:rPr>
            </w:pPr>
            <w:r w:rsidRPr="004A7F4A">
              <w:rPr>
                <w:color w:val="000000" w:themeColor="text1"/>
                <w:sz w:val="28"/>
                <w:lang w:val="vi-VN"/>
              </w:rPr>
              <w:t>+ Đọc lại bài Bộ sưu tập độc đáo, hiểu ý nghĩa bài đọc.</w:t>
            </w:r>
          </w:p>
          <w:p w14:paraId="3E6DD0DD" w14:textId="77777777" w:rsidR="00E845F0" w:rsidRPr="004A7F4A" w:rsidRDefault="00E845F0" w:rsidP="00373F23">
            <w:pPr>
              <w:rPr>
                <w:color w:val="000000" w:themeColor="text1"/>
                <w:sz w:val="28"/>
                <w:lang w:val="vi-VN"/>
              </w:rPr>
            </w:pPr>
            <w:r w:rsidRPr="004A7F4A">
              <w:rPr>
                <w:color w:val="000000" w:themeColor="text1"/>
                <w:sz w:val="28"/>
                <w:lang w:val="vi-VN"/>
              </w:rPr>
              <w:t>+ Ôn tập lại định nghĩa đại từ và tự tìm kiếm các ví dụ về các loại từ đó.</w:t>
            </w:r>
          </w:p>
          <w:p w14:paraId="15F27B50" w14:textId="77777777" w:rsidR="00E845F0" w:rsidRPr="004A7F4A" w:rsidRDefault="00E845F0" w:rsidP="00373F23">
            <w:pPr>
              <w:rPr>
                <w:color w:val="000000" w:themeColor="text1"/>
                <w:sz w:val="28"/>
                <w:lang w:val="vi-VN"/>
              </w:rPr>
            </w:pPr>
            <w:r w:rsidRPr="004A7F4A">
              <w:rPr>
                <w:color w:val="000000" w:themeColor="text1"/>
                <w:sz w:val="28"/>
                <w:lang w:val="vi-VN"/>
              </w:rPr>
              <w:t>+ Lập dàn ý hoàn chỉnh để kể lại một câu chuyện sáng tạo.</w:t>
            </w:r>
          </w:p>
          <w:p w14:paraId="269852B3" w14:textId="5B49285E" w:rsidR="00E845F0" w:rsidRPr="004A7F4A" w:rsidRDefault="00E845F0" w:rsidP="00E8039F">
            <w:pPr>
              <w:rPr>
                <w:sz w:val="28"/>
                <w:lang w:val="vi-VN"/>
              </w:rPr>
            </w:pPr>
            <w:r w:rsidRPr="004A7F4A">
              <w:rPr>
                <w:color w:val="000000" w:themeColor="text1"/>
                <w:sz w:val="28"/>
                <w:lang w:val="vi-VN"/>
              </w:rPr>
              <w:t>+ Chuẩn bị bài ôn tập sau.</w:t>
            </w:r>
          </w:p>
        </w:tc>
        <w:tc>
          <w:tcPr>
            <w:tcW w:w="4371" w:type="dxa"/>
          </w:tcPr>
          <w:p w14:paraId="3CA9518D" w14:textId="77777777" w:rsidR="00E845F0" w:rsidRPr="004A7F4A" w:rsidRDefault="00E845F0" w:rsidP="00E8039F">
            <w:pPr>
              <w:ind w:right="-104"/>
              <w:rPr>
                <w:color w:val="000000" w:themeColor="text1"/>
                <w:sz w:val="28"/>
                <w:lang w:val="vi-VN"/>
              </w:rPr>
            </w:pPr>
          </w:p>
          <w:p w14:paraId="46AA74B9" w14:textId="77777777" w:rsidR="00E845F0" w:rsidRPr="004A7F4A" w:rsidRDefault="00E845F0" w:rsidP="00E8039F">
            <w:pPr>
              <w:ind w:right="-104"/>
              <w:rPr>
                <w:color w:val="000000" w:themeColor="text1"/>
                <w:sz w:val="28"/>
                <w:lang w:val="vi-VN"/>
              </w:rPr>
            </w:pPr>
          </w:p>
          <w:p w14:paraId="144CC9A2"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trật tự.</w:t>
            </w:r>
          </w:p>
          <w:p w14:paraId="60DFF8F5"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thảo luận nhóm đôi và đưa ra đáp án.</w:t>
            </w:r>
          </w:p>
          <w:p w14:paraId="0B5EB62F" w14:textId="77777777" w:rsidR="00E845F0" w:rsidRPr="004A7F4A" w:rsidRDefault="00E845F0" w:rsidP="00E8039F">
            <w:pPr>
              <w:ind w:right="-104"/>
              <w:rPr>
                <w:color w:val="000000" w:themeColor="text1"/>
                <w:sz w:val="28"/>
                <w:lang w:val="vi-VN"/>
              </w:rPr>
            </w:pPr>
          </w:p>
          <w:p w14:paraId="4B7FE11F"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bổ sung (nếu có).</w:t>
            </w:r>
          </w:p>
          <w:p w14:paraId="03EC3702" w14:textId="77777777" w:rsidR="00E845F0" w:rsidRPr="004A7F4A" w:rsidRDefault="00E845F0" w:rsidP="00E8039F">
            <w:pPr>
              <w:ind w:right="-104"/>
              <w:rPr>
                <w:color w:val="000000" w:themeColor="text1"/>
                <w:sz w:val="28"/>
              </w:rPr>
            </w:pPr>
          </w:p>
          <w:p w14:paraId="18070BEA"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tiếp thu.</w:t>
            </w:r>
          </w:p>
          <w:p w14:paraId="6160CEB9" w14:textId="77777777" w:rsidR="00E845F0" w:rsidRPr="004A7F4A" w:rsidRDefault="00E845F0" w:rsidP="00E8039F">
            <w:pPr>
              <w:ind w:right="-104"/>
              <w:rPr>
                <w:color w:val="000000" w:themeColor="text1"/>
                <w:sz w:val="28"/>
                <w:lang w:val="vi-VN"/>
              </w:rPr>
            </w:pPr>
          </w:p>
          <w:p w14:paraId="59E76A52" w14:textId="77777777" w:rsidR="00E845F0" w:rsidRPr="004A7F4A" w:rsidRDefault="00E845F0" w:rsidP="00E8039F">
            <w:pPr>
              <w:ind w:right="-104"/>
              <w:rPr>
                <w:color w:val="000000" w:themeColor="text1"/>
                <w:sz w:val="28"/>
                <w:lang w:val="vi-VN"/>
              </w:rPr>
            </w:pPr>
          </w:p>
          <w:p w14:paraId="1DE6A0D6" w14:textId="77777777" w:rsidR="00E845F0" w:rsidRPr="004A7F4A" w:rsidRDefault="00E845F0" w:rsidP="00E8039F">
            <w:pPr>
              <w:ind w:right="-104"/>
              <w:rPr>
                <w:color w:val="000000" w:themeColor="text1"/>
                <w:sz w:val="28"/>
                <w:lang w:val="vi-VN"/>
              </w:rPr>
            </w:pPr>
          </w:p>
          <w:p w14:paraId="33B4EB70" w14:textId="77777777" w:rsidR="00E845F0" w:rsidRPr="004A7F4A" w:rsidRDefault="00E845F0" w:rsidP="00E8039F">
            <w:pPr>
              <w:ind w:right="-104"/>
              <w:rPr>
                <w:color w:val="000000" w:themeColor="text1"/>
                <w:sz w:val="28"/>
                <w:lang w:val="vi-VN"/>
              </w:rPr>
            </w:pPr>
          </w:p>
          <w:p w14:paraId="3EB8FC48" w14:textId="77777777" w:rsidR="00E845F0" w:rsidRPr="004A7F4A" w:rsidRDefault="00E845F0" w:rsidP="00E8039F">
            <w:pPr>
              <w:ind w:right="-104"/>
              <w:rPr>
                <w:color w:val="000000" w:themeColor="text1"/>
                <w:sz w:val="28"/>
                <w:lang w:val="vi-VN"/>
              </w:rPr>
            </w:pPr>
          </w:p>
          <w:p w14:paraId="59B332C4" w14:textId="77777777" w:rsidR="00E845F0" w:rsidRPr="004A7F4A" w:rsidRDefault="00E845F0" w:rsidP="00E8039F">
            <w:pPr>
              <w:ind w:right="-104"/>
              <w:rPr>
                <w:color w:val="000000" w:themeColor="text1"/>
                <w:sz w:val="28"/>
                <w:lang w:val="vi-VN"/>
              </w:rPr>
            </w:pPr>
          </w:p>
          <w:p w14:paraId="4AAF7686" w14:textId="77777777" w:rsidR="00E845F0" w:rsidRPr="004A7F4A" w:rsidRDefault="00E845F0" w:rsidP="00E8039F">
            <w:pPr>
              <w:ind w:right="-104"/>
              <w:rPr>
                <w:color w:val="000000" w:themeColor="text1"/>
                <w:sz w:val="28"/>
                <w:lang w:val="vi-VN"/>
              </w:rPr>
            </w:pPr>
          </w:p>
          <w:p w14:paraId="4862CD0B" w14:textId="77777777" w:rsidR="00E845F0" w:rsidRPr="004A7F4A" w:rsidRDefault="00E845F0" w:rsidP="00E8039F">
            <w:pPr>
              <w:ind w:right="-104"/>
              <w:rPr>
                <w:color w:val="000000" w:themeColor="text1"/>
                <w:sz w:val="28"/>
                <w:lang w:val="vi-VN"/>
              </w:rPr>
            </w:pPr>
          </w:p>
          <w:p w14:paraId="1160FB16" w14:textId="77777777" w:rsidR="00E845F0" w:rsidRPr="004A7F4A" w:rsidRDefault="00E845F0" w:rsidP="00E8039F">
            <w:pPr>
              <w:ind w:right="-104"/>
              <w:rPr>
                <w:color w:val="000000" w:themeColor="text1"/>
                <w:sz w:val="28"/>
                <w:lang w:val="vi-VN"/>
              </w:rPr>
            </w:pPr>
          </w:p>
          <w:p w14:paraId="72CCADDC"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w:t>
            </w:r>
          </w:p>
          <w:p w14:paraId="3136CC7B"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tiếp thu.</w:t>
            </w:r>
          </w:p>
          <w:p w14:paraId="1E4F5264" w14:textId="77777777" w:rsidR="00E845F0" w:rsidRPr="004A7F4A" w:rsidRDefault="00E845F0" w:rsidP="00E8039F">
            <w:pPr>
              <w:ind w:right="-104"/>
              <w:rPr>
                <w:color w:val="000000" w:themeColor="text1"/>
                <w:sz w:val="28"/>
              </w:rPr>
            </w:pPr>
          </w:p>
          <w:p w14:paraId="641899A6" w14:textId="77777777" w:rsidR="00E845F0" w:rsidRPr="004A7F4A" w:rsidRDefault="00E845F0" w:rsidP="00E8039F">
            <w:pPr>
              <w:ind w:right="-104"/>
              <w:rPr>
                <w:color w:val="000000" w:themeColor="text1"/>
                <w:sz w:val="28"/>
                <w:lang w:val="vi-VN"/>
              </w:rPr>
            </w:pPr>
            <w:r w:rsidRPr="004A7F4A">
              <w:rPr>
                <w:color w:val="000000" w:themeColor="text1"/>
                <w:sz w:val="28"/>
              </w:rPr>
              <w:t>- HS</w:t>
            </w:r>
            <w:r w:rsidRPr="004A7F4A">
              <w:rPr>
                <w:color w:val="000000" w:themeColor="text1"/>
                <w:sz w:val="28"/>
                <w:lang w:val="vi-VN"/>
              </w:rPr>
              <w:t xml:space="preserve"> luyện đọc theo nhóm đôi.</w:t>
            </w:r>
          </w:p>
          <w:p w14:paraId="1ECB4E8C" w14:textId="77777777" w:rsidR="00E845F0" w:rsidRPr="004A7F4A" w:rsidRDefault="00E845F0" w:rsidP="00E8039F">
            <w:pPr>
              <w:ind w:right="-104"/>
              <w:rPr>
                <w:color w:val="000000" w:themeColor="text1"/>
                <w:sz w:val="28"/>
                <w:lang w:val="vi-VN"/>
              </w:rPr>
            </w:pPr>
          </w:p>
          <w:p w14:paraId="78911125"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đọc bài, các HS khác lắng nghe.</w:t>
            </w:r>
          </w:p>
          <w:p w14:paraId="704BB2CC"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tiếp thu</w:t>
            </w:r>
          </w:p>
          <w:p w14:paraId="23172DC7" w14:textId="77777777" w:rsidR="00E845F0" w:rsidRPr="004A7F4A" w:rsidRDefault="00E845F0" w:rsidP="00E8039F">
            <w:pPr>
              <w:ind w:right="-104"/>
              <w:rPr>
                <w:color w:val="000000" w:themeColor="text1"/>
                <w:sz w:val="28"/>
                <w:lang w:val="vi-VN"/>
              </w:rPr>
            </w:pPr>
          </w:p>
          <w:p w14:paraId="4B43F3E6" w14:textId="77777777" w:rsidR="00E845F0" w:rsidRPr="004A7F4A" w:rsidRDefault="00E845F0" w:rsidP="00E8039F">
            <w:pPr>
              <w:ind w:right="-104"/>
              <w:rPr>
                <w:color w:val="000000" w:themeColor="text1"/>
                <w:sz w:val="28"/>
                <w:lang w:val="vi-VN"/>
              </w:rPr>
            </w:pPr>
          </w:p>
          <w:p w14:paraId="08F098C6" w14:textId="77777777" w:rsidR="00E845F0" w:rsidRPr="004A7F4A" w:rsidRDefault="00E845F0" w:rsidP="00E8039F">
            <w:pPr>
              <w:ind w:right="-104"/>
              <w:rPr>
                <w:color w:val="000000" w:themeColor="text1"/>
                <w:sz w:val="28"/>
                <w:lang w:val="vi-VN"/>
              </w:rPr>
            </w:pPr>
          </w:p>
          <w:p w14:paraId="12559101"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thảo luận nhóm đôi.</w:t>
            </w:r>
          </w:p>
          <w:p w14:paraId="1704BAE2"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trả lời.</w:t>
            </w:r>
          </w:p>
          <w:p w14:paraId="2B823975" w14:textId="77777777" w:rsidR="00E845F0" w:rsidRPr="004A7F4A" w:rsidRDefault="00E845F0" w:rsidP="00E8039F">
            <w:pPr>
              <w:ind w:right="-104"/>
              <w:rPr>
                <w:color w:val="000000" w:themeColor="text1"/>
                <w:sz w:val="28"/>
                <w:lang w:val="vi-VN"/>
              </w:rPr>
            </w:pPr>
            <w:r w:rsidRPr="004A7F4A">
              <w:rPr>
                <w:color w:val="000000" w:themeColor="text1"/>
                <w:sz w:val="28"/>
                <w:lang w:val="vi-VN"/>
              </w:rPr>
              <w:t xml:space="preserve">+ Khái niệm: Đại từ là từ dùng để xưng hô hoặc để thay thế danh từ, động từ, tính từ (hoặc cụm danh từ, cụm động từ, cụm tính từ) trong câu cho khỏi lặp lại các từ ngữ ấy. </w:t>
            </w:r>
          </w:p>
          <w:p w14:paraId="3EA53304" w14:textId="77777777" w:rsidR="00D77BDF" w:rsidRDefault="00E845F0" w:rsidP="00E8039F">
            <w:pPr>
              <w:ind w:right="-104"/>
              <w:rPr>
                <w:color w:val="000000" w:themeColor="text1"/>
                <w:sz w:val="28"/>
              </w:rPr>
            </w:pPr>
            <w:r w:rsidRPr="004A7F4A">
              <w:rPr>
                <w:color w:val="000000" w:themeColor="text1"/>
                <w:sz w:val="28"/>
                <w:lang w:val="vi-VN"/>
              </w:rPr>
              <w:t xml:space="preserve">+ </w:t>
            </w:r>
            <w:r w:rsidRPr="004A7F4A">
              <w:rPr>
                <w:color w:val="000000" w:themeColor="text1"/>
                <w:sz w:val="28"/>
              </w:rPr>
              <w:t xml:space="preserve">Cách phân biệt: </w:t>
            </w:r>
          </w:p>
          <w:p w14:paraId="4B038826" w14:textId="22EFCF55" w:rsidR="00E845F0" w:rsidRPr="00D77BDF" w:rsidRDefault="00D77BDF" w:rsidP="00E8039F">
            <w:pPr>
              <w:ind w:right="-104"/>
              <w:rPr>
                <w:color w:val="000000" w:themeColor="text1"/>
                <w:sz w:val="28"/>
              </w:rPr>
            </w:pPr>
            <w:r>
              <w:rPr>
                <w:color w:val="000000" w:themeColor="text1"/>
                <w:sz w:val="28"/>
              </w:rPr>
              <w:t xml:space="preserve">  </w:t>
            </w:r>
            <w:r w:rsidR="00E845F0" w:rsidRPr="004A7F4A">
              <w:rPr>
                <w:rStyle w:val="Emphasis"/>
                <w:sz w:val="28"/>
                <w:shd w:val="clear" w:color="auto" w:fill="FFFFFF"/>
              </w:rPr>
              <w:t>Đại từ chỉ ngôi thứ nhất</w:t>
            </w:r>
            <w:r w:rsidR="00E845F0" w:rsidRPr="004A7F4A">
              <w:rPr>
                <w:sz w:val="28"/>
                <w:shd w:val="clear" w:color="auto" w:fill="FFFFFF"/>
              </w:rPr>
              <w:t> (chỉ người nói): tôi, ta, tớ, chúng tôi, chúng ta...</w:t>
            </w:r>
          </w:p>
          <w:p w14:paraId="618B08B2" w14:textId="274252A5" w:rsidR="00E845F0" w:rsidRPr="004A7F4A" w:rsidRDefault="00D77BDF" w:rsidP="00E8039F">
            <w:pPr>
              <w:tabs>
                <w:tab w:val="left" w:pos="420"/>
              </w:tabs>
              <w:ind w:right="-104"/>
              <w:rPr>
                <w:sz w:val="28"/>
              </w:rPr>
            </w:pPr>
            <w:r>
              <w:rPr>
                <w:rStyle w:val="Emphasis"/>
                <w:sz w:val="28"/>
                <w:shd w:val="clear" w:color="auto" w:fill="FFFFFF"/>
              </w:rPr>
              <w:t xml:space="preserve">  </w:t>
            </w:r>
            <w:r w:rsidR="00E845F0" w:rsidRPr="004A7F4A">
              <w:rPr>
                <w:rStyle w:val="Emphasis"/>
                <w:sz w:val="28"/>
                <w:shd w:val="clear" w:color="auto" w:fill="FFFFFF"/>
              </w:rPr>
              <w:t>Đại từ chỉ ngôi thứ hai</w:t>
            </w:r>
            <w:r w:rsidR="00E845F0" w:rsidRPr="004A7F4A">
              <w:rPr>
                <w:sz w:val="28"/>
                <w:shd w:val="clear" w:color="auto" w:fill="FFFFFF"/>
              </w:rPr>
              <w:t> (chỉ người nghe): mày, cậu, các cậu...</w:t>
            </w:r>
          </w:p>
          <w:p w14:paraId="2DD98E46" w14:textId="7E5A4BB6" w:rsidR="00E845F0" w:rsidRPr="004A7F4A" w:rsidRDefault="00D77BDF" w:rsidP="00E8039F">
            <w:pPr>
              <w:tabs>
                <w:tab w:val="left" w:pos="420"/>
              </w:tabs>
              <w:ind w:right="-104"/>
              <w:rPr>
                <w:color w:val="000000" w:themeColor="text1"/>
                <w:sz w:val="28"/>
                <w:lang w:val="vi-VN"/>
              </w:rPr>
            </w:pPr>
            <w:r>
              <w:rPr>
                <w:rStyle w:val="Emphasis"/>
                <w:sz w:val="28"/>
                <w:shd w:val="clear" w:color="auto" w:fill="FFFFFF"/>
              </w:rPr>
              <w:t xml:space="preserve">  </w:t>
            </w:r>
            <w:r w:rsidR="00E845F0" w:rsidRPr="004A7F4A">
              <w:rPr>
                <w:rStyle w:val="Emphasis"/>
                <w:sz w:val="28"/>
                <w:shd w:val="clear" w:color="auto" w:fill="FFFFFF"/>
              </w:rPr>
              <w:t>Đại từ chỉ ngôi thứ ba</w:t>
            </w:r>
            <w:r w:rsidR="00E845F0" w:rsidRPr="004A7F4A">
              <w:rPr>
                <w:sz w:val="28"/>
                <w:shd w:val="clear" w:color="auto" w:fill="FFFFFF"/>
              </w:rPr>
              <w:t> (người được 2 người ở ngôi thứ nhất và thứ 2 nói tới): họ, nó, hắn, bọn họ, chúng nó...</w:t>
            </w:r>
            <w:r w:rsidR="00E845F0" w:rsidRPr="004A7F4A">
              <w:rPr>
                <w:color w:val="000000" w:themeColor="text1"/>
                <w:sz w:val="28"/>
              </w:rPr>
              <w:t xml:space="preserve"> </w:t>
            </w:r>
          </w:p>
          <w:p w14:paraId="0E33E5B4" w14:textId="77777777" w:rsidR="00E845F0" w:rsidRPr="004A7F4A" w:rsidRDefault="00E845F0" w:rsidP="00E8039F">
            <w:pPr>
              <w:ind w:right="-104"/>
              <w:rPr>
                <w:color w:val="000000" w:themeColor="text1"/>
                <w:sz w:val="28"/>
              </w:rPr>
            </w:pPr>
            <w:r w:rsidRPr="004A7F4A">
              <w:rPr>
                <w:color w:val="000000" w:themeColor="text1"/>
                <w:sz w:val="28"/>
              </w:rPr>
              <w:t>- HS chú ý lắng nghe.</w:t>
            </w:r>
          </w:p>
          <w:p w14:paraId="1D946036" w14:textId="77777777" w:rsidR="00D77BDF" w:rsidRDefault="00D77BDF" w:rsidP="00E8039F">
            <w:pPr>
              <w:ind w:right="-104"/>
              <w:rPr>
                <w:color w:val="000000" w:themeColor="text1"/>
                <w:sz w:val="28"/>
              </w:rPr>
            </w:pPr>
          </w:p>
          <w:p w14:paraId="77FFEECC" w14:textId="2A266243" w:rsidR="00E845F0" w:rsidRPr="004A7F4A" w:rsidRDefault="00E845F0" w:rsidP="00E8039F">
            <w:pPr>
              <w:ind w:right="-104"/>
              <w:rPr>
                <w:color w:val="000000" w:themeColor="text1"/>
                <w:sz w:val="28"/>
              </w:rPr>
            </w:pPr>
            <w:r w:rsidRPr="004A7F4A">
              <w:rPr>
                <w:color w:val="000000" w:themeColor="text1"/>
                <w:sz w:val="28"/>
              </w:rPr>
              <w:t>- HS lắng nghe GV nêu câu hỏi.</w:t>
            </w:r>
          </w:p>
          <w:p w14:paraId="30790218" w14:textId="77777777" w:rsidR="00E845F0" w:rsidRPr="004A7F4A" w:rsidRDefault="00E845F0" w:rsidP="00E8039F">
            <w:pPr>
              <w:ind w:right="-104"/>
              <w:rPr>
                <w:color w:val="000000" w:themeColor="text1"/>
                <w:sz w:val="28"/>
              </w:rPr>
            </w:pPr>
            <w:r w:rsidRPr="004A7F4A">
              <w:rPr>
                <w:color w:val="000000" w:themeColor="text1"/>
                <w:sz w:val="28"/>
              </w:rPr>
              <w:lastRenderedPageBreak/>
              <w:t>- HS trả lời.</w:t>
            </w:r>
          </w:p>
          <w:p w14:paraId="2D522178" w14:textId="77777777" w:rsidR="00E845F0" w:rsidRPr="004A7F4A" w:rsidRDefault="00E845F0" w:rsidP="00E8039F">
            <w:pPr>
              <w:ind w:right="-104"/>
              <w:rPr>
                <w:color w:val="000000" w:themeColor="text1"/>
                <w:sz w:val="28"/>
              </w:rPr>
            </w:pPr>
            <w:r w:rsidRPr="004A7F4A">
              <w:rPr>
                <w:color w:val="000000" w:themeColor="text1"/>
                <w:sz w:val="28"/>
              </w:rPr>
              <w:t>Bản báo cáo công việc gồm ba phần:</w:t>
            </w:r>
          </w:p>
          <w:p w14:paraId="42DACEC3" w14:textId="77777777" w:rsidR="00E845F0" w:rsidRPr="004A7F4A" w:rsidRDefault="00E845F0" w:rsidP="00E8039F">
            <w:pPr>
              <w:ind w:right="-104"/>
              <w:rPr>
                <w:color w:val="000000" w:themeColor="text1"/>
                <w:sz w:val="28"/>
              </w:rPr>
            </w:pPr>
            <w:r w:rsidRPr="004A7F4A">
              <w:rPr>
                <w:color w:val="000000" w:themeColor="text1"/>
                <w:sz w:val="28"/>
              </w:rPr>
              <w:t xml:space="preserve">1. Phần đầu: quốc hiệu, tiêu ngữ hoặc tên tổ chức (Đội, </w:t>
            </w:r>
            <w:proofErr w:type="gramStart"/>
            <w:r w:rsidRPr="004A7F4A">
              <w:rPr>
                <w:color w:val="000000" w:themeColor="text1"/>
                <w:sz w:val="28"/>
              </w:rPr>
              <w:t>Đoàn,…</w:t>
            </w:r>
            <w:proofErr w:type="gramEnd"/>
            <w:r w:rsidRPr="004A7F4A">
              <w:rPr>
                <w:color w:val="000000" w:themeColor="text1"/>
                <w:sz w:val="28"/>
              </w:rPr>
              <w:t>) và địa điểm, thời gian viết báo cáo.</w:t>
            </w:r>
          </w:p>
          <w:p w14:paraId="5F3AE455" w14:textId="77777777" w:rsidR="00E845F0" w:rsidRPr="004A7F4A" w:rsidRDefault="00E845F0" w:rsidP="00E8039F">
            <w:pPr>
              <w:ind w:right="-104"/>
              <w:rPr>
                <w:color w:val="000000" w:themeColor="text1"/>
                <w:sz w:val="28"/>
                <w:lang w:val="vi-VN"/>
              </w:rPr>
            </w:pPr>
            <w:r w:rsidRPr="004A7F4A">
              <w:rPr>
                <w:color w:val="000000" w:themeColor="text1"/>
                <w:sz w:val="28"/>
              </w:rPr>
              <w:t>2. Phần chính: tiêu đề, người nhận, nội dung báo cáo (các công việc đã thực hiện)</w:t>
            </w:r>
            <w:r w:rsidRPr="004A7F4A">
              <w:rPr>
                <w:color w:val="000000" w:themeColor="text1"/>
                <w:sz w:val="28"/>
                <w:lang w:val="vi-VN"/>
              </w:rPr>
              <w:t>.</w:t>
            </w:r>
          </w:p>
          <w:p w14:paraId="71567462" w14:textId="77777777" w:rsidR="00E845F0" w:rsidRPr="004A7F4A" w:rsidRDefault="00E845F0" w:rsidP="00E8039F">
            <w:pPr>
              <w:ind w:right="-104"/>
              <w:rPr>
                <w:color w:val="000000" w:themeColor="text1"/>
                <w:sz w:val="28"/>
                <w:lang w:val="vi-VN"/>
              </w:rPr>
            </w:pPr>
            <w:r w:rsidRPr="004A7F4A">
              <w:rPr>
                <w:color w:val="000000" w:themeColor="text1"/>
                <w:sz w:val="28"/>
                <w:lang w:val="vi-VN"/>
              </w:rPr>
              <w:t>3. Phần cuối: người viết báo cáo (chữ kí, họ và tên).</w:t>
            </w:r>
          </w:p>
          <w:p w14:paraId="1CBBB5D6" w14:textId="77777777" w:rsidR="00E845F0" w:rsidRPr="004A7F4A" w:rsidRDefault="00E845F0" w:rsidP="00E8039F">
            <w:pPr>
              <w:ind w:right="-104"/>
              <w:rPr>
                <w:color w:val="000000" w:themeColor="text1"/>
                <w:sz w:val="28"/>
              </w:rPr>
            </w:pPr>
            <w:r w:rsidRPr="004A7F4A">
              <w:rPr>
                <w:color w:val="000000" w:themeColor="text1"/>
                <w:sz w:val="28"/>
              </w:rPr>
              <w:t>- HS chú ý lắng nghe.</w:t>
            </w:r>
          </w:p>
          <w:p w14:paraId="08F2BDE2" w14:textId="77777777" w:rsidR="00D77BDF" w:rsidRDefault="00D77BDF" w:rsidP="00E8039F">
            <w:pPr>
              <w:ind w:right="-104"/>
              <w:rPr>
                <w:color w:val="000000" w:themeColor="text1"/>
                <w:sz w:val="28"/>
              </w:rPr>
            </w:pPr>
          </w:p>
          <w:p w14:paraId="21A6790B" w14:textId="77777777" w:rsidR="00D77BDF" w:rsidRDefault="00D77BDF" w:rsidP="00E8039F">
            <w:pPr>
              <w:ind w:right="-104"/>
              <w:rPr>
                <w:color w:val="000000" w:themeColor="text1"/>
                <w:sz w:val="28"/>
              </w:rPr>
            </w:pPr>
          </w:p>
          <w:p w14:paraId="683B8B50" w14:textId="636B2CE7" w:rsidR="00E845F0" w:rsidRPr="004A7F4A" w:rsidRDefault="00E845F0" w:rsidP="00E8039F">
            <w:pPr>
              <w:ind w:right="-104"/>
              <w:rPr>
                <w:color w:val="000000" w:themeColor="text1"/>
                <w:sz w:val="28"/>
              </w:rPr>
            </w:pPr>
            <w:r w:rsidRPr="004A7F4A">
              <w:rPr>
                <w:color w:val="000000" w:themeColor="text1"/>
                <w:sz w:val="28"/>
              </w:rPr>
              <w:t>- HS nhận Phiếu học tập số 1 và đọc thầm các nội d</w:t>
            </w:r>
            <w:r w:rsidRPr="004A7F4A">
              <w:rPr>
                <w:color w:val="000000" w:themeColor="text1"/>
                <w:sz w:val="28"/>
                <w:lang w:val="vi-VN"/>
              </w:rPr>
              <w:t>u</w:t>
            </w:r>
            <w:r w:rsidRPr="004A7F4A">
              <w:rPr>
                <w:color w:val="000000" w:themeColor="text1"/>
                <w:sz w:val="28"/>
              </w:rPr>
              <w:t>ng bài tập (2 phút).</w:t>
            </w:r>
          </w:p>
          <w:p w14:paraId="4F5C5B39" w14:textId="77777777" w:rsidR="00E845F0" w:rsidRPr="004A7F4A" w:rsidRDefault="00E845F0" w:rsidP="00E8039F">
            <w:pPr>
              <w:ind w:right="-104"/>
              <w:rPr>
                <w:color w:val="000000" w:themeColor="text1"/>
                <w:sz w:val="28"/>
              </w:rPr>
            </w:pPr>
            <w:r w:rsidRPr="004A7F4A">
              <w:rPr>
                <w:color w:val="000000" w:themeColor="text1"/>
                <w:sz w:val="28"/>
              </w:rPr>
              <w:t>- HS hoàn thành phần trắc nghiệm (10 phút).</w:t>
            </w:r>
          </w:p>
          <w:p w14:paraId="25246769" w14:textId="77777777" w:rsidR="00E845F0" w:rsidRPr="004A7F4A" w:rsidRDefault="00E845F0" w:rsidP="00E8039F">
            <w:pPr>
              <w:ind w:right="-104"/>
              <w:rPr>
                <w:color w:val="000000" w:themeColor="text1"/>
                <w:sz w:val="28"/>
              </w:rPr>
            </w:pPr>
            <w:r w:rsidRPr="004A7F4A">
              <w:rPr>
                <w:color w:val="000000" w:themeColor="text1"/>
                <w:sz w:val="28"/>
              </w:rPr>
              <w:t>- HS xung phong báo cáo kết quả phần trắc nghiệm:</w:t>
            </w:r>
          </w:p>
          <w:tbl>
            <w:tblPr>
              <w:tblStyle w:val="TableGrid"/>
              <w:tblW w:w="4140" w:type="dxa"/>
              <w:jc w:val="center"/>
              <w:tblLayout w:type="fixed"/>
              <w:tblLook w:val="04A0" w:firstRow="1" w:lastRow="0" w:firstColumn="1" w:lastColumn="0" w:noHBand="0" w:noVBand="1"/>
            </w:tblPr>
            <w:tblGrid>
              <w:gridCol w:w="900"/>
              <w:gridCol w:w="810"/>
              <w:gridCol w:w="810"/>
              <w:gridCol w:w="810"/>
              <w:gridCol w:w="810"/>
            </w:tblGrid>
            <w:tr w:rsidR="00E845F0" w:rsidRPr="004A7F4A" w14:paraId="3E18660C" w14:textId="77777777" w:rsidTr="00D77BDF">
              <w:trPr>
                <w:trHeight w:val="377"/>
                <w:jc w:val="center"/>
              </w:trPr>
              <w:tc>
                <w:tcPr>
                  <w:tcW w:w="900" w:type="dxa"/>
                </w:tcPr>
                <w:p w14:paraId="009FE87C" w14:textId="77777777" w:rsidR="00E845F0" w:rsidRPr="00D77BDF" w:rsidRDefault="00E845F0" w:rsidP="00E8039F">
                  <w:pPr>
                    <w:ind w:right="-104"/>
                    <w:rPr>
                      <w:bCs/>
                      <w:color w:val="000000" w:themeColor="text1"/>
                      <w:sz w:val="28"/>
                    </w:rPr>
                  </w:pPr>
                  <w:r w:rsidRPr="00D77BDF">
                    <w:rPr>
                      <w:bCs/>
                      <w:color w:val="000000" w:themeColor="text1"/>
                      <w:sz w:val="28"/>
                    </w:rPr>
                    <w:t>Câu 1</w:t>
                  </w:r>
                </w:p>
              </w:tc>
              <w:tc>
                <w:tcPr>
                  <w:tcW w:w="810" w:type="dxa"/>
                </w:tcPr>
                <w:p w14:paraId="11A69F83" w14:textId="77777777" w:rsidR="00E845F0" w:rsidRPr="00D77BDF" w:rsidRDefault="00E845F0" w:rsidP="00E8039F">
                  <w:pPr>
                    <w:ind w:right="-104"/>
                    <w:rPr>
                      <w:bCs/>
                      <w:color w:val="000000" w:themeColor="text1"/>
                      <w:sz w:val="28"/>
                    </w:rPr>
                  </w:pPr>
                  <w:r w:rsidRPr="00D77BDF">
                    <w:rPr>
                      <w:bCs/>
                      <w:color w:val="000000" w:themeColor="text1"/>
                      <w:sz w:val="28"/>
                    </w:rPr>
                    <w:t>Câu 2</w:t>
                  </w:r>
                </w:p>
              </w:tc>
              <w:tc>
                <w:tcPr>
                  <w:tcW w:w="810" w:type="dxa"/>
                </w:tcPr>
                <w:p w14:paraId="40421C7D" w14:textId="77777777" w:rsidR="00E845F0" w:rsidRPr="00D77BDF" w:rsidRDefault="00E845F0" w:rsidP="00E8039F">
                  <w:pPr>
                    <w:ind w:right="-104"/>
                    <w:rPr>
                      <w:bCs/>
                      <w:color w:val="000000" w:themeColor="text1"/>
                      <w:sz w:val="28"/>
                    </w:rPr>
                  </w:pPr>
                  <w:r w:rsidRPr="00D77BDF">
                    <w:rPr>
                      <w:bCs/>
                      <w:color w:val="000000" w:themeColor="text1"/>
                      <w:sz w:val="28"/>
                    </w:rPr>
                    <w:t>Câu 3</w:t>
                  </w:r>
                </w:p>
              </w:tc>
              <w:tc>
                <w:tcPr>
                  <w:tcW w:w="810" w:type="dxa"/>
                </w:tcPr>
                <w:p w14:paraId="434BB9B8" w14:textId="77777777" w:rsidR="00E845F0" w:rsidRPr="00D77BDF" w:rsidRDefault="00E845F0" w:rsidP="00E8039F">
                  <w:pPr>
                    <w:ind w:right="-104"/>
                    <w:rPr>
                      <w:bCs/>
                      <w:color w:val="000000" w:themeColor="text1"/>
                      <w:sz w:val="28"/>
                    </w:rPr>
                  </w:pPr>
                  <w:r w:rsidRPr="00D77BDF">
                    <w:rPr>
                      <w:bCs/>
                      <w:color w:val="000000" w:themeColor="text1"/>
                      <w:sz w:val="28"/>
                    </w:rPr>
                    <w:t>Câu 4</w:t>
                  </w:r>
                </w:p>
              </w:tc>
              <w:tc>
                <w:tcPr>
                  <w:tcW w:w="810" w:type="dxa"/>
                </w:tcPr>
                <w:p w14:paraId="4B20A2F5" w14:textId="77777777" w:rsidR="00E845F0" w:rsidRPr="00D77BDF" w:rsidRDefault="00E845F0" w:rsidP="00E8039F">
                  <w:pPr>
                    <w:ind w:right="-104"/>
                    <w:rPr>
                      <w:bCs/>
                      <w:color w:val="000000" w:themeColor="text1"/>
                      <w:sz w:val="28"/>
                    </w:rPr>
                  </w:pPr>
                  <w:r w:rsidRPr="00D77BDF">
                    <w:rPr>
                      <w:bCs/>
                      <w:color w:val="000000" w:themeColor="text1"/>
                      <w:sz w:val="28"/>
                    </w:rPr>
                    <w:t>Câu 5</w:t>
                  </w:r>
                </w:p>
              </w:tc>
            </w:tr>
            <w:tr w:rsidR="00E845F0" w:rsidRPr="004A7F4A" w14:paraId="700FCD52" w14:textId="77777777" w:rsidTr="00D77BDF">
              <w:trPr>
                <w:trHeight w:val="350"/>
                <w:jc w:val="center"/>
              </w:trPr>
              <w:tc>
                <w:tcPr>
                  <w:tcW w:w="900" w:type="dxa"/>
                </w:tcPr>
                <w:p w14:paraId="490FBA6B" w14:textId="77777777" w:rsidR="00E845F0" w:rsidRPr="004A7F4A" w:rsidRDefault="00E845F0" w:rsidP="00E8039F">
                  <w:pPr>
                    <w:ind w:right="-104"/>
                    <w:rPr>
                      <w:bCs/>
                      <w:color w:val="000000" w:themeColor="text1"/>
                      <w:sz w:val="28"/>
                    </w:rPr>
                  </w:pPr>
                  <w:r w:rsidRPr="004A7F4A">
                    <w:rPr>
                      <w:bCs/>
                      <w:color w:val="000000" w:themeColor="text1"/>
                      <w:sz w:val="28"/>
                    </w:rPr>
                    <w:t>D</w:t>
                  </w:r>
                </w:p>
              </w:tc>
              <w:tc>
                <w:tcPr>
                  <w:tcW w:w="810" w:type="dxa"/>
                </w:tcPr>
                <w:p w14:paraId="7B6F6F76" w14:textId="77777777" w:rsidR="00E845F0" w:rsidRPr="004A7F4A" w:rsidRDefault="00E845F0" w:rsidP="00E8039F">
                  <w:pPr>
                    <w:ind w:right="-104"/>
                    <w:rPr>
                      <w:bCs/>
                      <w:color w:val="000000" w:themeColor="text1"/>
                      <w:sz w:val="28"/>
                    </w:rPr>
                  </w:pPr>
                  <w:r w:rsidRPr="004A7F4A">
                    <w:rPr>
                      <w:bCs/>
                      <w:color w:val="000000" w:themeColor="text1"/>
                      <w:sz w:val="28"/>
                    </w:rPr>
                    <w:t>B</w:t>
                  </w:r>
                </w:p>
              </w:tc>
              <w:tc>
                <w:tcPr>
                  <w:tcW w:w="810" w:type="dxa"/>
                </w:tcPr>
                <w:p w14:paraId="7D1404D7" w14:textId="77777777" w:rsidR="00E845F0" w:rsidRPr="004A7F4A" w:rsidRDefault="00E845F0" w:rsidP="00E8039F">
                  <w:pPr>
                    <w:ind w:right="-104"/>
                    <w:rPr>
                      <w:bCs/>
                      <w:color w:val="000000" w:themeColor="text1"/>
                      <w:sz w:val="28"/>
                    </w:rPr>
                  </w:pPr>
                  <w:r w:rsidRPr="004A7F4A">
                    <w:rPr>
                      <w:bCs/>
                      <w:color w:val="000000" w:themeColor="text1"/>
                      <w:sz w:val="28"/>
                    </w:rPr>
                    <w:t>A</w:t>
                  </w:r>
                </w:p>
              </w:tc>
              <w:tc>
                <w:tcPr>
                  <w:tcW w:w="810" w:type="dxa"/>
                </w:tcPr>
                <w:p w14:paraId="040A996E" w14:textId="77777777" w:rsidR="00E845F0" w:rsidRPr="004A7F4A" w:rsidRDefault="00E845F0" w:rsidP="00E8039F">
                  <w:pPr>
                    <w:ind w:right="-104"/>
                    <w:rPr>
                      <w:bCs/>
                      <w:color w:val="000000" w:themeColor="text1"/>
                      <w:sz w:val="28"/>
                    </w:rPr>
                  </w:pPr>
                  <w:r w:rsidRPr="004A7F4A">
                    <w:rPr>
                      <w:bCs/>
                      <w:color w:val="000000" w:themeColor="text1"/>
                      <w:sz w:val="28"/>
                    </w:rPr>
                    <w:t>C</w:t>
                  </w:r>
                </w:p>
              </w:tc>
              <w:tc>
                <w:tcPr>
                  <w:tcW w:w="810" w:type="dxa"/>
                </w:tcPr>
                <w:p w14:paraId="25ACC50A" w14:textId="77777777" w:rsidR="00E845F0" w:rsidRPr="004A7F4A" w:rsidRDefault="00E845F0" w:rsidP="00E8039F">
                  <w:pPr>
                    <w:ind w:right="-104"/>
                    <w:rPr>
                      <w:bCs/>
                      <w:color w:val="000000" w:themeColor="text1"/>
                      <w:sz w:val="28"/>
                    </w:rPr>
                  </w:pPr>
                  <w:r w:rsidRPr="004A7F4A">
                    <w:rPr>
                      <w:bCs/>
                      <w:color w:val="000000" w:themeColor="text1"/>
                      <w:sz w:val="28"/>
                    </w:rPr>
                    <w:t>D</w:t>
                  </w:r>
                </w:p>
              </w:tc>
            </w:tr>
          </w:tbl>
          <w:p w14:paraId="2944C7F0" w14:textId="77777777" w:rsidR="00E845F0" w:rsidRPr="004A7F4A" w:rsidRDefault="00E845F0" w:rsidP="00E8039F">
            <w:pPr>
              <w:ind w:right="-104"/>
              <w:rPr>
                <w:color w:val="000000" w:themeColor="text1"/>
                <w:sz w:val="28"/>
                <w:lang w:val="vi-VN"/>
              </w:rPr>
            </w:pPr>
            <w:r w:rsidRPr="004A7F4A">
              <w:rPr>
                <w:color w:val="000000" w:themeColor="text1"/>
                <w:sz w:val="28"/>
                <w:lang w:val="vi-VN"/>
              </w:rPr>
              <w:t xml:space="preserve">- HS lắng nghe, chữa bài. </w:t>
            </w:r>
          </w:p>
          <w:p w14:paraId="4EB7137C"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hoàn thành phần luyện từ và câu (15 phút).</w:t>
            </w:r>
          </w:p>
          <w:p w14:paraId="607358F5"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xung phong báo cáo kết quả phần tự luận:</w:t>
            </w:r>
          </w:p>
          <w:p w14:paraId="580E32CB" w14:textId="77777777" w:rsidR="00D77BDF" w:rsidRDefault="00E845F0" w:rsidP="00E8039F">
            <w:pPr>
              <w:ind w:right="-104"/>
              <w:rPr>
                <w:b/>
                <w:bCs/>
                <w:color w:val="000000" w:themeColor="text1"/>
                <w:sz w:val="28"/>
              </w:rPr>
            </w:pPr>
            <w:r w:rsidRPr="004A7F4A">
              <w:rPr>
                <w:b/>
                <w:bCs/>
                <w:color w:val="000000" w:themeColor="text1"/>
                <w:sz w:val="28"/>
                <w:lang w:val="vi-VN"/>
              </w:rPr>
              <w:t xml:space="preserve">Bài 1: </w:t>
            </w:r>
          </w:p>
          <w:p w14:paraId="636F889F" w14:textId="3B7670A1" w:rsidR="00E845F0" w:rsidRPr="00D77BDF" w:rsidRDefault="00D77BDF" w:rsidP="00E8039F">
            <w:pPr>
              <w:ind w:right="-104"/>
              <w:rPr>
                <w:color w:val="000000" w:themeColor="text1"/>
                <w:sz w:val="28"/>
                <w:lang w:val="vi-VN"/>
              </w:rPr>
            </w:pPr>
            <w:r>
              <w:rPr>
                <w:b/>
                <w:bCs/>
                <w:color w:val="000000" w:themeColor="text1"/>
                <w:sz w:val="28"/>
              </w:rPr>
              <w:t xml:space="preserve">      </w:t>
            </w:r>
            <w:r w:rsidR="00E845F0" w:rsidRPr="004A7F4A">
              <w:rPr>
                <w:sz w:val="28"/>
                <w:lang w:val="vi-VN"/>
              </w:rPr>
              <w:t>- Cái cò, cái vạc, cái nông,</w:t>
            </w:r>
          </w:p>
          <w:p w14:paraId="48D91959" w14:textId="77777777" w:rsidR="00E845F0" w:rsidRPr="004A7F4A" w:rsidRDefault="00E845F0" w:rsidP="00E8039F">
            <w:pPr>
              <w:pStyle w:val="NormalWeb"/>
              <w:spacing w:before="0" w:beforeAutospacing="0" w:after="0" w:afterAutospacing="0"/>
              <w:ind w:right="-104"/>
              <w:rPr>
                <w:sz w:val="28"/>
                <w:szCs w:val="28"/>
                <w:lang w:val="vi-VN"/>
              </w:rPr>
            </w:pPr>
            <w:r w:rsidRPr="004A7F4A">
              <w:rPr>
                <w:sz w:val="28"/>
                <w:szCs w:val="28"/>
                <w:lang w:val="vi-VN"/>
              </w:rPr>
              <w:t xml:space="preserve">Sao </w:t>
            </w:r>
            <w:r w:rsidRPr="004A7F4A">
              <w:rPr>
                <w:rStyle w:val="Strong"/>
                <w:rFonts w:eastAsia="SimSun"/>
                <w:sz w:val="28"/>
                <w:szCs w:val="28"/>
                <w:lang w:val="vi-VN"/>
              </w:rPr>
              <w:t xml:space="preserve">mày </w:t>
            </w:r>
            <w:r w:rsidRPr="004A7F4A">
              <w:rPr>
                <w:sz w:val="28"/>
                <w:szCs w:val="28"/>
                <w:lang w:val="vi-VN"/>
              </w:rPr>
              <w:t>dẫm lúa nhà</w:t>
            </w:r>
            <w:r w:rsidRPr="004A7F4A">
              <w:rPr>
                <w:rStyle w:val="Strong"/>
                <w:rFonts w:eastAsia="SimSun"/>
                <w:sz w:val="28"/>
                <w:szCs w:val="28"/>
                <w:lang w:val="vi-VN"/>
              </w:rPr>
              <w:t xml:space="preserve"> ông</w:t>
            </w:r>
            <w:r w:rsidRPr="004A7F4A">
              <w:rPr>
                <w:sz w:val="28"/>
                <w:szCs w:val="28"/>
                <w:lang w:val="vi-VN"/>
              </w:rPr>
              <w:t>, hỡi cò?</w:t>
            </w:r>
          </w:p>
          <w:p w14:paraId="4BAE4027" w14:textId="50629D1F" w:rsidR="00E845F0" w:rsidRPr="004A7F4A" w:rsidRDefault="00D77BDF" w:rsidP="00E8039F">
            <w:pPr>
              <w:pStyle w:val="NormalWeb"/>
              <w:spacing w:before="0" w:beforeAutospacing="0" w:after="0" w:afterAutospacing="0"/>
              <w:ind w:right="-104"/>
              <w:rPr>
                <w:sz w:val="28"/>
                <w:szCs w:val="28"/>
                <w:lang w:val="vi-VN"/>
              </w:rPr>
            </w:pPr>
            <w:r>
              <w:rPr>
                <w:sz w:val="28"/>
                <w:szCs w:val="28"/>
              </w:rPr>
              <w:t xml:space="preserve">   </w:t>
            </w:r>
            <w:r w:rsidR="00E845F0" w:rsidRPr="004A7F4A">
              <w:rPr>
                <w:sz w:val="28"/>
                <w:szCs w:val="28"/>
                <w:lang w:val="vi-VN"/>
              </w:rPr>
              <w:t xml:space="preserve">- Không không, </w:t>
            </w:r>
            <w:r w:rsidR="00E845F0" w:rsidRPr="004A7F4A">
              <w:rPr>
                <w:rStyle w:val="Strong"/>
                <w:rFonts w:eastAsia="SimSun"/>
                <w:sz w:val="28"/>
                <w:szCs w:val="28"/>
                <w:lang w:val="vi-VN"/>
              </w:rPr>
              <w:t xml:space="preserve">tôi </w:t>
            </w:r>
            <w:r w:rsidR="00E845F0" w:rsidRPr="004A7F4A">
              <w:rPr>
                <w:sz w:val="28"/>
                <w:szCs w:val="28"/>
                <w:lang w:val="vi-VN"/>
              </w:rPr>
              <w:t>đứng trên bờ,</w:t>
            </w:r>
          </w:p>
          <w:p w14:paraId="76DFE351" w14:textId="77777777" w:rsidR="00E845F0" w:rsidRPr="004A7F4A" w:rsidRDefault="00E845F0" w:rsidP="00E8039F">
            <w:pPr>
              <w:pStyle w:val="NormalWeb"/>
              <w:spacing w:before="0" w:beforeAutospacing="0" w:after="0" w:afterAutospacing="0"/>
              <w:ind w:right="-104"/>
              <w:rPr>
                <w:sz w:val="28"/>
                <w:szCs w:val="28"/>
                <w:lang w:val="vi-VN"/>
              </w:rPr>
            </w:pPr>
            <w:r w:rsidRPr="004A7F4A">
              <w:rPr>
                <w:sz w:val="28"/>
                <w:szCs w:val="28"/>
                <w:lang w:val="vi-VN"/>
              </w:rPr>
              <w:t xml:space="preserve">Mẹ con cái diệc đổ ngờ cho </w:t>
            </w:r>
            <w:r w:rsidRPr="004A7F4A">
              <w:rPr>
                <w:rStyle w:val="Strong"/>
                <w:rFonts w:eastAsia="SimSun"/>
                <w:sz w:val="28"/>
                <w:szCs w:val="28"/>
                <w:lang w:val="vi-VN"/>
              </w:rPr>
              <w:t>tôi</w:t>
            </w:r>
            <w:r w:rsidRPr="004A7F4A">
              <w:rPr>
                <w:sz w:val="28"/>
                <w:szCs w:val="28"/>
                <w:lang w:val="vi-VN"/>
              </w:rPr>
              <w:t>.</w:t>
            </w:r>
          </w:p>
          <w:p w14:paraId="0620A1C0" w14:textId="77777777" w:rsidR="00E845F0" w:rsidRPr="004A7F4A" w:rsidRDefault="00E845F0" w:rsidP="00E8039F">
            <w:pPr>
              <w:pStyle w:val="NormalWeb"/>
              <w:spacing w:before="0" w:beforeAutospacing="0" w:after="0" w:afterAutospacing="0"/>
              <w:ind w:right="-104"/>
              <w:rPr>
                <w:sz w:val="28"/>
                <w:szCs w:val="28"/>
                <w:lang w:val="vi-VN"/>
              </w:rPr>
            </w:pPr>
            <w:r w:rsidRPr="004A7F4A">
              <w:rPr>
                <w:sz w:val="28"/>
                <w:szCs w:val="28"/>
                <w:lang w:val="vi-VN"/>
              </w:rPr>
              <w:t>Chẳng tin, ông đến mà coi,</w:t>
            </w:r>
          </w:p>
          <w:p w14:paraId="2CE9F807" w14:textId="77777777" w:rsidR="00E845F0" w:rsidRPr="004A7F4A" w:rsidRDefault="00E845F0" w:rsidP="00E8039F">
            <w:pPr>
              <w:pStyle w:val="NormalWeb"/>
              <w:spacing w:before="0" w:beforeAutospacing="0" w:after="0" w:afterAutospacing="0"/>
              <w:ind w:right="-104"/>
              <w:rPr>
                <w:bCs/>
                <w:color w:val="000000" w:themeColor="text1"/>
                <w:sz w:val="28"/>
                <w:szCs w:val="28"/>
                <w:lang w:val="vi-VN"/>
              </w:rPr>
            </w:pPr>
            <w:r w:rsidRPr="004A7F4A">
              <w:rPr>
                <w:sz w:val="28"/>
                <w:szCs w:val="28"/>
                <w:lang w:val="vi-VN"/>
              </w:rPr>
              <w:t>Mẹ con nhà nó còn ngồi đây kia.</w:t>
            </w:r>
          </w:p>
          <w:p w14:paraId="022F9FCB" w14:textId="1A707E88" w:rsidR="00E845F0" w:rsidRPr="004A7F4A" w:rsidRDefault="00E845F0" w:rsidP="00E8039F">
            <w:pPr>
              <w:ind w:right="-104"/>
              <w:rPr>
                <w:b/>
                <w:bCs/>
                <w:sz w:val="28"/>
              </w:rPr>
            </w:pPr>
            <w:r w:rsidRPr="004A7F4A">
              <w:rPr>
                <w:b/>
                <w:color w:val="000000" w:themeColor="text1"/>
                <w:sz w:val="28"/>
                <w:lang w:val="vi-VN"/>
              </w:rPr>
              <w:t>Bài 2:</w:t>
            </w:r>
            <w:r w:rsidRPr="004A7F4A">
              <w:rPr>
                <w:color w:val="000000" w:themeColor="text1"/>
                <w:sz w:val="28"/>
                <w:lang w:val="vi-VN"/>
              </w:rPr>
              <w:t xml:space="preserve"> </w:t>
            </w:r>
            <w:r w:rsidR="00D77BDF">
              <w:rPr>
                <w:color w:val="000000" w:themeColor="text1"/>
                <w:sz w:val="28"/>
              </w:rPr>
              <w:t xml:space="preserve"> </w:t>
            </w:r>
            <w:r w:rsidRPr="004A7F4A">
              <w:rPr>
                <w:b/>
                <w:bCs/>
                <w:sz w:val="28"/>
              </w:rPr>
              <w:t>Con chuột tham lam</w:t>
            </w:r>
          </w:p>
          <w:p w14:paraId="7811DF99" w14:textId="77777777" w:rsidR="00E845F0" w:rsidRPr="004A7F4A" w:rsidRDefault="00E845F0" w:rsidP="00E8039F">
            <w:pPr>
              <w:pStyle w:val="NormalWeb"/>
              <w:spacing w:before="0" w:beforeAutospacing="0" w:after="0" w:afterAutospacing="0"/>
              <w:ind w:right="-104"/>
              <w:rPr>
                <w:sz w:val="28"/>
                <w:szCs w:val="28"/>
              </w:rPr>
            </w:pPr>
            <w:r w:rsidRPr="004A7F4A">
              <w:rPr>
                <w:sz w:val="28"/>
                <w:szCs w:val="28"/>
              </w:rPr>
              <w:t xml:space="preserve">Chuột ta gặm vách nhà. Một cái khe hở hiện ra. Chuột chui qua khe và tìm được rất nhiều thức ăn. Là một con chuột tham lam nên nó ăn nhiều quá, nhiều đến mức bụng </w:t>
            </w:r>
            <w:r w:rsidRPr="004A7F4A">
              <w:rPr>
                <w:rStyle w:val="Strong"/>
                <w:rFonts w:eastAsia="SimSun"/>
                <w:sz w:val="28"/>
                <w:szCs w:val="28"/>
              </w:rPr>
              <w:t xml:space="preserve">nó </w:t>
            </w:r>
            <w:r w:rsidRPr="004A7F4A">
              <w:rPr>
                <w:sz w:val="28"/>
                <w:szCs w:val="28"/>
              </w:rPr>
              <w:t xml:space="preserve">phình to ra. Đến sáng, chuột tìm đường trở về ổ, </w:t>
            </w:r>
            <w:r w:rsidRPr="004A7F4A">
              <w:rPr>
                <w:sz w:val="28"/>
                <w:szCs w:val="28"/>
              </w:rPr>
              <w:lastRenderedPageBreak/>
              <w:t xml:space="preserve">nhưng bụng to quá, </w:t>
            </w:r>
            <w:r w:rsidRPr="004A7F4A">
              <w:rPr>
                <w:rStyle w:val="Strong"/>
                <w:rFonts w:eastAsia="SimSun"/>
                <w:sz w:val="28"/>
                <w:szCs w:val="28"/>
              </w:rPr>
              <w:t xml:space="preserve">nó </w:t>
            </w:r>
            <w:r w:rsidRPr="004A7F4A">
              <w:rPr>
                <w:sz w:val="28"/>
                <w:szCs w:val="28"/>
              </w:rPr>
              <w:t>không sao lách qua khe hở được.</w:t>
            </w:r>
          </w:p>
          <w:p w14:paraId="60BBDAE8" w14:textId="77777777" w:rsidR="00E845F0" w:rsidRPr="004A7F4A" w:rsidRDefault="00E845F0" w:rsidP="00E8039F">
            <w:pPr>
              <w:ind w:right="-104"/>
              <w:rPr>
                <w:color w:val="000000" w:themeColor="text1"/>
                <w:sz w:val="28"/>
              </w:rPr>
            </w:pPr>
            <w:r w:rsidRPr="004A7F4A">
              <w:rPr>
                <w:color w:val="000000" w:themeColor="text1"/>
                <w:sz w:val="28"/>
              </w:rPr>
              <w:t xml:space="preserve">- HS lắng nghe, tiếp thu. </w:t>
            </w:r>
          </w:p>
          <w:p w14:paraId="21C9DD76" w14:textId="4DB6A254" w:rsidR="00E845F0" w:rsidRPr="00D77BDF" w:rsidRDefault="00E845F0" w:rsidP="00E8039F">
            <w:pPr>
              <w:ind w:right="-104"/>
              <w:rPr>
                <w:color w:val="000000" w:themeColor="text1"/>
                <w:sz w:val="28"/>
              </w:rPr>
            </w:pPr>
            <w:r w:rsidRPr="004A7F4A">
              <w:rPr>
                <w:color w:val="000000" w:themeColor="text1"/>
                <w:sz w:val="28"/>
                <w:lang w:val="vi-VN"/>
              </w:rPr>
              <w:t>- HS hoàn thành phần luyện viết (30</w:t>
            </w:r>
            <w:r w:rsidR="00D77BDF">
              <w:rPr>
                <w:color w:val="000000" w:themeColor="text1"/>
                <w:sz w:val="28"/>
              </w:rPr>
              <w:t>’</w:t>
            </w:r>
            <w:r w:rsidRPr="004A7F4A">
              <w:rPr>
                <w:color w:val="000000" w:themeColor="text1"/>
                <w:sz w:val="28"/>
                <w:lang w:val="vi-VN"/>
              </w:rPr>
              <w:t>)</w:t>
            </w:r>
          </w:p>
          <w:p w14:paraId="5841AFEA"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xung phong báo cáo kết quả.</w:t>
            </w:r>
          </w:p>
          <w:p w14:paraId="6B0678C0" w14:textId="77777777" w:rsidR="00E845F0" w:rsidRPr="004A7F4A" w:rsidRDefault="00E845F0" w:rsidP="00E8039F">
            <w:pPr>
              <w:widowControl w:val="0"/>
              <w:numPr>
                <w:ilvl w:val="0"/>
                <w:numId w:val="60"/>
              </w:numPr>
              <w:ind w:right="-104"/>
              <w:rPr>
                <w:sz w:val="28"/>
                <w:lang w:val="vi-VN"/>
              </w:rPr>
            </w:pPr>
            <w:r w:rsidRPr="004A7F4A">
              <w:rPr>
                <w:sz w:val="28"/>
                <w:lang w:val="vi-VN"/>
              </w:rPr>
              <w:t xml:space="preserve">Người con trai thấy cuộc sống ở đây tuy nghèo khổ nhưng cuộc sống của họ rất phong phú, giản dị và gần gũi với thiên nhiên. </w:t>
            </w:r>
          </w:p>
          <w:p w14:paraId="7253484C" w14:textId="77777777" w:rsidR="00E845F0" w:rsidRPr="004A7F4A" w:rsidRDefault="00E845F0" w:rsidP="00E8039F">
            <w:pPr>
              <w:widowControl w:val="0"/>
              <w:numPr>
                <w:ilvl w:val="0"/>
                <w:numId w:val="60"/>
              </w:numPr>
              <w:ind w:right="-104"/>
              <w:rPr>
                <w:color w:val="000000" w:themeColor="text1"/>
                <w:sz w:val="28"/>
                <w:lang w:val="vi-VN"/>
              </w:rPr>
            </w:pPr>
            <w:r w:rsidRPr="004A7F4A">
              <w:rPr>
                <w:sz w:val="28"/>
                <w:lang w:val="vi-VN"/>
              </w:rPr>
              <w:t>Từ câu chuyện trên, c</w:t>
            </w:r>
            <w:r w:rsidRPr="004A7F4A">
              <w:rPr>
                <w:rFonts w:eastAsia="SimSun"/>
                <w:color w:val="333333"/>
                <w:sz w:val="28"/>
                <w:shd w:val="clear" w:color="auto" w:fill="FFFFFF"/>
                <w:lang w:val="vi-VN"/>
              </w:rPr>
              <w:t xml:space="preserve">âu trả lời của người con cho thấy, trong quan niệm của cậu, gia đình cậu mới thật sự là người nghèo khó; còn gia đình người nông dân là những người giàu có. Nguyên nhân sự khác nhau giữa người cha và người con là do cách nhìn nhận sự vật, hiện tượng khác nhau. </w:t>
            </w:r>
            <w:r w:rsidRPr="004A7F4A">
              <w:rPr>
                <w:rFonts w:eastAsia="SimSun"/>
                <w:color w:val="333333"/>
                <w:sz w:val="28"/>
                <w:shd w:val="clear" w:color="auto" w:fill="FFFFFF"/>
              </w:rPr>
              <w:t>….</w:t>
            </w:r>
          </w:p>
          <w:p w14:paraId="000970D7" w14:textId="77777777" w:rsidR="00E845F0" w:rsidRPr="004A7F4A" w:rsidRDefault="00E845F0" w:rsidP="00E8039F">
            <w:pPr>
              <w:ind w:right="-104"/>
              <w:rPr>
                <w:color w:val="000000" w:themeColor="text1"/>
                <w:sz w:val="28"/>
              </w:rPr>
            </w:pPr>
            <w:r w:rsidRPr="004A7F4A">
              <w:rPr>
                <w:color w:val="000000" w:themeColor="text1"/>
                <w:sz w:val="28"/>
              </w:rPr>
              <w:t>- HS lắng nghe, chữa bài.</w:t>
            </w:r>
          </w:p>
          <w:p w14:paraId="053AAADF" w14:textId="77777777" w:rsidR="00E845F0" w:rsidRPr="004A7F4A" w:rsidRDefault="00E845F0" w:rsidP="00E8039F">
            <w:pPr>
              <w:ind w:right="-104"/>
              <w:rPr>
                <w:color w:val="000000" w:themeColor="text1"/>
                <w:sz w:val="28"/>
                <w:lang w:val="vi-VN"/>
              </w:rPr>
            </w:pPr>
          </w:p>
          <w:p w14:paraId="36B9DA6C"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tiếp thu.</w:t>
            </w:r>
          </w:p>
          <w:p w14:paraId="12FD2537" w14:textId="77777777" w:rsidR="00E845F0" w:rsidRPr="004A7F4A" w:rsidRDefault="00E845F0" w:rsidP="00E8039F">
            <w:pPr>
              <w:ind w:right="-104"/>
              <w:rPr>
                <w:color w:val="000000" w:themeColor="text1"/>
                <w:sz w:val="28"/>
                <w:lang w:val="vi-VN"/>
              </w:rPr>
            </w:pPr>
          </w:p>
          <w:p w14:paraId="1489774A" w14:textId="77777777" w:rsidR="00E845F0" w:rsidRPr="004A7F4A" w:rsidRDefault="00E845F0" w:rsidP="00E8039F">
            <w:pPr>
              <w:ind w:right="-104"/>
              <w:rPr>
                <w:color w:val="000000" w:themeColor="text1"/>
                <w:sz w:val="28"/>
              </w:rPr>
            </w:pPr>
            <w:r w:rsidRPr="004A7F4A">
              <w:rPr>
                <w:color w:val="000000" w:themeColor="text1"/>
                <w:sz w:val="28"/>
              </w:rPr>
              <w:t>- HS lắng nghe, tiếp thu.</w:t>
            </w:r>
          </w:p>
          <w:p w14:paraId="78B21038" w14:textId="77777777" w:rsidR="00E845F0" w:rsidRPr="004A7F4A" w:rsidRDefault="00E845F0" w:rsidP="00E8039F">
            <w:pPr>
              <w:ind w:right="-104"/>
              <w:rPr>
                <w:color w:val="000000" w:themeColor="text1"/>
                <w:sz w:val="28"/>
                <w:lang w:val="vi-VN"/>
              </w:rPr>
            </w:pPr>
            <w:r w:rsidRPr="004A7F4A">
              <w:rPr>
                <w:color w:val="000000" w:themeColor="text1"/>
                <w:sz w:val="28"/>
                <w:lang w:val="vi-VN"/>
              </w:rPr>
              <w:t>- HS lắng nghe, thực hiện.</w:t>
            </w:r>
          </w:p>
        </w:tc>
      </w:tr>
    </w:tbl>
    <w:p w14:paraId="1C58F562" w14:textId="77777777" w:rsidR="00333CE5" w:rsidRPr="004A7F4A" w:rsidRDefault="00333CE5" w:rsidP="00333CE5">
      <w:pPr>
        <w:rPr>
          <w:lang w:val="nl-NL"/>
        </w:rPr>
      </w:pPr>
      <w:r w:rsidRPr="004A7F4A">
        <w:rPr>
          <w:b/>
          <w:noProof/>
        </w:rPr>
        <w:lastRenderedPageBreak/>
        <mc:AlternateContent>
          <mc:Choice Requires="wps">
            <w:drawing>
              <wp:anchor distT="0" distB="0" distL="114300" distR="114300" simplePos="0" relativeHeight="251685888" behindDoc="0" locked="0" layoutInCell="1" allowOverlap="1" wp14:anchorId="1BCA8460" wp14:editId="43450D33">
                <wp:simplePos x="0" y="0"/>
                <wp:positionH relativeFrom="column">
                  <wp:posOffset>1670685</wp:posOffset>
                </wp:positionH>
                <wp:positionV relativeFrom="paragraph">
                  <wp:posOffset>140970</wp:posOffset>
                </wp:positionV>
                <wp:extent cx="2605405" cy="0"/>
                <wp:effectExtent l="9525" t="5715" r="13970" b="13335"/>
                <wp:wrapNone/>
                <wp:docPr id="1080017403" name="Straight Arrow Connector 1080017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F007D" id="Straight Arrow Connector 1080017403" o:spid="_x0000_s1026" type="#_x0000_t32" style="position:absolute;margin-left:131.55pt;margin-top:11.1pt;width:205.1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48B1B6DB" w14:textId="36FBF059" w:rsidR="00803E0E" w:rsidRPr="004A7F4A" w:rsidRDefault="00803E0E" w:rsidP="00803E0E">
      <w:pPr>
        <w:spacing w:line="288" w:lineRule="auto"/>
        <w:rPr>
          <w:b/>
          <w:lang w:val="pt-BR"/>
        </w:rPr>
      </w:pPr>
      <w:r w:rsidRPr="004A7F4A">
        <w:rPr>
          <w:b/>
          <w:lang w:val="pt-BR"/>
        </w:rPr>
        <w:t xml:space="preserve">Tiết </w:t>
      </w:r>
      <w:r w:rsidR="00333CE5" w:rsidRPr="004A7F4A">
        <w:rPr>
          <w:b/>
          <w:lang w:val="pt-BR"/>
        </w:rPr>
        <w:t>7</w:t>
      </w:r>
      <w:r w:rsidRPr="004A7F4A">
        <w:rPr>
          <w:b/>
          <w:lang w:val="pt-BR"/>
        </w:rPr>
        <w:t xml:space="preserve">                             HOẠT ĐỘNG TRẢI NGHIỆM</w:t>
      </w:r>
    </w:p>
    <w:p w14:paraId="15758D59" w14:textId="77777777" w:rsidR="000702A9" w:rsidRPr="004A7F4A" w:rsidRDefault="000702A9" w:rsidP="000702A9">
      <w:pPr>
        <w:ind w:left="720" w:hanging="720"/>
        <w:jc w:val="center"/>
        <w:rPr>
          <w:b/>
          <w:bCs/>
          <w:lang w:val="nl-NL"/>
        </w:rPr>
      </w:pPr>
      <w:r w:rsidRPr="004A7F4A">
        <w:rPr>
          <w:b/>
          <w:bCs/>
          <w:lang w:val="nl-NL"/>
        </w:rPr>
        <w:t>Sinh hoạt chủ đề: Thể hiện cảm xúc phù hợp</w:t>
      </w:r>
    </w:p>
    <w:p w14:paraId="26E5CAAA" w14:textId="371430CD" w:rsidR="000702A9" w:rsidRPr="004A7F4A" w:rsidRDefault="000702A9" w:rsidP="00E4343F">
      <w:pPr>
        <w:ind w:firstLine="540"/>
        <w:rPr>
          <w:b/>
          <w:bCs/>
          <w:lang w:val="nl-NL"/>
        </w:rPr>
      </w:pPr>
      <w:r w:rsidRPr="004A7F4A">
        <w:rPr>
          <w:b/>
          <w:bCs/>
          <w:lang w:val="nl-NL"/>
        </w:rPr>
        <w:t>I. YÊU CẦU CẦN ĐẠT</w:t>
      </w:r>
    </w:p>
    <w:p w14:paraId="589CAF27" w14:textId="77777777" w:rsidR="000702A9" w:rsidRPr="004A7F4A" w:rsidRDefault="000702A9" w:rsidP="00E4343F">
      <w:pPr>
        <w:ind w:firstLine="540"/>
        <w:jc w:val="both"/>
        <w:rPr>
          <w:b/>
          <w:lang w:val="nl-NL"/>
        </w:rPr>
      </w:pPr>
      <w:r w:rsidRPr="004A7F4A">
        <w:rPr>
          <w:b/>
          <w:lang w:val="nl-NL"/>
        </w:rPr>
        <w:t xml:space="preserve">1. Kiến thức, kĩ năng: </w:t>
      </w:r>
    </w:p>
    <w:p w14:paraId="0DF84B61" w14:textId="77777777" w:rsidR="000702A9" w:rsidRPr="004A7F4A" w:rsidRDefault="000702A9" w:rsidP="00E4343F">
      <w:pPr>
        <w:autoSpaceDE w:val="0"/>
        <w:autoSpaceDN w:val="0"/>
        <w:adjustRightInd w:val="0"/>
        <w:ind w:firstLine="540"/>
        <w:jc w:val="both"/>
        <w:rPr>
          <w:lang w:val="nl-NL"/>
        </w:rPr>
      </w:pPr>
      <w:r w:rsidRPr="004A7F4A">
        <w:rPr>
          <w:lang w:val="nl-NL"/>
        </w:rPr>
        <w:t>- HS biết chía sẻ những khoảnh khắc trong các năm học đã qua của mình theo thời gian từ lớp 1 đến lớp 4.</w:t>
      </w:r>
    </w:p>
    <w:p w14:paraId="09708469" w14:textId="77777777" w:rsidR="000702A9" w:rsidRPr="004A7F4A" w:rsidRDefault="000702A9" w:rsidP="00E4343F">
      <w:pPr>
        <w:autoSpaceDE w:val="0"/>
        <w:autoSpaceDN w:val="0"/>
        <w:adjustRightInd w:val="0"/>
        <w:ind w:firstLine="540"/>
        <w:jc w:val="both"/>
      </w:pPr>
      <w:r w:rsidRPr="004A7F4A">
        <w:rPr>
          <w:lang w:val="nl-NL"/>
        </w:rPr>
        <w:lastRenderedPageBreak/>
        <w:t>- HS thể hiện được cảm xúc của bản thân về những khoảnh khắc đã chia sẻ, về những tình huống của bài học.</w:t>
      </w:r>
    </w:p>
    <w:p w14:paraId="3C945E27" w14:textId="77777777" w:rsidR="000702A9" w:rsidRPr="004A7F4A" w:rsidRDefault="000702A9" w:rsidP="00E4343F">
      <w:pPr>
        <w:autoSpaceDE w:val="0"/>
        <w:autoSpaceDN w:val="0"/>
        <w:adjustRightInd w:val="0"/>
        <w:ind w:firstLine="540"/>
        <w:jc w:val="both"/>
      </w:pPr>
      <w:r w:rsidRPr="004A7F4A">
        <w:t>- HS biết đề xuất cách thể hiện cảm xúc, cân bằng cảm xúc phù hợp theo tình huống góp phần phát triển năng lực ngôn ngữ.</w:t>
      </w:r>
    </w:p>
    <w:p w14:paraId="22ECC5E0" w14:textId="77777777" w:rsidR="000702A9" w:rsidRPr="004A7F4A" w:rsidRDefault="000702A9" w:rsidP="00E4343F">
      <w:pPr>
        <w:ind w:firstLine="540"/>
        <w:jc w:val="both"/>
        <w:rPr>
          <w:b/>
        </w:rPr>
      </w:pPr>
      <w:r w:rsidRPr="004A7F4A">
        <w:rPr>
          <w:b/>
        </w:rPr>
        <w:t>2. Năng lực:</w:t>
      </w:r>
    </w:p>
    <w:p w14:paraId="706FF5B1" w14:textId="77777777" w:rsidR="000702A9" w:rsidRPr="004A7F4A" w:rsidRDefault="000702A9" w:rsidP="00E4343F">
      <w:pPr>
        <w:ind w:firstLine="540"/>
        <w:jc w:val="both"/>
      </w:pPr>
      <w:r w:rsidRPr="004A7F4A">
        <w:t xml:space="preserve">- Năng lực tự chủ, tự học: Biết nhận diện sự thay đổi của bản thân thông qua các tư liệu, các sản phẩm được lưu giữ. </w:t>
      </w:r>
    </w:p>
    <w:p w14:paraId="123186E8" w14:textId="77777777" w:rsidR="000702A9" w:rsidRPr="004A7F4A" w:rsidRDefault="000702A9" w:rsidP="00E4343F">
      <w:pPr>
        <w:ind w:firstLine="540"/>
        <w:jc w:val="both"/>
      </w:pPr>
      <w:r w:rsidRPr="004A7F4A">
        <w:t xml:space="preserve">- Năng lực giải quyết vấn đề và sáng tạo: Có khả năng kiểm soát cảm xúc của bản thân </w:t>
      </w:r>
    </w:p>
    <w:p w14:paraId="111132A6" w14:textId="77777777" w:rsidR="000702A9" w:rsidRPr="004A7F4A" w:rsidRDefault="000702A9" w:rsidP="00E4343F">
      <w:pPr>
        <w:ind w:firstLine="540"/>
        <w:jc w:val="both"/>
      </w:pPr>
      <w:r w:rsidRPr="004A7F4A">
        <w:t>- Năng lực giao tiếp và hợp tác: Biết trao đổi, góp ý cùng bạn trong giao tiếp.</w:t>
      </w:r>
    </w:p>
    <w:p w14:paraId="5BD0BEE7" w14:textId="77777777" w:rsidR="000702A9" w:rsidRPr="004A7F4A" w:rsidRDefault="000702A9" w:rsidP="00E4343F">
      <w:pPr>
        <w:ind w:firstLine="540"/>
        <w:jc w:val="both"/>
        <w:rPr>
          <w:b/>
        </w:rPr>
      </w:pPr>
      <w:r w:rsidRPr="004A7F4A">
        <w:rPr>
          <w:b/>
        </w:rPr>
        <w:t>3. Phẩm chất.</w:t>
      </w:r>
    </w:p>
    <w:p w14:paraId="72389163" w14:textId="77777777" w:rsidR="000702A9" w:rsidRPr="004A7F4A" w:rsidRDefault="000702A9" w:rsidP="00E4343F">
      <w:pPr>
        <w:ind w:firstLine="540"/>
        <w:jc w:val="both"/>
      </w:pPr>
      <w:r w:rsidRPr="004A7F4A">
        <w:t>- Phẩm chất nhân ái: Tôn trọng bạn, yêu quý và chia sẻ cảm xúc của bạn.</w:t>
      </w:r>
    </w:p>
    <w:p w14:paraId="7F2E6B43" w14:textId="77777777" w:rsidR="000702A9" w:rsidRPr="004A7F4A" w:rsidRDefault="000702A9" w:rsidP="00E4343F">
      <w:pPr>
        <w:ind w:firstLine="540"/>
        <w:jc w:val="both"/>
      </w:pPr>
      <w:r w:rsidRPr="004A7F4A">
        <w:t>- Phẩm chất chăm chỉ: Có tinh thần chăm chỉ trong sinh hoạt.</w:t>
      </w:r>
    </w:p>
    <w:p w14:paraId="32D5E38D" w14:textId="77777777" w:rsidR="000702A9" w:rsidRPr="004A7F4A" w:rsidRDefault="000702A9" w:rsidP="00E4343F">
      <w:pPr>
        <w:ind w:firstLine="540"/>
        <w:jc w:val="both"/>
      </w:pPr>
      <w:r w:rsidRPr="004A7F4A">
        <w:t>- Phẩm chất trách nhiệm: Có ý thức tôn trọng tập thể, tôn trọng bạn.</w:t>
      </w:r>
    </w:p>
    <w:p w14:paraId="52875597" w14:textId="7E03BD4E" w:rsidR="000702A9" w:rsidRPr="004A7F4A" w:rsidRDefault="000702A9" w:rsidP="00E4343F">
      <w:pPr>
        <w:ind w:firstLine="540"/>
        <w:jc w:val="both"/>
        <w:rPr>
          <w:b/>
        </w:rPr>
      </w:pPr>
      <w:r w:rsidRPr="004A7F4A">
        <w:rPr>
          <w:b/>
        </w:rPr>
        <w:t xml:space="preserve">II. </w:t>
      </w:r>
      <w:r w:rsidR="00E4343F">
        <w:rPr>
          <w:b/>
        </w:rPr>
        <w:t>ĐỒ DÙNG DẠY HỌC</w:t>
      </w:r>
      <w:r w:rsidRPr="004A7F4A">
        <w:rPr>
          <w:b/>
        </w:rPr>
        <w:t xml:space="preserve"> </w:t>
      </w:r>
    </w:p>
    <w:p w14:paraId="2CEB52A1" w14:textId="0ADC9E4E" w:rsidR="000702A9" w:rsidRPr="004A7F4A" w:rsidRDefault="00E4343F" w:rsidP="00E4343F">
      <w:pPr>
        <w:ind w:firstLine="540"/>
        <w:jc w:val="both"/>
      </w:pPr>
      <w:r>
        <w:t>-</w:t>
      </w:r>
      <w:r w:rsidRPr="00E4343F">
        <w:rPr>
          <w:b/>
          <w:bCs/>
        </w:rPr>
        <w:t xml:space="preserve"> GV</w:t>
      </w:r>
      <w:r>
        <w:t xml:space="preserve">: </w:t>
      </w:r>
      <w:r w:rsidR="000702A9" w:rsidRPr="004A7F4A">
        <w:t>Trong lớp học, bàn ghế kê theo dãy hoặc theo nhóm.</w:t>
      </w:r>
    </w:p>
    <w:p w14:paraId="730D2D8A" w14:textId="06E89E1A" w:rsidR="000702A9" w:rsidRPr="004A7F4A" w:rsidRDefault="00E4343F" w:rsidP="00E4343F">
      <w:pPr>
        <w:ind w:firstLine="540"/>
        <w:jc w:val="both"/>
        <w:outlineLvl w:val="0"/>
        <w:rPr>
          <w:bCs/>
          <w:lang w:val="nl-NL"/>
        </w:rPr>
      </w:pPr>
      <w:r>
        <w:rPr>
          <w:bCs/>
          <w:lang w:val="nl-NL"/>
        </w:rPr>
        <w:t>-</w:t>
      </w:r>
      <w:r w:rsidR="000702A9" w:rsidRPr="004A7F4A">
        <w:rPr>
          <w:bCs/>
          <w:lang w:val="nl-NL"/>
        </w:rPr>
        <w:t xml:space="preserve"> Hình ảnh tập thể lớp những năm học đã qua.</w:t>
      </w:r>
    </w:p>
    <w:p w14:paraId="5B98FD5E" w14:textId="67CF2BD5" w:rsidR="000702A9" w:rsidRPr="004A7F4A" w:rsidRDefault="00E4343F" w:rsidP="00E4343F">
      <w:pPr>
        <w:ind w:firstLine="540"/>
        <w:jc w:val="both"/>
        <w:outlineLvl w:val="0"/>
        <w:rPr>
          <w:bCs/>
          <w:lang w:val="nl-NL"/>
        </w:rPr>
      </w:pPr>
      <w:r>
        <w:rPr>
          <w:bCs/>
          <w:lang w:val="nl-NL"/>
        </w:rPr>
        <w:t>-</w:t>
      </w:r>
      <w:r w:rsidR="000702A9" w:rsidRPr="004A7F4A">
        <w:rPr>
          <w:bCs/>
          <w:lang w:val="nl-NL"/>
        </w:rPr>
        <w:t xml:space="preserve"> Một số tình huống của HS trong những năm học trước.</w:t>
      </w:r>
    </w:p>
    <w:p w14:paraId="67AEB917" w14:textId="69511FAB" w:rsidR="000702A9" w:rsidRPr="004A7F4A" w:rsidRDefault="000702A9" w:rsidP="00E4343F">
      <w:pPr>
        <w:ind w:firstLine="540"/>
        <w:jc w:val="both"/>
        <w:outlineLvl w:val="0"/>
        <w:rPr>
          <w:bCs/>
          <w:lang w:val="nl-NL"/>
        </w:rPr>
      </w:pPr>
      <w:r w:rsidRPr="00E4343F">
        <w:rPr>
          <w:b/>
          <w:color w:val="000000" w:themeColor="text1"/>
          <w:lang w:val="nl-NL"/>
        </w:rPr>
        <w:t>- HS:</w:t>
      </w:r>
      <w:r w:rsidRPr="004A7F4A">
        <w:rPr>
          <w:bCs/>
          <w:lang w:val="nl-NL"/>
        </w:rPr>
        <w:t xml:space="preserve"> Những kỉ niệm, khoảnh khắc đáng nhớ từ lớp 1 đến lớp 4. Giấy A4, bút màu.</w:t>
      </w:r>
    </w:p>
    <w:p w14:paraId="34FFA23D" w14:textId="3CEB7F39" w:rsidR="000702A9" w:rsidRPr="004A7F4A" w:rsidRDefault="00E4343F" w:rsidP="00E4343F">
      <w:pPr>
        <w:ind w:firstLine="540"/>
        <w:jc w:val="both"/>
        <w:outlineLvl w:val="0"/>
        <w:rPr>
          <w:b/>
          <w:bCs/>
          <w:lang w:val="nl-NL"/>
        </w:rPr>
      </w:pPr>
      <w:r w:rsidRPr="004A7F4A">
        <w:rPr>
          <w:b/>
        </w:rPr>
        <w:t xml:space="preserve">III. </w:t>
      </w:r>
      <w:r w:rsidR="000702A9" w:rsidRPr="004A7F4A">
        <w:rPr>
          <w:b/>
          <w:bCs/>
          <w:lang w:val="nl-NL"/>
        </w:rPr>
        <w:t>CÁC HOẠT ĐỘNG</w:t>
      </w:r>
      <w:r>
        <w:rPr>
          <w:b/>
          <w:bCs/>
          <w:lang w:val="nl-NL"/>
        </w:rPr>
        <w:t xml:space="preserve"> DẠY HỌC</w:t>
      </w:r>
    </w:p>
    <w:tbl>
      <w:tblPr>
        <w:tblStyle w:val="TableGrid"/>
        <w:tblW w:w="9895" w:type="dxa"/>
        <w:tblLayout w:type="fixed"/>
        <w:tblLook w:val="04A0" w:firstRow="1" w:lastRow="0" w:firstColumn="1" w:lastColumn="0" w:noHBand="0" w:noVBand="1"/>
      </w:tblPr>
      <w:tblGrid>
        <w:gridCol w:w="5125"/>
        <w:gridCol w:w="4770"/>
      </w:tblGrid>
      <w:tr w:rsidR="000702A9" w:rsidRPr="004A7F4A" w14:paraId="7EC5FAFE" w14:textId="77777777" w:rsidTr="00970B47">
        <w:trPr>
          <w:trHeight w:val="323"/>
        </w:trPr>
        <w:tc>
          <w:tcPr>
            <w:tcW w:w="5125" w:type="dxa"/>
            <w:tcBorders>
              <w:bottom w:val="single" w:sz="4" w:space="0" w:color="auto"/>
            </w:tcBorders>
            <w:vAlign w:val="center"/>
          </w:tcPr>
          <w:p w14:paraId="4DFFD3CD" w14:textId="77777777" w:rsidR="000702A9" w:rsidRPr="004A7F4A" w:rsidRDefault="000702A9" w:rsidP="00373F23">
            <w:pPr>
              <w:jc w:val="center"/>
              <w:rPr>
                <w:b/>
                <w:sz w:val="28"/>
              </w:rPr>
            </w:pPr>
            <w:r w:rsidRPr="004A7F4A">
              <w:rPr>
                <w:b/>
                <w:sz w:val="28"/>
              </w:rPr>
              <w:t>Hoạt động của GV</w:t>
            </w:r>
          </w:p>
        </w:tc>
        <w:tc>
          <w:tcPr>
            <w:tcW w:w="4770" w:type="dxa"/>
            <w:tcBorders>
              <w:bottom w:val="single" w:sz="4" w:space="0" w:color="auto"/>
            </w:tcBorders>
            <w:vAlign w:val="center"/>
          </w:tcPr>
          <w:p w14:paraId="6A6D50E9" w14:textId="77777777" w:rsidR="000702A9" w:rsidRPr="004A7F4A" w:rsidRDefault="000702A9" w:rsidP="00373F23">
            <w:pPr>
              <w:jc w:val="center"/>
              <w:rPr>
                <w:b/>
                <w:sz w:val="28"/>
              </w:rPr>
            </w:pPr>
            <w:r w:rsidRPr="004A7F4A">
              <w:rPr>
                <w:b/>
                <w:sz w:val="28"/>
              </w:rPr>
              <w:t>Hoạt động của HS</w:t>
            </w:r>
          </w:p>
        </w:tc>
      </w:tr>
      <w:tr w:rsidR="000702A9" w:rsidRPr="004A7F4A" w14:paraId="145F6BEB" w14:textId="77777777" w:rsidTr="00970B47">
        <w:trPr>
          <w:trHeight w:val="3236"/>
        </w:trPr>
        <w:tc>
          <w:tcPr>
            <w:tcW w:w="5125" w:type="dxa"/>
            <w:tcBorders>
              <w:top w:val="single" w:sz="4" w:space="0" w:color="auto"/>
              <w:left w:val="single" w:sz="4" w:space="0" w:color="auto"/>
              <w:bottom w:val="nil"/>
              <w:right w:val="single" w:sz="4" w:space="0" w:color="auto"/>
            </w:tcBorders>
          </w:tcPr>
          <w:p w14:paraId="0C3AE840" w14:textId="3EDE261F" w:rsidR="000702A9" w:rsidRPr="004A7F4A" w:rsidRDefault="000702A9" w:rsidP="00E4343F">
            <w:pPr>
              <w:rPr>
                <w:b/>
                <w:sz w:val="28"/>
              </w:rPr>
            </w:pPr>
            <w:r w:rsidRPr="004A7F4A">
              <w:rPr>
                <w:b/>
                <w:sz w:val="28"/>
              </w:rPr>
              <w:t>1. Khởi động</w:t>
            </w:r>
            <w:r w:rsidR="00E4343F">
              <w:rPr>
                <w:b/>
                <w:sz w:val="28"/>
              </w:rPr>
              <w:t>, kết nối:</w:t>
            </w:r>
          </w:p>
          <w:p w14:paraId="4AEC8A09" w14:textId="77777777" w:rsidR="000702A9" w:rsidRPr="004A7F4A" w:rsidRDefault="000702A9" w:rsidP="00E4343F">
            <w:pPr>
              <w:rPr>
                <w:sz w:val="28"/>
              </w:rPr>
            </w:pPr>
            <w:r w:rsidRPr="004A7F4A">
              <w:rPr>
                <w:b/>
                <w:bCs/>
                <w:sz w:val="28"/>
              </w:rPr>
              <w:t xml:space="preserve">a. Mục tiêu: </w:t>
            </w:r>
            <w:r w:rsidRPr="004A7F4A">
              <w:rPr>
                <w:sz w:val="28"/>
              </w:rPr>
              <w:t>Tạo cảm giác vui tươi, dẫn dắt, gợi mở HS bước vào hoạt động khám phá chủ đề.</w:t>
            </w:r>
          </w:p>
          <w:p w14:paraId="6F784A3E" w14:textId="66B8516B" w:rsidR="000702A9" w:rsidRPr="004A7F4A" w:rsidRDefault="000702A9" w:rsidP="00E4343F">
            <w:pPr>
              <w:rPr>
                <w:b/>
                <w:sz w:val="28"/>
              </w:rPr>
            </w:pPr>
            <w:r w:rsidRPr="00E4343F">
              <w:rPr>
                <w:b/>
                <w:bCs/>
                <w:sz w:val="28"/>
              </w:rPr>
              <w:t>b</w:t>
            </w:r>
            <w:r w:rsidRPr="004A7F4A">
              <w:rPr>
                <w:sz w:val="28"/>
              </w:rPr>
              <w:t>.</w:t>
            </w:r>
            <w:r w:rsidR="00E4343F">
              <w:rPr>
                <w:sz w:val="28"/>
              </w:rPr>
              <w:t xml:space="preserve"> </w:t>
            </w:r>
            <w:r w:rsidR="00E4343F">
              <w:rPr>
                <w:b/>
                <w:sz w:val="28"/>
              </w:rPr>
              <w:t>Cách tiến hành</w:t>
            </w:r>
            <w:r w:rsidRPr="004A7F4A">
              <w:rPr>
                <w:b/>
                <w:sz w:val="28"/>
              </w:rPr>
              <w:t>.</w:t>
            </w:r>
          </w:p>
          <w:p w14:paraId="74C51798" w14:textId="77777777" w:rsidR="000702A9" w:rsidRPr="004A7F4A" w:rsidRDefault="000702A9" w:rsidP="00E4343F">
            <w:pPr>
              <w:rPr>
                <w:sz w:val="28"/>
              </w:rPr>
            </w:pPr>
            <w:r w:rsidRPr="004A7F4A">
              <w:rPr>
                <w:sz w:val="28"/>
              </w:rPr>
              <w:t>- GV cho HS nghe một đoạn nhạc.</w:t>
            </w:r>
          </w:p>
          <w:p w14:paraId="482711C9" w14:textId="0046B463" w:rsidR="000702A9" w:rsidRPr="004A7F4A" w:rsidRDefault="000702A9" w:rsidP="00E4343F">
            <w:pPr>
              <w:rPr>
                <w:sz w:val="28"/>
              </w:rPr>
            </w:pPr>
            <w:r w:rsidRPr="004A7F4A">
              <w:rPr>
                <w:sz w:val="28"/>
              </w:rPr>
              <w:t>- GV yêu cầu HS nếu cảm xúc sau khi nghe</w:t>
            </w:r>
          </w:p>
          <w:p w14:paraId="1DE237B2" w14:textId="77777777" w:rsidR="000702A9" w:rsidRPr="004A7F4A" w:rsidRDefault="000702A9" w:rsidP="00E4343F">
            <w:pPr>
              <w:rPr>
                <w:sz w:val="28"/>
              </w:rPr>
            </w:pPr>
            <w:r w:rsidRPr="004A7F4A">
              <w:rPr>
                <w:sz w:val="28"/>
              </w:rPr>
              <w:t>- GV đặt câu hỏi gợi ý để HS nêu cảm xúc:</w:t>
            </w:r>
          </w:p>
          <w:p w14:paraId="0A7F5BD1" w14:textId="77777777" w:rsidR="000702A9" w:rsidRPr="004A7F4A" w:rsidRDefault="000702A9" w:rsidP="00E4343F">
            <w:pPr>
              <w:rPr>
                <w:sz w:val="28"/>
              </w:rPr>
            </w:pPr>
            <w:r w:rsidRPr="004A7F4A">
              <w:rPr>
                <w:sz w:val="28"/>
              </w:rPr>
              <w:t>+ Em cảm thấy nhịp điệu trong bản nhạc có gì thay đổi không? (Nhanh hay chậm? Hay từ nhanh chuyển sang chậm?)</w:t>
            </w:r>
          </w:p>
          <w:p w14:paraId="52F22496" w14:textId="77777777" w:rsidR="000702A9" w:rsidRPr="004A7F4A" w:rsidRDefault="000702A9" w:rsidP="00E4343F">
            <w:pPr>
              <w:rPr>
                <w:sz w:val="28"/>
              </w:rPr>
            </w:pPr>
            <w:r w:rsidRPr="004A7F4A">
              <w:rPr>
                <w:sz w:val="28"/>
              </w:rPr>
              <w:t>+ Em thấy đoạn nhạc chuyển tải được cảm xúc nào của con người?</w:t>
            </w:r>
          </w:p>
          <w:p w14:paraId="2E726928" w14:textId="77777777" w:rsidR="000702A9" w:rsidRPr="004A7F4A" w:rsidRDefault="000702A9" w:rsidP="00E4343F">
            <w:pPr>
              <w:rPr>
                <w:sz w:val="28"/>
              </w:rPr>
            </w:pPr>
            <w:r w:rsidRPr="004A7F4A">
              <w:rPr>
                <w:sz w:val="28"/>
              </w:rPr>
              <w:t>+ Cảm xúc của em như thế nào khi nghe xong đoạn nhạc?</w:t>
            </w:r>
          </w:p>
          <w:p w14:paraId="7638F520" w14:textId="77777777" w:rsidR="000702A9" w:rsidRPr="004A7F4A" w:rsidRDefault="000702A9" w:rsidP="00E4343F">
            <w:pPr>
              <w:rPr>
                <w:sz w:val="28"/>
              </w:rPr>
            </w:pPr>
            <w:r w:rsidRPr="004A7F4A">
              <w:rPr>
                <w:sz w:val="28"/>
              </w:rPr>
              <w:t xml:space="preserve">- Dẫn dắt vào chủ đề: Mỗi người đều có những cảm xúc khác nhau trước một vấn đề nào đó và sẽ biết cách thể hiện cảm xúc của bản thân qua lời nói, hành động, thái độ, cả chỉ. Chúng ta sẽ cùng nau tìm hiểu </w:t>
            </w:r>
            <w:r w:rsidRPr="004A7F4A">
              <w:rPr>
                <w:sz w:val="28"/>
              </w:rPr>
              <w:lastRenderedPageBreak/>
              <w:t>biểu hiện cảm xúc của mình và mọi người xung quanh.!</w:t>
            </w:r>
          </w:p>
        </w:tc>
        <w:tc>
          <w:tcPr>
            <w:tcW w:w="4770" w:type="dxa"/>
            <w:tcBorders>
              <w:top w:val="single" w:sz="4" w:space="0" w:color="auto"/>
              <w:left w:val="single" w:sz="4" w:space="0" w:color="auto"/>
              <w:bottom w:val="nil"/>
              <w:right w:val="single" w:sz="4" w:space="0" w:color="auto"/>
            </w:tcBorders>
          </w:tcPr>
          <w:p w14:paraId="0220C56A" w14:textId="77777777" w:rsidR="000702A9" w:rsidRPr="004A7F4A" w:rsidRDefault="000702A9" w:rsidP="00E4343F">
            <w:pPr>
              <w:rPr>
                <w:sz w:val="28"/>
              </w:rPr>
            </w:pPr>
          </w:p>
          <w:p w14:paraId="3E421F7E" w14:textId="77777777" w:rsidR="000702A9" w:rsidRPr="004A7F4A" w:rsidRDefault="000702A9" w:rsidP="00E4343F">
            <w:pPr>
              <w:rPr>
                <w:sz w:val="28"/>
              </w:rPr>
            </w:pPr>
          </w:p>
          <w:p w14:paraId="09BEF028" w14:textId="77777777" w:rsidR="000702A9" w:rsidRPr="004A7F4A" w:rsidRDefault="000702A9" w:rsidP="00E4343F">
            <w:pPr>
              <w:rPr>
                <w:sz w:val="28"/>
              </w:rPr>
            </w:pPr>
          </w:p>
          <w:p w14:paraId="7D0FEEAB" w14:textId="77777777" w:rsidR="000702A9" w:rsidRPr="004A7F4A" w:rsidRDefault="000702A9" w:rsidP="00E4343F">
            <w:pPr>
              <w:rPr>
                <w:sz w:val="28"/>
              </w:rPr>
            </w:pPr>
          </w:p>
          <w:p w14:paraId="6744028A" w14:textId="77777777" w:rsidR="000702A9" w:rsidRPr="004A7F4A" w:rsidRDefault="000702A9" w:rsidP="00E4343F">
            <w:pPr>
              <w:rPr>
                <w:sz w:val="28"/>
              </w:rPr>
            </w:pPr>
          </w:p>
          <w:p w14:paraId="3722620B" w14:textId="77777777" w:rsidR="000702A9" w:rsidRPr="004A7F4A" w:rsidRDefault="000702A9" w:rsidP="00E4343F">
            <w:pPr>
              <w:rPr>
                <w:sz w:val="28"/>
              </w:rPr>
            </w:pPr>
            <w:r w:rsidRPr="004A7F4A">
              <w:rPr>
                <w:sz w:val="28"/>
              </w:rPr>
              <w:t>- HS nghe nhạc.</w:t>
            </w:r>
          </w:p>
          <w:p w14:paraId="3D1807C7" w14:textId="77777777" w:rsidR="000702A9" w:rsidRPr="004A7F4A" w:rsidRDefault="000702A9" w:rsidP="00E4343F">
            <w:pPr>
              <w:rPr>
                <w:sz w:val="28"/>
              </w:rPr>
            </w:pPr>
            <w:r w:rsidRPr="004A7F4A">
              <w:rPr>
                <w:sz w:val="28"/>
              </w:rPr>
              <w:t>- HS nêu cảm xúc.</w:t>
            </w:r>
          </w:p>
          <w:p w14:paraId="5DEF3794" w14:textId="77777777" w:rsidR="000702A9" w:rsidRPr="004A7F4A" w:rsidRDefault="000702A9" w:rsidP="00E4343F">
            <w:pPr>
              <w:rPr>
                <w:sz w:val="28"/>
              </w:rPr>
            </w:pPr>
            <w:r w:rsidRPr="004A7F4A">
              <w:rPr>
                <w:sz w:val="28"/>
              </w:rPr>
              <w:t>- HS lắng nghe.</w:t>
            </w:r>
          </w:p>
          <w:p w14:paraId="3D34243F" w14:textId="77777777" w:rsidR="000702A9" w:rsidRPr="004A7F4A" w:rsidRDefault="000702A9" w:rsidP="00E4343F">
            <w:pPr>
              <w:rPr>
                <w:sz w:val="28"/>
              </w:rPr>
            </w:pPr>
            <w:r w:rsidRPr="004A7F4A">
              <w:rPr>
                <w:sz w:val="28"/>
              </w:rPr>
              <w:t>- HS dựa vào câu hỏi của Gv để nêu cảm xúc sau khi nghe xong đoạn nhạc.</w:t>
            </w:r>
          </w:p>
        </w:tc>
      </w:tr>
      <w:tr w:rsidR="000702A9" w:rsidRPr="004A7F4A" w14:paraId="2436807C" w14:textId="77777777" w:rsidTr="00970B47">
        <w:trPr>
          <w:trHeight w:val="390"/>
        </w:trPr>
        <w:tc>
          <w:tcPr>
            <w:tcW w:w="5125" w:type="dxa"/>
            <w:tcBorders>
              <w:top w:val="nil"/>
              <w:left w:val="single" w:sz="4" w:space="0" w:color="auto"/>
              <w:bottom w:val="nil"/>
              <w:right w:val="single" w:sz="4" w:space="0" w:color="auto"/>
            </w:tcBorders>
          </w:tcPr>
          <w:p w14:paraId="2BBBC07B" w14:textId="5EA6A96F" w:rsidR="000702A9" w:rsidRPr="004A7F4A" w:rsidRDefault="000702A9" w:rsidP="00970B47">
            <w:pPr>
              <w:ind w:right="-90"/>
              <w:rPr>
                <w:b/>
                <w:sz w:val="28"/>
              </w:rPr>
            </w:pPr>
            <w:r w:rsidRPr="004A7F4A">
              <w:rPr>
                <w:b/>
                <w:sz w:val="28"/>
              </w:rPr>
              <w:t xml:space="preserve">2. </w:t>
            </w:r>
            <w:r w:rsidR="00970B47">
              <w:rPr>
                <w:b/>
                <w:sz w:val="28"/>
              </w:rPr>
              <w:t>K</w:t>
            </w:r>
            <w:r w:rsidRPr="004A7F4A">
              <w:rPr>
                <w:b/>
                <w:sz w:val="28"/>
              </w:rPr>
              <w:t xml:space="preserve">hám phá </w:t>
            </w:r>
            <w:r w:rsidR="00970B47">
              <w:rPr>
                <w:b/>
                <w:sz w:val="28"/>
              </w:rPr>
              <w:t>-</w:t>
            </w:r>
            <w:r w:rsidRPr="004A7F4A">
              <w:rPr>
                <w:b/>
                <w:sz w:val="28"/>
              </w:rPr>
              <w:t>Trải nghiệm chủ đề.</w:t>
            </w:r>
          </w:p>
          <w:p w14:paraId="5CD40BAB" w14:textId="2E4A3201" w:rsidR="000702A9" w:rsidRPr="004A7F4A" w:rsidRDefault="00970B47" w:rsidP="00970B47">
            <w:pPr>
              <w:autoSpaceDE w:val="0"/>
              <w:autoSpaceDN w:val="0"/>
              <w:adjustRightInd w:val="0"/>
              <w:ind w:right="-90"/>
              <w:rPr>
                <w:sz w:val="28"/>
              </w:rPr>
            </w:pPr>
            <w:r>
              <w:rPr>
                <w:b/>
                <w:sz w:val="28"/>
              </w:rPr>
              <w:t xml:space="preserve">a. </w:t>
            </w:r>
            <w:r w:rsidR="000702A9" w:rsidRPr="004A7F4A">
              <w:rPr>
                <w:b/>
                <w:sz w:val="28"/>
              </w:rPr>
              <w:t>Mục tiêu</w:t>
            </w:r>
            <w:r>
              <w:rPr>
                <w:b/>
                <w:sz w:val="28"/>
              </w:rPr>
              <w:t>:</w:t>
            </w:r>
            <w:r w:rsidR="000702A9" w:rsidRPr="004A7F4A">
              <w:rPr>
                <w:sz w:val="28"/>
              </w:rPr>
              <w:t xml:space="preserve"> </w:t>
            </w:r>
          </w:p>
          <w:p w14:paraId="4DD088EB" w14:textId="77777777" w:rsidR="000702A9" w:rsidRPr="004A7F4A" w:rsidRDefault="000702A9" w:rsidP="00970B47">
            <w:pPr>
              <w:autoSpaceDE w:val="0"/>
              <w:autoSpaceDN w:val="0"/>
              <w:adjustRightInd w:val="0"/>
              <w:ind w:right="-90"/>
              <w:rPr>
                <w:sz w:val="28"/>
                <w:lang w:val="nl-NL"/>
              </w:rPr>
            </w:pPr>
            <w:r w:rsidRPr="004A7F4A">
              <w:rPr>
                <w:sz w:val="28"/>
                <w:lang w:val="nl-NL"/>
              </w:rPr>
              <w:t>- HS biết chía sẻ những khoảnh khắc trong các năm học đã qua của mình theo thời gian từ lớp 1 đến lớp 4.</w:t>
            </w:r>
          </w:p>
          <w:p w14:paraId="54218B7E" w14:textId="77777777" w:rsidR="000702A9" w:rsidRPr="004A7F4A" w:rsidRDefault="000702A9" w:rsidP="00970B47">
            <w:pPr>
              <w:autoSpaceDE w:val="0"/>
              <w:autoSpaceDN w:val="0"/>
              <w:adjustRightInd w:val="0"/>
              <w:ind w:right="-90"/>
              <w:rPr>
                <w:sz w:val="28"/>
              </w:rPr>
            </w:pPr>
            <w:r w:rsidRPr="004A7F4A">
              <w:rPr>
                <w:sz w:val="28"/>
                <w:lang w:val="nl-NL"/>
              </w:rPr>
              <w:t>- HS thể hiện được cảm xúc của bản thân về những khoảnh khắc đã chia sẻ, về những tình huống của bài học.</w:t>
            </w:r>
          </w:p>
          <w:p w14:paraId="25F13EBC" w14:textId="652EADA6" w:rsidR="000702A9" w:rsidRPr="004A7F4A" w:rsidRDefault="00970B47" w:rsidP="00970B47">
            <w:pPr>
              <w:ind w:right="-90"/>
              <w:rPr>
                <w:b/>
                <w:sz w:val="28"/>
              </w:rPr>
            </w:pPr>
            <w:r>
              <w:rPr>
                <w:b/>
                <w:sz w:val="28"/>
              </w:rPr>
              <w:t>b. Cách tiến hành</w:t>
            </w:r>
          </w:p>
          <w:p w14:paraId="33008398" w14:textId="4AC8B1B7" w:rsidR="000702A9" w:rsidRPr="004A7F4A" w:rsidRDefault="000702A9" w:rsidP="00970B47">
            <w:pPr>
              <w:ind w:right="-90"/>
              <w:rPr>
                <w:b/>
                <w:sz w:val="28"/>
              </w:rPr>
            </w:pPr>
            <w:r w:rsidRPr="004A7F4A">
              <w:rPr>
                <w:b/>
                <w:sz w:val="28"/>
              </w:rPr>
              <w:t>Hoạt động 1: Tìm hiểu về cách thể hiện cảm xúc.</w:t>
            </w:r>
          </w:p>
          <w:p w14:paraId="35C53B21" w14:textId="2C255BA7" w:rsidR="000702A9" w:rsidRPr="004A7F4A" w:rsidRDefault="000702A9" w:rsidP="00970B47">
            <w:pPr>
              <w:ind w:right="-90"/>
              <w:rPr>
                <w:sz w:val="28"/>
              </w:rPr>
            </w:pPr>
            <w:r w:rsidRPr="004A7F4A">
              <w:rPr>
                <w:sz w:val="28"/>
              </w:rPr>
              <w:t>- GV cho HS quan sát, đọc lời thoại của các nhân vật trong hai bức tranh (SGK</w:t>
            </w:r>
            <w:r w:rsidR="00970B47">
              <w:rPr>
                <w:sz w:val="28"/>
              </w:rPr>
              <w:t>/</w:t>
            </w:r>
            <w:r w:rsidRPr="004A7F4A">
              <w:rPr>
                <w:sz w:val="28"/>
              </w:rPr>
              <w:t xml:space="preserve"> 13).</w:t>
            </w:r>
          </w:p>
          <w:p w14:paraId="6A7A43D1" w14:textId="77777777" w:rsidR="000702A9" w:rsidRPr="004A7F4A" w:rsidRDefault="000702A9" w:rsidP="00970B47">
            <w:pPr>
              <w:ind w:right="-90"/>
              <w:rPr>
                <w:sz w:val="28"/>
              </w:rPr>
            </w:pPr>
            <w:r w:rsidRPr="004A7F4A">
              <w:rPr>
                <w:sz w:val="28"/>
              </w:rPr>
              <w:t>- GV yêu cầu HS thảo luận nhóm và chỉ ra những điều chưa phù hợp trong cách thể hiện cảm xúc của nhân vật.</w:t>
            </w:r>
          </w:p>
          <w:p w14:paraId="6F88992A" w14:textId="77777777" w:rsidR="000702A9" w:rsidRPr="004A7F4A" w:rsidRDefault="000702A9" w:rsidP="00970B47">
            <w:pPr>
              <w:ind w:right="-90"/>
              <w:rPr>
                <w:sz w:val="28"/>
              </w:rPr>
            </w:pPr>
            <w:r w:rsidRPr="004A7F4A">
              <w:rPr>
                <w:noProof/>
              </w:rPr>
              <w:drawing>
                <wp:inline distT="0" distB="0" distL="0" distR="0" wp14:anchorId="54ADFC56" wp14:editId="58D1B38B">
                  <wp:extent cx="3133725" cy="1333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133725" cy="1333500"/>
                          </a:xfrm>
                          <a:prstGeom prst="rect">
                            <a:avLst/>
                          </a:prstGeom>
                        </pic:spPr>
                      </pic:pic>
                    </a:graphicData>
                  </a:graphic>
                </wp:inline>
              </w:drawing>
            </w:r>
          </w:p>
          <w:p w14:paraId="6668E434" w14:textId="77777777" w:rsidR="000702A9" w:rsidRPr="004A7F4A" w:rsidRDefault="000702A9" w:rsidP="00970B47">
            <w:pPr>
              <w:ind w:right="-90"/>
              <w:rPr>
                <w:sz w:val="28"/>
              </w:rPr>
            </w:pPr>
            <w:r w:rsidRPr="004A7F4A">
              <w:rPr>
                <w:sz w:val="28"/>
              </w:rPr>
              <w:t xml:space="preserve">- GV đặt câu hỏi gợi ý: </w:t>
            </w:r>
          </w:p>
          <w:p w14:paraId="61079A25" w14:textId="77777777" w:rsidR="000702A9" w:rsidRPr="004A7F4A" w:rsidRDefault="000702A9" w:rsidP="00970B47">
            <w:pPr>
              <w:ind w:right="-90"/>
              <w:rPr>
                <w:sz w:val="28"/>
              </w:rPr>
            </w:pPr>
            <w:r w:rsidRPr="004A7F4A">
              <w:rPr>
                <w:sz w:val="28"/>
              </w:rPr>
              <w:t>+ Nhân vật trong tình huống có cảm xúc thế nào?</w:t>
            </w:r>
          </w:p>
          <w:p w14:paraId="7BB175EC" w14:textId="77777777" w:rsidR="000702A9" w:rsidRPr="004A7F4A" w:rsidRDefault="000702A9" w:rsidP="00970B47">
            <w:pPr>
              <w:ind w:right="-90"/>
              <w:rPr>
                <w:sz w:val="28"/>
              </w:rPr>
            </w:pPr>
            <w:r w:rsidRPr="004A7F4A">
              <w:rPr>
                <w:sz w:val="28"/>
              </w:rPr>
              <w:t>+ Em thấy nhân vật thể hiện cảm xúc chưa phù hợp ở điểm nào? Vì sao?</w:t>
            </w:r>
          </w:p>
          <w:p w14:paraId="6205E1EF" w14:textId="77777777" w:rsidR="000702A9" w:rsidRPr="004A7F4A" w:rsidRDefault="000702A9" w:rsidP="00970B47">
            <w:pPr>
              <w:ind w:right="-90"/>
              <w:rPr>
                <w:sz w:val="28"/>
              </w:rPr>
            </w:pPr>
            <w:r w:rsidRPr="004A7F4A">
              <w:rPr>
                <w:sz w:val="28"/>
              </w:rPr>
              <w:t>+ Nếu em là nhận vật trong tình huống đó, em sẽ thể hiện cảm xúc như thế nào?</w:t>
            </w:r>
          </w:p>
          <w:p w14:paraId="16B969C4" w14:textId="77777777" w:rsidR="000702A9" w:rsidRPr="004A7F4A" w:rsidRDefault="000702A9" w:rsidP="00970B47">
            <w:pPr>
              <w:ind w:right="-90"/>
              <w:rPr>
                <w:sz w:val="28"/>
              </w:rPr>
            </w:pPr>
            <w:r w:rsidRPr="004A7F4A">
              <w:rPr>
                <w:sz w:val="28"/>
              </w:rPr>
              <w:t>- GV mời nhóm trình bày.</w:t>
            </w:r>
          </w:p>
          <w:p w14:paraId="621B32CF" w14:textId="77777777" w:rsidR="000702A9" w:rsidRPr="004A7F4A" w:rsidRDefault="000702A9" w:rsidP="00970B47">
            <w:pPr>
              <w:ind w:right="-90"/>
              <w:rPr>
                <w:sz w:val="28"/>
              </w:rPr>
            </w:pPr>
            <w:r w:rsidRPr="004A7F4A">
              <w:rPr>
                <w:sz w:val="28"/>
              </w:rPr>
              <w:t xml:space="preserve">- GV đặt câu hỏi: </w:t>
            </w:r>
          </w:p>
          <w:p w14:paraId="4879084A" w14:textId="77777777" w:rsidR="000702A9" w:rsidRPr="004A7F4A" w:rsidRDefault="000702A9" w:rsidP="00970B47">
            <w:pPr>
              <w:ind w:right="-90"/>
              <w:rPr>
                <w:sz w:val="28"/>
              </w:rPr>
            </w:pPr>
            <w:r w:rsidRPr="004A7F4A">
              <w:rPr>
                <w:sz w:val="28"/>
              </w:rPr>
              <w:lastRenderedPageBreak/>
              <w:t xml:space="preserve">+ Thế nào là thể hiện cảm xúc chưa phù hợp trong các tình huống cảm xúc khác nhau? </w:t>
            </w:r>
          </w:p>
          <w:p w14:paraId="663FD799" w14:textId="77777777" w:rsidR="000702A9" w:rsidRPr="004A7F4A" w:rsidRDefault="000702A9" w:rsidP="00970B47">
            <w:pPr>
              <w:pStyle w:val="ListParagraph"/>
              <w:numPr>
                <w:ilvl w:val="0"/>
                <w:numId w:val="57"/>
              </w:numPr>
              <w:ind w:right="-90"/>
              <w:contextualSpacing/>
              <w:rPr>
                <w:rFonts w:ascii="Times New Roman" w:hAnsi="Times New Roman"/>
                <w:sz w:val="28"/>
              </w:rPr>
            </w:pPr>
            <w:r w:rsidRPr="004A7F4A">
              <w:rPr>
                <w:rFonts w:ascii="Times New Roman" w:hAnsi="Times New Roman"/>
                <w:sz w:val="28"/>
              </w:rPr>
              <w:t>Khi giận dữ ….</w:t>
            </w:r>
          </w:p>
          <w:p w14:paraId="3A3EE4D2" w14:textId="77777777" w:rsidR="000702A9" w:rsidRPr="004A7F4A" w:rsidRDefault="000702A9" w:rsidP="00970B47">
            <w:pPr>
              <w:pStyle w:val="ListParagraph"/>
              <w:numPr>
                <w:ilvl w:val="0"/>
                <w:numId w:val="57"/>
              </w:numPr>
              <w:ind w:right="-90"/>
              <w:contextualSpacing/>
              <w:rPr>
                <w:rFonts w:ascii="Times New Roman" w:hAnsi="Times New Roman"/>
                <w:sz w:val="28"/>
              </w:rPr>
            </w:pPr>
            <w:r w:rsidRPr="004A7F4A">
              <w:rPr>
                <w:rFonts w:ascii="Times New Roman" w:hAnsi="Times New Roman"/>
                <w:sz w:val="28"/>
              </w:rPr>
              <w:t xml:space="preserve">Khi buồn </w:t>
            </w:r>
            <w:proofErr w:type="gramStart"/>
            <w:r w:rsidRPr="004A7F4A">
              <w:rPr>
                <w:rFonts w:ascii="Times New Roman" w:hAnsi="Times New Roman"/>
                <w:sz w:val="28"/>
              </w:rPr>
              <w:t>…..</w:t>
            </w:r>
            <w:proofErr w:type="gramEnd"/>
          </w:p>
          <w:p w14:paraId="19DD16C5" w14:textId="77777777" w:rsidR="000702A9" w:rsidRPr="004A7F4A" w:rsidRDefault="000702A9" w:rsidP="00970B47">
            <w:pPr>
              <w:pStyle w:val="ListParagraph"/>
              <w:numPr>
                <w:ilvl w:val="0"/>
                <w:numId w:val="57"/>
              </w:numPr>
              <w:ind w:right="-90"/>
              <w:contextualSpacing/>
              <w:rPr>
                <w:rFonts w:ascii="Times New Roman" w:hAnsi="Times New Roman"/>
                <w:sz w:val="28"/>
              </w:rPr>
            </w:pPr>
            <w:r w:rsidRPr="004A7F4A">
              <w:rPr>
                <w:rFonts w:ascii="Times New Roman" w:hAnsi="Times New Roman"/>
                <w:sz w:val="28"/>
              </w:rPr>
              <w:t>Khi vui ……</w:t>
            </w:r>
          </w:p>
          <w:p w14:paraId="51BF4C2C" w14:textId="77777777" w:rsidR="000702A9" w:rsidRPr="004A7F4A" w:rsidRDefault="000702A9" w:rsidP="00970B47">
            <w:pPr>
              <w:ind w:right="-90"/>
              <w:rPr>
                <w:sz w:val="28"/>
              </w:rPr>
            </w:pPr>
            <w:r w:rsidRPr="004A7F4A">
              <w:rPr>
                <w:sz w:val="28"/>
              </w:rPr>
              <w:t>- GV kết luận: Việc lựa chọn thể hiện cảm xúc phù hợp ở mỗi tình huống sẽ giúp chúng ta trở thành một người lịch sự, tinh tế, không để cảm xúc của mình làm ảnh hưởng đến những người xung quanh.</w:t>
            </w:r>
          </w:p>
        </w:tc>
        <w:tc>
          <w:tcPr>
            <w:tcW w:w="4770" w:type="dxa"/>
            <w:tcBorders>
              <w:top w:val="nil"/>
              <w:left w:val="single" w:sz="4" w:space="0" w:color="auto"/>
              <w:bottom w:val="nil"/>
              <w:right w:val="single" w:sz="4" w:space="0" w:color="auto"/>
            </w:tcBorders>
          </w:tcPr>
          <w:p w14:paraId="32DA0E33" w14:textId="77777777" w:rsidR="000702A9" w:rsidRPr="004A7F4A" w:rsidRDefault="000702A9" w:rsidP="00373F23">
            <w:pPr>
              <w:jc w:val="both"/>
              <w:rPr>
                <w:sz w:val="28"/>
              </w:rPr>
            </w:pPr>
          </w:p>
          <w:p w14:paraId="725F88AD" w14:textId="77777777" w:rsidR="000702A9" w:rsidRPr="004A7F4A" w:rsidRDefault="000702A9" w:rsidP="00373F23">
            <w:pPr>
              <w:jc w:val="both"/>
              <w:rPr>
                <w:sz w:val="28"/>
              </w:rPr>
            </w:pPr>
          </w:p>
          <w:p w14:paraId="560B3FFE" w14:textId="77777777" w:rsidR="000702A9" w:rsidRPr="004A7F4A" w:rsidRDefault="000702A9" w:rsidP="00373F23">
            <w:pPr>
              <w:jc w:val="both"/>
              <w:rPr>
                <w:sz w:val="28"/>
              </w:rPr>
            </w:pPr>
          </w:p>
          <w:p w14:paraId="08A2E9E3" w14:textId="77777777" w:rsidR="000702A9" w:rsidRPr="004A7F4A" w:rsidRDefault="000702A9" w:rsidP="00373F23">
            <w:pPr>
              <w:jc w:val="both"/>
              <w:rPr>
                <w:sz w:val="28"/>
              </w:rPr>
            </w:pPr>
          </w:p>
          <w:p w14:paraId="6CF3718B" w14:textId="77777777" w:rsidR="000702A9" w:rsidRPr="004A7F4A" w:rsidRDefault="000702A9" w:rsidP="00373F23">
            <w:pPr>
              <w:jc w:val="both"/>
              <w:rPr>
                <w:sz w:val="28"/>
              </w:rPr>
            </w:pPr>
          </w:p>
          <w:p w14:paraId="5257D7A8" w14:textId="77777777" w:rsidR="000702A9" w:rsidRPr="004A7F4A" w:rsidRDefault="000702A9" w:rsidP="00373F23">
            <w:pPr>
              <w:jc w:val="both"/>
              <w:rPr>
                <w:sz w:val="28"/>
              </w:rPr>
            </w:pPr>
          </w:p>
          <w:p w14:paraId="0EF9331B" w14:textId="77777777" w:rsidR="000702A9" w:rsidRPr="004A7F4A" w:rsidRDefault="000702A9" w:rsidP="00373F23">
            <w:pPr>
              <w:jc w:val="both"/>
              <w:rPr>
                <w:sz w:val="28"/>
              </w:rPr>
            </w:pPr>
          </w:p>
          <w:p w14:paraId="092A5BF1" w14:textId="77777777" w:rsidR="000702A9" w:rsidRPr="004A7F4A" w:rsidRDefault="000702A9" w:rsidP="00373F23">
            <w:pPr>
              <w:jc w:val="both"/>
              <w:rPr>
                <w:sz w:val="28"/>
              </w:rPr>
            </w:pPr>
          </w:p>
          <w:p w14:paraId="3915EAD1" w14:textId="77777777" w:rsidR="000702A9" w:rsidRPr="004A7F4A" w:rsidRDefault="000702A9" w:rsidP="00373F23">
            <w:pPr>
              <w:jc w:val="both"/>
              <w:rPr>
                <w:sz w:val="28"/>
              </w:rPr>
            </w:pPr>
          </w:p>
          <w:p w14:paraId="18DE2B98" w14:textId="77777777" w:rsidR="000702A9" w:rsidRPr="004A7F4A" w:rsidRDefault="000702A9" w:rsidP="00373F23">
            <w:pPr>
              <w:jc w:val="both"/>
              <w:rPr>
                <w:sz w:val="28"/>
              </w:rPr>
            </w:pPr>
          </w:p>
          <w:p w14:paraId="1E3B2DA1" w14:textId="77777777" w:rsidR="000702A9" w:rsidRPr="004A7F4A" w:rsidRDefault="000702A9" w:rsidP="00373F23">
            <w:pPr>
              <w:jc w:val="both"/>
              <w:rPr>
                <w:sz w:val="28"/>
              </w:rPr>
            </w:pPr>
          </w:p>
          <w:p w14:paraId="6F2C2A8C" w14:textId="77777777" w:rsidR="000702A9" w:rsidRPr="004A7F4A" w:rsidRDefault="000702A9" w:rsidP="00373F23">
            <w:pPr>
              <w:jc w:val="both"/>
              <w:rPr>
                <w:sz w:val="28"/>
              </w:rPr>
            </w:pPr>
            <w:r w:rsidRPr="004A7F4A">
              <w:rPr>
                <w:sz w:val="28"/>
              </w:rPr>
              <w:t>- HS quan sát, đọc lời thoại.</w:t>
            </w:r>
          </w:p>
          <w:p w14:paraId="0C692204" w14:textId="77777777" w:rsidR="000702A9" w:rsidRPr="004A7F4A" w:rsidRDefault="000702A9" w:rsidP="00373F23">
            <w:pPr>
              <w:jc w:val="both"/>
              <w:rPr>
                <w:sz w:val="28"/>
              </w:rPr>
            </w:pPr>
          </w:p>
          <w:p w14:paraId="2434BBA6" w14:textId="77777777" w:rsidR="000702A9" w:rsidRPr="004A7F4A" w:rsidRDefault="000702A9" w:rsidP="00373F23">
            <w:pPr>
              <w:jc w:val="both"/>
              <w:rPr>
                <w:sz w:val="28"/>
              </w:rPr>
            </w:pPr>
            <w:r w:rsidRPr="004A7F4A">
              <w:rPr>
                <w:sz w:val="28"/>
              </w:rPr>
              <w:t>- HS thảo luận nhóm.</w:t>
            </w:r>
          </w:p>
          <w:p w14:paraId="160FA780" w14:textId="77777777" w:rsidR="000702A9" w:rsidRPr="004A7F4A" w:rsidRDefault="000702A9" w:rsidP="00373F23">
            <w:pPr>
              <w:jc w:val="both"/>
              <w:rPr>
                <w:sz w:val="28"/>
              </w:rPr>
            </w:pPr>
          </w:p>
          <w:p w14:paraId="719984F5" w14:textId="77777777" w:rsidR="000702A9" w:rsidRPr="004A7F4A" w:rsidRDefault="000702A9" w:rsidP="00373F23">
            <w:pPr>
              <w:jc w:val="both"/>
              <w:rPr>
                <w:sz w:val="28"/>
              </w:rPr>
            </w:pPr>
          </w:p>
          <w:p w14:paraId="298E9255" w14:textId="77777777" w:rsidR="000702A9" w:rsidRPr="004A7F4A" w:rsidRDefault="000702A9" w:rsidP="00373F23">
            <w:pPr>
              <w:jc w:val="both"/>
              <w:rPr>
                <w:sz w:val="28"/>
              </w:rPr>
            </w:pPr>
          </w:p>
          <w:p w14:paraId="5D908CEF" w14:textId="77777777" w:rsidR="000702A9" w:rsidRPr="004A7F4A" w:rsidRDefault="000702A9" w:rsidP="00373F23">
            <w:pPr>
              <w:jc w:val="both"/>
              <w:rPr>
                <w:sz w:val="28"/>
              </w:rPr>
            </w:pPr>
          </w:p>
          <w:p w14:paraId="0D7BA6A9" w14:textId="77777777" w:rsidR="000702A9" w:rsidRPr="004A7F4A" w:rsidRDefault="000702A9" w:rsidP="00373F23">
            <w:pPr>
              <w:jc w:val="both"/>
              <w:rPr>
                <w:sz w:val="28"/>
              </w:rPr>
            </w:pPr>
          </w:p>
          <w:p w14:paraId="5BB56235" w14:textId="77777777" w:rsidR="000702A9" w:rsidRPr="004A7F4A" w:rsidRDefault="000702A9" w:rsidP="00373F23">
            <w:pPr>
              <w:jc w:val="both"/>
              <w:rPr>
                <w:sz w:val="28"/>
              </w:rPr>
            </w:pPr>
          </w:p>
          <w:p w14:paraId="588569AA" w14:textId="77777777" w:rsidR="000702A9" w:rsidRDefault="000702A9" w:rsidP="00373F23">
            <w:pPr>
              <w:jc w:val="both"/>
              <w:rPr>
                <w:sz w:val="28"/>
              </w:rPr>
            </w:pPr>
          </w:p>
          <w:p w14:paraId="57C7383C" w14:textId="77777777" w:rsidR="00970B47" w:rsidRDefault="00970B47" w:rsidP="00373F23">
            <w:pPr>
              <w:jc w:val="both"/>
              <w:rPr>
                <w:sz w:val="28"/>
              </w:rPr>
            </w:pPr>
          </w:p>
          <w:p w14:paraId="76E6DBB6" w14:textId="77777777" w:rsidR="00970B47" w:rsidRPr="00970B47" w:rsidRDefault="00970B47" w:rsidP="00373F23">
            <w:pPr>
              <w:jc w:val="both"/>
              <w:rPr>
                <w:sz w:val="14"/>
                <w:szCs w:val="14"/>
              </w:rPr>
            </w:pPr>
          </w:p>
          <w:p w14:paraId="11337381" w14:textId="77777777" w:rsidR="000702A9" w:rsidRPr="004A7F4A" w:rsidRDefault="000702A9" w:rsidP="00373F23">
            <w:pPr>
              <w:jc w:val="both"/>
              <w:rPr>
                <w:sz w:val="28"/>
              </w:rPr>
            </w:pPr>
            <w:r w:rsidRPr="004A7F4A">
              <w:rPr>
                <w:sz w:val="28"/>
              </w:rPr>
              <w:t>- HS thực hiện theo câu hỏi gợi ý của GV.</w:t>
            </w:r>
          </w:p>
          <w:p w14:paraId="1AAD9AE8" w14:textId="77777777" w:rsidR="000702A9" w:rsidRPr="004A7F4A" w:rsidRDefault="000702A9" w:rsidP="00373F23">
            <w:pPr>
              <w:jc w:val="both"/>
              <w:rPr>
                <w:sz w:val="28"/>
              </w:rPr>
            </w:pPr>
            <w:r w:rsidRPr="004A7F4A">
              <w:rPr>
                <w:sz w:val="28"/>
              </w:rPr>
              <w:t>- Đại diện nhóm trình bày.</w:t>
            </w:r>
          </w:p>
          <w:p w14:paraId="111C64E4" w14:textId="77777777" w:rsidR="000702A9" w:rsidRPr="004A7F4A" w:rsidRDefault="000702A9" w:rsidP="00373F23">
            <w:pPr>
              <w:jc w:val="both"/>
              <w:rPr>
                <w:sz w:val="28"/>
              </w:rPr>
            </w:pPr>
          </w:p>
          <w:p w14:paraId="0957318F" w14:textId="77777777" w:rsidR="000702A9" w:rsidRPr="004A7F4A" w:rsidRDefault="000702A9" w:rsidP="00373F23">
            <w:pPr>
              <w:jc w:val="both"/>
              <w:rPr>
                <w:sz w:val="28"/>
              </w:rPr>
            </w:pPr>
            <w:r w:rsidRPr="004A7F4A">
              <w:rPr>
                <w:sz w:val="28"/>
              </w:rPr>
              <w:t>- HS trả lời câu hỏi.</w:t>
            </w:r>
          </w:p>
          <w:p w14:paraId="7114ED4C" w14:textId="77777777" w:rsidR="000702A9" w:rsidRPr="004A7F4A" w:rsidRDefault="000702A9" w:rsidP="00373F23">
            <w:pPr>
              <w:jc w:val="both"/>
              <w:rPr>
                <w:sz w:val="28"/>
              </w:rPr>
            </w:pPr>
          </w:p>
          <w:p w14:paraId="4AE07F36" w14:textId="77777777" w:rsidR="000702A9" w:rsidRPr="004A7F4A" w:rsidRDefault="000702A9" w:rsidP="00373F23">
            <w:pPr>
              <w:jc w:val="both"/>
              <w:rPr>
                <w:sz w:val="28"/>
              </w:rPr>
            </w:pPr>
          </w:p>
          <w:p w14:paraId="217D052C" w14:textId="77777777" w:rsidR="000702A9" w:rsidRPr="004A7F4A" w:rsidRDefault="000702A9" w:rsidP="00373F23">
            <w:pPr>
              <w:jc w:val="both"/>
              <w:rPr>
                <w:sz w:val="28"/>
              </w:rPr>
            </w:pPr>
          </w:p>
          <w:p w14:paraId="543C388F" w14:textId="77777777" w:rsidR="000702A9" w:rsidRPr="004A7F4A" w:rsidRDefault="000702A9" w:rsidP="00373F23">
            <w:pPr>
              <w:jc w:val="both"/>
              <w:rPr>
                <w:sz w:val="28"/>
              </w:rPr>
            </w:pPr>
          </w:p>
          <w:p w14:paraId="25529C0B" w14:textId="77777777" w:rsidR="000702A9" w:rsidRPr="004A7F4A" w:rsidRDefault="000702A9" w:rsidP="00373F23">
            <w:pPr>
              <w:jc w:val="both"/>
              <w:rPr>
                <w:sz w:val="28"/>
              </w:rPr>
            </w:pPr>
          </w:p>
          <w:p w14:paraId="6D392085" w14:textId="77777777" w:rsidR="000702A9" w:rsidRDefault="000702A9" w:rsidP="00373F23">
            <w:pPr>
              <w:jc w:val="both"/>
              <w:rPr>
                <w:sz w:val="28"/>
              </w:rPr>
            </w:pPr>
          </w:p>
          <w:p w14:paraId="23EFB273" w14:textId="77777777" w:rsidR="00970B47" w:rsidRDefault="00970B47" w:rsidP="00373F23">
            <w:pPr>
              <w:jc w:val="both"/>
              <w:rPr>
                <w:sz w:val="28"/>
              </w:rPr>
            </w:pPr>
          </w:p>
          <w:p w14:paraId="66994FE8" w14:textId="77777777" w:rsidR="00970B47" w:rsidRDefault="00970B47" w:rsidP="00373F23">
            <w:pPr>
              <w:jc w:val="both"/>
              <w:rPr>
                <w:sz w:val="28"/>
              </w:rPr>
            </w:pPr>
          </w:p>
          <w:p w14:paraId="3E49E3FE" w14:textId="77777777" w:rsidR="00970B47" w:rsidRDefault="00970B47" w:rsidP="00373F23">
            <w:pPr>
              <w:jc w:val="both"/>
              <w:rPr>
                <w:sz w:val="28"/>
              </w:rPr>
            </w:pPr>
          </w:p>
          <w:p w14:paraId="59C46B4A" w14:textId="77777777" w:rsidR="00970B47" w:rsidRPr="004A7F4A" w:rsidRDefault="00970B47" w:rsidP="00373F23">
            <w:pPr>
              <w:jc w:val="both"/>
              <w:rPr>
                <w:sz w:val="28"/>
              </w:rPr>
            </w:pPr>
          </w:p>
          <w:p w14:paraId="43A175F1" w14:textId="77777777" w:rsidR="000702A9" w:rsidRPr="004A7F4A" w:rsidRDefault="000702A9" w:rsidP="00373F23">
            <w:pPr>
              <w:jc w:val="both"/>
              <w:rPr>
                <w:sz w:val="28"/>
              </w:rPr>
            </w:pPr>
            <w:r w:rsidRPr="004A7F4A">
              <w:rPr>
                <w:sz w:val="28"/>
              </w:rPr>
              <w:t>- HS lắng nghe.</w:t>
            </w:r>
          </w:p>
        </w:tc>
      </w:tr>
      <w:tr w:rsidR="000702A9" w:rsidRPr="004A7F4A" w14:paraId="73DE60A2" w14:textId="77777777" w:rsidTr="00970B47">
        <w:trPr>
          <w:trHeight w:val="390"/>
        </w:trPr>
        <w:tc>
          <w:tcPr>
            <w:tcW w:w="5125" w:type="dxa"/>
            <w:tcBorders>
              <w:top w:val="nil"/>
              <w:left w:val="single" w:sz="4" w:space="0" w:color="auto"/>
              <w:bottom w:val="nil"/>
              <w:right w:val="single" w:sz="4" w:space="0" w:color="auto"/>
            </w:tcBorders>
          </w:tcPr>
          <w:p w14:paraId="59EBD808" w14:textId="5F54CE26" w:rsidR="000702A9" w:rsidRPr="004A7F4A" w:rsidRDefault="000702A9" w:rsidP="00970B47">
            <w:pPr>
              <w:ind w:right="-105"/>
              <w:rPr>
                <w:b/>
                <w:sz w:val="28"/>
              </w:rPr>
            </w:pPr>
            <w:r w:rsidRPr="004A7F4A">
              <w:rPr>
                <w:b/>
                <w:sz w:val="28"/>
              </w:rPr>
              <w:lastRenderedPageBreak/>
              <w:t>Hoạt động 2: Thực hành thể hiện cảm xúc phù hợp.</w:t>
            </w:r>
          </w:p>
          <w:p w14:paraId="47CB9395" w14:textId="77777777" w:rsidR="000702A9" w:rsidRPr="004A7F4A" w:rsidRDefault="000702A9" w:rsidP="00970B47">
            <w:pPr>
              <w:ind w:right="-105"/>
              <w:rPr>
                <w:sz w:val="28"/>
              </w:rPr>
            </w:pPr>
            <w:r w:rsidRPr="004A7F4A">
              <w:rPr>
                <w:sz w:val="28"/>
              </w:rPr>
              <w:t>- GV tổ chức cho HS thảo luận nhóm, chọn một trong hai tình huống trong SGK trang 14 để sắm vai và thể hiện kĩ năng kiểm soát cảm xúc.</w:t>
            </w:r>
          </w:p>
          <w:p w14:paraId="67E98B73" w14:textId="77777777" w:rsidR="000702A9" w:rsidRPr="004A7F4A" w:rsidRDefault="000702A9" w:rsidP="00970B47">
            <w:pPr>
              <w:ind w:right="-105"/>
              <w:rPr>
                <w:sz w:val="28"/>
              </w:rPr>
            </w:pPr>
            <w:r w:rsidRPr="004A7F4A">
              <w:rPr>
                <w:noProof/>
              </w:rPr>
              <w:drawing>
                <wp:inline distT="0" distB="0" distL="0" distR="0" wp14:anchorId="3BEFFBD7" wp14:editId="115EDA89">
                  <wp:extent cx="3152775" cy="1214120"/>
                  <wp:effectExtent l="0" t="0" r="9525" b="5080"/>
                  <wp:docPr id="297230378" name="Picture 29723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59433" cy="1216684"/>
                          </a:xfrm>
                          <a:prstGeom prst="rect">
                            <a:avLst/>
                          </a:prstGeom>
                        </pic:spPr>
                      </pic:pic>
                    </a:graphicData>
                  </a:graphic>
                </wp:inline>
              </w:drawing>
            </w:r>
          </w:p>
          <w:p w14:paraId="0597B032" w14:textId="77777777" w:rsidR="000702A9" w:rsidRPr="004A7F4A" w:rsidRDefault="000702A9" w:rsidP="00970B47">
            <w:pPr>
              <w:ind w:right="-105"/>
              <w:rPr>
                <w:sz w:val="28"/>
              </w:rPr>
            </w:pPr>
            <w:r w:rsidRPr="004A7F4A">
              <w:rPr>
                <w:noProof/>
              </w:rPr>
              <w:drawing>
                <wp:inline distT="0" distB="0" distL="0" distR="0" wp14:anchorId="2BF6B3E8" wp14:editId="33863D65">
                  <wp:extent cx="3152775" cy="13017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64204" cy="1306469"/>
                          </a:xfrm>
                          <a:prstGeom prst="rect">
                            <a:avLst/>
                          </a:prstGeom>
                        </pic:spPr>
                      </pic:pic>
                    </a:graphicData>
                  </a:graphic>
                </wp:inline>
              </w:drawing>
            </w:r>
          </w:p>
          <w:p w14:paraId="274F137B" w14:textId="77777777" w:rsidR="000702A9" w:rsidRPr="004A7F4A" w:rsidRDefault="000702A9" w:rsidP="00970B47">
            <w:pPr>
              <w:ind w:right="-105"/>
              <w:rPr>
                <w:sz w:val="28"/>
              </w:rPr>
            </w:pPr>
            <w:r w:rsidRPr="004A7F4A">
              <w:rPr>
                <w:sz w:val="28"/>
              </w:rPr>
              <w:t>- GV yêu cầu HS sắm vai, cùng nhau chia sẻ theo các gợi ý.</w:t>
            </w:r>
          </w:p>
          <w:p w14:paraId="1FAB1AB2" w14:textId="77777777" w:rsidR="000702A9" w:rsidRPr="004A7F4A" w:rsidRDefault="000702A9" w:rsidP="00970B47">
            <w:pPr>
              <w:ind w:right="-105"/>
              <w:rPr>
                <w:sz w:val="28"/>
              </w:rPr>
            </w:pPr>
            <w:r w:rsidRPr="004A7F4A">
              <w:rPr>
                <w:sz w:val="28"/>
              </w:rPr>
              <w:t xml:space="preserve">- GV mời 2HS sắm vai xử lí tình huống. </w:t>
            </w:r>
          </w:p>
          <w:p w14:paraId="022BDD4F" w14:textId="1FF2C83C" w:rsidR="000702A9" w:rsidRPr="004A7F4A" w:rsidRDefault="000702A9" w:rsidP="00970B47">
            <w:pPr>
              <w:ind w:right="-105"/>
              <w:rPr>
                <w:sz w:val="28"/>
              </w:rPr>
            </w:pPr>
            <w:r w:rsidRPr="004A7F4A">
              <w:rPr>
                <w:sz w:val="28"/>
              </w:rPr>
              <w:t>- GV mời HS khác quan sát và đưa ra nhận xét về cách xử lí của bạn.</w:t>
            </w:r>
          </w:p>
          <w:p w14:paraId="67D5CD7A" w14:textId="77777777" w:rsidR="000702A9" w:rsidRPr="004A7F4A" w:rsidRDefault="000702A9" w:rsidP="00970B47">
            <w:pPr>
              <w:ind w:right="-105"/>
              <w:rPr>
                <w:sz w:val="28"/>
              </w:rPr>
            </w:pPr>
            <w:r w:rsidRPr="004A7F4A">
              <w:rPr>
                <w:sz w:val="28"/>
              </w:rPr>
              <w:t>- GV nhận xét, tuyên dương.</w:t>
            </w:r>
          </w:p>
        </w:tc>
        <w:tc>
          <w:tcPr>
            <w:tcW w:w="4770" w:type="dxa"/>
            <w:tcBorders>
              <w:top w:val="nil"/>
              <w:left w:val="single" w:sz="4" w:space="0" w:color="auto"/>
              <w:bottom w:val="nil"/>
              <w:right w:val="single" w:sz="4" w:space="0" w:color="auto"/>
            </w:tcBorders>
          </w:tcPr>
          <w:p w14:paraId="1038C0DB" w14:textId="77777777" w:rsidR="000702A9" w:rsidRPr="004A7F4A" w:rsidRDefault="000702A9" w:rsidP="00373F23">
            <w:pPr>
              <w:rPr>
                <w:sz w:val="28"/>
              </w:rPr>
            </w:pPr>
          </w:p>
          <w:p w14:paraId="6C4B3B84" w14:textId="77777777" w:rsidR="000702A9" w:rsidRPr="004A7F4A" w:rsidRDefault="000702A9" w:rsidP="00373F23">
            <w:pPr>
              <w:rPr>
                <w:sz w:val="28"/>
              </w:rPr>
            </w:pPr>
          </w:p>
          <w:p w14:paraId="1D372C5E" w14:textId="77777777" w:rsidR="000702A9" w:rsidRPr="004A7F4A" w:rsidRDefault="000702A9" w:rsidP="00373F23">
            <w:pPr>
              <w:rPr>
                <w:sz w:val="28"/>
              </w:rPr>
            </w:pPr>
            <w:r w:rsidRPr="004A7F4A">
              <w:rPr>
                <w:sz w:val="28"/>
              </w:rPr>
              <w:t>- HS thảo luận nhóm, chọn tình huống để sắm vai và cùng nhau chia sẻ cảm xúc về tình huống đã chọn.</w:t>
            </w:r>
          </w:p>
          <w:p w14:paraId="7126B2E5" w14:textId="77777777" w:rsidR="000702A9" w:rsidRPr="004A7F4A" w:rsidRDefault="000702A9" w:rsidP="00373F23">
            <w:pPr>
              <w:jc w:val="both"/>
              <w:rPr>
                <w:sz w:val="28"/>
              </w:rPr>
            </w:pPr>
            <w:r w:rsidRPr="004A7F4A">
              <w:rPr>
                <w:sz w:val="28"/>
              </w:rPr>
              <w:t>- HS sắm vai và chia sẻ cảm xúc theo gợi ý:</w:t>
            </w:r>
          </w:p>
          <w:p w14:paraId="74A9DC12" w14:textId="77777777" w:rsidR="000702A9" w:rsidRPr="004A7F4A" w:rsidRDefault="000702A9" w:rsidP="00373F23">
            <w:pPr>
              <w:jc w:val="both"/>
              <w:rPr>
                <w:sz w:val="28"/>
              </w:rPr>
            </w:pPr>
            <w:r w:rsidRPr="004A7F4A">
              <w:rPr>
                <w:sz w:val="28"/>
              </w:rPr>
              <w:t>+ Nhân vật trong tình huống đang có cảm xúc thế nào? Theo em nếu không nghĩ đến việc phải thể hiện cảm xúc phù hợp, nhân vật hoàn toàn có thể có những phản ứng thế nào?</w:t>
            </w:r>
          </w:p>
          <w:p w14:paraId="336C997F" w14:textId="77777777" w:rsidR="000702A9" w:rsidRPr="004A7F4A" w:rsidRDefault="000702A9" w:rsidP="00373F23">
            <w:pPr>
              <w:jc w:val="both"/>
              <w:rPr>
                <w:sz w:val="28"/>
              </w:rPr>
            </w:pPr>
            <w:r w:rsidRPr="004A7F4A">
              <w:rPr>
                <w:sz w:val="28"/>
              </w:rPr>
              <w:t>+ Những phản ứng đó của nhân vật có thể được thông cảm không?</w:t>
            </w:r>
          </w:p>
          <w:p w14:paraId="684979D2" w14:textId="77777777" w:rsidR="000702A9" w:rsidRDefault="000702A9" w:rsidP="00373F23">
            <w:pPr>
              <w:jc w:val="both"/>
              <w:rPr>
                <w:sz w:val="28"/>
              </w:rPr>
            </w:pPr>
            <w:r w:rsidRPr="004A7F4A">
              <w:rPr>
                <w:sz w:val="28"/>
              </w:rPr>
              <w:t>+ Nếu là em, em sẽ xả lí thế nào cho phù hợp?</w:t>
            </w:r>
          </w:p>
          <w:p w14:paraId="2D0BD0A0" w14:textId="77777777" w:rsidR="00970B47" w:rsidRDefault="00970B47" w:rsidP="00373F23">
            <w:pPr>
              <w:jc w:val="both"/>
              <w:rPr>
                <w:sz w:val="28"/>
              </w:rPr>
            </w:pPr>
          </w:p>
          <w:p w14:paraId="3253D397" w14:textId="77777777" w:rsidR="00970B47" w:rsidRPr="00970B47" w:rsidRDefault="00970B47" w:rsidP="00373F23">
            <w:pPr>
              <w:jc w:val="both"/>
              <w:rPr>
                <w:sz w:val="34"/>
                <w:szCs w:val="34"/>
              </w:rPr>
            </w:pPr>
          </w:p>
          <w:p w14:paraId="65D36193" w14:textId="77777777" w:rsidR="000702A9" w:rsidRPr="004A7F4A" w:rsidRDefault="000702A9" w:rsidP="00373F23">
            <w:pPr>
              <w:jc w:val="both"/>
              <w:rPr>
                <w:sz w:val="28"/>
              </w:rPr>
            </w:pPr>
            <w:r w:rsidRPr="004A7F4A">
              <w:rPr>
                <w:sz w:val="28"/>
              </w:rPr>
              <w:t>- 2HS sắm vai xử lí tình huống.</w:t>
            </w:r>
          </w:p>
          <w:p w14:paraId="79534101" w14:textId="77777777" w:rsidR="000702A9" w:rsidRPr="004A7F4A" w:rsidRDefault="000702A9" w:rsidP="00373F23">
            <w:pPr>
              <w:jc w:val="both"/>
              <w:rPr>
                <w:sz w:val="28"/>
              </w:rPr>
            </w:pPr>
            <w:r w:rsidRPr="004A7F4A">
              <w:rPr>
                <w:sz w:val="28"/>
              </w:rPr>
              <w:t>- HS khác nhận xét, góp ý.</w:t>
            </w:r>
          </w:p>
          <w:p w14:paraId="09F1C631" w14:textId="77777777" w:rsidR="000702A9" w:rsidRPr="004A7F4A" w:rsidRDefault="000702A9" w:rsidP="00373F23">
            <w:pPr>
              <w:jc w:val="both"/>
              <w:rPr>
                <w:sz w:val="28"/>
              </w:rPr>
            </w:pPr>
          </w:p>
          <w:p w14:paraId="1B4CFEF9" w14:textId="77777777" w:rsidR="000702A9" w:rsidRPr="004A7F4A" w:rsidRDefault="000702A9" w:rsidP="00373F23">
            <w:pPr>
              <w:jc w:val="both"/>
              <w:rPr>
                <w:sz w:val="28"/>
              </w:rPr>
            </w:pPr>
            <w:r w:rsidRPr="004A7F4A">
              <w:rPr>
                <w:sz w:val="28"/>
              </w:rPr>
              <w:t>- HS lắng nghe.</w:t>
            </w:r>
          </w:p>
        </w:tc>
      </w:tr>
      <w:tr w:rsidR="000702A9" w:rsidRPr="004A7F4A" w14:paraId="45415C88" w14:textId="77777777" w:rsidTr="00970B47">
        <w:trPr>
          <w:trHeight w:val="1601"/>
        </w:trPr>
        <w:tc>
          <w:tcPr>
            <w:tcW w:w="5125" w:type="dxa"/>
            <w:tcBorders>
              <w:top w:val="nil"/>
              <w:left w:val="single" w:sz="4" w:space="0" w:color="auto"/>
              <w:bottom w:val="nil"/>
              <w:right w:val="single" w:sz="4" w:space="0" w:color="auto"/>
            </w:tcBorders>
          </w:tcPr>
          <w:p w14:paraId="352E2050" w14:textId="255E638C" w:rsidR="000702A9" w:rsidRPr="004A7F4A" w:rsidRDefault="000702A9" w:rsidP="00970B47">
            <w:pPr>
              <w:ind w:right="-105"/>
              <w:rPr>
                <w:b/>
                <w:sz w:val="28"/>
              </w:rPr>
            </w:pPr>
            <w:r w:rsidRPr="004A7F4A">
              <w:rPr>
                <w:b/>
                <w:sz w:val="28"/>
              </w:rPr>
              <w:t xml:space="preserve">3. </w:t>
            </w:r>
            <w:r w:rsidR="00970B47">
              <w:rPr>
                <w:b/>
                <w:sz w:val="28"/>
              </w:rPr>
              <w:t>L</w:t>
            </w:r>
            <w:r w:rsidRPr="004A7F4A">
              <w:rPr>
                <w:b/>
                <w:sz w:val="28"/>
              </w:rPr>
              <w:t>uyện tập</w:t>
            </w:r>
          </w:p>
          <w:p w14:paraId="459A6179" w14:textId="77777777" w:rsidR="000702A9" w:rsidRPr="004A7F4A" w:rsidRDefault="000702A9" w:rsidP="00970B47">
            <w:pPr>
              <w:autoSpaceDE w:val="0"/>
              <w:autoSpaceDN w:val="0"/>
              <w:adjustRightInd w:val="0"/>
              <w:ind w:right="-105"/>
              <w:rPr>
                <w:sz w:val="28"/>
              </w:rPr>
            </w:pPr>
            <w:r w:rsidRPr="004A7F4A">
              <w:rPr>
                <w:b/>
                <w:bCs/>
                <w:sz w:val="28"/>
              </w:rPr>
              <w:t xml:space="preserve">a. Mục tiêu: </w:t>
            </w:r>
            <w:r w:rsidRPr="004A7F4A">
              <w:rPr>
                <w:sz w:val="28"/>
              </w:rPr>
              <w:t>HS biết đề xuất cách thể hiện cảm xúc, cân bằng cảm xúc phù hợp theo tình huống góp phần phát triển năng lực ngôn ngữ.</w:t>
            </w:r>
          </w:p>
          <w:p w14:paraId="379F2BEB" w14:textId="77777777" w:rsidR="00970B47" w:rsidRPr="004A7F4A" w:rsidRDefault="00970B47" w:rsidP="00970B47">
            <w:pPr>
              <w:ind w:right="-105"/>
              <w:rPr>
                <w:b/>
                <w:sz w:val="28"/>
              </w:rPr>
            </w:pPr>
            <w:r>
              <w:rPr>
                <w:b/>
                <w:sz w:val="28"/>
              </w:rPr>
              <w:t>b. Cách tiến hành</w:t>
            </w:r>
          </w:p>
          <w:p w14:paraId="0C932685" w14:textId="7064AC63" w:rsidR="000702A9" w:rsidRPr="00970B47" w:rsidRDefault="000702A9" w:rsidP="00970B47">
            <w:pPr>
              <w:ind w:right="-105"/>
              <w:rPr>
                <w:b/>
                <w:i/>
                <w:iCs/>
                <w:sz w:val="28"/>
              </w:rPr>
            </w:pPr>
            <w:r w:rsidRPr="00970B47">
              <w:rPr>
                <w:b/>
                <w:i/>
                <w:iCs/>
                <w:sz w:val="28"/>
              </w:rPr>
              <w:lastRenderedPageBreak/>
              <w:t>Tìm hiểu khả năng kiểm soát cảm xúc của em.</w:t>
            </w:r>
          </w:p>
          <w:p w14:paraId="04396C20" w14:textId="77777777" w:rsidR="000702A9" w:rsidRPr="004A7F4A" w:rsidRDefault="000702A9" w:rsidP="00970B47">
            <w:pPr>
              <w:ind w:right="-105"/>
              <w:rPr>
                <w:sz w:val="28"/>
              </w:rPr>
            </w:pPr>
            <w:r w:rsidRPr="004A7F4A">
              <w:rPr>
                <w:sz w:val="28"/>
              </w:rPr>
              <w:t>- GV mời HS cùng nhau thảo luận theo các yêu cầu sau:</w:t>
            </w:r>
          </w:p>
          <w:p w14:paraId="29F5B6C2" w14:textId="77777777" w:rsidR="000702A9" w:rsidRPr="004A7F4A" w:rsidRDefault="000702A9" w:rsidP="00970B47">
            <w:pPr>
              <w:ind w:right="-105"/>
              <w:rPr>
                <w:sz w:val="28"/>
              </w:rPr>
            </w:pPr>
            <w:r w:rsidRPr="004A7F4A">
              <w:rPr>
                <w:sz w:val="28"/>
              </w:rPr>
              <w:t>+ HS nhớ lại và mô tả tình huống mang lại cảm xúc (cả tích cực lẫn tiêu cực) cho mình để các bạn cùng thảo luận.</w:t>
            </w:r>
          </w:p>
          <w:p w14:paraId="5270ED9E" w14:textId="77777777" w:rsidR="000702A9" w:rsidRPr="004A7F4A" w:rsidRDefault="000702A9" w:rsidP="00970B47">
            <w:pPr>
              <w:ind w:right="-105"/>
              <w:rPr>
                <w:sz w:val="28"/>
              </w:rPr>
            </w:pPr>
            <w:r w:rsidRPr="004A7F4A">
              <w:rPr>
                <w:sz w:val="28"/>
              </w:rPr>
              <w:t>+ HS chia sẻ cách thể hiện cảm xúc không phù hợp hoặc phù hợp có thể ra với tình huống vừa nêu.</w:t>
            </w:r>
          </w:p>
          <w:p w14:paraId="5158A8A1" w14:textId="77777777" w:rsidR="000702A9" w:rsidRPr="004A7F4A" w:rsidRDefault="000702A9" w:rsidP="00970B47">
            <w:pPr>
              <w:ind w:right="-105"/>
              <w:rPr>
                <w:sz w:val="28"/>
              </w:rPr>
            </w:pPr>
            <w:r w:rsidRPr="004A7F4A">
              <w:rPr>
                <w:sz w:val="28"/>
              </w:rPr>
              <w:t>+ Mỗi nhóm lựa chọn một tình huống thú vị để sắm vai thể hiện cảm xúc.</w:t>
            </w:r>
          </w:p>
          <w:p w14:paraId="514A0759" w14:textId="3E134F6D" w:rsidR="000702A9" w:rsidRPr="004A7F4A" w:rsidRDefault="000702A9" w:rsidP="00970B47">
            <w:pPr>
              <w:ind w:right="-105"/>
              <w:rPr>
                <w:sz w:val="28"/>
              </w:rPr>
            </w:pPr>
            <w:r w:rsidRPr="004A7F4A">
              <w:rPr>
                <w:sz w:val="28"/>
              </w:rPr>
              <w:t>- GV mời các nhóm trình diễn tình huống của nhóm mình.</w:t>
            </w:r>
          </w:p>
          <w:p w14:paraId="2008B986" w14:textId="77777777" w:rsidR="000702A9" w:rsidRPr="004A7F4A" w:rsidRDefault="000702A9" w:rsidP="00970B47">
            <w:pPr>
              <w:ind w:right="-105"/>
              <w:rPr>
                <w:sz w:val="28"/>
              </w:rPr>
            </w:pPr>
            <w:r w:rsidRPr="004A7F4A">
              <w:rPr>
                <w:sz w:val="28"/>
              </w:rPr>
              <w:t>- GV nhận xét, tuyên dương.</w:t>
            </w:r>
          </w:p>
          <w:p w14:paraId="09C21B81" w14:textId="77777777" w:rsidR="000702A9" w:rsidRPr="004A7F4A" w:rsidRDefault="000702A9" w:rsidP="00970B47">
            <w:pPr>
              <w:ind w:right="-105"/>
              <w:rPr>
                <w:sz w:val="28"/>
              </w:rPr>
            </w:pPr>
            <w:r w:rsidRPr="004A7F4A">
              <w:rPr>
                <w:sz w:val="28"/>
              </w:rPr>
              <w:t>- GV đặt câu hỏi:</w:t>
            </w:r>
          </w:p>
          <w:p w14:paraId="76A5E4D3" w14:textId="77777777" w:rsidR="000702A9" w:rsidRPr="004A7F4A" w:rsidRDefault="000702A9" w:rsidP="00970B47">
            <w:pPr>
              <w:ind w:right="-105"/>
              <w:rPr>
                <w:sz w:val="28"/>
              </w:rPr>
            </w:pPr>
            <w:r w:rsidRPr="004A7F4A">
              <w:rPr>
                <w:sz w:val="28"/>
              </w:rPr>
              <w:t>1. Để trải nghiệm khả năng kiểm soát cảm xúc phù hợp theo tình huống chúng ta sẽ tuân theo những quy tắc nào?</w:t>
            </w:r>
          </w:p>
          <w:p w14:paraId="55485EFF" w14:textId="77777777" w:rsidR="000702A9" w:rsidRPr="004A7F4A" w:rsidRDefault="000702A9" w:rsidP="00970B47">
            <w:pPr>
              <w:ind w:right="-105"/>
              <w:rPr>
                <w:sz w:val="28"/>
              </w:rPr>
            </w:pPr>
          </w:p>
          <w:p w14:paraId="54714FA7" w14:textId="77777777" w:rsidR="000702A9" w:rsidRPr="004A7F4A" w:rsidRDefault="000702A9" w:rsidP="00970B47">
            <w:pPr>
              <w:ind w:right="-105"/>
              <w:rPr>
                <w:sz w:val="28"/>
              </w:rPr>
            </w:pPr>
          </w:p>
          <w:p w14:paraId="1A098C8B" w14:textId="77777777" w:rsidR="000702A9" w:rsidRPr="004A7F4A" w:rsidRDefault="000702A9" w:rsidP="00970B47">
            <w:pPr>
              <w:ind w:right="-105"/>
              <w:rPr>
                <w:sz w:val="28"/>
              </w:rPr>
            </w:pPr>
          </w:p>
          <w:p w14:paraId="7B615FEC" w14:textId="77777777" w:rsidR="000702A9" w:rsidRPr="004A7F4A" w:rsidRDefault="000702A9" w:rsidP="00970B47">
            <w:pPr>
              <w:ind w:right="-105"/>
              <w:rPr>
                <w:sz w:val="28"/>
              </w:rPr>
            </w:pPr>
          </w:p>
          <w:p w14:paraId="61A9E01C" w14:textId="77777777" w:rsidR="000702A9" w:rsidRPr="004A7F4A" w:rsidRDefault="000702A9" w:rsidP="00970B47">
            <w:pPr>
              <w:ind w:right="-105"/>
              <w:rPr>
                <w:sz w:val="28"/>
              </w:rPr>
            </w:pPr>
          </w:p>
          <w:p w14:paraId="4D078A48" w14:textId="77777777" w:rsidR="000702A9" w:rsidRPr="004A7F4A" w:rsidRDefault="000702A9" w:rsidP="00970B47">
            <w:pPr>
              <w:ind w:right="-105"/>
              <w:rPr>
                <w:sz w:val="28"/>
              </w:rPr>
            </w:pPr>
          </w:p>
          <w:p w14:paraId="3550CC84" w14:textId="77777777" w:rsidR="000702A9" w:rsidRPr="004A7F4A" w:rsidRDefault="000702A9" w:rsidP="00970B47">
            <w:pPr>
              <w:ind w:right="-105"/>
              <w:rPr>
                <w:sz w:val="28"/>
              </w:rPr>
            </w:pPr>
            <w:r w:rsidRPr="004A7F4A">
              <w:rPr>
                <w:sz w:val="28"/>
              </w:rPr>
              <w:t>2. Để kiểm soát được cảm xúc chúng ta sẽ thực hiện theo mấy bước?</w:t>
            </w:r>
          </w:p>
          <w:p w14:paraId="77C2AE0E" w14:textId="77777777" w:rsidR="000702A9" w:rsidRPr="004A7F4A" w:rsidRDefault="000702A9" w:rsidP="00970B47">
            <w:pPr>
              <w:ind w:right="-105"/>
              <w:rPr>
                <w:sz w:val="28"/>
              </w:rPr>
            </w:pPr>
          </w:p>
          <w:p w14:paraId="029C4195" w14:textId="77777777" w:rsidR="000702A9" w:rsidRPr="004A7F4A" w:rsidRDefault="000702A9" w:rsidP="00970B47">
            <w:pPr>
              <w:ind w:right="-105"/>
              <w:rPr>
                <w:sz w:val="28"/>
              </w:rPr>
            </w:pPr>
          </w:p>
          <w:p w14:paraId="3F8C9339" w14:textId="77777777" w:rsidR="000702A9" w:rsidRPr="004A7F4A" w:rsidRDefault="000702A9" w:rsidP="00970B47">
            <w:pPr>
              <w:ind w:right="-105"/>
              <w:rPr>
                <w:sz w:val="28"/>
              </w:rPr>
            </w:pPr>
            <w:r w:rsidRPr="004A7F4A">
              <w:rPr>
                <w:sz w:val="28"/>
              </w:rPr>
              <w:t>- GV kết luận: Như vậy trong cuộc sống hằng ngày, nếu chúng ta vận dụng được các bước thể hiện cảm xúc thì cuộc sống của chúng ta sẽ dễ chịu hơn, những người sống quanh ta cũng sẽ hạnh phúc hơn.</w:t>
            </w:r>
          </w:p>
        </w:tc>
        <w:tc>
          <w:tcPr>
            <w:tcW w:w="4770" w:type="dxa"/>
            <w:tcBorders>
              <w:top w:val="nil"/>
              <w:left w:val="single" w:sz="4" w:space="0" w:color="auto"/>
              <w:bottom w:val="nil"/>
              <w:right w:val="single" w:sz="4" w:space="0" w:color="auto"/>
            </w:tcBorders>
          </w:tcPr>
          <w:p w14:paraId="0EF8BDFD" w14:textId="77777777" w:rsidR="000702A9" w:rsidRPr="004A7F4A" w:rsidRDefault="000702A9" w:rsidP="00970B47">
            <w:pPr>
              <w:ind w:right="-104"/>
              <w:rPr>
                <w:sz w:val="28"/>
              </w:rPr>
            </w:pPr>
          </w:p>
          <w:p w14:paraId="779D59F0" w14:textId="77777777" w:rsidR="000702A9" w:rsidRPr="004A7F4A" w:rsidRDefault="000702A9" w:rsidP="00970B47">
            <w:pPr>
              <w:ind w:right="-104"/>
              <w:rPr>
                <w:sz w:val="28"/>
              </w:rPr>
            </w:pPr>
          </w:p>
          <w:p w14:paraId="6A9053E1" w14:textId="77777777" w:rsidR="000702A9" w:rsidRPr="004A7F4A" w:rsidRDefault="000702A9" w:rsidP="00970B47">
            <w:pPr>
              <w:ind w:right="-104"/>
              <w:rPr>
                <w:sz w:val="28"/>
              </w:rPr>
            </w:pPr>
          </w:p>
          <w:p w14:paraId="3DEEDD25" w14:textId="77777777" w:rsidR="000702A9" w:rsidRPr="004A7F4A" w:rsidRDefault="000702A9" w:rsidP="00970B47">
            <w:pPr>
              <w:ind w:right="-104"/>
              <w:rPr>
                <w:sz w:val="28"/>
              </w:rPr>
            </w:pPr>
          </w:p>
          <w:p w14:paraId="0FA69854" w14:textId="77777777" w:rsidR="000702A9" w:rsidRPr="004A7F4A" w:rsidRDefault="000702A9" w:rsidP="00970B47">
            <w:pPr>
              <w:ind w:right="-104"/>
              <w:rPr>
                <w:sz w:val="28"/>
              </w:rPr>
            </w:pPr>
          </w:p>
          <w:p w14:paraId="052E97B9" w14:textId="77777777" w:rsidR="000702A9" w:rsidRPr="004A7F4A" w:rsidRDefault="000702A9" w:rsidP="00970B47">
            <w:pPr>
              <w:ind w:right="-104"/>
              <w:rPr>
                <w:sz w:val="28"/>
              </w:rPr>
            </w:pPr>
          </w:p>
          <w:p w14:paraId="677F5970" w14:textId="77777777" w:rsidR="000702A9" w:rsidRPr="004A7F4A" w:rsidRDefault="000702A9" w:rsidP="00970B47">
            <w:pPr>
              <w:ind w:right="-104"/>
              <w:rPr>
                <w:sz w:val="28"/>
              </w:rPr>
            </w:pPr>
          </w:p>
          <w:p w14:paraId="1B971799" w14:textId="77777777" w:rsidR="000702A9" w:rsidRDefault="000702A9" w:rsidP="00970B47">
            <w:pPr>
              <w:ind w:right="-104"/>
              <w:rPr>
                <w:sz w:val="28"/>
              </w:rPr>
            </w:pPr>
          </w:p>
          <w:p w14:paraId="793DACEC" w14:textId="77777777" w:rsidR="00970B47" w:rsidRPr="004A7F4A" w:rsidRDefault="00970B47" w:rsidP="00970B47">
            <w:pPr>
              <w:ind w:right="-104"/>
              <w:rPr>
                <w:sz w:val="28"/>
              </w:rPr>
            </w:pPr>
          </w:p>
          <w:p w14:paraId="0E71105E" w14:textId="77777777" w:rsidR="000702A9" w:rsidRPr="004A7F4A" w:rsidRDefault="000702A9" w:rsidP="00970B47">
            <w:pPr>
              <w:ind w:right="-104"/>
              <w:rPr>
                <w:sz w:val="28"/>
              </w:rPr>
            </w:pPr>
            <w:r w:rsidRPr="004A7F4A">
              <w:rPr>
                <w:sz w:val="28"/>
              </w:rPr>
              <w:t>- HS thảo luận theo các yêu cầu.</w:t>
            </w:r>
          </w:p>
          <w:p w14:paraId="228D9A13" w14:textId="77777777" w:rsidR="000702A9" w:rsidRPr="004A7F4A" w:rsidRDefault="000702A9" w:rsidP="00970B47">
            <w:pPr>
              <w:ind w:right="-104"/>
              <w:rPr>
                <w:sz w:val="28"/>
              </w:rPr>
            </w:pPr>
          </w:p>
          <w:p w14:paraId="2D5CA006" w14:textId="77777777" w:rsidR="000702A9" w:rsidRPr="004A7F4A" w:rsidRDefault="000702A9" w:rsidP="00970B47">
            <w:pPr>
              <w:ind w:right="-104"/>
              <w:rPr>
                <w:sz w:val="28"/>
              </w:rPr>
            </w:pPr>
          </w:p>
          <w:p w14:paraId="5573C6D8" w14:textId="77777777" w:rsidR="000702A9" w:rsidRPr="004A7F4A" w:rsidRDefault="000702A9" w:rsidP="00970B47">
            <w:pPr>
              <w:ind w:right="-104"/>
              <w:rPr>
                <w:sz w:val="28"/>
              </w:rPr>
            </w:pPr>
          </w:p>
          <w:p w14:paraId="55A01CF1" w14:textId="77777777" w:rsidR="000702A9" w:rsidRPr="004A7F4A" w:rsidRDefault="000702A9" w:rsidP="00970B47">
            <w:pPr>
              <w:ind w:right="-104"/>
              <w:rPr>
                <w:sz w:val="28"/>
              </w:rPr>
            </w:pPr>
          </w:p>
          <w:p w14:paraId="7A832689" w14:textId="77777777" w:rsidR="000702A9" w:rsidRPr="004A7F4A" w:rsidRDefault="000702A9" w:rsidP="00970B47">
            <w:pPr>
              <w:ind w:right="-104"/>
              <w:rPr>
                <w:sz w:val="28"/>
              </w:rPr>
            </w:pPr>
          </w:p>
          <w:p w14:paraId="146A3F92" w14:textId="77777777" w:rsidR="000702A9" w:rsidRPr="004A7F4A" w:rsidRDefault="000702A9" w:rsidP="00970B47">
            <w:pPr>
              <w:ind w:right="-104"/>
              <w:rPr>
                <w:sz w:val="28"/>
              </w:rPr>
            </w:pPr>
          </w:p>
          <w:p w14:paraId="4B1589CC" w14:textId="77777777" w:rsidR="000702A9" w:rsidRPr="004A7F4A" w:rsidRDefault="000702A9" w:rsidP="00970B47">
            <w:pPr>
              <w:ind w:right="-104"/>
              <w:rPr>
                <w:sz w:val="28"/>
              </w:rPr>
            </w:pPr>
          </w:p>
          <w:p w14:paraId="14543513" w14:textId="77777777" w:rsidR="000702A9" w:rsidRPr="004A7F4A" w:rsidRDefault="000702A9" w:rsidP="00970B47">
            <w:pPr>
              <w:ind w:right="-104"/>
              <w:rPr>
                <w:sz w:val="28"/>
              </w:rPr>
            </w:pPr>
          </w:p>
          <w:p w14:paraId="7D84C4D5" w14:textId="77777777" w:rsidR="000702A9" w:rsidRPr="004A7F4A" w:rsidRDefault="000702A9" w:rsidP="00970B47">
            <w:pPr>
              <w:ind w:right="-104"/>
              <w:rPr>
                <w:sz w:val="28"/>
              </w:rPr>
            </w:pPr>
          </w:p>
          <w:p w14:paraId="698022A7" w14:textId="77777777" w:rsidR="000702A9" w:rsidRPr="004A7F4A" w:rsidRDefault="000702A9" w:rsidP="00970B47">
            <w:pPr>
              <w:ind w:right="-104"/>
              <w:rPr>
                <w:sz w:val="28"/>
              </w:rPr>
            </w:pPr>
            <w:r w:rsidRPr="004A7F4A">
              <w:rPr>
                <w:sz w:val="28"/>
              </w:rPr>
              <w:t>- Đại diện nhóm sắm vai tình huống trước lớp.</w:t>
            </w:r>
          </w:p>
          <w:p w14:paraId="73BE437F" w14:textId="77777777" w:rsidR="000702A9" w:rsidRPr="004A7F4A" w:rsidRDefault="000702A9" w:rsidP="00970B47">
            <w:pPr>
              <w:ind w:right="-104"/>
              <w:rPr>
                <w:sz w:val="28"/>
              </w:rPr>
            </w:pPr>
            <w:r w:rsidRPr="004A7F4A">
              <w:rPr>
                <w:sz w:val="28"/>
              </w:rPr>
              <w:t>- Nhóm khác nhận xét.</w:t>
            </w:r>
          </w:p>
          <w:p w14:paraId="65304F61" w14:textId="77777777" w:rsidR="000702A9" w:rsidRPr="004A7F4A" w:rsidRDefault="000702A9" w:rsidP="00970B47">
            <w:pPr>
              <w:ind w:right="-104"/>
              <w:rPr>
                <w:sz w:val="28"/>
              </w:rPr>
            </w:pPr>
            <w:r w:rsidRPr="004A7F4A">
              <w:rPr>
                <w:sz w:val="28"/>
              </w:rPr>
              <w:t>- HS trả lời câu hỏi:</w:t>
            </w:r>
          </w:p>
          <w:p w14:paraId="096219FA" w14:textId="77777777" w:rsidR="000702A9" w:rsidRPr="004A7F4A" w:rsidRDefault="000702A9" w:rsidP="00970B47">
            <w:pPr>
              <w:ind w:right="-104"/>
              <w:rPr>
                <w:sz w:val="28"/>
              </w:rPr>
            </w:pPr>
            <w:r w:rsidRPr="004A7F4A">
              <w:rPr>
                <w:sz w:val="28"/>
              </w:rPr>
              <w:t>1. Để trải nghiệm khả năng kiểm soát cảm xúc phù hợp theo tình huống chúng ta sẽ tuân theo những quy tắc sau:</w:t>
            </w:r>
          </w:p>
          <w:p w14:paraId="138B4837" w14:textId="77777777" w:rsidR="000702A9" w:rsidRPr="004A7F4A" w:rsidRDefault="000702A9" w:rsidP="00970B47">
            <w:pPr>
              <w:ind w:right="-104"/>
              <w:rPr>
                <w:sz w:val="28"/>
              </w:rPr>
            </w:pPr>
            <w:r w:rsidRPr="004A7F4A">
              <w:rPr>
                <w:sz w:val="28"/>
              </w:rPr>
              <w:t>+ Phù hợp với không gian: Không gian riêng tư hay không gian công cộng.</w:t>
            </w:r>
          </w:p>
          <w:p w14:paraId="615E28E4" w14:textId="77777777" w:rsidR="000702A9" w:rsidRPr="004A7F4A" w:rsidRDefault="000702A9" w:rsidP="00970B47">
            <w:pPr>
              <w:ind w:right="-104"/>
              <w:rPr>
                <w:sz w:val="28"/>
              </w:rPr>
            </w:pPr>
            <w:r w:rsidRPr="004A7F4A">
              <w:rPr>
                <w:sz w:val="28"/>
              </w:rPr>
              <w:t>+ Phù hợp với hoàn cảnh: không khí vui buồn, sự việc đang đang xảy ra …</w:t>
            </w:r>
          </w:p>
          <w:p w14:paraId="74539488" w14:textId="77777777" w:rsidR="000702A9" w:rsidRPr="004A7F4A" w:rsidRDefault="000702A9" w:rsidP="00970B47">
            <w:pPr>
              <w:ind w:right="-104"/>
              <w:rPr>
                <w:sz w:val="28"/>
              </w:rPr>
            </w:pPr>
            <w:r w:rsidRPr="004A7F4A">
              <w:rPr>
                <w:sz w:val="28"/>
              </w:rPr>
              <w:t>+ Để tâm đến cảm xúc của người bên cạnh, của những người xung quanh.</w:t>
            </w:r>
          </w:p>
          <w:p w14:paraId="45762037" w14:textId="77777777" w:rsidR="000702A9" w:rsidRPr="004A7F4A" w:rsidRDefault="000702A9" w:rsidP="00970B47">
            <w:pPr>
              <w:ind w:right="-104"/>
              <w:rPr>
                <w:sz w:val="28"/>
              </w:rPr>
            </w:pPr>
            <w:r w:rsidRPr="004A7F4A">
              <w:rPr>
                <w:sz w:val="28"/>
              </w:rPr>
              <w:t>2. Theo ba bước:</w:t>
            </w:r>
          </w:p>
          <w:p w14:paraId="5FBEACBA" w14:textId="77777777" w:rsidR="000702A9" w:rsidRPr="004A7F4A" w:rsidRDefault="000702A9" w:rsidP="00970B47">
            <w:pPr>
              <w:ind w:right="-104"/>
              <w:rPr>
                <w:sz w:val="28"/>
              </w:rPr>
            </w:pPr>
            <w:r w:rsidRPr="004A7F4A">
              <w:rPr>
                <w:sz w:val="28"/>
              </w:rPr>
              <w:t>+ Nhận diện cảm xúc</w:t>
            </w:r>
          </w:p>
          <w:p w14:paraId="30F5581A" w14:textId="77777777" w:rsidR="000702A9" w:rsidRPr="004A7F4A" w:rsidRDefault="000702A9" w:rsidP="00970B47">
            <w:pPr>
              <w:ind w:right="-104"/>
              <w:rPr>
                <w:sz w:val="28"/>
              </w:rPr>
            </w:pPr>
            <w:r w:rsidRPr="004A7F4A">
              <w:rPr>
                <w:sz w:val="28"/>
              </w:rPr>
              <w:t>+ Cân bằng cảm xúc</w:t>
            </w:r>
          </w:p>
          <w:p w14:paraId="4F41B2F0" w14:textId="77777777" w:rsidR="000702A9" w:rsidRPr="004A7F4A" w:rsidRDefault="000702A9" w:rsidP="00970B47">
            <w:pPr>
              <w:ind w:right="-104"/>
              <w:rPr>
                <w:sz w:val="28"/>
              </w:rPr>
            </w:pPr>
            <w:r w:rsidRPr="004A7F4A">
              <w:rPr>
                <w:sz w:val="28"/>
              </w:rPr>
              <w:t>+ Thể hiện cảm xúc phù hợp.</w:t>
            </w:r>
          </w:p>
          <w:p w14:paraId="267A84B2" w14:textId="77777777" w:rsidR="000702A9" w:rsidRPr="004A7F4A" w:rsidRDefault="000702A9" w:rsidP="00970B47">
            <w:pPr>
              <w:ind w:right="-104"/>
              <w:rPr>
                <w:sz w:val="28"/>
              </w:rPr>
            </w:pPr>
            <w:r w:rsidRPr="004A7F4A">
              <w:rPr>
                <w:sz w:val="28"/>
              </w:rPr>
              <w:t>- HS lắng nghe.</w:t>
            </w:r>
          </w:p>
        </w:tc>
      </w:tr>
      <w:tr w:rsidR="000702A9" w:rsidRPr="004A7F4A" w14:paraId="1035DF0F" w14:textId="77777777" w:rsidTr="00970B47">
        <w:trPr>
          <w:trHeight w:val="390"/>
        </w:trPr>
        <w:tc>
          <w:tcPr>
            <w:tcW w:w="5125" w:type="dxa"/>
            <w:tcBorders>
              <w:top w:val="nil"/>
              <w:left w:val="single" w:sz="4" w:space="0" w:color="auto"/>
              <w:bottom w:val="nil"/>
              <w:right w:val="single" w:sz="4" w:space="0" w:color="auto"/>
            </w:tcBorders>
          </w:tcPr>
          <w:p w14:paraId="7787AC43" w14:textId="393D3B18" w:rsidR="000702A9" w:rsidRPr="004A7F4A" w:rsidRDefault="000702A9" w:rsidP="00373F23">
            <w:pPr>
              <w:rPr>
                <w:b/>
                <w:sz w:val="28"/>
              </w:rPr>
            </w:pPr>
            <w:r w:rsidRPr="004A7F4A">
              <w:rPr>
                <w:b/>
                <w:sz w:val="28"/>
              </w:rPr>
              <w:lastRenderedPageBreak/>
              <w:t xml:space="preserve">4. </w:t>
            </w:r>
            <w:r w:rsidR="00970B47">
              <w:rPr>
                <w:b/>
                <w:sz w:val="28"/>
              </w:rPr>
              <w:t>M</w:t>
            </w:r>
            <w:r w:rsidRPr="004A7F4A">
              <w:rPr>
                <w:b/>
                <w:sz w:val="28"/>
              </w:rPr>
              <w:t>ở rộng và tổng kết.</w:t>
            </w:r>
          </w:p>
          <w:p w14:paraId="2AE884E5" w14:textId="77777777" w:rsidR="000702A9" w:rsidRPr="004A7F4A" w:rsidRDefault="000702A9" w:rsidP="00373F23">
            <w:pPr>
              <w:jc w:val="both"/>
              <w:rPr>
                <w:sz w:val="28"/>
              </w:rPr>
            </w:pPr>
            <w:r w:rsidRPr="004A7F4A">
              <w:rPr>
                <w:b/>
                <w:bCs/>
                <w:sz w:val="28"/>
              </w:rPr>
              <w:t xml:space="preserve">a. Mục tiêu: </w:t>
            </w:r>
            <w:r w:rsidRPr="004A7F4A">
              <w:rPr>
                <w:sz w:val="28"/>
              </w:rPr>
              <w:t>Chia sẻ về những thay đổi tích cực của bản thân trong việc kiểm soát cảm xúc với người thân, bạn bè và những người xung quanh.</w:t>
            </w:r>
          </w:p>
          <w:p w14:paraId="07E707F3" w14:textId="77777777" w:rsidR="00970B47" w:rsidRPr="004A7F4A" w:rsidRDefault="00970B47" w:rsidP="00970B47">
            <w:pPr>
              <w:ind w:right="-105"/>
              <w:rPr>
                <w:b/>
                <w:sz w:val="28"/>
              </w:rPr>
            </w:pPr>
            <w:r>
              <w:rPr>
                <w:b/>
                <w:sz w:val="28"/>
              </w:rPr>
              <w:t>b. Cách tiến hành</w:t>
            </w:r>
          </w:p>
          <w:p w14:paraId="50659549" w14:textId="43BC4756" w:rsidR="000702A9" w:rsidRPr="00970B47" w:rsidRDefault="00970B47" w:rsidP="00373F23">
            <w:pPr>
              <w:autoSpaceDE w:val="0"/>
              <w:autoSpaceDN w:val="0"/>
              <w:adjustRightInd w:val="0"/>
              <w:jc w:val="both"/>
              <w:rPr>
                <w:b/>
                <w:i/>
                <w:iCs/>
                <w:sz w:val="28"/>
                <w:lang w:val="nl-NL"/>
              </w:rPr>
            </w:pPr>
            <w:r>
              <w:rPr>
                <w:b/>
                <w:sz w:val="28"/>
                <w:lang w:val="nl-NL"/>
              </w:rPr>
              <w:lastRenderedPageBreak/>
              <w:t xml:space="preserve"> </w:t>
            </w:r>
            <w:r w:rsidR="000702A9" w:rsidRPr="00970B47">
              <w:rPr>
                <w:b/>
                <w:i/>
                <w:iCs/>
                <w:sz w:val="28"/>
                <w:lang w:val="nl-NL"/>
              </w:rPr>
              <w:t>Chia sẻ những thay đổi tích cực của em trong việc kiểm soát cảm xúc.</w:t>
            </w:r>
          </w:p>
          <w:p w14:paraId="641CF9BE" w14:textId="77777777" w:rsidR="000702A9" w:rsidRPr="004A7F4A" w:rsidRDefault="000702A9" w:rsidP="00373F23">
            <w:pPr>
              <w:autoSpaceDE w:val="0"/>
              <w:autoSpaceDN w:val="0"/>
              <w:adjustRightInd w:val="0"/>
              <w:jc w:val="both"/>
              <w:rPr>
                <w:sz w:val="28"/>
              </w:rPr>
            </w:pPr>
            <w:r w:rsidRPr="004A7F4A">
              <w:rPr>
                <w:sz w:val="28"/>
              </w:rPr>
              <w:t>- GV mời thảo luận nhóm để thực hiện các nội dung:</w:t>
            </w:r>
          </w:p>
          <w:p w14:paraId="46A5E143" w14:textId="77777777" w:rsidR="000702A9" w:rsidRPr="004A7F4A" w:rsidRDefault="000702A9" w:rsidP="00373F23">
            <w:pPr>
              <w:autoSpaceDE w:val="0"/>
              <w:autoSpaceDN w:val="0"/>
              <w:adjustRightInd w:val="0"/>
              <w:jc w:val="both"/>
              <w:rPr>
                <w:sz w:val="28"/>
              </w:rPr>
            </w:pPr>
            <w:r w:rsidRPr="004A7F4A">
              <w:rPr>
                <w:sz w:val="28"/>
              </w:rPr>
              <w:t>+ Nhắc lại các bước kiểm soát cảm xúc.</w:t>
            </w:r>
          </w:p>
          <w:p w14:paraId="64BFAF1D" w14:textId="77777777" w:rsidR="000702A9" w:rsidRPr="004A7F4A" w:rsidRDefault="000702A9" w:rsidP="00373F23">
            <w:pPr>
              <w:autoSpaceDE w:val="0"/>
              <w:autoSpaceDN w:val="0"/>
              <w:adjustRightInd w:val="0"/>
              <w:jc w:val="both"/>
              <w:rPr>
                <w:sz w:val="28"/>
              </w:rPr>
            </w:pPr>
            <w:r w:rsidRPr="004A7F4A">
              <w:rPr>
                <w:sz w:val="28"/>
              </w:rPr>
              <w:t>+ Trình bày những thay đổi của mình và bạn trong quá trình rèn luyện các bước kiểm soát cảm xúc.</w:t>
            </w:r>
          </w:p>
          <w:p w14:paraId="28ADDB54" w14:textId="77777777" w:rsidR="000702A9" w:rsidRPr="004A7F4A" w:rsidRDefault="000702A9" w:rsidP="00373F23">
            <w:pPr>
              <w:autoSpaceDE w:val="0"/>
              <w:autoSpaceDN w:val="0"/>
              <w:adjustRightInd w:val="0"/>
              <w:jc w:val="both"/>
              <w:rPr>
                <w:sz w:val="28"/>
              </w:rPr>
            </w:pPr>
            <w:r w:rsidRPr="004A7F4A">
              <w:rPr>
                <w:sz w:val="28"/>
              </w:rPr>
              <w:t>+ Nêu cảm nghĩ của của mình khi có thể kiểm soát được cảm xúc dễ dàng hơn so với trước khi tham gia trải nghiệm.</w:t>
            </w:r>
          </w:p>
          <w:p w14:paraId="30C3FFA8" w14:textId="77777777" w:rsidR="000702A9" w:rsidRPr="004A7F4A" w:rsidRDefault="000702A9" w:rsidP="00373F23">
            <w:pPr>
              <w:autoSpaceDE w:val="0"/>
              <w:autoSpaceDN w:val="0"/>
              <w:adjustRightInd w:val="0"/>
              <w:jc w:val="both"/>
              <w:rPr>
                <w:sz w:val="28"/>
              </w:rPr>
            </w:pPr>
            <w:r w:rsidRPr="004A7F4A">
              <w:rPr>
                <w:sz w:val="28"/>
              </w:rPr>
              <w:t>- GV mời các nhóm chia sẻ.</w:t>
            </w:r>
          </w:p>
          <w:p w14:paraId="6A339736" w14:textId="77777777" w:rsidR="000702A9" w:rsidRPr="004A7F4A" w:rsidRDefault="000702A9" w:rsidP="00373F23">
            <w:pPr>
              <w:jc w:val="both"/>
              <w:rPr>
                <w:sz w:val="28"/>
                <w:lang w:val="nl-NL"/>
              </w:rPr>
            </w:pPr>
            <w:r w:rsidRPr="004A7F4A">
              <w:rPr>
                <w:sz w:val="28"/>
                <w:lang w:val="nl-NL"/>
              </w:rPr>
              <w:t>- GV nhận xét chung và kết luận:</w:t>
            </w:r>
          </w:p>
          <w:p w14:paraId="583CE1E2" w14:textId="77777777" w:rsidR="000702A9" w:rsidRPr="004A7F4A" w:rsidRDefault="000702A9" w:rsidP="00373F23">
            <w:pPr>
              <w:jc w:val="both"/>
              <w:rPr>
                <w:bCs/>
                <w:sz w:val="28"/>
                <w:lang w:val="nl-NL"/>
              </w:rPr>
            </w:pPr>
            <w:r w:rsidRPr="004A7F4A">
              <w:rPr>
                <w:bCs/>
                <w:sz w:val="28"/>
                <w:lang w:val="nl-NL"/>
              </w:rPr>
              <w:t>+ Kiểm soát cảm xúc không có nghĩa là kiềm chế, kiềm nén cảm xúc mà là nhận biết cảm xúc của mình để lựa chọn cách chia sẻ, giải toả cảm xúc tiêu cực, thể hiện cảm xúc tích cực sau cho không gây khó chịu , áp lực cho mình và những người xung quanh.</w:t>
            </w:r>
          </w:p>
          <w:p w14:paraId="32B29131" w14:textId="77777777" w:rsidR="000702A9" w:rsidRPr="004A7F4A" w:rsidRDefault="000702A9" w:rsidP="00373F23">
            <w:pPr>
              <w:jc w:val="both"/>
              <w:rPr>
                <w:b/>
                <w:sz w:val="28"/>
              </w:rPr>
            </w:pPr>
            <w:r w:rsidRPr="004A7F4A">
              <w:rPr>
                <w:sz w:val="28"/>
                <w:lang w:val="nl-NL"/>
              </w:rPr>
              <w:t>+ Kiểm soát cả xúc là kĩ năng khó nên phải rèn luyện từng bước, phải kiên trì mới đạt kết quả như mong muốn.</w:t>
            </w:r>
          </w:p>
        </w:tc>
        <w:tc>
          <w:tcPr>
            <w:tcW w:w="4770" w:type="dxa"/>
            <w:tcBorders>
              <w:top w:val="nil"/>
              <w:left w:val="single" w:sz="4" w:space="0" w:color="auto"/>
              <w:bottom w:val="nil"/>
              <w:right w:val="single" w:sz="4" w:space="0" w:color="auto"/>
            </w:tcBorders>
          </w:tcPr>
          <w:p w14:paraId="0778C278" w14:textId="77777777" w:rsidR="000702A9" w:rsidRPr="004A7F4A" w:rsidRDefault="000702A9" w:rsidP="00970B47">
            <w:pPr>
              <w:ind w:right="-104"/>
              <w:rPr>
                <w:sz w:val="28"/>
              </w:rPr>
            </w:pPr>
          </w:p>
          <w:p w14:paraId="3EC93BE0" w14:textId="77777777" w:rsidR="000702A9" w:rsidRPr="004A7F4A" w:rsidRDefault="000702A9" w:rsidP="00970B47">
            <w:pPr>
              <w:ind w:right="-104"/>
              <w:rPr>
                <w:sz w:val="28"/>
              </w:rPr>
            </w:pPr>
          </w:p>
          <w:p w14:paraId="490AE8C0" w14:textId="77777777" w:rsidR="000702A9" w:rsidRPr="004A7F4A" w:rsidRDefault="000702A9" w:rsidP="00970B47">
            <w:pPr>
              <w:ind w:right="-104"/>
              <w:rPr>
                <w:sz w:val="28"/>
              </w:rPr>
            </w:pPr>
          </w:p>
          <w:p w14:paraId="428FE890" w14:textId="77777777" w:rsidR="000702A9" w:rsidRPr="004A7F4A" w:rsidRDefault="000702A9" w:rsidP="00970B47">
            <w:pPr>
              <w:ind w:right="-104"/>
              <w:rPr>
                <w:sz w:val="28"/>
              </w:rPr>
            </w:pPr>
          </w:p>
          <w:p w14:paraId="25D9BBD9" w14:textId="77777777" w:rsidR="000702A9" w:rsidRPr="004A7F4A" w:rsidRDefault="000702A9" w:rsidP="00970B47">
            <w:pPr>
              <w:ind w:right="-104"/>
              <w:rPr>
                <w:sz w:val="28"/>
              </w:rPr>
            </w:pPr>
          </w:p>
          <w:p w14:paraId="2D083E03" w14:textId="77777777" w:rsidR="000702A9" w:rsidRPr="004A7F4A" w:rsidRDefault="000702A9" w:rsidP="00970B47">
            <w:pPr>
              <w:ind w:right="-104"/>
              <w:rPr>
                <w:sz w:val="28"/>
              </w:rPr>
            </w:pPr>
          </w:p>
          <w:p w14:paraId="303FCC30" w14:textId="77777777" w:rsidR="000702A9" w:rsidRPr="004A7F4A" w:rsidRDefault="000702A9" w:rsidP="00970B47">
            <w:pPr>
              <w:ind w:right="-104"/>
              <w:rPr>
                <w:sz w:val="28"/>
              </w:rPr>
            </w:pPr>
          </w:p>
          <w:p w14:paraId="1A8911C6" w14:textId="77777777" w:rsidR="000702A9" w:rsidRDefault="000702A9" w:rsidP="00970B47">
            <w:pPr>
              <w:ind w:right="-104"/>
              <w:rPr>
                <w:sz w:val="28"/>
              </w:rPr>
            </w:pPr>
          </w:p>
          <w:p w14:paraId="6F4E8CEF" w14:textId="77777777" w:rsidR="00970B47" w:rsidRPr="004A7F4A" w:rsidRDefault="00970B47" w:rsidP="00970B47">
            <w:pPr>
              <w:ind w:right="-104"/>
              <w:rPr>
                <w:sz w:val="28"/>
              </w:rPr>
            </w:pPr>
          </w:p>
          <w:p w14:paraId="177BA596" w14:textId="0F50C8E2" w:rsidR="000702A9" w:rsidRPr="004A7F4A" w:rsidRDefault="00970B47" w:rsidP="00970B47">
            <w:pPr>
              <w:ind w:right="-104"/>
              <w:rPr>
                <w:sz w:val="28"/>
                <w:lang w:val="nl-NL"/>
              </w:rPr>
            </w:pPr>
            <w:r>
              <w:rPr>
                <w:sz w:val="28"/>
                <w:lang w:val="nl-NL"/>
              </w:rPr>
              <w:t xml:space="preserve">- </w:t>
            </w:r>
            <w:r w:rsidR="000702A9" w:rsidRPr="004A7F4A">
              <w:rPr>
                <w:sz w:val="28"/>
                <w:lang w:val="nl-NL"/>
              </w:rPr>
              <w:t xml:space="preserve">HS lắng nghe nhiệm vụ và thực hiện theo yêu cầu. </w:t>
            </w:r>
          </w:p>
          <w:p w14:paraId="7D8C17FF" w14:textId="77777777" w:rsidR="000702A9" w:rsidRPr="004A7F4A" w:rsidRDefault="000702A9" w:rsidP="00970B47">
            <w:pPr>
              <w:autoSpaceDE w:val="0"/>
              <w:autoSpaceDN w:val="0"/>
              <w:adjustRightInd w:val="0"/>
              <w:ind w:right="-104"/>
              <w:rPr>
                <w:sz w:val="28"/>
                <w:lang w:val="nl-NL"/>
              </w:rPr>
            </w:pPr>
            <w:r w:rsidRPr="004A7F4A">
              <w:rPr>
                <w:sz w:val="28"/>
                <w:lang w:val="nl-NL"/>
              </w:rPr>
              <w:t>- HS thảo luận cùng nhóm để bổ sung thêm ý kiến của các bạn về mình nếu thấy hợp lý.</w:t>
            </w:r>
          </w:p>
          <w:p w14:paraId="02818DCC" w14:textId="77777777" w:rsidR="000702A9" w:rsidRPr="004A7F4A" w:rsidRDefault="000702A9" w:rsidP="00970B47">
            <w:pPr>
              <w:autoSpaceDE w:val="0"/>
              <w:autoSpaceDN w:val="0"/>
              <w:adjustRightInd w:val="0"/>
              <w:ind w:right="-104"/>
              <w:rPr>
                <w:sz w:val="28"/>
                <w:lang w:val="nl-NL"/>
              </w:rPr>
            </w:pPr>
          </w:p>
          <w:p w14:paraId="3F297DD6" w14:textId="77777777" w:rsidR="000702A9" w:rsidRPr="004A7F4A" w:rsidRDefault="000702A9" w:rsidP="00970B47">
            <w:pPr>
              <w:autoSpaceDE w:val="0"/>
              <w:autoSpaceDN w:val="0"/>
              <w:adjustRightInd w:val="0"/>
              <w:ind w:right="-104"/>
              <w:rPr>
                <w:sz w:val="28"/>
                <w:lang w:val="nl-NL"/>
              </w:rPr>
            </w:pPr>
          </w:p>
          <w:p w14:paraId="35CD5376" w14:textId="77777777" w:rsidR="000702A9" w:rsidRPr="004A7F4A" w:rsidRDefault="000702A9" w:rsidP="00970B47">
            <w:pPr>
              <w:autoSpaceDE w:val="0"/>
              <w:autoSpaceDN w:val="0"/>
              <w:adjustRightInd w:val="0"/>
              <w:ind w:right="-104"/>
              <w:rPr>
                <w:sz w:val="28"/>
                <w:lang w:val="nl-NL"/>
              </w:rPr>
            </w:pPr>
          </w:p>
          <w:p w14:paraId="2107A2BF" w14:textId="77777777" w:rsidR="000702A9" w:rsidRPr="004A7F4A" w:rsidRDefault="000702A9" w:rsidP="00970B47">
            <w:pPr>
              <w:autoSpaceDE w:val="0"/>
              <w:autoSpaceDN w:val="0"/>
              <w:adjustRightInd w:val="0"/>
              <w:ind w:right="-104"/>
              <w:rPr>
                <w:sz w:val="28"/>
                <w:lang w:val="nl-NL"/>
              </w:rPr>
            </w:pPr>
          </w:p>
          <w:p w14:paraId="3CFB3ACD" w14:textId="77777777" w:rsidR="000702A9" w:rsidRPr="004A7F4A" w:rsidRDefault="000702A9" w:rsidP="00970B47">
            <w:pPr>
              <w:autoSpaceDE w:val="0"/>
              <w:autoSpaceDN w:val="0"/>
              <w:adjustRightInd w:val="0"/>
              <w:ind w:right="-104"/>
              <w:rPr>
                <w:sz w:val="28"/>
                <w:lang w:val="nl-NL"/>
              </w:rPr>
            </w:pPr>
            <w:r w:rsidRPr="004A7F4A">
              <w:rPr>
                <w:sz w:val="28"/>
                <w:lang w:val="nl-NL"/>
              </w:rPr>
              <w:t>- HS trình bày.</w:t>
            </w:r>
          </w:p>
          <w:p w14:paraId="0D0B93E8" w14:textId="77777777" w:rsidR="000702A9" w:rsidRPr="004A7F4A" w:rsidRDefault="000702A9" w:rsidP="00970B47">
            <w:pPr>
              <w:ind w:right="-104"/>
              <w:rPr>
                <w:sz w:val="28"/>
              </w:rPr>
            </w:pPr>
            <w:r w:rsidRPr="004A7F4A">
              <w:rPr>
                <w:sz w:val="28"/>
              </w:rPr>
              <w:t>- HS lắng nghe.</w:t>
            </w:r>
          </w:p>
        </w:tc>
      </w:tr>
      <w:tr w:rsidR="000702A9" w:rsidRPr="004A7F4A" w14:paraId="3397769C" w14:textId="77777777" w:rsidTr="00970B47">
        <w:trPr>
          <w:trHeight w:val="390"/>
        </w:trPr>
        <w:tc>
          <w:tcPr>
            <w:tcW w:w="5125" w:type="dxa"/>
            <w:tcBorders>
              <w:top w:val="nil"/>
              <w:left w:val="single" w:sz="4" w:space="0" w:color="auto"/>
              <w:bottom w:val="single" w:sz="4" w:space="0" w:color="auto"/>
              <w:right w:val="single" w:sz="4" w:space="0" w:color="auto"/>
            </w:tcBorders>
          </w:tcPr>
          <w:p w14:paraId="7DBB09A1" w14:textId="16BB1653" w:rsidR="000702A9" w:rsidRPr="004A7F4A" w:rsidRDefault="000702A9" w:rsidP="00970B47">
            <w:pPr>
              <w:rPr>
                <w:b/>
                <w:sz w:val="28"/>
                <w:lang w:val="nl-NL"/>
              </w:rPr>
            </w:pPr>
            <w:r w:rsidRPr="004A7F4A">
              <w:rPr>
                <w:b/>
                <w:sz w:val="28"/>
                <w:lang w:val="nl-NL"/>
              </w:rPr>
              <w:lastRenderedPageBreak/>
              <w:t>5. Vận dụng</w:t>
            </w:r>
            <w:r w:rsidR="00970B47">
              <w:rPr>
                <w:b/>
                <w:sz w:val="28"/>
                <w:lang w:val="nl-NL"/>
              </w:rPr>
              <w:t>,</w:t>
            </w:r>
            <w:r w:rsidRPr="004A7F4A">
              <w:rPr>
                <w:b/>
                <w:sz w:val="28"/>
                <w:lang w:val="nl-NL"/>
              </w:rPr>
              <w:t xml:space="preserve"> trải nghiệm.</w:t>
            </w:r>
          </w:p>
          <w:p w14:paraId="0B6D54C3" w14:textId="77777777" w:rsidR="000702A9" w:rsidRPr="004A7F4A" w:rsidRDefault="000702A9" w:rsidP="00970B47">
            <w:pPr>
              <w:rPr>
                <w:sz w:val="28"/>
              </w:rPr>
            </w:pPr>
            <w:r w:rsidRPr="004A7F4A">
              <w:rPr>
                <w:sz w:val="28"/>
              </w:rPr>
              <w:t>- GV đề nghị HS vận dụng kĩ năng kiểm soát cảm xúc với 3 bước đã biết vào cuộc sống thực tế và ghi lại các tình huống mình gặp, cách mình xử lí tình huống đó vào tập ghi chép.</w:t>
            </w:r>
          </w:p>
          <w:p w14:paraId="7C596646" w14:textId="77777777" w:rsidR="000702A9" w:rsidRPr="004A7F4A" w:rsidRDefault="000702A9" w:rsidP="00970B47">
            <w:pPr>
              <w:rPr>
                <w:sz w:val="28"/>
              </w:rPr>
            </w:pPr>
            <w:r w:rsidRPr="004A7F4A">
              <w:rPr>
                <w:sz w:val="28"/>
              </w:rPr>
              <w:t>- Chuẩn bị các tấm bìa để thực hiện mục tiêu rèn luyện cảm xúc của mình cho tiết học sau.</w:t>
            </w:r>
          </w:p>
          <w:p w14:paraId="0CB5766E" w14:textId="77777777" w:rsidR="000702A9" w:rsidRPr="004A7F4A" w:rsidRDefault="000702A9" w:rsidP="00970B47">
            <w:pPr>
              <w:rPr>
                <w:sz w:val="28"/>
              </w:rPr>
            </w:pPr>
            <w:r w:rsidRPr="004A7F4A">
              <w:rPr>
                <w:sz w:val="28"/>
              </w:rPr>
              <w:t>- Nhận xét, dặn dò.</w:t>
            </w:r>
          </w:p>
        </w:tc>
        <w:tc>
          <w:tcPr>
            <w:tcW w:w="4770" w:type="dxa"/>
            <w:tcBorders>
              <w:top w:val="nil"/>
              <w:left w:val="single" w:sz="4" w:space="0" w:color="auto"/>
              <w:bottom w:val="single" w:sz="4" w:space="0" w:color="auto"/>
              <w:right w:val="single" w:sz="4" w:space="0" w:color="auto"/>
            </w:tcBorders>
          </w:tcPr>
          <w:p w14:paraId="288D1C20" w14:textId="77777777" w:rsidR="000702A9" w:rsidRPr="004A7F4A" w:rsidRDefault="000702A9" w:rsidP="00970B47">
            <w:pPr>
              <w:rPr>
                <w:sz w:val="28"/>
              </w:rPr>
            </w:pPr>
          </w:p>
          <w:p w14:paraId="487CBA03" w14:textId="77777777" w:rsidR="000702A9" w:rsidRPr="004A7F4A" w:rsidRDefault="000702A9" w:rsidP="00970B47">
            <w:pPr>
              <w:rPr>
                <w:sz w:val="28"/>
              </w:rPr>
            </w:pPr>
            <w:r w:rsidRPr="004A7F4A">
              <w:rPr>
                <w:sz w:val="28"/>
              </w:rPr>
              <w:t>- HS lắng nghe và vận dụng kĩ năng kiểm soát cảm xúc với 3 bước đã biết vào cuộc sống thực tế và ghi lại các tình huống mình gặp, cách mình xử lí tình huống đó vào tập ghi chép.</w:t>
            </w:r>
          </w:p>
          <w:p w14:paraId="73F8DC61" w14:textId="77777777" w:rsidR="000702A9" w:rsidRPr="004A7F4A" w:rsidRDefault="000702A9" w:rsidP="00970B47">
            <w:pPr>
              <w:rPr>
                <w:sz w:val="28"/>
              </w:rPr>
            </w:pPr>
            <w:r w:rsidRPr="004A7F4A">
              <w:rPr>
                <w:sz w:val="28"/>
              </w:rPr>
              <w:t xml:space="preserve"> </w:t>
            </w:r>
          </w:p>
          <w:p w14:paraId="2D2B6688" w14:textId="77777777" w:rsidR="000702A9" w:rsidRPr="004A7F4A" w:rsidRDefault="000702A9" w:rsidP="00970B47">
            <w:pPr>
              <w:rPr>
                <w:sz w:val="28"/>
              </w:rPr>
            </w:pPr>
          </w:p>
          <w:p w14:paraId="75093B75" w14:textId="77777777" w:rsidR="000702A9" w:rsidRPr="004A7F4A" w:rsidRDefault="000702A9" w:rsidP="00970B47">
            <w:pPr>
              <w:rPr>
                <w:sz w:val="28"/>
              </w:rPr>
            </w:pPr>
          </w:p>
          <w:p w14:paraId="7E3ADF5A" w14:textId="77777777" w:rsidR="000702A9" w:rsidRPr="004A7F4A" w:rsidRDefault="000702A9" w:rsidP="00970B47">
            <w:pPr>
              <w:rPr>
                <w:sz w:val="28"/>
              </w:rPr>
            </w:pPr>
            <w:r w:rsidRPr="004A7F4A">
              <w:rPr>
                <w:sz w:val="28"/>
              </w:rPr>
              <w:t>- HS lắng nghe, chuẩn bị.</w:t>
            </w:r>
          </w:p>
        </w:tc>
      </w:tr>
    </w:tbl>
    <w:p w14:paraId="64C0CAE5" w14:textId="77777777" w:rsidR="00803E0E" w:rsidRPr="004A7F4A" w:rsidRDefault="00803E0E" w:rsidP="00803E0E">
      <w:pPr>
        <w:jc w:val="both"/>
        <w:rPr>
          <w:b/>
          <w:i/>
          <w:lang w:val="nl-NL"/>
        </w:rPr>
      </w:pPr>
      <w:r w:rsidRPr="004A7F4A">
        <w:rPr>
          <w:b/>
          <w:i/>
          <w:lang w:val="nl-NL"/>
        </w:rPr>
        <w:t>* Điều chỉnh sau bài dạy</w:t>
      </w:r>
    </w:p>
    <w:p w14:paraId="53349D24" w14:textId="22541E1C" w:rsidR="00803E0E" w:rsidRPr="004A7F4A" w:rsidRDefault="00803E0E" w:rsidP="00803E0E">
      <w:pPr>
        <w:spacing w:line="360" w:lineRule="auto"/>
        <w:jc w:val="center"/>
        <w:rPr>
          <w:lang w:val="nl-NL"/>
        </w:rPr>
      </w:pPr>
      <w:r w:rsidRPr="004A7F4A">
        <w:rPr>
          <w:lang w:val="nl-NL"/>
        </w:rPr>
        <w:t>……………………………………………………………………………………………</w:t>
      </w:r>
    </w:p>
    <w:p w14:paraId="247D41C6"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75648" behindDoc="0" locked="0" layoutInCell="1" allowOverlap="1" wp14:anchorId="432F32CD" wp14:editId="04BCAFBA">
                <wp:simplePos x="0" y="0"/>
                <wp:positionH relativeFrom="column">
                  <wp:posOffset>1775460</wp:posOffset>
                </wp:positionH>
                <wp:positionV relativeFrom="paragraph">
                  <wp:posOffset>140970</wp:posOffset>
                </wp:positionV>
                <wp:extent cx="2605405" cy="0"/>
                <wp:effectExtent l="9525" t="5715" r="13970" b="13335"/>
                <wp:wrapNone/>
                <wp:docPr id="778619928" name="Straight Arrow Connector 778619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CE2A4" id="Straight Arrow Connector 778619928" o:spid="_x0000_s1026" type="#_x0000_t32" style="position:absolute;margin-left:139.8pt;margin-top:11.1pt;width:205.1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74511EA5" w14:textId="4429B7EB" w:rsidR="00803E0E" w:rsidRPr="004A7F4A" w:rsidRDefault="00803E0E" w:rsidP="00970B47">
      <w:pPr>
        <w:jc w:val="center"/>
        <w:rPr>
          <w:b/>
          <w:lang w:val="pt-BR"/>
        </w:rPr>
      </w:pPr>
      <w:r w:rsidRPr="004A7F4A">
        <w:rPr>
          <w:b/>
          <w:lang w:val="pt-BR"/>
        </w:rPr>
        <w:t>Thứ Năm ngày 3 tháng 10 năm 2024</w:t>
      </w:r>
    </w:p>
    <w:p w14:paraId="67119859" w14:textId="77777777" w:rsidR="00803E0E" w:rsidRPr="004A7F4A" w:rsidRDefault="00803E0E" w:rsidP="00970B47">
      <w:pPr>
        <w:rPr>
          <w:b/>
          <w:lang w:val="pt-BR"/>
        </w:rPr>
      </w:pPr>
      <w:r w:rsidRPr="004A7F4A">
        <w:rPr>
          <w:b/>
          <w:lang w:val="pt-BR"/>
        </w:rPr>
        <w:t xml:space="preserve">Tiết 1                                                    </w:t>
      </w:r>
      <w:r w:rsidRPr="004A7F4A">
        <w:rPr>
          <w:b/>
          <w:bCs/>
        </w:rPr>
        <w:t>TOÁN</w:t>
      </w:r>
    </w:p>
    <w:p w14:paraId="535E1148" w14:textId="64C7F236" w:rsidR="00795A50" w:rsidRPr="004A7F4A" w:rsidRDefault="00795A50" w:rsidP="00970B47">
      <w:pPr>
        <w:ind w:left="720" w:hanging="720"/>
        <w:jc w:val="center"/>
        <w:rPr>
          <w:b/>
          <w:bCs/>
          <w:lang w:val="nl-NL"/>
        </w:rPr>
      </w:pPr>
      <w:r w:rsidRPr="004A7F4A">
        <w:rPr>
          <w:b/>
          <w:bCs/>
          <w:lang w:val="nl-NL"/>
        </w:rPr>
        <w:t>Bài 9: Luyện tập chung (</w:t>
      </w:r>
      <w:r w:rsidR="00970B47">
        <w:rPr>
          <w:b/>
          <w:bCs/>
          <w:lang w:val="nl-NL"/>
        </w:rPr>
        <w:t>T.</w:t>
      </w:r>
      <w:r w:rsidRPr="004A7F4A">
        <w:rPr>
          <w:b/>
          <w:bCs/>
          <w:lang w:val="nl-NL"/>
        </w:rPr>
        <w:t>3)</w:t>
      </w:r>
    </w:p>
    <w:p w14:paraId="0F62EA46" w14:textId="65A3FFCB" w:rsidR="00795A50" w:rsidRPr="004A7F4A" w:rsidRDefault="00795A50" w:rsidP="00970B47">
      <w:pPr>
        <w:ind w:firstLine="540"/>
        <w:rPr>
          <w:b/>
          <w:bCs/>
          <w:lang w:val="nl-NL"/>
        </w:rPr>
      </w:pPr>
      <w:r w:rsidRPr="004A7F4A">
        <w:rPr>
          <w:b/>
          <w:bCs/>
          <w:lang w:val="nl-NL"/>
        </w:rPr>
        <w:t>I. YÊU CẦU CẦN ĐẠT</w:t>
      </w:r>
    </w:p>
    <w:p w14:paraId="60C2292A" w14:textId="77777777" w:rsidR="00795A50" w:rsidRPr="004A7F4A" w:rsidRDefault="00795A50" w:rsidP="00970B47">
      <w:pPr>
        <w:ind w:firstLine="540"/>
        <w:rPr>
          <w:b/>
          <w:lang w:val="nl-NL"/>
        </w:rPr>
      </w:pPr>
      <w:r w:rsidRPr="004A7F4A">
        <w:rPr>
          <w:b/>
          <w:lang w:val="nl-NL"/>
        </w:rPr>
        <w:t xml:space="preserve">1. Kiến thức, kĩ năng: </w:t>
      </w:r>
    </w:p>
    <w:p w14:paraId="13B210C5" w14:textId="77777777" w:rsidR="00795A50" w:rsidRPr="004A7F4A" w:rsidRDefault="00795A50" w:rsidP="00970B47">
      <w:pPr>
        <w:ind w:firstLine="540"/>
      </w:pPr>
      <w:r w:rsidRPr="004A7F4A">
        <w:t>- Ước lượng được và làm tròn số trong tính toán đơn giản;</w:t>
      </w:r>
    </w:p>
    <w:p w14:paraId="313A073F" w14:textId="77777777" w:rsidR="00795A50" w:rsidRPr="004A7F4A" w:rsidRDefault="00795A50" w:rsidP="00970B47">
      <w:pPr>
        <w:ind w:firstLine="540"/>
      </w:pPr>
      <w:r w:rsidRPr="004A7F4A">
        <w:lastRenderedPageBreak/>
        <w:t>- Tính được giá trị biểu thức bằng cách thuận tiện;</w:t>
      </w:r>
    </w:p>
    <w:p w14:paraId="1A34BFC6" w14:textId="77777777" w:rsidR="00795A50" w:rsidRPr="004A7F4A" w:rsidRDefault="00795A50" w:rsidP="00970B47">
      <w:pPr>
        <w:ind w:firstLine="540"/>
      </w:pPr>
      <w:r w:rsidRPr="004A7F4A">
        <w:t>- Giải được bài toán thực tế liên quan đến các phép tính với số tự nhiên và phân số.</w:t>
      </w:r>
    </w:p>
    <w:p w14:paraId="74ADD822" w14:textId="77777777" w:rsidR="00795A50" w:rsidRPr="004A7F4A" w:rsidRDefault="00795A50" w:rsidP="00970B47">
      <w:pPr>
        <w:ind w:firstLine="540"/>
      </w:pPr>
      <w:r w:rsidRPr="004A7F4A">
        <w:t xml:space="preserve">- HS có cơ hội </w:t>
      </w:r>
      <w:r w:rsidRPr="004A7F4A">
        <w:rPr>
          <w:lang w:val="nl-NL"/>
        </w:rPr>
        <w:t>phát triển năng lực lập luận, tư duy toán học và năng lực giao tiếp toán học</w:t>
      </w:r>
      <w:r w:rsidRPr="004A7F4A">
        <w:t>.</w:t>
      </w:r>
    </w:p>
    <w:p w14:paraId="4C497BF3" w14:textId="77777777" w:rsidR="00795A50" w:rsidRPr="004A7F4A" w:rsidRDefault="00795A50" w:rsidP="00970B47">
      <w:pPr>
        <w:ind w:firstLine="540"/>
        <w:rPr>
          <w:b/>
        </w:rPr>
      </w:pPr>
      <w:r w:rsidRPr="004A7F4A">
        <w:rPr>
          <w:b/>
        </w:rPr>
        <w:t>2. Năng lực:</w:t>
      </w:r>
    </w:p>
    <w:p w14:paraId="3A24ECD3" w14:textId="77777777" w:rsidR="00795A50" w:rsidRPr="004A7F4A" w:rsidRDefault="00795A50" w:rsidP="00970B47">
      <w:pPr>
        <w:ind w:firstLine="540"/>
      </w:pPr>
      <w:r w:rsidRPr="004A7F4A">
        <w:t>- Năng lực tự chủ, tự học: Chủ động tích cực nhớ lại cách làm tròn số trong tính toán đơn giản.</w:t>
      </w:r>
    </w:p>
    <w:p w14:paraId="359E226F" w14:textId="77777777" w:rsidR="00795A50" w:rsidRPr="004A7F4A" w:rsidRDefault="00795A50" w:rsidP="00970B47">
      <w:pPr>
        <w:ind w:firstLine="540"/>
      </w:pPr>
      <w:r w:rsidRPr="004A7F4A">
        <w:t>- Năng lực giải quyết vấn đề và sáng tạo: Biết vận dụng để tính giá trị biểu thức bằng cách thuận tiện để giải quyết một số tình huống thực tế.</w:t>
      </w:r>
    </w:p>
    <w:p w14:paraId="0E9BD69E" w14:textId="77777777" w:rsidR="00795A50" w:rsidRPr="004A7F4A" w:rsidRDefault="00795A50" w:rsidP="00970B47">
      <w:pPr>
        <w:ind w:firstLine="540"/>
      </w:pPr>
      <w:r w:rsidRPr="004A7F4A">
        <w:t>- Năng lực giao tiếp và hợp tác: Có thói quen trao đổi, thảo luận cùng nhau hoàn thành nhiệm vụ dưới sự hướng dẫn của giáo viên.</w:t>
      </w:r>
    </w:p>
    <w:p w14:paraId="0B851A28" w14:textId="77777777" w:rsidR="00795A50" w:rsidRPr="004A7F4A" w:rsidRDefault="00795A50" w:rsidP="00970B47">
      <w:pPr>
        <w:ind w:firstLine="540"/>
        <w:sectPr w:rsidR="00795A50" w:rsidRPr="004A7F4A" w:rsidSect="00A4360D">
          <w:headerReference w:type="default" r:id="rId55"/>
          <w:pgSz w:w="12240" w:h="15840"/>
          <w:pgMar w:top="900" w:right="990" w:bottom="1350" w:left="1440" w:header="720" w:footer="720" w:gutter="0"/>
          <w:cols w:space="720"/>
          <w:docGrid w:linePitch="360"/>
        </w:sectPr>
      </w:pPr>
    </w:p>
    <w:p w14:paraId="6EF11BA2" w14:textId="77777777" w:rsidR="00795A50" w:rsidRPr="004A7F4A" w:rsidRDefault="00795A50" w:rsidP="00970B47">
      <w:pPr>
        <w:ind w:firstLine="540"/>
        <w:rPr>
          <w:b/>
        </w:rPr>
      </w:pPr>
      <w:r w:rsidRPr="004A7F4A">
        <w:rPr>
          <w:b/>
        </w:rPr>
        <w:t>3. Phẩm chất.</w:t>
      </w:r>
    </w:p>
    <w:p w14:paraId="32BE1934" w14:textId="77777777" w:rsidR="00795A50" w:rsidRPr="004A7F4A" w:rsidRDefault="00795A50" w:rsidP="00970B47">
      <w:pPr>
        <w:ind w:firstLine="540"/>
      </w:pPr>
      <w:r w:rsidRPr="004A7F4A">
        <w:t>- Phẩm chất chăm chỉ: Ham học hỏi tìm tòi để hoàn thành tốt nội dung học tập.</w:t>
      </w:r>
    </w:p>
    <w:p w14:paraId="41D9A367" w14:textId="77777777" w:rsidR="00795A50" w:rsidRPr="004A7F4A" w:rsidRDefault="00795A50" w:rsidP="00970B47">
      <w:pPr>
        <w:ind w:firstLine="540"/>
      </w:pPr>
      <w:r w:rsidRPr="004A7F4A">
        <w:t>- Phẩm chất trách nhiệm: Có ý thức trách nhiệm với lớp, tôn trọng tập thể.</w:t>
      </w:r>
    </w:p>
    <w:p w14:paraId="555E7325" w14:textId="77777777" w:rsidR="00795A50" w:rsidRPr="004A7F4A" w:rsidRDefault="00795A50" w:rsidP="00970B47">
      <w:pPr>
        <w:ind w:firstLine="540"/>
        <w:rPr>
          <w:b/>
        </w:rPr>
      </w:pPr>
      <w:r w:rsidRPr="004A7F4A">
        <w:rPr>
          <w:b/>
        </w:rPr>
        <w:t xml:space="preserve">II. ĐỒ DÙNG DẠY HỌC </w:t>
      </w:r>
    </w:p>
    <w:p w14:paraId="23742C48" w14:textId="77777777" w:rsidR="00795A50" w:rsidRPr="004A7F4A" w:rsidRDefault="00795A50" w:rsidP="00970B47">
      <w:pPr>
        <w:ind w:firstLine="540"/>
      </w:pPr>
      <w:r w:rsidRPr="004A7F4A">
        <w:t>- SGK và các thiết bị, học liệu và đồ dùng phục vụ cho tiết dạy.</w:t>
      </w:r>
    </w:p>
    <w:p w14:paraId="3AD397D4" w14:textId="77777777" w:rsidR="00795A50" w:rsidRPr="004A7F4A" w:rsidRDefault="00795A50" w:rsidP="00970B47">
      <w:pPr>
        <w:ind w:firstLine="540"/>
        <w:outlineLvl w:val="0"/>
        <w:rPr>
          <w:b/>
        </w:rPr>
      </w:pPr>
      <w:r w:rsidRPr="004A7F4A">
        <w:rPr>
          <w:b/>
        </w:rPr>
        <w:t>III. HOẠT ĐỘNG DẠY HỌC</w:t>
      </w:r>
    </w:p>
    <w:p w14:paraId="62747967" w14:textId="77777777" w:rsidR="00795A50" w:rsidRPr="004A7F4A" w:rsidRDefault="00795A50" w:rsidP="00795A50">
      <w:pPr>
        <w:ind w:firstLine="360"/>
        <w:jc w:val="both"/>
        <w:outlineLvl w:val="0"/>
        <w:rPr>
          <w:b/>
        </w:rPr>
        <w:sectPr w:rsidR="00795A50" w:rsidRPr="004A7F4A" w:rsidSect="00795A50">
          <w:type w:val="continuous"/>
          <w:pgSz w:w="12240" w:h="15840"/>
          <w:pgMar w:top="900" w:right="990" w:bottom="1440" w:left="1440" w:header="720" w:footer="720" w:gutter="0"/>
          <w:cols w:space="720"/>
          <w:docGrid w:linePitch="360"/>
        </w:sectPr>
      </w:pPr>
    </w:p>
    <w:p w14:paraId="29625902" w14:textId="77777777" w:rsidR="00795A50" w:rsidRPr="004A7F4A" w:rsidRDefault="00795A50" w:rsidP="00795A50">
      <w:pPr>
        <w:ind w:firstLine="360"/>
        <w:jc w:val="both"/>
        <w:outlineLvl w:val="0"/>
        <w:rPr>
          <w:b/>
          <w:bCs/>
          <w:lang w:val="nl-NL"/>
        </w:rPr>
      </w:pP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5"/>
        <w:gridCol w:w="4770"/>
      </w:tblGrid>
      <w:tr w:rsidR="00795A50" w:rsidRPr="004A7F4A" w14:paraId="678DDB46" w14:textId="77777777" w:rsidTr="00F8529A">
        <w:tc>
          <w:tcPr>
            <w:tcW w:w="5215" w:type="dxa"/>
            <w:tcBorders>
              <w:bottom w:val="single" w:sz="4" w:space="0" w:color="auto"/>
            </w:tcBorders>
          </w:tcPr>
          <w:p w14:paraId="3CFD6D7B" w14:textId="77777777" w:rsidR="00795A50" w:rsidRPr="004A7F4A" w:rsidRDefault="00795A50" w:rsidP="00373F23">
            <w:pPr>
              <w:jc w:val="center"/>
              <w:rPr>
                <w:b/>
                <w:lang w:val="nl-NL"/>
              </w:rPr>
            </w:pPr>
            <w:r w:rsidRPr="004A7F4A">
              <w:rPr>
                <w:b/>
                <w:bCs/>
                <w:lang w:val="nl-NL"/>
              </w:rPr>
              <w:t>Hoạt động của GV</w:t>
            </w:r>
          </w:p>
        </w:tc>
        <w:tc>
          <w:tcPr>
            <w:tcW w:w="4770" w:type="dxa"/>
            <w:tcBorders>
              <w:bottom w:val="single" w:sz="4" w:space="0" w:color="auto"/>
            </w:tcBorders>
          </w:tcPr>
          <w:p w14:paraId="615DD3A9" w14:textId="77777777" w:rsidR="00795A50" w:rsidRPr="004A7F4A" w:rsidRDefault="00795A50" w:rsidP="00373F23">
            <w:pPr>
              <w:jc w:val="center"/>
              <w:rPr>
                <w:b/>
                <w:lang w:val="nl-NL"/>
              </w:rPr>
            </w:pPr>
            <w:r w:rsidRPr="004A7F4A">
              <w:rPr>
                <w:b/>
                <w:bCs/>
                <w:lang w:val="nl-NL"/>
              </w:rPr>
              <w:t>Hoạt động của HS</w:t>
            </w:r>
          </w:p>
        </w:tc>
      </w:tr>
      <w:tr w:rsidR="00795A50" w:rsidRPr="004A7F4A" w14:paraId="07ECDFDA" w14:textId="77777777" w:rsidTr="00F8529A">
        <w:tc>
          <w:tcPr>
            <w:tcW w:w="5215" w:type="dxa"/>
            <w:tcBorders>
              <w:top w:val="single" w:sz="4" w:space="0" w:color="auto"/>
              <w:left w:val="single" w:sz="4" w:space="0" w:color="auto"/>
              <w:bottom w:val="nil"/>
              <w:right w:val="single" w:sz="4" w:space="0" w:color="auto"/>
            </w:tcBorders>
          </w:tcPr>
          <w:p w14:paraId="48220750" w14:textId="7EB75EB8" w:rsidR="00795A50" w:rsidRPr="004A7F4A" w:rsidRDefault="00795A50" w:rsidP="00464186">
            <w:pPr>
              <w:rPr>
                <w:bCs/>
                <w:lang w:val="nl-NL"/>
              </w:rPr>
            </w:pPr>
            <w:r w:rsidRPr="004A7F4A">
              <w:rPr>
                <w:b/>
                <w:bCs/>
                <w:lang w:val="nl-NL"/>
              </w:rPr>
              <w:t>1. Khởi động</w:t>
            </w:r>
            <w:r w:rsidR="00464186">
              <w:rPr>
                <w:b/>
                <w:bCs/>
                <w:lang w:val="nl-NL"/>
              </w:rPr>
              <w:t>, kết nối</w:t>
            </w:r>
            <w:r w:rsidRPr="004A7F4A">
              <w:rPr>
                <w:b/>
                <w:bCs/>
                <w:lang w:val="nl-NL"/>
              </w:rPr>
              <w:t>:</w:t>
            </w:r>
          </w:p>
          <w:p w14:paraId="5C7F5DB4" w14:textId="77777777" w:rsidR="00795A50" w:rsidRPr="004A7F4A" w:rsidRDefault="00795A50" w:rsidP="00464186">
            <w:pPr>
              <w:rPr>
                <w:lang w:val="nl-NL"/>
              </w:rPr>
            </w:pPr>
            <w:r w:rsidRPr="004A7F4A">
              <w:rPr>
                <w:b/>
                <w:bCs/>
                <w:lang w:val="nl-NL"/>
              </w:rPr>
              <w:t xml:space="preserve">a. Mục tiêu: </w:t>
            </w:r>
          </w:p>
          <w:p w14:paraId="1D3AB3D6" w14:textId="574A190B" w:rsidR="00795A50" w:rsidRPr="004A7F4A" w:rsidRDefault="00464186" w:rsidP="00464186">
            <w:pPr>
              <w:rPr>
                <w:lang w:val="nl-NL"/>
              </w:rPr>
            </w:pPr>
            <w:r>
              <w:rPr>
                <w:lang w:val="nl-NL"/>
              </w:rPr>
              <w:t>-</w:t>
            </w:r>
            <w:r w:rsidR="00795A50" w:rsidRPr="004A7F4A">
              <w:rPr>
                <w:lang w:val="nl-NL"/>
              </w:rPr>
              <w:t xml:space="preserve"> Tạo không khí vui vẻ, phấn khởi trước giờ học.</w:t>
            </w:r>
          </w:p>
          <w:p w14:paraId="7011CC5D" w14:textId="7F48F53B" w:rsidR="00795A50" w:rsidRPr="004A7F4A" w:rsidRDefault="00464186" w:rsidP="00464186">
            <w:pPr>
              <w:rPr>
                <w:lang w:val="nl-NL"/>
              </w:rPr>
            </w:pPr>
            <w:r>
              <w:rPr>
                <w:lang w:val="nl-NL"/>
              </w:rPr>
              <w:t>-</w:t>
            </w:r>
            <w:r w:rsidR="00795A50" w:rsidRPr="004A7F4A">
              <w:rPr>
                <w:lang w:val="nl-NL"/>
              </w:rPr>
              <w:t xml:space="preserve"> Thông qua khởi động, giáo viên dẫn dắt bài mới hấp dẫn để thu hút học sinh tập trung.</w:t>
            </w:r>
          </w:p>
          <w:p w14:paraId="75DA11C1" w14:textId="77777777" w:rsidR="00795A50" w:rsidRPr="004A7F4A" w:rsidRDefault="00795A50" w:rsidP="00464186">
            <w:pPr>
              <w:outlineLvl w:val="0"/>
              <w:rPr>
                <w:b/>
                <w:bCs/>
                <w:lang w:val="nl-NL"/>
              </w:rPr>
            </w:pPr>
            <w:r w:rsidRPr="004A7F4A">
              <w:rPr>
                <w:b/>
                <w:bCs/>
                <w:lang w:val="nl-NL"/>
              </w:rPr>
              <w:t>b. Cách tiến hành:</w:t>
            </w:r>
          </w:p>
          <w:p w14:paraId="49E810A0" w14:textId="77777777" w:rsidR="00795A50" w:rsidRPr="004A7F4A" w:rsidRDefault="00795A50" w:rsidP="00464186">
            <w:pPr>
              <w:outlineLvl w:val="0"/>
              <w:rPr>
                <w:bCs/>
                <w:lang w:val="nl-NL"/>
              </w:rPr>
            </w:pPr>
            <w:r w:rsidRPr="004A7F4A">
              <w:rPr>
                <w:bCs/>
                <w:lang w:val="nl-NL"/>
              </w:rPr>
              <w:t>- Trò chơi: Trả lời  nhanh</w:t>
            </w:r>
          </w:p>
          <w:p w14:paraId="66D2992C" w14:textId="77777777" w:rsidR="00795A50" w:rsidRPr="004A7F4A" w:rsidRDefault="00795A50" w:rsidP="00464186">
            <w:pPr>
              <w:outlineLvl w:val="0"/>
              <w:rPr>
                <w:bCs/>
                <w:lang w:val="nl-NL"/>
              </w:rPr>
            </w:pPr>
            <w:r w:rsidRPr="004A7F4A">
              <w:rPr>
                <w:bCs/>
                <w:lang w:val="nl-NL"/>
              </w:rPr>
              <w:t>Câu 1: Làm tròn số đến hàng chục nghìn số sau: 23 456</w:t>
            </w:r>
          </w:p>
          <w:p w14:paraId="384B1F07" w14:textId="77777777" w:rsidR="00795A50" w:rsidRPr="004A7F4A" w:rsidRDefault="00795A50" w:rsidP="00464186">
            <w:pPr>
              <w:outlineLvl w:val="0"/>
              <w:rPr>
                <w:bCs/>
                <w:lang w:val="nl-NL"/>
              </w:rPr>
            </w:pPr>
            <w:r w:rsidRPr="004A7F4A">
              <w:rPr>
                <w:bCs/>
                <w:lang w:val="nl-NL"/>
              </w:rPr>
              <w:t>Câu 2: Tìm phân số thích hợp: 5kg = ... Yến</w:t>
            </w:r>
          </w:p>
          <w:p w14:paraId="34F2148E" w14:textId="77777777" w:rsidR="00795A50" w:rsidRPr="004A7F4A" w:rsidRDefault="00795A50" w:rsidP="00464186">
            <w:pPr>
              <w:outlineLvl w:val="0"/>
              <w:rPr>
                <w:bCs/>
                <w:lang w:val="nl-NL"/>
              </w:rPr>
            </w:pPr>
            <w:r w:rsidRPr="004A7F4A">
              <w:rPr>
                <w:bCs/>
                <w:lang w:val="nl-NL"/>
              </w:rPr>
              <w:t>Câu 3: Tìm phân số thích hợp: 5kg600g = ... Kg</w:t>
            </w:r>
          </w:p>
          <w:p w14:paraId="460B4A3A" w14:textId="77777777" w:rsidR="00795A50" w:rsidRPr="004A7F4A" w:rsidRDefault="00795A50" w:rsidP="00464186">
            <w:pPr>
              <w:outlineLvl w:val="0"/>
              <w:rPr>
                <w:bCs/>
                <w:lang w:val="nl-NL"/>
              </w:rPr>
            </w:pPr>
            <w:r w:rsidRPr="004A7F4A">
              <w:rPr>
                <w:bCs/>
                <w:lang w:val="nl-NL"/>
              </w:rPr>
              <w:t xml:space="preserve">- GV động viên HS tích cực, chăm chỉ </w:t>
            </w:r>
          </w:p>
          <w:p w14:paraId="3A2B6737" w14:textId="77777777" w:rsidR="00795A50" w:rsidRPr="004A7F4A" w:rsidRDefault="00795A50" w:rsidP="00464186">
            <w:pPr>
              <w:outlineLvl w:val="0"/>
              <w:rPr>
                <w:bCs/>
                <w:lang w:val="nl-NL"/>
              </w:rPr>
            </w:pPr>
            <w:r w:rsidRPr="004A7F4A">
              <w:rPr>
                <w:bCs/>
                <w:lang w:val="nl-NL"/>
              </w:rPr>
              <w:t>- Dẫn dắt vào bài mới.</w:t>
            </w:r>
          </w:p>
        </w:tc>
        <w:tc>
          <w:tcPr>
            <w:tcW w:w="4770" w:type="dxa"/>
            <w:tcBorders>
              <w:top w:val="single" w:sz="4" w:space="0" w:color="auto"/>
              <w:left w:val="single" w:sz="4" w:space="0" w:color="auto"/>
              <w:bottom w:val="nil"/>
              <w:right w:val="single" w:sz="4" w:space="0" w:color="auto"/>
            </w:tcBorders>
          </w:tcPr>
          <w:p w14:paraId="2E238226" w14:textId="77777777" w:rsidR="00795A50" w:rsidRPr="004A7F4A" w:rsidRDefault="00795A50" w:rsidP="00464186">
            <w:pPr>
              <w:ind w:right="-74"/>
              <w:outlineLvl w:val="0"/>
              <w:rPr>
                <w:lang w:val="nl-NL"/>
              </w:rPr>
            </w:pPr>
          </w:p>
          <w:p w14:paraId="2344A520" w14:textId="77777777" w:rsidR="00795A50" w:rsidRPr="004A7F4A" w:rsidRDefault="00795A50" w:rsidP="00464186">
            <w:pPr>
              <w:ind w:right="-74"/>
              <w:outlineLvl w:val="0"/>
              <w:rPr>
                <w:lang w:val="nl-NL"/>
              </w:rPr>
            </w:pPr>
          </w:p>
          <w:p w14:paraId="1B7F94BE" w14:textId="77777777" w:rsidR="00795A50" w:rsidRPr="004A7F4A" w:rsidRDefault="00795A50" w:rsidP="00464186">
            <w:pPr>
              <w:ind w:right="-74"/>
              <w:outlineLvl w:val="0"/>
              <w:rPr>
                <w:lang w:val="nl-NL"/>
              </w:rPr>
            </w:pPr>
          </w:p>
          <w:p w14:paraId="087A07E1" w14:textId="77777777" w:rsidR="00795A50" w:rsidRPr="004A7F4A" w:rsidRDefault="00795A50" w:rsidP="00464186">
            <w:pPr>
              <w:ind w:right="-74"/>
              <w:outlineLvl w:val="0"/>
              <w:rPr>
                <w:lang w:val="nl-NL"/>
              </w:rPr>
            </w:pPr>
          </w:p>
          <w:p w14:paraId="4C8D07D2" w14:textId="77777777" w:rsidR="00795A50" w:rsidRPr="004A7F4A" w:rsidRDefault="00795A50" w:rsidP="00464186">
            <w:pPr>
              <w:ind w:right="-74"/>
              <w:outlineLvl w:val="0"/>
              <w:rPr>
                <w:lang w:val="nl-NL"/>
              </w:rPr>
            </w:pPr>
          </w:p>
          <w:p w14:paraId="5971EF42" w14:textId="77777777" w:rsidR="00795A50" w:rsidRPr="004A7F4A" w:rsidRDefault="00795A50" w:rsidP="00464186">
            <w:pPr>
              <w:ind w:right="-74"/>
              <w:outlineLvl w:val="0"/>
              <w:rPr>
                <w:lang w:val="nl-NL"/>
              </w:rPr>
            </w:pPr>
          </w:p>
          <w:p w14:paraId="02F4AD5E" w14:textId="77777777" w:rsidR="00795A50" w:rsidRPr="004A7F4A" w:rsidRDefault="00795A50" w:rsidP="00464186">
            <w:pPr>
              <w:ind w:right="-74"/>
              <w:outlineLvl w:val="0"/>
              <w:rPr>
                <w:lang w:val="nl-NL"/>
              </w:rPr>
            </w:pPr>
          </w:p>
          <w:p w14:paraId="7FABA252" w14:textId="77777777" w:rsidR="00795A50" w:rsidRPr="004A7F4A" w:rsidRDefault="00795A50" w:rsidP="00464186">
            <w:pPr>
              <w:ind w:right="-74"/>
              <w:outlineLvl w:val="0"/>
              <w:rPr>
                <w:lang w:val="nl-NL"/>
              </w:rPr>
            </w:pPr>
          </w:p>
          <w:p w14:paraId="767F2650" w14:textId="77777777" w:rsidR="00795A50" w:rsidRPr="004A7F4A" w:rsidRDefault="00795A50" w:rsidP="00464186">
            <w:pPr>
              <w:ind w:right="-74"/>
              <w:outlineLvl w:val="0"/>
              <w:rPr>
                <w:bCs/>
                <w:lang w:val="nl-NL"/>
              </w:rPr>
            </w:pPr>
            <w:r w:rsidRPr="004A7F4A">
              <w:rPr>
                <w:lang w:val="nl-NL"/>
              </w:rPr>
              <w:t>- HS quan sát, kắng nghe, trả lời nhanh</w:t>
            </w:r>
          </w:p>
          <w:p w14:paraId="06EDCC05" w14:textId="77777777" w:rsidR="00795A50" w:rsidRPr="004A7F4A" w:rsidRDefault="00795A50" w:rsidP="00464186">
            <w:pPr>
              <w:ind w:right="-74"/>
              <w:outlineLvl w:val="0"/>
              <w:rPr>
                <w:bCs/>
                <w:lang w:val="nl-NL"/>
              </w:rPr>
            </w:pPr>
            <w:r w:rsidRPr="004A7F4A">
              <w:rPr>
                <w:bCs/>
                <w:lang w:val="nl-NL"/>
              </w:rPr>
              <w:t>Câu 1: Làm tròn số đến hàng chục nghìn số sau: 23 456 là số: 23 000</w:t>
            </w:r>
          </w:p>
          <w:p w14:paraId="6BB88027" w14:textId="662DC2E5" w:rsidR="00795A50" w:rsidRPr="004A7F4A" w:rsidRDefault="00795A50" w:rsidP="00464186">
            <w:pPr>
              <w:ind w:right="-74"/>
              <w:outlineLvl w:val="0"/>
              <w:rPr>
                <w:bCs/>
                <w:lang w:val="nl-NL"/>
              </w:rPr>
            </w:pPr>
            <w:r w:rsidRPr="004A7F4A">
              <w:rPr>
                <w:bCs/>
                <w:lang w:val="nl-NL"/>
              </w:rPr>
              <w:t xml:space="preserve">Câu 2: Tìm phân số thích hợp: 5kg = </w:t>
            </w:r>
            <m:oMath>
              <m:f>
                <m:fPr>
                  <m:ctrlPr>
                    <w:rPr>
                      <w:rFonts w:ascii="Cambria Math" w:hAnsi="Cambria Math"/>
                      <w:bCs/>
                      <w:lang w:val="nl-NL"/>
                    </w:rPr>
                  </m:ctrlPr>
                </m:fPr>
                <m:num>
                  <m:r>
                    <w:rPr>
                      <w:rFonts w:ascii="Cambria Math" w:hAnsi="Cambria Math"/>
                      <w:lang w:val="nl-NL"/>
                    </w:rPr>
                    <m:t>5</m:t>
                  </m:r>
                </m:num>
                <m:den>
                  <m:r>
                    <m:rPr>
                      <m:sty m:val="p"/>
                    </m:rPr>
                    <w:rPr>
                      <w:rFonts w:ascii="Cambria Math" w:hAnsi="Cambria Math"/>
                      <w:lang w:val="nl-NL"/>
                    </w:rPr>
                    <m:t>10</m:t>
                  </m:r>
                </m:den>
              </m:f>
            </m:oMath>
            <w:r w:rsidRPr="004A7F4A">
              <w:rPr>
                <w:bCs/>
                <w:lang w:val="nl-NL"/>
              </w:rPr>
              <w:t xml:space="preserve"> Yến</w:t>
            </w:r>
          </w:p>
          <w:p w14:paraId="20195C0B" w14:textId="77777777" w:rsidR="00795A50" w:rsidRPr="004A7F4A" w:rsidRDefault="00795A50" w:rsidP="00464186">
            <w:pPr>
              <w:ind w:right="-74"/>
              <w:outlineLvl w:val="0"/>
              <w:rPr>
                <w:bCs/>
                <w:lang w:val="nl-NL"/>
              </w:rPr>
            </w:pPr>
            <w:r w:rsidRPr="004A7F4A">
              <w:rPr>
                <w:bCs/>
                <w:lang w:val="nl-NL"/>
              </w:rPr>
              <w:t xml:space="preserve">Câu 3: Tìm phân số thích hợp: 5kg600g = </w:t>
            </w:r>
            <m:oMath>
              <m:r>
                <m:rPr>
                  <m:sty m:val="p"/>
                </m:rPr>
                <w:rPr>
                  <w:rFonts w:ascii="Cambria Math" w:hAnsi="Cambria Math"/>
                  <w:lang w:val="nl-NL"/>
                </w:rPr>
                <m:t>5</m:t>
              </m:r>
              <m:f>
                <m:fPr>
                  <m:ctrlPr>
                    <w:rPr>
                      <w:rFonts w:ascii="Cambria Math" w:hAnsi="Cambria Math"/>
                      <w:bCs/>
                      <w:lang w:val="nl-NL"/>
                    </w:rPr>
                  </m:ctrlPr>
                </m:fPr>
                <m:num>
                  <m:r>
                    <m:rPr>
                      <m:sty m:val="p"/>
                    </m:rPr>
                    <w:rPr>
                      <w:rFonts w:ascii="Cambria Math" w:hAnsi="Cambria Math"/>
                      <w:lang w:val="nl-NL"/>
                    </w:rPr>
                    <m:t>600</m:t>
                  </m:r>
                </m:num>
                <m:den>
                  <m:r>
                    <m:rPr>
                      <m:sty m:val="p"/>
                    </m:rPr>
                    <w:rPr>
                      <w:rFonts w:ascii="Cambria Math" w:hAnsi="Cambria Math"/>
                      <w:lang w:val="nl-NL"/>
                    </w:rPr>
                    <m:t>1000</m:t>
                  </m:r>
                </m:den>
              </m:f>
            </m:oMath>
            <w:r w:rsidRPr="004A7F4A">
              <w:rPr>
                <w:bCs/>
                <w:lang w:val="nl-NL"/>
              </w:rPr>
              <w:t>... Kg</w:t>
            </w:r>
          </w:p>
        </w:tc>
      </w:tr>
      <w:tr w:rsidR="00795A50" w:rsidRPr="004A7F4A" w14:paraId="2037297E" w14:textId="77777777" w:rsidTr="00F8529A">
        <w:tc>
          <w:tcPr>
            <w:tcW w:w="5215" w:type="dxa"/>
            <w:tcBorders>
              <w:top w:val="nil"/>
              <w:left w:val="single" w:sz="4" w:space="0" w:color="auto"/>
              <w:bottom w:val="nil"/>
              <w:right w:val="single" w:sz="4" w:space="0" w:color="auto"/>
            </w:tcBorders>
          </w:tcPr>
          <w:p w14:paraId="2554571C" w14:textId="77777777" w:rsidR="00795A50" w:rsidRPr="004A7F4A" w:rsidRDefault="00795A50" w:rsidP="00F8529A">
            <w:pPr>
              <w:ind w:right="-90"/>
              <w:rPr>
                <w:b/>
                <w:bCs/>
                <w:lang w:val="nl-NL"/>
              </w:rPr>
            </w:pPr>
            <w:r w:rsidRPr="004A7F4A">
              <w:rPr>
                <w:b/>
                <w:bCs/>
                <w:lang w:val="nl-NL"/>
              </w:rPr>
              <w:t>2. Hoạt động thực hành</w:t>
            </w:r>
          </w:p>
          <w:p w14:paraId="2F9E8764" w14:textId="77777777" w:rsidR="00795A50" w:rsidRPr="004A7F4A" w:rsidRDefault="00795A50" w:rsidP="00F8529A">
            <w:pPr>
              <w:ind w:right="-90"/>
            </w:pPr>
            <w:r w:rsidRPr="004A7F4A">
              <w:rPr>
                <w:b/>
                <w:bCs/>
                <w:lang w:val="nl-NL"/>
              </w:rPr>
              <w:t xml:space="preserve">a. Mục tiêu: </w:t>
            </w:r>
            <w:r w:rsidRPr="004A7F4A">
              <w:t>HS vận dụng được việc thực hiện các phép tính cộng, trừ, nhân, chia, với số tự nhiên, các tính chất của phép tính để giải quyết một số tình huống thực tế.</w:t>
            </w:r>
          </w:p>
          <w:p w14:paraId="6FBCE656" w14:textId="77777777" w:rsidR="00795A50" w:rsidRPr="004A7F4A" w:rsidRDefault="00795A50" w:rsidP="00F8529A">
            <w:pPr>
              <w:pStyle w:val="NormalWeb"/>
              <w:spacing w:before="0" w:beforeAutospacing="0" w:after="0" w:afterAutospacing="0"/>
              <w:ind w:right="-90"/>
              <w:rPr>
                <w:b/>
                <w:bCs/>
                <w:sz w:val="28"/>
                <w:szCs w:val="28"/>
                <w:lang w:val="nl-NL"/>
              </w:rPr>
            </w:pPr>
            <w:r w:rsidRPr="004A7F4A">
              <w:rPr>
                <w:b/>
                <w:bCs/>
                <w:sz w:val="28"/>
                <w:szCs w:val="28"/>
                <w:lang w:val="nl-NL"/>
              </w:rPr>
              <w:t>b. Cách tiến hành:</w:t>
            </w:r>
          </w:p>
          <w:p w14:paraId="3CDD575F" w14:textId="77777777" w:rsidR="00795A50" w:rsidRPr="00F8529A" w:rsidRDefault="00795A50" w:rsidP="00F8529A">
            <w:pPr>
              <w:pStyle w:val="NormalWeb"/>
              <w:spacing w:before="0" w:beforeAutospacing="0" w:after="0" w:afterAutospacing="0"/>
              <w:ind w:right="-90"/>
              <w:rPr>
                <w:bCs/>
                <w:sz w:val="28"/>
                <w:szCs w:val="28"/>
              </w:rPr>
            </w:pPr>
            <w:r w:rsidRPr="004A7F4A">
              <w:rPr>
                <w:b/>
                <w:sz w:val="28"/>
                <w:szCs w:val="28"/>
              </w:rPr>
              <w:t xml:space="preserve">Bài 1. </w:t>
            </w:r>
            <w:r w:rsidRPr="00F8529A">
              <w:rPr>
                <w:bCs/>
                <w:sz w:val="28"/>
                <w:szCs w:val="28"/>
              </w:rPr>
              <w:t>Ước lượng kết quả phép tính.</w:t>
            </w:r>
          </w:p>
          <w:p w14:paraId="12CCB74E" w14:textId="4E95DDFA" w:rsidR="00795A50" w:rsidRPr="00F8529A" w:rsidRDefault="00795A50" w:rsidP="00F8529A">
            <w:pPr>
              <w:pStyle w:val="NormalWeb"/>
              <w:spacing w:before="0" w:beforeAutospacing="0" w:after="0" w:afterAutospacing="0"/>
              <w:ind w:right="-90"/>
              <w:rPr>
                <w:bCs/>
                <w:sz w:val="28"/>
                <w:szCs w:val="28"/>
              </w:rPr>
            </w:pPr>
            <w:r w:rsidRPr="00F8529A">
              <w:rPr>
                <w:bCs/>
                <w:sz w:val="28"/>
                <w:szCs w:val="28"/>
              </w:rPr>
              <w:t xml:space="preserve">a) Kết quả phép tính 12 020 </w:t>
            </w:r>
            <w:r w:rsidR="00F8529A">
              <w:rPr>
                <w:bCs/>
                <w:sz w:val="28"/>
                <w:szCs w:val="28"/>
              </w:rPr>
              <w:t>-</w:t>
            </w:r>
            <w:r w:rsidRPr="00F8529A">
              <w:rPr>
                <w:bCs/>
                <w:sz w:val="28"/>
                <w:szCs w:val="28"/>
              </w:rPr>
              <w:t xml:space="preserve"> 6 915 khoảng mấy nghìn?</w:t>
            </w:r>
          </w:p>
          <w:p w14:paraId="52A0E627" w14:textId="77777777" w:rsidR="00795A50" w:rsidRPr="00F8529A" w:rsidRDefault="00795A50" w:rsidP="00F8529A">
            <w:pPr>
              <w:pStyle w:val="NormalWeb"/>
              <w:spacing w:before="0" w:beforeAutospacing="0" w:after="0" w:afterAutospacing="0"/>
              <w:ind w:right="-90"/>
              <w:rPr>
                <w:bCs/>
                <w:sz w:val="28"/>
                <w:szCs w:val="28"/>
              </w:rPr>
            </w:pPr>
            <w:r w:rsidRPr="00F8529A">
              <w:rPr>
                <w:bCs/>
                <w:sz w:val="28"/>
                <w:szCs w:val="28"/>
              </w:rPr>
              <w:t>b) Kết quả phép tính 36 070 + 23 950 khoảng mấy chục nghìn?</w:t>
            </w:r>
          </w:p>
          <w:p w14:paraId="01AA5691" w14:textId="77777777" w:rsidR="00795A50" w:rsidRPr="00F8529A" w:rsidRDefault="00795A50" w:rsidP="00F8529A">
            <w:pPr>
              <w:pStyle w:val="NormalWeb"/>
              <w:spacing w:before="0" w:beforeAutospacing="0" w:after="0" w:afterAutospacing="0"/>
              <w:ind w:right="-90"/>
              <w:rPr>
                <w:bCs/>
                <w:sz w:val="28"/>
                <w:szCs w:val="28"/>
              </w:rPr>
            </w:pPr>
            <w:r w:rsidRPr="00F8529A">
              <w:rPr>
                <w:bCs/>
                <w:sz w:val="28"/>
                <w:szCs w:val="28"/>
              </w:rPr>
              <w:t>c) Kết quả phép tính 598 600 – 101 500 khoảng mấy trăm nghìn?</w:t>
            </w:r>
          </w:p>
          <w:p w14:paraId="7EC79778" w14:textId="77777777" w:rsidR="00795A50" w:rsidRPr="00F8529A" w:rsidRDefault="00795A50" w:rsidP="00F8529A">
            <w:pPr>
              <w:pStyle w:val="NormalWeb"/>
              <w:spacing w:before="0" w:beforeAutospacing="0" w:after="0" w:afterAutospacing="0"/>
              <w:ind w:right="-90"/>
              <w:rPr>
                <w:bCs/>
                <w:sz w:val="28"/>
                <w:szCs w:val="28"/>
              </w:rPr>
            </w:pPr>
            <w:r w:rsidRPr="00F8529A">
              <w:rPr>
                <w:bCs/>
                <w:sz w:val="28"/>
                <w:szCs w:val="28"/>
              </w:rPr>
              <w:t>d) Kết quả phép tính 4 180 300 + 3 990 700 khoảng mấy triệu?</w:t>
            </w:r>
          </w:p>
          <w:p w14:paraId="4A0AC989" w14:textId="77777777" w:rsidR="00795A50" w:rsidRPr="004A7F4A" w:rsidRDefault="00795A50" w:rsidP="00F8529A">
            <w:pPr>
              <w:pStyle w:val="NormalWeb"/>
              <w:spacing w:before="0" w:beforeAutospacing="0" w:after="0" w:afterAutospacing="0"/>
              <w:ind w:right="-90"/>
              <w:rPr>
                <w:sz w:val="28"/>
                <w:szCs w:val="28"/>
              </w:rPr>
            </w:pPr>
            <w:r w:rsidRPr="004A7F4A">
              <w:rPr>
                <w:sz w:val="28"/>
                <w:szCs w:val="28"/>
              </w:rPr>
              <w:t>- GV mời 1 HS đọc yêu cầu bài 1.</w:t>
            </w:r>
          </w:p>
          <w:p w14:paraId="1AE26437" w14:textId="77777777" w:rsidR="00795A50" w:rsidRPr="004A7F4A" w:rsidRDefault="00795A50" w:rsidP="00F8529A">
            <w:pPr>
              <w:pStyle w:val="NormalWeb"/>
              <w:spacing w:before="0" w:beforeAutospacing="0" w:after="0" w:afterAutospacing="0"/>
              <w:ind w:right="-90"/>
              <w:rPr>
                <w:sz w:val="28"/>
                <w:szCs w:val="28"/>
              </w:rPr>
            </w:pPr>
            <w:r w:rsidRPr="004A7F4A">
              <w:rPr>
                <w:sz w:val="28"/>
                <w:szCs w:val="28"/>
              </w:rPr>
              <w:t>- GV yêu cầu HS suy nghĩ sau đó trả lời nối tiếp</w:t>
            </w:r>
          </w:p>
          <w:p w14:paraId="7A2B447B" w14:textId="77777777" w:rsidR="00795A50" w:rsidRPr="004A7F4A" w:rsidRDefault="00795A50" w:rsidP="00F8529A">
            <w:pPr>
              <w:pStyle w:val="NormalWeb"/>
              <w:spacing w:after="0" w:afterAutospacing="0"/>
              <w:ind w:right="-90"/>
              <w:rPr>
                <w:sz w:val="28"/>
                <w:szCs w:val="28"/>
              </w:rPr>
            </w:pPr>
          </w:p>
          <w:p w14:paraId="68EF0CDB" w14:textId="77777777" w:rsidR="00795A50" w:rsidRPr="004A7F4A" w:rsidRDefault="00795A50" w:rsidP="00F8529A">
            <w:pPr>
              <w:pStyle w:val="NormalWeb"/>
              <w:spacing w:after="0" w:afterAutospacing="0"/>
              <w:ind w:right="-90"/>
              <w:rPr>
                <w:sz w:val="28"/>
                <w:szCs w:val="28"/>
              </w:rPr>
            </w:pPr>
            <w:r w:rsidRPr="004A7F4A">
              <w:rPr>
                <w:sz w:val="28"/>
                <w:szCs w:val="28"/>
              </w:rPr>
              <w:t> </w:t>
            </w:r>
          </w:p>
          <w:p w14:paraId="35CD163C" w14:textId="77777777" w:rsidR="00795A50" w:rsidRPr="004A7F4A" w:rsidRDefault="00795A50" w:rsidP="00F8529A">
            <w:pPr>
              <w:pStyle w:val="NormalWeb"/>
              <w:spacing w:before="0" w:beforeAutospacing="0" w:after="0" w:afterAutospacing="0"/>
              <w:ind w:right="-90"/>
              <w:rPr>
                <w:sz w:val="28"/>
                <w:szCs w:val="28"/>
              </w:rPr>
            </w:pPr>
          </w:p>
          <w:p w14:paraId="17DACC1F" w14:textId="77777777" w:rsidR="00795A50" w:rsidRPr="004A7F4A" w:rsidRDefault="00795A50" w:rsidP="00F8529A">
            <w:pPr>
              <w:pStyle w:val="NormalWeb"/>
              <w:spacing w:before="0" w:beforeAutospacing="0" w:after="0" w:afterAutospacing="0"/>
              <w:ind w:right="-90"/>
              <w:rPr>
                <w:sz w:val="28"/>
                <w:szCs w:val="28"/>
              </w:rPr>
            </w:pPr>
          </w:p>
          <w:p w14:paraId="3FD59050" w14:textId="77777777" w:rsidR="00795A50" w:rsidRPr="004A7F4A" w:rsidRDefault="00795A50" w:rsidP="00F8529A">
            <w:pPr>
              <w:pStyle w:val="NormalWeb"/>
              <w:spacing w:before="0" w:beforeAutospacing="0" w:after="0" w:afterAutospacing="0"/>
              <w:ind w:right="-90"/>
              <w:rPr>
                <w:sz w:val="28"/>
                <w:szCs w:val="28"/>
              </w:rPr>
            </w:pPr>
          </w:p>
          <w:p w14:paraId="7F0E18BD" w14:textId="77777777" w:rsidR="00795A50" w:rsidRPr="004A7F4A" w:rsidRDefault="00795A50" w:rsidP="00F8529A">
            <w:pPr>
              <w:pStyle w:val="NormalWeb"/>
              <w:spacing w:before="0" w:beforeAutospacing="0" w:after="0" w:afterAutospacing="0"/>
              <w:ind w:right="-90"/>
              <w:rPr>
                <w:sz w:val="28"/>
                <w:szCs w:val="28"/>
              </w:rPr>
            </w:pPr>
          </w:p>
          <w:p w14:paraId="5AD7F608" w14:textId="77777777" w:rsidR="00795A50" w:rsidRPr="004A7F4A" w:rsidRDefault="00795A50" w:rsidP="00F8529A">
            <w:pPr>
              <w:pStyle w:val="NormalWeb"/>
              <w:spacing w:before="0" w:beforeAutospacing="0" w:after="0" w:afterAutospacing="0"/>
              <w:ind w:right="-90"/>
              <w:rPr>
                <w:sz w:val="28"/>
                <w:szCs w:val="28"/>
              </w:rPr>
            </w:pPr>
          </w:p>
          <w:p w14:paraId="06227EFC" w14:textId="77777777" w:rsidR="00795A50" w:rsidRPr="004A7F4A" w:rsidRDefault="00795A50" w:rsidP="00F8529A">
            <w:pPr>
              <w:pStyle w:val="NormalWeb"/>
              <w:spacing w:before="0" w:beforeAutospacing="0" w:after="0" w:afterAutospacing="0"/>
              <w:ind w:right="-90"/>
              <w:rPr>
                <w:sz w:val="28"/>
                <w:szCs w:val="28"/>
              </w:rPr>
            </w:pPr>
          </w:p>
          <w:p w14:paraId="746E3FCB" w14:textId="77777777" w:rsidR="00795A50" w:rsidRPr="004A7F4A" w:rsidRDefault="00795A50" w:rsidP="00F8529A">
            <w:pPr>
              <w:pStyle w:val="NormalWeb"/>
              <w:spacing w:before="0" w:beforeAutospacing="0" w:after="0" w:afterAutospacing="0"/>
              <w:ind w:right="-90"/>
              <w:rPr>
                <w:sz w:val="28"/>
                <w:szCs w:val="28"/>
              </w:rPr>
            </w:pPr>
            <w:r w:rsidRPr="004A7F4A">
              <w:rPr>
                <w:sz w:val="28"/>
                <w:szCs w:val="28"/>
              </w:rPr>
              <w:t xml:space="preserve">- GV nhận xét, tuyên dương, sửa sai </w:t>
            </w:r>
          </w:p>
          <w:p w14:paraId="44923C11" w14:textId="77777777" w:rsidR="00795A50" w:rsidRPr="004A7F4A" w:rsidRDefault="00795A50" w:rsidP="00F8529A">
            <w:pPr>
              <w:pStyle w:val="NormalWeb"/>
              <w:spacing w:before="0" w:beforeAutospacing="0" w:after="0" w:afterAutospacing="0"/>
              <w:ind w:right="-90"/>
              <w:rPr>
                <w:sz w:val="28"/>
                <w:szCs w:val="28"/>
              </w:rPr>
            </w:pPr>
            <w:r w:rsidRPr="004A7F4A">
              <w:rPr>
                <w:sz w:val="28"/>
                <w:szCs w:val="28"/>
              </w:rPr>
              <w:t>- Củng cố: Rèn kĩ năng làm tròn số để ước lượng kết quả phép cộng, phép trừ số tự nhiên.</w:t>
            </w:r>
          </w:p>
        </w:tc>
        <w:tc>
          <w:tcPr>
            <w:tcW w:w="4770" w:type="dxa"/>
            <w:tcBorders>
              <w:top w:val="nil"/>
              <w:left w:val="single" w:sz="4" w:space="0" w:color="auto"/>
              <w:bottom w:val="nil"/>
              <w:right w:val="single" w:sz="4" w:space="0" w:color="auto"/>
            </w:tcBorders>
          </w:tcPr>
          <w:p w14:paraId="3917329D" w14:textId="77777777" w:rsidR="00795A50" w:rsidRPr="004A7F4A" w:rsidRDefault="00795A50" w:rsidP="00A50547">
            <w:pPr>
              <w:pStyle w:val="NormalWeb"/>
              <w:spacing w:before="0" w:beforeAutospacing="0" w:after="0" w:afterAutospacing="0"/>
              <w:ind w:right="-14"/>
              <w:rPr>
                <w:sz w:val="28"/>
                <w:szCs w:val="28"/>
              </w:rPr>
            </w:pPr>
          </w:p>
          <w:p w14:paraId="49FD9417" w14:textId="77777777" w:rsidR="00795A50" w:rsidRPr="004A7F4A" w:rsidRDefault="00795A50" w:rsidP="00A50547">
            <w:pPr>
              <w:pStyle w:val="NormalWeb"/>
              <w:spacing w:before="0" w:beforeAutospacing="0" w:after="0" w:afterAutospacing="0"/>
              <w:ind w:right="-14"/>
              <w:rPr>
                <w:sz w:val="28"/>
                <w:szCs w:val="28"/>
              </w:rPr>
            </w:pPr>
          </w:p>
          <w:p w14:paraId="20271524" w14:textId="77777777" w:rsidR="00795A50" w:rsidRPr="004A7F4A" w:rsidRDefault="00795A50" w:rsidP="00A50547">
            <w:pPr>
              <w:pStyle w:val="NormalWeb"/>
              <w:spacing w:before="0" w:beforeAutospacing="0" w:after="0" w:afterAutospacing="0"/>
              <w:ind w:right="-14"/>
              <w:rPr>
                <w:sz w:val="28"/>
                <w:szCs w:val="28"/>
              </w:rPr>
            </w:pPr>
          </w:p>
          <w:p w14:paraId="1662D74E" w14:textId="77777777" w:rsidR="00795A50" w:rsidRPr="004A7F4A" w:rsidRDefault="00795A50" w:rsidP="00A50547">
            <w:pPr>
              <w:pStyle w:val="NormalWeb"/>
              <w:spacing w:before="0" w:beforeAutospacing="0" w:after="0" w:afterAutospacing="0"/>
              <w:ind w:right="-14"/>
              <w:rPr>
                <w:sz w:val="28"/>
                <w:szCs w:val="28"/>
              </w:rPr>
            </w:pPr>
          </w:p>
          <w:p w14:paraId="68EA7AEA" w14:textId="77777777" w:rsidR="00795A50" w:rsidRPr="004A7F4A" w:rsidRDefault="00795A50" w:rsidP="00A50547">
            <w:pPr>
              <w:pStyle w:val="NormalWeb"/>
              <w:spacing w:before="0" w:beforeAutospacing="0" w:after="0" w:afterAutospacing="0"/>
              <w:ind w:right="-14"/>
              <w:rPr>
                <w:sz w:val="28"/>
                <w:szCs w:val="28"/>
              </w:rPr>
            </w:pPr>
          </w:p>
          <w:p w14:paraId="067A49F7" w14:textId="77777777" w:rsidR="00795A50" w:rsidRPr="004A7F4A" w:rsidRDefault="00795A50" w:rsidP="00A50547">
            <w:pPr>
              <w:pStyle w:val="NormalWeb"/>
              <w:spacing w:before="0" w:beforeAutospacing="0" w:after="0" w:afterAutospacing="0"/>
              <w:ind w:right="-14"/>
              <w:rPr>
                <w:sz w:val="28"/>
                <w:szCs w:val="28"/>
              </w:rPr>
            </w:pPr>
          </w:p>
          <w:p w14:paraId="0A1FC753"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 1 HS đọc yêu cầu bài 1.</w:t>
            </w:r>
          </w:p>
          <w:p w14:paraId="002E8470"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 xml:space="preserve">- 1 HS nêu: </w:t>
            </w:r>
          </w:p>
          <w:p w14:paraId="139B6288"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a) Làm tròn số 12 020 và 6 915 đến hàng nghìn được số 12 000 và 7 000.</w:t>
            </w:r>
          </w:p>
          <w:p w14:paraId="4B1FA478" w14:textId="2AE1E723" w:rsidR="00795A50" w:rsidRPr="004A7F4A" w:rsidRDefault="00795A50" w:rsidP="00A50547">
            <w:pPr>
              <w:pStyle w:val="NormalWeb"/>
              <w:spacing w:before="0" w:beforeAutospacing="0" w:after="0" w:afterAutospacing="0"/>
              <w:ind w:right="-14"/>
              <w:rPr>
                <w:sz w:val="28"/>
                <w:szCs w:val="28"/>
              </w:rPr>
            </w:pPr>
            <w:r w:rsidRPr="004A7F4A">
              <w:rPr>
                <w:sz w:val="28"/>
                <w:szCs w:val="28"/>
              </w:rPr>
              <w:t xml:space="preserve">Vậy kết quả phép tính 12 020 </w:t>
            </w:r>
            <w:r w:rsidR="00A50547">
              <w:rPr>
                <w:sz w:val="28"/>
                <w:szCs w:val="28"/>
              </w:rPr>
              <w:t>-</w:t>
            </w:r>
            <w:r w:rsidRPr="004A7F4A">
              <w:rPr>
                <w:sz w:val="28"/>
                <w:szCs w:val="28"/>
              </w:rPr>
              <w:t xml:space="preserve"> 6 915 khoảng 12 000 – 7 000 = 5 000</w:t>
            </w:r>
          </w:p>
          <w:p w14:paraId="17F5661F"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b) Làm tròn số 36 070 và 23 950 đến hàng chục nghìn được số 40 000 và 20 000.</w:t>
            </w:r>
          </w:p>
          <w:p w14:paraId="3C5B66BD"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Vậy kết quả phép tính 36 070 + 23 950 khoảng 40 000 + 20 000 = 60 000</w:t>
            </w:r>
          </w:p>
          <w:p w14:paraId="19813256"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c) Làm tròn số 598 600 và 101 500 đến hàng trăm nghìn được số 600 000 và 100 000.</w:t>
            </w:r>
          </w:p>
          <w:p w14:paraId="0C74C046" w14:textId="609A9D1E" w:rsidR="00795A50" w:rsidRPr="004A7F4A" w:rsidRDefault="00795A50" w:rsidP="00A50547">
            <w:pPr>
              <w:pStyle w:val="NormalWeb"/>
              <w:spacing w:before="0" w:beforeAutospacing="0" w:after="0" w:afterAutospacing="0"/>
              <w:ind w:right="-14"/>
              <w:rPr>
                <w:sz w:val="28"/>
                <w:szCs w:val="28"/>
              </w:rPr>
            </w:pPr>
            <w:r w:rsidRPr="004A7F4A">
              <w:rPr>
                <w:sz w:val="28"/>
                <w:szCs w:val="28"/>
              </w:rPr>
              <w:t xml:space="preserve">Vậy kết quả phép tính 598 600 </w:t>
            </w:r>
            <w:r w:rsidR="00A50547">
              <w:rPr>
                <w:sz w:val="28"/>
                <w:szCs w:val="28"/>
              </w:rPr>
              <w:t>-</w:t>
            </w:r>
            <w:r w:rsidRPr="004A7F4A">
              <w:rPr>
                <w:sz w:val="28"/>
                <w:szCs w:val="28"/>
              </w:rPr>
              <w:t xml:space="preserve"> 101 500 khoảng 600 000 </w:t>
            </w:r>
            <w:r w:rsidR="00A50547">
              <w:rPr>
                <w:sz w:val="28"/>
                <w:szCs w:val="28"/>
              </w:rPr>
              <w:t>-</w:t>
            </w:r>
            <w:r w:rsidRPr="004A7F4A">
              <w:rPr>
                <w:sz w:val="28"/>
                <w:szCs w:val="28"/>
              </w:rPr>
              <w:t xml:space="preserve"> 100 000 = 500 000</w:t>
            </w:r>
          </w:p>
          <w:p w14:paraId="7600E54A"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lastRenderedPageBreak/>
              <w:t>d) Làm tròn số 4 180 300 và 3 900 700 đến hàng triệu được số 4 000 000</w:t>
            </w:r>
          </w:p>
          <w:p w14:paraId="1B693A00"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Vậy kết quả phép tính 4 180 300 + 3 990 700 khoảng 4 000 000 + 4 000 000 = 8 000 000</w:t>
            </w:r>
          </w:p>
          <w:p w14:paraId="2EE2DE0E"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 Các nhóm khác nhận xét, bổ sung.</w:t>
            </w:r>
          </w:p>
          <w:p w14:paraId="13EA57CE" w14:textId="77777777" w:rsidR="00795A50" w:rsidRPr="004A7F4A" w:rsidRDefault="00795A50" w:rsidP="00A50547">
            <w:pPr>
              <w:pStyle w:val="NormalWeb"/>
              <w:spacing w:before="0" w:beforeAutospacing="0" w:after="0" w:afterAutospacing="0"/>
              <w:ind w:right="-14"/>
              <w:rPr>
                <w:sz w:val="28"/>
                <w:szCs w:val="28"/>
              </w:rPr>
            </w:pPr>
            <w:r w:rsidRPr="004A7F4A">
              <w:rPr>
                <w:sz w:val="28"/>
                <w:szCs w:val="28"/>
              </w:rPr>
              <w:t>- HS lắng nghe, sửa sai (nếu có).</w:t>
            </w:r>
          </w:p>
        </w:tc>
      </w:tr>
      <w:tr w:rsidR="00795A50" w:rsidRPr="004A7F4A" w14:paraId="65814F82" w14:textId="77777777" w:rsidTr="00F8529A">
        <w:tc>
          <w:tcPr>
            <w:tcW w:w="5215" w:type="dxa"/>
            <w:tcBorders>
              <w:top w:val="nil"/>
              <w:left w:val="single" w:sz="4" w:space="0" w:color="auto"/>
              <w:bottom w:val="nil"/>
              <w:right w:val="single" w:sz="4" w:space="0" w:color="auto"/>
            </w:tcBorders>
          </w:tcPr>
          <w:p w14:paraId="44441843" w14:textId="5A76D8E0" w:rsidR="00795A50" w:rsidRPr="00A50547" w:rsidRDefault="00795A50" w:rsidP="00922BEE">
            <w:pPr>
              <w:pStyle w:val="NormalWeb"/>
              <w:spacing w:before="0" w:beforeAutospacing="0" w:after="0" w:afterAutospacing="0"/>
              <w:ind w:right="-105"/>
              <w:rPr>
                <w:bCs/>
                <w:sz w:val="28"/>
                <w:szCs w:val="28"/>
              </w:rPr>
            </w:pPr>
            <w:r w:rsidRPr="004A7F4A">
              <w:rPr>
                <w:b/>
                <w:sz w:val="28"/>
                <w:szCs w:val="28"/>
              </w:rPr>
              <w:lastRenderedPageBreak/>
              <w:t xml:space="preserve">Bài 2. </w:t>
            </w:r>
            <w:r w:rsidRPr="00A50547">
              <w:rPr>
                <w:bCs/>
                <w:sz w:val="28"/>
                <w:szCs w:val="28"/>
              </w:rPr>
              <w:t>Trạng Trình Nguyễn Bỉnh Khiêm sinh năm 1491. Hỏi kể từ năm nay, còn bao nhiêu năm nữa sẽ kỉ niệm 600 năm năm sinh Trạng Trình Nguyễn Bỉnh Khiêm?</w:t>
            </w:r>
          </w:p>
          <w:p w14:paraId="0363A3FA"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mời 1 HS đọc yêu cầu bài 2, tìm hiểu đề bài</w:t>
            </w:r>
          </w:p>
          <w:p w14:paraId="209654EF"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yêu cầu HS làm việc theo nhóm khai thác bài toán.</w:t>
            </w:r>
          </w:p>
          <w:p w14:paraId="4245279F"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mời đại diện các nhóm trả lời.</w:t>
            </w:r>
          </w:p>
          <w:p w14:paraId="720DCD95"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mời các nhóm khác nhận xét, bổ sung.</w:t>
            </w:r>
          </w:p>
          <w:p w14:paraId="1694D0A2" w14:textId="15CF7F72" w:rsidR="00795A50" w:rsidRPr="004A7F4A" w:rsidRDefault="00795A50" w:rsidP="00922BEE">
            <w:pPr>
              <w:pStyle w:val="NormalWeb"/>
              <w:spacing w:before="0" w:beforeAutospacing="0" w:after="0" w:afterAutospacing="0"/>
              <w:ind w:right="-105"/>
              <w:rPr>
                <w:sz w:val="28"/>
                <w:szCs w:val="28"/>
              </w:rPr>
            </w:pPr>
            <w:r w:rsidRPr="004A7F4A">
              <w:rPr>
                <w:sz w:val="28"/>
                <w:szCs w:val="28"/>
              </w:rPr>
              <w:t>GV giúp cho Hs hiểu kết quả Bài toán phụ thuộc vào “năm nay” là năm bao nhiêu?</w:t>
            </w:r>
          </w:p>
          <w:p w14:paraId="661481EF"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Củng cố kĩ năng giải bài toán gắn với tình huống thực tế.</w:t>
            </w:r>
          </w:p>
          <w:p w14:paraId="3BC998AC"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nhận xét, tuyên dương.</w:t>
            </w:r>
          </w:p>
        </w:tc>
        <w:tc>
          <w:tcPr>
            <w:tcW w:w="4770" w:type="dxa"/>
            <w:tcBorders>
              <w:top w:val="nil"/>
              <w:left w:val="single" w:sz="4" w:space="0" w:color="auto"/>
              <w:bottom w:val="nil"/>
              <w:right w:val="single" w:sz="4" w:space="0" w:color="auto"/>
            </w:tcBorders>
          </w:tcPr>
          <w:p w14:paraId="3FF2D913" w14:textId="77777777" w:rsidR="00795A50" w:rsidRDefault="00795A50" w:rsidP="00922BEE"/>
          <w:p w14:paraId="73272765" w14:textId="77777777" w:rsidR="00922BEE" w:rsidRDefault="00922BEE" w:rsidP="00922BEE"/>
          <w:p w14:paraId="0810E927" w14:textId="77777777" w:rsidR="00922BEE" w:rsidRDefault="00922BEE" w:rsidP="00922BEE"/>
          <w:p w14:paraId="58E72616" w14:textId="77777777" w:rsidR="00922BEE" w:rsidRPr="004A7F4A" w:rsidRDefault="00922BEE" w:rsidP="00922BEE"/>
          <w:p w14:paraId="627E7887" w14:textId="77777777" w:rsidR="00795A50" w:rsidRPr="004A7F4A" w:rsidRDefault="00795A50" w:rsidP="00922BEE">
            <w:pPr>
              <w:pStyle w:val="NormalWeb"/>
              <w:spacing w:before="0" w:beforeAutospacing="0" w:after="0" w:afterAutospacing="0"/>
              <w:rPr>
                <w:sz w:val="28"/>
                <w:szCs w:val="28"/>
              </w:rPr>
            </w:pPr>
            <w:r w:rsidRPr="004A7F4A">
              <w:rPr>
                <w:sz w:val="28"/>
                <w:szCs w:val="28"/>
              </w:rPr>
              <w:t>- 1 HS đọc yêu cầu bài 2.</w:t>
            </w:r>
          </w:p>
          <w:p w14:paraId="28E2CFF3" w14:textId="77777777" w:rsidR="00795A50" w:rsidRPr="004A7F4A" w:rsidRDefault="00795A50" w:rsidP="00922BEE">
            <w:pPr>
              <w:pStyle w:val="NormalWeb"/>
              <w:spacing w:before="0" w:beforeAutospacing="0" w:after="0" w:afterAutospacing="0"/>
              <w:rPr>
                <w:sz w:val="28"/>
                <w:szCs w:val="28"/>
              </w:rPr>
            </w:pPr>
          </w:p>
          <w:p w14:paraId="48C8B926" w14:textId="0ACAF0BE" w:rsidR="00795A50" w:rsidRPr="004A7F4A" w:rsidRDefault="00795A50" w:rsidP="00922BEE">
            <w:pPr>
              <w:pStyle w:val="NormalWeb"/>
              <w:spacing w:before="0" w:beforeAutospacing="0" w:after="0" w:afterAutospacing="0"/>
              <w:rPr>
                <w:sz w:val="28"/>
                <w:szCs w:val="28"/>
              </w:rPr>
            </w:pPr>
            <w:r w:rsidRPr="004A7F4A">
              <w:rPr>
                <w:sz w:val="28"/>
                <w:szCs w:val="28"/>
              </w:rPr>
              <w:t>- HS làm việc theo nhóm (4 hoặc 5),</w:t>
            </w:r>
            <w:r w:rsidR="00922BEE">
              <w:rPr>
                <w:sz w:val="28"/>
                <w:szCs w:val="28"/>
              </w:rPr>
              <w:t xml:space="preserve"> </w:t>
            </w:r>
            <w:r w:rsidRPr="004A7F4A">
              <w:rPr>
                <w:sz w:val="28"/>
                <w:szCs w:val="28"/>
              </w:rPr>
              <w:t>tìm hiểu khai thác đề bài</w:t>
            </w:r>
          </w:p>
          <w:p w14:paraId="6CBA4A71" w14:textId="77777777" w:rsidR="00795A50" w:rsidRPr="004A7F4A" w:rsidRDefault="00795A50" w:rsidP="00922BEE">
            <w:pPr>
              <w:pStyle w:val="NormalWeb"/>
              <w:spacing w:before="0" w:beforeAutospacing="0" w:after="0" w:afterAutospacing="0"/>
              <w:rPr>
                <w:sz w:val="28"/>
                <w:szCs w:val="28"/>
              </w:rPr>
            </w:pPr>
            <w:r w:rsidRPr="004A7F4A">
              <w:rPr>
                <w:sz w:val="28"/>
                <w:szCs w:val="28"/>
              </w:rPr>
              <w:t>- Đại diện các nhóm trả lời.</w:t>
            </w:r>
          </w:p>
          <w:p w14:paraId="41C6D29A" w14:textId="77777777" w:rsidR="00795A50" w:rsidRPr="004A7F4A" w:rsidRDefault="00795A50" w:rsidP="00922BEE">
            <w:pPr>
              <w:pStyle w:val="NormalWeb"/>
              <w:spacing w:before="0" w:beforeAutospacing="0" w:after="0" w:afterAutospacing="0"/>
              <w:rPr>
                <w:sz w:val="28"/>
                <w:szCs w:val="28"/>
              </w:rPr>
            </w:pPr>
            <w:r w:rsidRPr="004A7F4A">
              <w:rPr>
                <w:sz w:val="28"/>
                <w:szCs w:val="28"/>
              </w:rPr>
              <w:t>Năm nay là năm 2024.</w:t>
            </w:r>
          </w:p>
          <w:p w14:paraId="038A3A09" w14:textId="77777777" w:rsidR="00795A50" w:rsidRPr="004A7F4A" w:rsidRDefault="00795A50" w:rsidP="00922BEE">
            <w:pPr>
              <w:pStyle w:val="NormalWeb"/>
              <w:spacing w:before="0" w:beforeAutospacing="0" w:after="0" w:afterAutospacing="0"/>
              <w:rPr>
                <w:sz w:val="28"/>
                <w:szCs w:val="28"/>
              </w:rPr>
            </w:pPr>
            <w:r w:rsidRPr="004A7F4A">
              <w:rPr>
                <w:sz w:val="28"/>
                <w:szCs w:val="28"/>
              </w:rPr>
              <w:t xml:space="preserve">Năm kỉ niệm 600 năm năm sinh Trạng Trình Nguyễn Bỉnh Khiêm là: </w:t>
            </w:r>
          </w:p>
          <w:p w14:paraId="68E127CF" w14:textId="0C4C375F" w:rsidR="00795A50" w:rsidRPr="004A7F4A" w:rsidRDefault="00922BEE" w:rsidP="00922BEE">
            <w:pPr>
              <w:pStyle w:val="NormalWeb"/>
              <w:spacing w:before="0" w:beforeAutospacing="0" w:after="0" w:afterAutospacing="0"/>
              <w:rPr>
                <w:sz w:val="28"/>
                <w:szCs w:val="28"/>
              </w:rPr>
            </w:pPr>
            <w:r>
              <w:rPr>
                <w:sz w:val="28"/>
                <w:szCs w:val="28"/>
              </w:rPr>
              <w:t xml:space="preserve">           </w:t>
            </w:r>
            <w:r w:rsidR="00795A50" w:rsidRPr="004A7F4A">
              <w:rPr>
                <w:sz w:val="28"/>
                <w:szCs w:val="28"/>
              </w:rPr>
              <w:t>1491 + 600 = 2091</w:t>
            </w:r>
          </w:p>
          <w:p w14:paraId="20C1276A" w14:textId="77777777" w:rsidR="00795A50" w:rsidRPr="004A7F4A" w:rsidRDefault="00795A50" w:rsidP="00922BEE">
            <w:pPr>
              <w:pStyle w:val="NormalWeb"/>
              <w:spacing w:before="0" w:beforeAutospacing="0" w:after="0" w:afterAutospacing="0"/>
              <w:rPr>
                <w:sz w:val="28"/>
                <w:szCs w:val="28"/>
              </w:rPr>
            </w:pPr>
            <w:r w:rsidRPr="004A7F4A">
              <w:rPr>
                <w:sz w:val="28"/>
                <w:szCs w:val="28"/>
              </w:rPr>
              <w:t>Kể từ năm nay, còn số năm nữa sẽ đến kỉ niệm 600 năm năm sinh Trạng Trình Nguyễn Bỉnh Khiêm là:</w:t>
            </w:r>
          </w:p>
          <w:p w14:paraId="2D11C09C" w14:textId="39448C84" w:rsidR="00795A50" w:rsidRPr="004A7F4A" w:rsidRDefault="00922BEE" w:rsidP="00922BEE">
            <w:pPr>
              <w:pStyle w:val="NormalWeb"/>
              <w:spacing w:before="0" w:beforeAutospacing="0" w:after="0" w:afterAutospacing="0"/>
              <w:rPr>
                <w:sz w:val="28"/>
                <w:szCs w:val="28"/>
              </w:rPr>
            </w:pPr>
            <w:r>
              <w:rPr>
                <w:sz w:val="28"/>
                <w:szCs w:val="28"/>
              </w:rPr>
              <w:t xml:space="preserve">            </w:t>
            </w:r>
            <w:r w:rsidR="00795A50" w:rsidRPr="004A7F4A">
              <w:rPr>
                <w:sz w:val="28"/>
                <w:szCs w:val="28"/>
              </w:rPr>
              <w:t>2091 – 2024 = 67</w:t>
            </w:r>
          </w:p>
          <w:p w14:paraId="1D16F5DE" w14:textId="77777777" w:rsidR="00795A50" w:rsidRPr="004A7F4A" w:rsidRDefault="00795A50" w:rsidP="00922BEE">
            <w:pPr>
              <w:pStyle w:val="NormalWeb"/>
              <w:spacing w:before="0" w:beforeAutospacing="0" w:after="0" w:afterAutospacing="0"/>
              <w:rPr>
                <w:sz w:val="28"/>
                <w:szCs w:val="28"/>
              </w:rPr>
            </w:pPr>
            <w:r w:rsidRPr="004A7F4A">
              <w:rPr>
                <w:sz w:val="28"/>
                <w:szCs w:val="28"/>
              </w:rPr>
              <w:t>- Các nhóm khác nhận xét, bổ sung.</w:t>
            </w:r>
          </w:p>
          <w:p w14:paraId="14E30D48" w14:textId="5458E392" w:rsidR="00795A50" w:rsidRPr="004A7F4A" w:rsidRDefault="00795A50" w:rsidP="00922BEE">
            <w:r w:rsidRPr="004A7F4A">
              <w:t xml:space="preserve">- HS lắng nghe, sửa sai </w:t>
            </w:r>
          </w:p>
        </w:tc>
      </w:tr>
      <w:tr w:rsidR="00795A50" w:rsidRPr="004A7F4A" w14:paraId="25FE88BB" w14:textId="77777777" w:rsidTr="00F8529A">
        <w:tc>
          <w:tcPr>
            <w:tcW w:w="5215" w:type="dxa"/>
            <w:tcBorders>
              <w:top w:val="nil"/>
              <w:left w:val="single" w:sz="4" w:space="0" w:color="auto"/>
              <w:bottom w:val="nil"/>
              <w:right w:val="single" w:sz="4" w:space="0" w:color="auto"/>
            </w:tcBorders>
          </w:tcPr>
          <w:p w14:paraId="2CD40B97" w14:textId="1FC86112" w:rsidR="00795A50" w:rsidRPr="00922BEE" w:rsidRDefault="00795A50" w:rsidP="00922BEE">
            <w:pPr>
              <w:pStyle w:val="NormalWeb"/>
              <w:spacing w:before="0" w:beforeAutospacing="0" w:after="0" w:afterAutospacing="0"/>
              <w:jc w:val="both"/>
              <w:rPr>
                <w:bCs/>
                <w:sz w:val="28"/>
                <w:szCs w:val="28"/>
              </w:rPr>
            </w:pPr>
            <w:r w:rsidRPr="004A7F4A">
              <w:rPr>
                <w:b/>
                <w:sz w:val="28"/>
                <w:szCs w:val="28"/>
              </w:rPr>
              <w:t xml:space="preserve">Bài 3. </w:t>
            </w:r>
            <w:r w:rsidRPr="00922BEE">
              <w:rPr>
                <w:bCs/>
                <w:sz w:val="28"/>
                <w:szCs w:val="28"/>
              </w:rPr>
              <w:t xml:space="preserve">Cô Ba mang 120 quả trứng gà ra chợ bán. Lần thứ nhất, cô Ba bán được </w:t>
            </w:r>
            <m:oMath>
              <m:f>
                <m:fPr>
                  <m:ctrlPr>
                    <w:rPr>
                      <w:rFonts w:ascii="Cambria Math" w:hAnsi="Cambria Math"/>
                      <w:bCs/>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r w:rsidRPr="00922BEE">
              <w:rPr>
                <w:bCs/>
                <w:sz w:val="28"/>
                <w:szCs w:val="28"/>
              </w:rPr>
              <w:t xml:space="preserve"> số trứng đó. Lần thứ hai, cô Ba bán được </w:t>
            </w:r>
            <m:oMath>
              <m:f>
                <m:fPr>
                  <m:ctrlPr>
                    <w:rPr>
                      <w:rFonts w:ascii="Cambria Math" w:hAnsi="Cambria Math"/>
                      <w:bCs/>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922BEE">
              <w:rPr>
                <w:bCs/>
                <w:sz w:val="28"/>
                <w:szCs w:val="28"/>
              </w:rPr>
              <w:t xml:space="preserve"> số trứng còn lại sau lần bán thứ nhất. Hỏi cô Ba đã bán được tất cả bao nhiêu quả trứng gà?</w:t>
            </w:r>
          </w:p>
          <w:p w14:paraId="5DCD5FC5"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GV mời 1 HS đọc yêu cầu bài 3.</w:t>
            </w:r>
          </w:p>
          <w:p w14:paraId="0A8AE9E4" w14:textId="77777777" w:rsidR="00922BEE" w:rsidRDefault="00922BEE" w:rsidP="00373F23">
            <w:pPr>
              <w:pStyle w:val="NormalWeb"/>
              <w:spacing w:before="0" w:beforeAutospacing="0" w:after="0" w:afterAutospacing="0"/>
              <w:jc w:val="both"/>
              <w:rPr>
                <w:sz w:val="28"/>
                <w:szCs w:val="28"/>
              </w:rPr>
            </w:pPr>
          </w:p>
          <w:p w14:paraId="1E230240" w14:textId="77777777" w:rsidR="00922BEE" w:rsidRDefault="00922BEE" w:rsidP="00373F23">
            <w:pPr>
              <w:pStyle w:val="NormalWeb"/>
              <w:spacing w:before="0" w:beforeAutospacing="0" w:after="0" w:afterAutospacing="0"/>
              <w:jc w:val="both"/>
              <w:rPr>
                <w:sz w:val="28"/>
                <w:szCs w:val="28"/>
              </w:rPr>
            </w:pPr>
          </w:p>
          <w:p w14:paraId="41ACDFD0" w14:textId="77777777" w:rsidR="00922BEE" w:rsidRDefault="00922BEE" w:rsidP="00373F23">
            <w:pPr>
              <w:pStyle w:val="NormalWeb"/>
              <w:spacing w:before="0" w:beforeAutospacing="0" w:after="0" w:afterAutospacing="0"/>
              <w:jc w:val="both"/>
              <w:rPr>
                <w:sz w:val="28"/>
                <w:szCs w:val="28"/>
              </w:rPr>
            </w:pPr>
          </w:p>
          <w:p w14:paraId="1233CBC1" w14:textId="77777777" w:rsidR="00922BEE" w:rsidRDefault="00922BEE" w:rsidP="00373F23">
            <w:pPr>
              <w:pStyle w:val="NormalWeb"/>
              <w:spacing w:before="0" w:beforeAutospacing="0" w:after="0" w:afterAutospacing="0"/>
              <w:jc w:val="both"/>
              <w:rPr>
                <w:sz w:val="28"/>
                <w:szCs w:val="28"/>
              </w:rPr>
            </w:pPr>
          </w:p>
          <w:p w14:paraId="221DE746" w14:textId="77777777" w:rsidR="00922BEE" w:rsidRDefault="00922BEE" w:rsidP="00373F23">
            <w:pPr>
              <w:pStyle w:val="NormalWeb"/>
              <w:spacing w:before="0" w:beforeAutospacing="0" w:after="0" w:afterAutospacing="0"/>
              <w:jc w:val="both"/>
              <w:rPr>
                <w:sz w:val="28"/>
                <w:szCs w:val="28"/>
              </w:rPr>
            </w:pPr>
          </w:p>
          <w:p w14:paraId="1B1A5570" w14:textId="77777777" w:rsidR="00922BEE" w:rsidRDefault="00922BEE" w:rsidP="00373F23">
            <w:pPr>
              <w:pStyle w:val="NormalWeb"/>
              <w:spacing w:before="0" w:beforeAutospacing="0" w:after="0" w:afterAutospacing="0"/>
              <w:jc w:val="both"/>
              <w:rPr>
                <w:sz w:val="28"/>
                <w:szCs w:val="28"/>
              </w:rPr>
            </w:pPr>
          </w:p>
          <w:p w14:paraId="79345F34" w14:textId="77777777" w:rsidR="00922BEE" w:rsidRDefault="00922BEE" w:rsidP="00373F23">
            <w:pPr>
              <w:pStyle w:val="NormalWeb"/>
              <w:spacing w:before="0" w:beforeAutospacing="0" w:after="0" w:afterAutospacing="0"/>
              <w:jc w:val="both"/>
              <w:rPr>
                <w:sz w:val="28"/>
                <w:szCs w:val="28"/>
              </w:rPr>
            </w:pPr>
          </w:p>
          <w:p w14:paraId="2ADFE016" w14:textId="5C4C610F" w:rsidR="00795A50" w:rsidRPr="004A7F4A" w:rsidRDefault="00795A50" w:rsidP="00373F23">
            <w:pPr>
              <w:pStyle w:val="NormalWeb"/>
              <w:spacing w:before="0" w:beforeAutospacing="0" w:after="0" w:afterAutospacing="0"/>
              <w:jc w:val="both"/>
              <w:rPr>
                <w:sz w:val="28"/>
                <w:szCs w:val="28"/>
              </w:rPr>
            </w:pPr>
            <w:r w:rsidRPr="004A7F4A">
              <w:rPr>
                <w:sz w:val="28"/>
                <w:szCs w:val="28"/>
              </w:rPr>
              <w:t>- GV yêu cầu HS làm việc nhóm đôi sau đó trình bày bài giải vào vở</w:t>
            </w:r>
          </w:p>
          <w:p w14:paraId="69A46576" w14:textId="77777777" w:rsidR="00795A50" w:rsidRPr="004A7F4A" w:rsidRDefault="00795A50" w:rsidP="00373F23">
            <w:pPr>
              <w:pStyle w:val="NormalWeb"/>
              <w:spacing w:before="0" w:beforeAutospacing="0" w:after="0" w:afterAutospacing="0"/>
              <w:jc w:val="both"/>
              <w:rPr>
                <w:sz w:val="28"/>
                <w:szCs w:val="28"/>
              </w:rPr>
            </w:pPr>
          </w:p>
          <w:p w14:paraId="62D545EB" w14:textId="77777777" w:rsidR="00795A50" w:rsidRPr="004A7F4A" w:rsidRDefault="00795A50" w:rsidP="00373F23">
            <w:pPr>
              <w:pStyle w:val="NormalWeb"/>
              <w:spacing w:before="0" w:beforeAutospacing="0" w:after="0" w:afterAutospacing="0"/>
              <w:jc w:val="both"/>
              <w:rPr>
                <w:sz w:val="28"/>
                <w:szCs w:val="28"/>
              </w:rPr>
            </w:pPr>
          </w:p>
          <w:p w14:paraId="2AE83159" w14:textId="77777777" w:rsidR="00795A50" w:rsidRPr="004A7F4A" w:rsidRDefault="00795A50" w:rsidP="00373F23">
            <w:pPr>
              <w:pStyle w:val="NormalWeb"/>
              <w:spacing w:before="0" w:beforeAutospacing="0" w:after="0" w:afterAutospacing="0"/>
              <w:jc w:val="both"/>
              <w:rPr>
                <w:sz w:val="28"/>
                <w:szCs w:val="28"/>
              </w:rPr>
            </w:pPr>
          </w:p>
          <w:p w14:paraId="28B9E92B" w14:textId="77777777" w:rsidR="00795A50" w:rsidRPr="004A7F4A" w:rsidRDefault="00795A50" w:rsidP="00373F23">
            <w:pPr>
              <w:pStyle w:val="NormalWeb"/>
              <w:spacing w:before="0" w:beforeAutospacing="0" w:after="0" w:afterAutospacing="0"/>
              <w:jc w:val="both"/>
              <w:rPr>
                <w:sz w:val="28"/>
                <w:szCs w:val="28"/>
              </w:rPr>
            </w:pPr>
          </w:p>
          <w:p w14:paraId="7F32D52F" w14:textId="77777777" w:rsidR="00795A50" w:rsidRPr="004A7F4A" w:rsidRDefault="00795A50" w:rsidP="00373F23">
            <w:pPr>
              <w:pStyle w:val="NormalWeb"/>
              <w:spacing w:before="0" w:beforeAutospacing="0" w:after="0" w:afterAutospacing="0"/>
              <w:jc w:val="both"/>
              <w:rPr>
                <w:sz w:val="28"/>
                <w:szCs w:val="28"/>
              </w:rPr>
            </w:pPr>
          </w:p>
          <w:p w14:paraId="5C295F9D" w14:textId="77777777" w:rsidR="00795A50" w:rsidRPr="004A7F4A" w:rsidRDefault="00795A50" w:rsidP="00373F23">
            <w:pPr>
              <w:pStyle w:val="NormalWeb"/>
              <w:spacing w:before="0" w:beforeAutospacing="0" w:after="0" w:afterAutospacing="0"/>
              <w:jc w:val="both"/>
              <w:rPr>
                <w:sz w:val="28"/>
                <w:szCs w:val="28"/>
              </w:rPr>
            </w:pPr>
          </w:p>
          <w:p w14:paraId="3A45E779" w14:textId="77777777" w:rsidR="00795A50" w:rsidRPr="004A7F4A" w:rsidRDefault="00795A50" w:rsidP="00373F23">
            <w:pPr>
              <w:pStyle w:val="NormalWeb"/>
              <w:spacing w:before="0" w:beforeAutospacing="0" w:after="0" w:afterAutospacing="0"/>
              <w:jc w:val="both"/>
              <w:rPr>
                <w:sz w:val="28"/>
                <w:szCs w:val="28"/>
              </w:rPr>
            </w:pPr>
          </w:p>
          <w:p w14:paraId="26CDD3D7" w14:textId="77777777" w:rsidR="00795A50" w:rsidRPr="004A7F4A" w:rsidRDefault="00795A50" w:rsidP="00373F23">
            <w:pPr>
              <w:pStyle w:val="NormalWeb"/>
              <w:spacing w:before="0" w:beforeAutospacing="0" w:after="0" w:afterAutospacing="0"/>
              <w:jc w:val="both"/>
              <w:rPr>
                <w:sz w:val="28"/>
                <w:szCs w:val="28"/>
              </w:rPr>
            </w:pPr>
          </w:p>
          <w:p w14:paraId="4144B280" w14:textId="77777777" w:rsidR="00795A50" w:rsidRPr="004A7F4A" w:rsidRDefault="00795A50" w:rsidP="00373F23">
            <w:pPr>
              <w:pStyle w:val="NormalWeb"/>
              <w:spacing w:before="0" w:beforeAutospacing="0" w:after="0" w:afterAutospacing="0"/>
              <w:jc w:val="both"/>
              <w:rPr>
                <w:sz w:val="28"/>
                <w:szCs w:val="28"/>
              </w:rPr>
            </w:pPr>
          </w:p>
          <w:p w14:paraId="0380B8B6"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GV mời HS trả lời.</w:t>
            </w:r>
          </w:p>
          <w:p w14:paraId="7C3ADA48"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GV mời HS khác nhận xét, bổ sung.</w:t>
            </w:r>
          </w:p>
          <w:p w14:paraId="78D4F6E3"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GV nhận xét, tuyên dương.</w:t>
            </w:r>
          </w:p>
          <w:p w14:paraId="1D1050B0"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Củng cố kĩ năng giải bài toán gắn với tình huống thực tế.</w:t>
            </w:r>
          </w:p>
        </w:tc>
        <w:tc>
          <w:tcPr>
            <w:tcW w:w="4770" w:type="dxa"/>
            <w:tcBorders>
              <w:top w:val="nil"/>
              <w:left w:val="single" w:sz="4" w:space="0" w:color="auto"/>
              <w:bottom w:val="nil"/>
              <w:right w:val="single" w:sz="4" w:space="0" w:color="auto"/>
            </w:tcBorders>
          </w:tcPr>
          <w:p w14:paraId="15F42AE9" w14:textId="77777777" w:rsidR="00795A50" w:rsidRPr="004A7F4A" w:rsidRDefault="00795A50" w:rsidP="00373F23">
            <w:pPr>
              <w:pStyle w:val="NormalWeb"/>
              <w:spacing w:before="0" w:beforeAutospacing="0" w:after="0" w:afterAutospacing="0"/>
              <w:jc w:val="both"/>
              <w:rPr>
                <w:sz w:val="28"/>
                <w:szCs w:val="28"/>
              </w:rPr>
            </w:pPr>
          </w:p>
          <w:p w14:paraId="531EDE3F" w14:textId="77777777" w:rsidR="00795A50" w:rsidRDefault="00795A50" w:rsidP="00373F23">
            <w:pPr>
              <w:pStyle w:val="NormalWeb"/>
              <w:spacing w:before="0" w:beforeAutospacing="0" w:after="0" w:afterAutospacing="0"/>
              <w:jc w:val="both"/>
              <w:rPr>
                <w:sz w:val="28"/>
                <w:szCs w:val="28"/>
              </w:rPr>
            </w:pPr>
          </w:p>
          <w:p w14:paraId="7F413983" w14:textId="77777777" w:rsidR="00922BEE" w:rsidRDefault="00922BEE" w:rsidP="00373F23">
            <w:pPr>
              <w:pStyle w:val="NormalWeb"/>
              <w:spacing w:before="0" w:beforeAutospacing="0" w:after="0" w:afterAutospacing="0"/>
              <w:jc w:val="both"/>
              <w:rPr>
                <w:sz w:val="28"/>
                <w:szCs w:val="28"/>
              </w:rPr>
            </w:pPr>
          </w:p>
          <w:p w14:paraId="67B1EA6B" w14:textId="77777777" w:rsidR="00922BEE" w:rsidRDefault="00922BEE" w:rsidP="00373F23">
            <w:pPr>
              <w:pStyle w:val="NormalWeb"/>
              <w:spacing w:before="0" w:beforeAutospacing="0" w:after="0" w:afterAutospacing="0"/>
              <w:jc w:val="both"/>
              <w:rPr>
                <w:sz w:val="28"/>
                <w:szCs w:val="28"/>
              </w:rPr>
            </w:pPr>
          </w:p>
          <w:p w14:paraId="1E564A39" w14:textId="77777777" w:rsidR="00922BEE" w:rsidRDefault="00922BEE" w:rsidP="00373F23">
            <w:pPr>
              <w:pStyle w:val="NormalWeb"/>
              <w:spacing w:before="0" w:beforeAutospacing="0" w:after="0" w:afterAutospacing="0"/>
              <w:jc w:val="both"/>
              <w:rPr>
                <w:sz w:val="28"/>
                <w:szCs w:val="28"/>
              </w:rPr>
            </w:pPr>
          </w:p>
          <w:p w14:paraId="5866B9F5" w14:textId="77777777" w:rsidR="00922BEE" w:rsidRPr="004A7F4A" w:rsidRDefault="00922BEE" w:rsidP="00373F23">
            <w:pPr>
              <w:pStyle w:val="NormalWeb"/>
              <w:spacing w:before="0" w:beforeAutospacing="0" w:after="0" w:afterAutospacing="0"/>
              <w:jc w:val="both"/>
              <w:rPr>
                <w:sz w:val="28"/>
                <w:szCs w:val="28"/>
              </w:rPr>
            </w:pPr>
          </w:p>
          <w:p w14:paraId="6240FA2A" w14:textId="57F6A24B" w:rsidR="00795A50" w:rsidRPr="004A7F4A" w:rsidRDefault="00795A50" w:rsidP="00373F23">
            <w:pPr>
              <w:pStyle w:val="NormalWeb"/>
              <w:spacing w:before="0" w:beforeAutospacing="0" w:after="0" w:afterAutospacing="0"/>
              <w:jc w:val="both"/>
              <w:rPr>
                <w:sz w:val="28"/>
                <w:szCs w:val="28"/>
              </w:rPr>
            </w:pPr>
            <w:r w:rsidRPr="004A7F4A">
              <w:rPr>
                <w:sz w:val="28"/>
                <w:szCs w:val="28"/>
              </w:rPr>
              <w:t>- 1 HS đọc yêu cầu</w:t>
            </w:r>
            <w:r w:rsidR="00922BEE">
              <w:rPr>
                <w:sz w:val="28"/>
                <w:szCs w:val="28"/>
              </w:rPr>
              <w:t xml:space="preserve">, </w:t>
            </w:r>
            <w:r w:rsidRPr="004A7F4A">
              <w:rPr>
                <w:sz w:val="28"/>
                <w:szCs w:val="28"/>
              </w:rPr>
              <w:t>cả lớp lắng nghe.</w:t>
            </w:r>
          </w:p>
          <w:p w14:paraId="71CA10F2"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HS phân tích và tóm tắt:</w:t>
            </w:r>
          </w:p>
          <w:p w14:paraId="6FF8FF22"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Tóm tắt</w:t>
            </w:r>
          </w:p>
          <w:p w14:paraId="3E60B8DB"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Có: 120 quả trứng</w:t>
            </w:r>
          </w:p>
          <w:p w14:paraId="1FA08CFE"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xml:space="preserve">Lần thứ nhấ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r>
                <m:rPr>
                  <m:sty m:val="p"/>
                </m:rPr>
                <w:rPr>
                  <w:rFonts w:ascii="Cambria Math" w:hAnsi="Cambria Math"/>
                  <w:sz w:val="28"/>
                  <w:szCs w:val="28"/>
                </w:rPr>
                <m:t xml:space="preserve">  </m:t>
              </m:r>
            </m:oMath>
            <w:r w:rsidRPr="004A7F4A">
              <w:rPr>
                <w:sz w:val="28"/>
                <w:szCs w:val="28"/>
              </w:rPr>
              <w:t>số trứng</w:t>
            </w:r>
          </w:p>
          <w:p w14:paraId="6D4DA12C"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xml:space="preserve">Lần thứ hai: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4A7F4A">
              <w:rPr>
                <w:sz w:val="28"/>
                <w:szCs w:val="28"/>
              </w:rPr>
              <w:t xml:space="preserve">   số trứng còn lại</w:t>
            </w:r>
          </w:p>
          <w:p w14:paraId="11C3BF3A" w14:textId="57250ABE" w:rsidR="00922BEE" w:rsidRDefault="00795A50" w:rsidP="00373F23">
            <w:pPr>
              <w:pStyle w:val="NormalWeb"/>
              <w:spacing w:before="0" w:beforeAutospacing="0" w:after="0" w:afterAutospacing="0"/>
              <w:jc w:val="both"/>
              <w:rPr>
                <w:sz w:val="28"/>
                <w:szCs w:val="28"/>
              </w:rPr>
            </w:pPr>
            <w:r w:rsidRPr="004A7F4A">
              <w:rPr>
                <w:sz w:val="28"/>
                <w:szCs w:val="28"/>
              </w:rPr>
              <w:lastRenderedPageBreak/>
              <w:t xml:space="preserve">Cả hai lần: </w:t>
            </w:r>
            <w:r w:rsidR="00922BEE">
              <w:rPr>
                <w:sz w:val="28"/>
                <w:szCs w:val="28"/>
              </w:rPr>
              <w:t xml:space="preserve">… </w:t>
            </w:r>
            <w:r w:rsidRPr="004A7F4A">
              <w:rPr>
                <w:sz w:val="28"/>
                <w:szCs w:val="28"/>
              </w:rPr>
              <w:t>quả trứng</w:t>
            </w:r>
            <w:r w:rsidR="00922BEE" w:rsidRPr="004A7F4A">
              <w:rPr>
                <w:sz w:val="28"/>
                <w:szCs w:val="28"/>
              </w:rPr>
              <w:t>?</w:t>
            </w:r>
          </w:p>
          <w:p w14:paraId="163196A0" w14:textId="1D4F9996" w:rsidR="00795A50" w:rsidRPr="004A7F4A" w:rsidRDefault="00795A50" w:rsidP="00373F23">
            <w:pPr>
              <w:pStyle w:val="NormalWeb"/>
              <w:spacing w:before="0" w:beforeAutospacing="0" w:after="0" w:afterAutospacing="0"/>
              <w:jc w:val="both"/>
              <w:rPr>
                <w:sz w:val="28"/>
                <w:szCs w:val="28"/>
              </w:rPr>
            </w:pPr>
            <w:r w:rsidRPr="004A7F4A">
              <w:rPr>
                <w:sz w:val="28"/>
                <w:szCs w:val="28"/>
              </w:rPr>
              <w:t>- HS làm việc nhóm đôi và giải vào vở</w:t>
            </w:r>
          </w:p>
          <w:p w14:paraId="076C2E14" w14:textId="77777777" w:rsidR="00795A50" w:rsidRPr="004A7F4A" w:rsidRDefault="00795A50" w:rsidP="00922BEE">
            <w:pPr>
              <w:pStyle w:val="NormalWeb"/>
              <w:spacing w:before="0" w:beforeAutospacing="0" w:after="0" w:afterAutospacing="0"/>
              <w:rPr>
                <w:sz w:val="28"/>
                <w:szCs w:val="28"/>
              </w:rPr>
            </w:pPr>
            <w:r w:rsidRPr="004A7F4A">
              <w:rPr>
                <w:sz w:val="28"/>
                <w:szCs w:val="28"/>
              </w:rPr>
              <w:t>Số trứng lần thứ nhất bán được là</w:t>
            </w:r>
          </w:p>
          <w:p w14:paraId="5C306059" w14:textId="3F825E60" w:rsidR="00795A50" w:rsidRPr="004A7F4A" w:rsidRDefault="00922BEE" w:rsidP="00922BEE">
            <w:pPr>
              <w:pStyle w:val="NormalWeb"/>
              <w:spacing w:before="0" w:beforeAutospacing="0" w:after="0" w:afterAutospacing="0"/>
              <w:rPr>
                <w:sz w:val="28"/>
                <w:szCs w:val="28"/>
              </w:rPr>
            </w:pPr>
            <w:r>
              <w:rPr>
                <w:sz w:val="28"/>
                <w:szCs w:val="28"/>
              </w:rPr>
              <w:t xml:space="preserve">           </w:t>
            </w:r>
            <w:r w:rsidR="00795A50" w:rsidRPr="004A7F4A">
              <w:rPr>
                <w:sz w:val="28"/>
                <w:szCs w:val="28"/>
              </w:rPr>
              <w:t xml:space="preserve">120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r w:rsidR="00795A50" w:rsidRPr="004A7F4A">
              <w:rPr>
                <w:sz w:val="28"/>
                <w:szCs w:val="28"/>
              </w:rPr>
              <w:t xml:space="preserve">  = 15 (quả)</w:t>
            </w:r>
          </w:p>
          <w:p w14:paraId="46ED212E" w14:textId="77777777" w:rsidR="00795A50" w:rsidRPr="004A7F4A" w:rsidRDefault="00795A50" w:rsidP="00373F23">
            <w:pPr>
              <w:pStyle w:val="NormalWeb"/>
              <w:spacing w:before="0" w:beforeAutospacing="0" w:after="0" w:afterAutospacing="0"/>
              <w:jc w:val="center"/>
              <w:rPr>
                <w:sz w:val="28"/>
                <w:szCs w:val="28"/>
              </w:rPr>
            </w:pPr>
            <w:r w:rsidRPr="004A7F4A">
              <w:rPr>
                <w:sz w:val="28"/>
                <w:szCs w:val="28"/>
              </w:rPr>
              <w:t>Số trứng còn lại sau lần bán thứ nhất là:</w:t>
            </w:r>
          </w:p>
          <w:p w14:paraId="121EBC4D" w14:textId="08EA8AE1" w:rsidR="00795A50" w:rsidRPr="004A7F4A" w:rsidRDefault="00922BEE" w:rsidP="00922BEE">
            <w:pPr>
              <w:pStyle w:val="NormalWeb"/>
              <w:spacing w:before="0" w:beforeAutospacing="0" w:after="0" w:afterAutospacing="0"/>
              <w:rPr>
                <w:sz w:val="28"/>
                <w:szCs w:val="28"/>
              </w:rPr>
            </w:pPr>
            <w:r>
              <w:rPr>
                <w:sz w:val="28"/>
                <w:szCs w:val="28"/>
              </w:rPr>
              <w:t xml:space="preserve">           </w:t>
            </w:r>
            <w:r w:rsidR="00795A50" w:rsidRPr="004A7F4A">
              <w:rPr>
                <w:sz w:val="28"/>
                <w:szCs w:val="28"/>
              </w:rPr>
              <w:t xml:space="preserve">120 </w:t>
            </w:r>
            <w:r>
              <w:rPr>
                <w:sz w:val="28"/>
                <w:szCs w:val="28"/>
              </w:rPr>
              <w:t>-</w:t>
            </w:r>
            <w:r w:rsidR="00795A50" w:rsidRPr="004A7F4A">
              <w:rPr>
                <w:sz w:val="28"/>
                <w:szCs w:val="28"/>
              </w:rPr>
              <w:t xml:space="preserve"> 15 = 105 (quả)</w:t>
            </w:r>
          </w:p>
          <w:p w14:paraId="402AA09A" w14:textId="77777777" w:rsidR="00795A50" w:rsidRPr="004A7F4A" w:rsidRDefault="00795A50" w:rsidP="00922BEE">
            <w:pPr>
              <w:pStyle w:val="NormalWeb"/>
              <w:spacing w:before="0" w:beforeAutospacing="0" w:after="0" w:afterAutospacing="0"/>
              <w:rPr>
                <w:sz w:val="28"/>
                <w:szCs w:val="28"/>
              </w:rPr>
            </w:pPr>
            <w:r w:rsidRPr="004A7F4A">
              <w:rPr>
                <w:sz w:val="28"/>
                <w:szCs w:val="28"/>
              </w:rPr>
              <w:t>Số trứng lần thứ hai bán được là:</w:t>
            </w:r>
          </w:p>
          <w:p w14:paraId="3E600A7D" w14:textId="4DC6A3FB" w:rsidR="00795A50" w:rsidRPr="004A7F4A" w:rsidRDefault="00922BEE" w:rsidP="00922BEE">
            <w:pPr>
              <w:pStyle w:val="NormalWeb"/>
              <w:spacing w:before="0" w:beforeAutospacing="0" w:after="0" w:afterAutospacing="0"/>
              <w:rPr>
                <w:sz w:val="28"/>
                <w:szCs w:val="28"/>
              </w:rPr>
            </w:pPr>
            <w:r>
              <w:rPr>
                <w:sz w:val="28"/>
                <w:szCs w:val="28"/>
              </w:rPr>
              <w:t xml:space="preserve">             </w:t>
            </w:r>
            <w:r w:rsidR="00795A50" w:rsidRPr="004A7F4A">
              <w:rPr>
                <w:sz w:val="28"/>
                <w:szCs w:val="28"/>
              </w:rPr>
              <w:t xml:space="preserve">105 ×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00795A50" w:rsidRPr="004A7F4A">
              <w:rPr>
                <w:sz w:val="28"/>
                <w:szCs w:val="28"/>
              </w:rPr>
              <w:t xml:space="preserve">   = 30 (quả)</w:t>
            </w:r>
          </w:p>
          <w:p w14:paraId="7B49917F" w14:textId="531F55F2" w:rsidR="00795A50" w:rsidRPr="004A7F4A" w:rsidRDefault="00795A50" w:rsidP="00922BEE">
            <w:pPr>
              <w:pStyle w:val="NormalWeb"/>
              <w:spacing w:before="0" w:beforeAutospacing="0" w:after="0" w:afterAutospacing="0"/>
              <w:rPr>
                <w:sz w:val="28"/>
                <w:szCs w:val="28"/>
              </w:rPr>
            </w:pPr>
            <w:r w:rsidRPr="004A7F4A">
              <w:rPr>
                <w:sz w:val="28"/>
                <w:szCs w:val="28"/>
              </w:rPr>
              <w:t>Cả hai lần cô Ba bán được số quả trứng là:</w:t>
            </w:r>
            <w:r w:rsidR="00922BEE">
              <w:rPr>
                <w:sz w:val="28"/>
                <w:szCs w:val="28"/>
              </w:rPr>
              <w:t xml:space="preserve">        </w:t>
            </w:r>
            <w:r w:rsidRPr="004A7F4A">
              <w:rPr>
                <w:sz w:val="28"/>
                <w:szCs w:val="28"/>
              </w:rPr>
              <w:t>15 + 30 = 45 (quả)</w:t>
            </w:r>
          </w:p>
          <w:p w14:paraId="505FBF9B" w14:textId="66551AF0" w:rsidR="00795A50" w:rsidRPr="004A7F4A" w:rsidRDefault="00922BEE" w:rsidP="00373F23">
            <w:pPr>
              <w:pStyle w:val="NormalWeb"/>
              <w:spacing w:before="0" w:beforeAutospacing="0" w:after="0" w:afterAutospacing="0"/>
              <w:jc w:val="center"/>
              <w:rPr>
                <w:sz w:val="28"/>
                <w:szCs w:val="28"/>
              </w:rPr>
            </w:pPr>
            <w:r>
              <w:rPr>
                <w:sz w:val="28"/>
                <w:szCs w:val="28"/>
              </w:rPr>
              <w:t xml:space="preserve">                </w:t>
            </w:r>
            <w:r w:rsidR="00795A50" w:rsidRPr="004A7F4A">
              <w:rPr>
                <w:sz w:val="28"/>
                <w:szCs w:val="28"/>
              </w:rPr>
              <w:t>Đáp số: 45 quả trứng</w:t>
            </w:r>
          </w:p>
          <w:p w14:paraId="04466A90" w14:textId="77777777" w:rsidR="00795A50" w:rsidRPr="004A7F4A" w:rsidRDefault="00795A50" w:rsidP="00373F23">
            <w:pPr>
              <w:pStyle w:val="NormalWeb"/>
              <w:spacing w:before="0" w:beforeAutospacing="0" w:after="0" w:afterAutospacing="0"/>
              <w:jc w:val="both"/>
              <w:rPr>
                <w:sz w:val="28"/>
                <w:szCs w:val="28"/>
              </w:rPr>
            </w:pPr>
          </w:p>
          <w:p w14:paraId="1C72D435"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HS khác nhận xét, bổ sung.</w:t>
            </w:r>
          </w:p>
          <w:p w14:paraId="7C43AA13"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HS lắng nghe sửa sai (nếu có).</w:t>
            </w:r>
          </w:p>
          <w:p w14:paraId="4AE09D47" w14:textId="77777777" w:rsidR="00795A50" w:rsidRPr="004A7F4A" w:rsidRDefault="00795A50" w:rsidP="00373F23">
            <w:pPr>
              <w:pStyle w:val="NormalWeb"/>
              <w:spacing w:before="0" w:beforeAutospacing="0" w:after="0" w:afterAutospacing="0"/>
              <w:jc w:val="both"/>
              <w:rPr>
                <w:sz w:val="28"/>
                <w:szCs w:val="28"/>
              </w:rPr>
            </w:pPr>
          </w:p>
        </w:tc>
      </w:tr>
      <w:tr w:rsidR="00795A50" w:rsidRPr="004A7F4A" w14:paraId="28B2741E" w14:textId="77777777" w:rsidTr="00F8529A">
        <w:tc>
          <w:tcPr>
            <w:tcW w:w="5215" w:type="dxa"/>
            <w:tcBorders>
              <w:top w:val="nil"/>
              <w:left w:val="single" w:sz="4" w:space="0" w:color="auto"/>
              <w:bottom w:val="single" w:sz="4" w:space="0" w:color="auto"/>
              <w:right w:val="single" w:sz="4" w:space="0" w:color="auto"/>
            </w:tcBorders>
          </w:tcPr>
          <w:p w14:paraId="30D042E7" w14:textId="77777777" w:rsidR="00795A50" w:rsidRPr="004A7F4A" w:rsidRDefault="00795A50" w:rsidP="00922BEE">
            <w:pPr>
              <w:pStyle w:val="NormalWeb"/>
              <w:spacing w:before="0" w:beforeAutospacing="0" w:after="0" w:afterAutospacing="0"/>
              <w:ind w:right="-105"/>
              <w:rPr>
                <w:b/>
                <w:sz w:val="28"/>
                <w:szCs w:val="28"/>
                <w:lang w:val="nl-NL"/>
              </w:rPr>
            </w:pPr>
            <w:r w:rsidRPr="004A7F4A">
              <w:rPr>
                <w:b/>
                <w:sz w:val="28"/>
                <w:szCs w:val="28"/>
                <w:lang w:val="nl-NL"/>
              </w:rPr>
              <w:lastRenderedPageBreak/>
              <w:t>4. Vận dụng trải nghiệm.</w:t>
            </w:r>
          </w:p>
          <w:p w14:paraId="40A37102" w14:textId="77777777" w:rsidR="00795A50" w:rsidRPr="00922BEE" w:rsidRDefault="00795A50" w:rsidP="00922BEE">
            <w:pPr>
              <w:pStyle w:val="NormalWeb"/>
              <w:spacing w:before="0" w:beforeAutospacing="0" w:after="0" w:afterAutospacing="0"/>
              <w:ind w:right="-105"/>
              <w:rPr>
                <w:bCs/>
                <w:sz w:val="28"/>
                <w:szCs w:val="28"/>
              </w:rPr>
            </w:pPr>
            <w:r w:rsidRPr="004A7F4A">
              <w:rPr>
                <w:b/>
                <w:sz w:val="28"/>
                <w:szCs w:val="28"/>
              </w:rPr>
              <w:t xml:space="preserve">Bài 4. </w:t>
            </w:r>
            <w:r w:rsidRPr="00922BEE">
              <w:rPr>
                <w:bCs/>
                <w:sz w:val="28"/>
                <w:szCs w:val="28"/>
              </w:rPr>
              <w:t>Tính bằng cách thuận tiện:</w:t>
            </w:r>
          </w:p>
          <w:p w14:paraId="59333271" w14:textId="77777777" w:rsidR="00795A50" w:rsidRPr="00922BEE" w:rsidRDefault="00795A50" w:rsidP="00922BEE">
            <w:pPr>
              <w:pStyle w:val="NormalWeb"/>
              <w:spacing w:before="0" w:beforeAutospacing="0" w:after="0" w:afterAutospacing="0"/>
              <w:ind w:right="-105"/>
              <w:rPr>
                <w:bCs/>
                <w:sz w:val="28"/>
                <w:szCs w:val="28"/>
              </w:rPr>
            </w:pPr>
            <w:r w:rsidRPr="00922BEE">
              <w:rPr>
                <w:bCs/>
                <w:sz w:val="28"/>
                <w:szCs w:val="28"/>
              </w:rPr>
              <w:t>a) 524 x 63 + 524 x 37 – 2 400</w:t>
            </w:r>
          </w:p>
          <w:p w14:paraId="1C22F54A" w14:textId="2C4CEA80" w:rsidR="00795A50" w:rsidRPr="00922BEE" w:rsidRDefault="00795A50" w:rsidP="00922BEE">
            <w:pPr>
              <w:pStyle w:val="NormalWeb"/>
              <w:spacing w:before="0" w:beforeAutospacing="0" w:after="0" w:afterAutospacing="0"/>
              <w:ind w:right="-105"/>
              <w:rPr>
                <w:bCs/>
                <w:sz w:val="28"/>
                <w:szCs w:val="28"/>
              </w:rPr>
            </w:pPr>
            <w:r w:rsidRPr="00922BEE">
              <w:rPr>
                <w:bCs/>
                <w:sz w:val="28"/>
                <w:szCs w:val="28"/>
              </w:rPr>
              <w:t xml:space="preserve">b) </w:t>
            </w:r>
            <m:oMath>
              <m:f>
                <m:fPr>
                  <m:ctrlPr>
                    <w:rPr>
                      <w:rFonts w:ascii="Cambria Math" w:hAnsi="Cambria Math"/>
                      <w:bCs/>
                      <w:sz w:val="28"/>
                      <w:szCs w:val="28"/>
                    </w:rPr>
                  </m:ctrlPr>
                </m:fPr>
                <m:num>
                  <m:r>
                    <m:rPr>
                      <m:sty m:val="p"/>
                    </m:rPr>
                    <w:rPr>
                      <w:rFonts w:ascii="Cambria Math" w:hAnsi="Cambria Math"/>
                      <w:sz w:val="28"/>
                      <w:szCs w:val="28"/>
                    </w:rPr>
                    <m:t>7</m:t>
                  </m:r>
                </m:num>
                <m:den>
                  <m:r>
                    <m:rPr>
                      <m:sty m:val="p"/>
                    </m:rPr>
                    <w:rPr>
                      <w:rFonts w:ascii="Cambria Math" w:hAnsi="Cambria Math"/>
                      <w:sz w:val="28"/>
                      <w:szCs w:val="28"/>
                    </w:rPr>
                    <m:t>9</m:t>
                  </m:r>
                </m:den>
              </m:f>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 xml:space="preserve">+ </m:t>
              </m:r>
              <m:f>
                <m:fPr>
                  <m:ctrlPr>
                    <w:rPr>
                      <w:rFonts w:ascii="Cambria Math" w:hAnsi="Cambria Math"/>
                      <w:bCs/>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oMath>
            <w:r w:rsidRPr="00922BEE">
              <w:rPr>
                <w:bCs/>
                <w:sz w:val="28"/>
                <w:szCs w:val="28"/>
              </w:rPr>
              <w:t xml:space="preserve"> + </w:t>
            </w:r>
            <m:oMath>
              <m:f>
                <m:fPr>
                  <m:ctrlPr>
                    <w:rPr>
                      <w:rFonts w:ascii="Cambria Math" w:hAnsi="Cambria Math"/>
                      <w:bCs/>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922BEE">
              <w:rPr>
                <w:bCs/>
                <w:sz w:val="28"/>
                <w:szCs w:val="28"/>
              </w:rPr>
              <w:t xml:space="preserve"> </w:t>
            </w:r>
          </w:p>
          <w:p w14:paraId="0428E25E"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Hs tham gia thi đua trả lời nhanh</w:t>
            </w:r>
          </w:p>
          <w:p w14:paraId="2F80D264"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yêu cầu HS làm bài tập vào vở.</w:t>
            </w:r>
          </w:p>
          <w:p w14:paraId="7C14208A" w14:textId="77777777" w:rsidR="00795A50" w:rsidRPr="004A7F4A" w:rsidRDefault="00795A50" w:rsidP="00922BEE">
            <w:pPr>
              <w:pStyle w:val="NormalWeb"/>
              <w:spacing w:before="0" w:beforeAutospacing="0" w:after="0" w:afterAutospacing="0"/>
              <w:ind w:right="-105"/>
              <w:rPr>
                <w:sz w:val="28"/>
                <w:szCs w:val="28"/>
              </w:rPr>
            </w:pPr>
          </w:p>
          <w:p w14:paraId="2B3142A6" w14:textId="77777777" w:rsidR="00795A50" w:rsidRPr="004A7F4A" w:rsidRDefault="00795A50" w:rsidP="00922BEE">
            <w:pPr>
              <w:pStyle w:val="NormalWeb"/>
              <w:spacing w:before="0" w:beforeAutospacing="0" w:after="0" w:afterAutospacing="0"/>
              <w:ind w:right="-105"/>
              <w:rPr>
                <w:sz w:val="28"/>
                <w:szCs w:val="28"/>
              </w:rPr>
            </w:pPr>
          </w:p>
          <w:p w14:paraId="1BD69F2B" w14:textId="5ED10F0B" w:rsidR="00795A50" w:rsidRPr="004A7F4A" w:rsidRDefault="00AB6837" w:rsidP="00922BEE">
            <w:pPr>
              <w:pStyle w:val="NormalWeb"/>
              <w:spacing w:before="0" w:beforeAutospacing="0" w:after="0" w:afterAutospacing="0"/>
              <w:ind w:right="-105"/>
              <w:rPr>
                <w:sz w:val="28"/>
                <w:szCs w:val="28"/>
              </w:rPr>
            </w:pPr>
            <w:r>
              <w:rPr>
                <w:sz w:val="28"/>
                <w:szCs w:val="28"/>
              </w:rPr>
              <w:t xml:space="preserve">                       </w:t>
            </w:r>
          </w:p>
          <w:p w14:paraId="13A4E554" w14:textId="77777777" w:rsidR="00795A50" w:rsidRPr="004A7F4A" w:rsidRDefault="00795A50" w:rsidP="00922BEE">
            <w:pPr>
              <w:pStyle w:val="NormalWeb"/>
              <w:spacing w:before="0" w:beforeAutospacing="0" w:after="0" w:afterAutospacing="0"/>
              <w:ind w:right="-105"/>
              <w:rPr>
                <w:sz w:val="28"/>
                <w:szCs w:val="28"/>
              </w:rPr>
            </w:pPr>
          </w:p>
          <w:p w14:paraId="3922EF8D" w14:textId="77777777" w:rsidR="00795A50" w:rsidRPr="004A7F4A" w:rsidRDefault="00795A50" w:rsidP="00922BEE">
            <w:pPr>
              <w:pStyle w:val="NormalWeb"/>
              <w:spacing w:before="0" w:beforeAutospacing="0" w:after="0" w:afterAutospacing="0"/>
              <w:ind w:right="-105"/>
              <w:rPr>
                <w:sz w:val="28"/>
                <w:szCs w:val="28"/>
              </w:rPr>
            </w:pPr>
          </w:p>
          <w:p w14:paraId="0C4CB497" w14:textId="77777777" w:rsidR="00795A50" w:rsidRPr="004A7F4A" w:rsidRDefault="00795A50" w:rsidP="00922BEE">
            <w:pPr>
              <w:pStyle w:val="NormalWeb"/>
              <w:spacing w:before="0" w:beforeAutospacing="0" w:after="0" w:afterAutospacing="0"/>
              <w:ind w:right="-105"/>
              <w:rPr>
                <w:sz w:val="28"/>
                <w:szCs w:val="28"/>
              </w:rPr>
            </w:pPr>
          </w:p>
          <w:p w14:paraId="75B8B974"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xml:space="preserve">- GV thu bài, </w:t>
            </w:r>
            <w:proofErr w:type="gramStart"/>
            <w:r w:rsidRPr="004A7F4A">
              <w:rPr>
                <w:sz w:val="28"/>
                <w:szCs w:val="28"/>
              </w:rPr>
              <w:t>chấm  và</w:t>
            </w:r>
            <w:proofErr w:type="gramEnd"/>
            <w:r w:rsidRPr="004A7F4A">
              <w:rPr>
                <w:sz w:val="28"/>
                <w:szCs w:val="28"/>
              </w:rPr>
              <w:t xml:space="preserve"> đánh giá kết quả, tuyên dương.</w:t>
            </w:r>
          </w:p>
          <w:p w14:paraId="4AAF849C"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GV nhận xét tiết học.</w:t>
            </w:r>
          </w:p>
          <w:p w14:paraId="4A7F3D0C" w14:textId="77777777" w:rsidR="00795A50" w:rsidRPr="004A7F4A" w:rsidRDefault="00795A50" w:rsidP="00922BEE">
            <w:pPr>
              <w:pStyle w:val="NormalWeb"/>
              <w:spacing w:before="0" w:beforeAutospacing="0" w:after="0" w:afterAutospacing="0"/>
              <w:ind w:right="-105"/>
              <w:rPr>
                <w:sz w:val="28"/>
                <w:szCs w:val="28"/>
              </w:rPr>
            </w:pPr>
            <w:r w:rsidRPr="004A7F4A">
              <w:rPr>
                <w:sz w:val="28"/>
                <w:szCs w:val="28"/>
              </w:rPr>
              <w:t>- Dặn dò bài về nhà.</w:t>
            </w:r>
          </w:p>
        </w:tc>
        <w:tc>
          <w:tcPr>
            <w:tcW w:w="4770" w:type="dxa"/>
            <w:tcBorders>
              <w:top w:val="nil"/>
              <w:left w:val="single" w:sz="4" w:space="0" w:color="auto"/>
              <w:bottom w:val="single" w:sz="4" w:space="0" w:color="auto"/>
              <w:right w:val="single" w:sz="4" w:space="0" w:color="auto"/>
            </w:tcBorders>
          </w:tcPr>
          <w:p w14:paraId="0E55D02D" w14:textId="77777777" w:rsidR="00795A50" w:rsidRPr="004A7F4A" w:rsidRDefault="00795A50" w:rsidP="00373F23">
            <w:pPr>
              <w:pStyle w:val="NormalWeb"/>
              <w:spacing w:before="0" w:beforeAutospacing="0" w:after="0" w:afterAutospacing="0"/>
              <w:jc w:val="both"/>
              <w:rPr>
                <w:sz w:val="28"/>
                <w:szCs w:val="28"/>
              </w:rPr>
            </w:pPr>
          </w:p>
          <w:p w14:paraId="0D200785"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HS nêu cách làm và làm vào vở, chấm chữa nhanh</w:t>
            </w:r>
          </w:p>
          <w:p w14:paraId="20CD437F" w14:textId="4055C907" w:rsidR="00795A50" w:rsidRPr="00922BEE" w:rsidRDefault="00795A50" w:rsidP="00373F23">
            <w:pPr>
              <w:pStyle w:val="NormalWeb"/>
              <w:spacing w:before="0" w:beforeAutospacing="0" w:after="0" w:afterAutospacing="0"/>
              <w:jc w:val="both"/>
              <w:rPr>
                <w:bCs/>
                <w:sz w:val="28"/>
                <w:szCs w:val="28"/>
              </w:rPr>
            </w:pPr>
            <w:r w:rsidRPr="004A7F4A">
              <w:rPr>
                <w:b/>
                <w:sz w:val="28"/>
                <w:szCs w:val="28"/>
              </w:rPr>
              <w:t>a</w:t>
            </w:r>
            <w:r w:rsidRPr="00922BEE">
              <w:rPr>
                <w:bCs/>
                <w:sz w:val="28"/>
                <w:szCs w:val="28"/>
              </w:rPr>
              <w:t xml:space="preserve">) 524 x 63 + 524 x 37 </w:t>
            </w:r>
            <w:r w:rsidR="00922BEE">
              <w:rPr>
                <w:bCs/>
                <w:sz w:val="28"/>
                <w:szCs w:val="28"/>
              </w:rPr>
              <w:t>-</w:t>
            </w:r>
            <w:r w:rsidRPr="00922BEE">
              <w:rPr>
                <w:bCs/>
                <w:sz w:val="28"/>
                <w:szCs w:val="28"/>
              </w:rPr>
              <w:t xml:space="preserve"> 2 400 </w:t>
            </w:r>
          </w:p>
          <w:p w14:paraId="7DA3323B" w14:textId="7E4B8C56" w:rsidR="00795A50" w:rsidRPr="00922BEE" w:rsidRDefault="00795A50" w:rsidP="00373F23">
            <w:pPr>
              <w:pStyle w:val="NormalWeb"/>
              <w:spacing w:before="0" w:beforeAutospacing="0" w:after="0" w:afterAutospacing="0"/>
              <w:jc w:val="both"/>
              <w:rPr>
                <w:bCs/>
                <w:sz w:val="28"/>
                <w:szCs w:val="28"/>
              </w:rPr>
            </w:pPr>
            <w:r w:rsidRPr="00922BEE">
              <w:rPr>
                <w:bCs/>
                <w:sz w:val="28"/>
                <w:szCs w:val="28"/>
              </w:rPr>
              <w:t xml:space="preserve"> = 524 </w:t>
            </w:r>
            <m:oMath>
              <m:r>
                <m:rPr>
                  <m:sty m:val="p"/>
                </m:rPr>
                <w:rPr>
                  <w:rFonts w:ascii="Cambria Math" w:hAnsi="Cambria Math"/>
                  <w:sz w:val="28"/>
                  <w:szCs w:val="28"/>
                </w:rPr>
                <m:t>×</m:t>
              </m:r>
            </m:oMath>
            <w:r w:rsidRPr="00922BEE">
              <w:rPr>
                <w:bCs/>
                <w:sz w:val="28"/>
                <w:szCs w:val="28"/>
              </w:rPr>
              <w:t xml:space="preserve"> (63+ 37) </w:t>
            </w:r>
            <w:r w:rsidR="00922BEE">
              <w:rPr>
                <w:bCs/>
                <w:sz w:val="28"/>
                <w:szCs w:val="28"/>
              </w:rPr>
              <w:t>-</w:t>
            </w:r>
            <w:r w:rsidRPr="00922BEE">
              <w:rPr>
                <w:bCs/>
                <w:sz w:val="28"/>
                <w:szCs w:val="28"/>
              </w:rPr>
              <w:t xml:space="preserve"> 2 400</w:t>
            </w:r>
          </w:p>
          <w:p w14:paraId="78CAEC21" w14:textId="5ED18B0D" w:rsidR="00795A50" w:rsidRPr="00922BEE" w:rsidRDefault="00795A50" w:rsidP="00373F23">
            <w:pPr>
              <w:pStyle w:val="NormalWeb"/>
              <w:spacing w:before="0" w:beforeAutospacing="0" w:after="0" w:afterAutospacing="0"/>
              <w:jc w:val="both"/>
              <w:rPr>
                <w:bCs/>
                <w:sz w:val="28"/>
                <w:szCs w:val="28"/>
              </w:rPr>
            </w:pPr>
            <w:proofErr w:type="gramStart"/>
            <w:r w:rsidRPr="00922BEE">
              <w:rPr>
                <w:bCs/>
                <w:sz w:val="28"/>
                <w:szCs w:val="28"/>
              </w:rPr>
              <w:t>=  524</w:t>
            </w:r>
            <w:proofErr w:type="gramEnd"/>
            <w:r w:rsidRPr="00922BEE">
              <w:rPr>
                <w:bCs/>
                <w:sz w:val="28"/>
                <w:szCs w:val="28"/>
              </w:rPr>
              <w:t xml:space="preserve"> </w:t>
            </w:r>
            <m:oMath>
              <m:r>
                <m:rPr>
                  <m:sty m:val="p"/>
                </m:rPr>
                <w:rPr>
                  <w:rFonts w:ascii="Cambria Math" w:hAnsi="Cambria Math"/>
                  <w:sz w:val="28"/>
                  <w:szCs w:val="28"/>
                </w:rPr>
                <m:t>×</m:t>
              </m:r>
            </m:oMath>
            <w:r w:rsidRPr="00922BEE">
              <w:rPr>
                <w:bCs/>
                <w:sz w:val="28"/>
                <w:szCs w:val="28"/>
              </w:rPr>
              <w:t xml:space="preserve"> 100 </w:t>
            </w:r>
            <w:r w:rsidR="00922BEE">
              <w:rPr>
                <w:bCs/>
                <w:sz w:val="28"/>
                <w:szCs w:val="28"/>
              </w:rPr>
              <w:t>-</w:t>
            </w:r>
            <w:r w:rsidRPr="00922BEE">
              <w:rPr>
                <w:bCs/>
                <w:sz w:val="28"/>
                <w:szCs w:val="28"/>
              </w:rPr>
              <w:t xml:space="preserve"> 2 400</w:t>
            </w:r>
          </w:p>
          <w:p w14:paraId="511CC87A" w14:textId="77777777" w:rsidR="00922BEE" w:rsidRDefault="00795A50" w:rsidP="00373F23">
            <w:pPr>
              <w:jc w:val="both"/>
              <w:rPr>
                <w:bCs/>
              </w:rPr>
            </w:pPr>
            <w:r w:rsidRPr="00922BEE">
              <w:rPr>
                <w:bCs/>
              </w:rPr>
              <w:t xml:space="preserve">= 52 400 </w:t>
            </w:r>
            <w:r w:rsidR="00922BEE">
              <w:rPr>
                <w:bCs/>
              </w:rPr>
              <w:t>-</w:t>
            </w:r>
            <w:r w:rsidRPr="00922BEE">
              <w:rPr>
                <w:bCs/>
              </w:rPr>
              <w:t xml:space="preserve"> 2400  </w:t>
            </w:r>
          </w:p>
          <w:p w14:paraId="1BD1A101" w14:textId="360DF92B" w:rsidR="00795A50" w:rsidRPr="00922BEE" w:rsidRDefault="00795A50" w:rsidP="00373F23">
            <w:pPr>
              <w:jc w:val="both"/>
              <w:rPr>
                <w:bCs/>
              </w:rPr>
            </w:pPr>
            <w:r w:rsidRPr="00922BEE">
              <w:rPr>
                <w:bCs/>
              </w:rPr>
              <w:t>= 50 000</w:t>
            </w:r>
          </w:p>
          <w:p w14:paraId="541A764F" w14:textId="3A3D329F" w:rsidR="00795A50" w:rsidRPr="00922BEE" w:rsidRDefault="00922BEE" w:rsidP="00373F23">
            <w:pPr>
              <w:pStyle w:val="NormalWeb"/>
              <w:spacing w:before="0" w:beforeAutospacing="0" w:after="0" w:afterAutospacing="0"/>
              <w:jc w:val="both"/>
              <w:rPr>
                <w:bCs/>
                <w:sz w:val="28"/>
                <w:szCs w:val="28"/>
              </w:rPr>
            </w:pPr>
            <m:oMath>
              <m:r>
                <m:rPr>
                  <m:sty m:val="p"/>
                </m:rPr>
                <w:rPr>
                  <w:rFonts w:ascii="Cambria Math" w:hAnsi="Cambria Math"/>
                  <w:sz w:val="28"/>
                  <w:szCs w:val="28"/>
                </w:rPr>
                <m:t>b)</m:t>
              </m:r>
              <m:f>
                <m:fPr>
                  <m:ctrlPr>
                    <w:rPr>
                      <w:rFonts w:ascii="Cambria Math" w:hAnsi="Cambria Math"/>
                      <w:bCs/>
                      <w:sz w:val="28"/>
                      <w:szCs w:val="28"/>
                    </w:rPr>
                  </m:ctrlPr>
                </m:fPr>
                <m:num>
                  <m:r>
                    <m:rPr>
                      <m:sty m:val="p"/>
                    </m:rPr>
                    <w:rPr>
                      <w:rFonts w:ascii="Cambria Math" w:hAnsi="Cambria Math"/>
                      <w:sz w:val="28"/>
                      <w:szCs w:val="28"/>
                    </w:rPr>
                    <m:t>7</m:t>
                  </m:r>
                </m:num>
                <m:den>
                  <m:r>
                    <m:rPr>
                      <m:sty m:val="p"/>
                    </m:rPr>
                    <w:rPr>
                      <w:rFonts w:ascii="Cambria Math" w:hAnsi="Cambria Math"/>
                      <w:sz w:val="28"/>
                      <w:szCs w:val="28"/>
                    </w:rPr>
                    <m:t>9</m:t>
                  </m:r>
                </m:den>
              </m:f>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 xml:space="preserve">+ </m:t>
              </m:r>
              <m:f>
                <m:fPr>
                  <m:ctrlPr>
                    <w:rPr>
                      <w:rFonts w:ascii="Cambria Math" w:hAnsi="Cambria Math"/>
                      <w:bCs/>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oMath>
            <w:r w:rsidR="00795A50" w:rsidRPr="00922BEE">
              <w:rPr>
                <w:bCs/>
                <w:sz w:val="28"/>
                <w:szCs w:val="28"/>
              </w:rPr>
              <w:t xml:space="preserve"> + </w:t>
            </w:r>
            <m:oMath>
              <m:f>
                <m:fPr>
                  <m:ctrlPr>
                    <w:rPr>
                      <w:rFonts w:ascii="Cambria Math" w:hAnsi="Cambria Math"/>
                      <w:bCs/>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00795A50" w:rsidRPr="00922BEE">
              <w:rPr>
                <w:bCs/>
                <w:sz w:val="28"/>
                <w:szCs w:val="28"/>
              </w:rPr>
              <w:t xml:space="preserve"> </w:t>
            </w:r>
          </w:p>
          <w:p w14:paraId="398E30C3" w14:textId="5843D2B3" w:rsidR="00795A50" w:rsidRPr="004A7F4A" w:rsidRDefault="00795A50" w:rsidP="00373F23">
            <w:pPr>
              <w:pStyle w:val="NormalWeb"/>
              <w:spacing w:before="0" w:beforeAutospacing="0" w:after="0" w:afterAutospacing="0"/>
              <w:jc w:val="both"/>
              <w:rPr>
                <w:sz w:val="28"/>
                <w:szCs w:val="28"/>
              </w:rPr>
            </w:pPr>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4A7F4A">
              <w:rPr>
                <w:sz w:val="28"/>
                <w:szCs w:val="28"/>
              </w:rPr>
              <w:t xml:space="preserve"> </w:t>
            </w:r>
            <m:oMath>
              <m:r>
                <m:rPr>
                  <m:sty m:val="p"/>
                </m:rPr>
                <w:rPr>
                  <w:rFonts w:ascii="Cambria Math" w:hAnsi="Cambria Math"/>
                  <w:sz w:val="28"/>
                  <w:szCs w:val="28"/>
                </w:rPr>
                <m:t>×</m:t>
              </m:r>
            </m:oMath>
            <w:r w:rsidRPr="004A7F4A">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9</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oMath>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4A7F4A">
              <w:rPr>
                <w:sz w:val="28"/>
                <w:szCs w:val="28"/>
              </w:rPr>
              <w:t xml:space="preserve"> </w:t>
            </w:r>
            <m:oMath>
              <m:r>
                <m:rPr>
                  <m:sty m:val="p"/>
                </m:rPr>
                <w:rPr>
                  <w:rFonts w:ascii="Cambria Math" w:hAnsi="Cambria Math"/>
                  <w:sz w:val="28"/>
                  <w:szCs w:val="28"/>
                </w:rPr>
                <m:t>×</m:t>
              </m:r>
            </m:oMath>
            <w:r w:rsidRPr="004A7F4A">
              <w:rPr>
                <w:sz w:val="28"/>
                <w:szCs w:val="28"/>
              </w:rPr>
              <w:t xml:space="preserve"> 1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p>
          <w:p w14:paraId="31070C34" w14:textId="6C40B399" w:rsidR="00795A50" w:rsidRPr="004A7F4A" w:rsidRDefault="00795A50" w:rsidP="00373F23">
            <w:pPr>
              <w:pStyle w:val="NormalWeb"/>
              <w:spacing w:before="0" w:beforeAutospacing="0" w:after="0" w:afterAutospacing="0"/>
              <w:jc w:val="both"/>
              <w:rPr>
                <w:sz w:val="28"/>
                <w:szCs w:val="28"/>
              </w:rPr>
            </w:pPr>
            <w:r w:rsidRPr="004A7F4A">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4A7F4A">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10</m:t>
                  </m:r>
                </m:num>
                <m:den>
                  <m:r>
                    <m:rPr>
                      <m:sty m:val="p"/>
                    </m:rPr>
                    <w:rPr>
                      <w:rFonts w:ascii="Cambria Math" w:hAnsi="Cambria Math"/>
                      <w:sz w:val="28"/>
                      <w:szCs w:val="28"/>
                    </w:rPr>
                    <m:t>5</m:t>
                  </m:r>
                </m:den>
              </m:f>
            </m:oMath>
            <w:r w:rsidRPr="004A7F4A">
              <w:rPr>
                <w:sz w:val="28"/>
                <w:szCs w:val="28"/>
              </w:rPr>
              <w:t xml:space="preserve">  = 2</w:t>
            </w:r>
          </w:p>
          <w:p w14:paraId="766C02C0" w14:textId="77777777" w:rsidR="00795A50" w:rsidRPr="004A7F4A" w:rsidRDefault="00795A50" w:rsidP="00373F23">
            <w:pPr>
              <w:pStyle w:val="NormalWeb"/>
              <w:spacing w:before="0" w:beforeAutospacing="0" w:after="0" w:afterAutospacing="0"/>
              <w:jc w:val="both"/>
              <w:rPr>
                <w:sz w:val="28"/>
                <w:szCs w:val="28"/>
              </w:rPr>
            </w:pPr>
            <w:r w:rsidRPr="004A7F4A">
              <w:rPr>
                <w:sz w:val="28"/>
                <w:szCs w:val="28"/>
              </w:rPr>
              <w:t>- HS lắng nghe, sửa sai (nếu có).</w:t>
            </w:r>
          </w:p>
        </w:tc>
      </w:tr>
    </w:tbl>
    <w:p w14:paraId="290E8AA4" w14:textId="77777777" w:rsidR="00803E0E" w:rsidRPr="004A7F4A" w:rsidRDefault="00803E0E" w:rsidP="00803E0E">
      <w:pPr>
        <w:jc w:val="both"/>
        <w:rPr>
          <w:b/>
          <w:i/>
          <w:lang w:val="nl-NL"/>
        </w:rPr>
      </w:pPr>
      <w:r w:rsidRPr="004A7F4A">
        <w:rPr>
          <w:b/>
          <w:i/>
          <w:lang w:val="nl-NL"/>
        </w:rPr>
        <w:t>* Điều chỉnh sau bài dạy</w:t>
      </w:r>
    </w:p>
    <w:p w14:paraId="2DE9762B" w14:textId="153B129C" w:rsidR="00803E0E" w:rsidRPr="004A7F4A" w:rsidRDefault="00803E0E" w:rsidP="00803E0E">
      <w:pPr>
        <w:spacing w:line="360" w:lineRule="auto"/>
        <w:jc w:val="center"/>
        <w:rPr>
          <w:lang w:val="nl-NL"/>
        </w:rPr>
      </w:pPr>
      <w:r w:rsidRPr="004A7F4A">
        <w:rPr>
          <w:lang w:val="nl-NL"/>
        </w:rPr>
        <w:t>……………………………………………………………………………………………</w:t>
      </w:r>
    </w:p>
    <w:p w14:paraId="70671920" w14:textId="77777777" w:rsidR="00803E0E" w:rsidRPr="004A7F4A" w:rsidRDefault="00803E0E" w:rsidP="00803E0E">
      <w:pPr>
        <w:rPr>
          <w:bCs/>
          <w:lang w:val="pt-BR"/>
        </w:rPr>
      </w:pPr>
      <w:r w:rsidRPr="004A7F4A">
        <w:rPr>
          <w:b/>
          <w:noProof/>
        </w:rPr>
        <mc:AlternateContent>
          <mc:Choice Requires="wps">
            <w:drawing>
              <wp:anchor distT="0" distB="0" distL="114300" distR="114300" simplePos="0" relativeHeight="251676672" behindDoc="0" locked="0" layoutInCell="1" allowOverlap="1" wp14:anchorId="55AE3076" wp14:editId="2F71C095">
                <wp:simplePos x="0" y="0"/>
                <wp:positionH relativeFrom="column">
                  <wp:posOffset>1642110</wp:posOffset>
                </wp:positionH>
                <wp:positionV relativeFrom="paragraph">
                  <wp:posOffset>140970</wp:posOffset>
                </wp:positionV>
                <wp:extent cx="2605405" cy="0"/>
                <wp:effectExtent l="9525" t="5715" r="13970" b="13335"/>
                <wp:wrapNone/>
                <wp:docPr id="113616096" name="Straight Arrow Connector 113616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327655B" id="_x0000_t32" coordsize="21600,21600" o:spt="32" o:oned="t" path="m,l21600,21600e" filled="f">
                <v:path arrowok="t" fillok="f" o:connecttype="none"/>
                <o:lock v:ext="edit" shapetype="t"/>
              </v:shapetype>
              <v:shape id="Straight Arrow Connector 113616096" o:spid="_x0000_s1026" type="#_x0000_t32" style="position:absolute;margin-left:129.3pt;margin-top:11.1pt;width:205.1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"/>
            </w:pict>
          </mc:Fallback>
        </mc:AlternateContent>
      </w:r>
    </w:p>
    <w:p w14:paraId="3E3BC1BC" w14:textId="77777777" w:rsidR="00803E0E" w:rsidRPr="004A7F4A" w:rsidRDefault="00803E0E" w:rsidP="00803E0E">
      <w:pPr>
        <w:spacing w:line="288" w:lineRule="auto"/>
        <w:rPr>
          <w:b/>
          <w:lang w:val="pt-BR"/>
        </w:rPr>
      </w:pPr>
      <w:r w:rsidRPr="004A7F4A">
        <w:rPr>
          <w:b/>
          <w:lang w:val="pt-BR"/>
        </w:rPr>
        <w:t xml:space="preserve">Tiết 2                                               </w:t>
      </w:r>
      <w:r w:rsidRPr="004A7F4A">
        <w:rPr>
          <w:b/>
          <w:bCs/>
        </w:rPr>
        <w:t>TIẾNG VIỆT</w:t>
      </w:r>
      <w:r w:rsidRPr="004A7F4A">
        <w:rPr>
          <w:b/>
          <w:lang w:val="pt-BR"/>
        </w:rPr>
        <w:t xml:space="preserve">               </w:t>
      </w:r>
    </w:p>
    <w:p w14:paraId="2999FE3A" w14:textId="001335BB" w:rsidR="001376BC" w:rsidRPr="004A7F4A" w:rsidRDefault="00BB6AF6" w:rsidP="001376BC">
      <w:pPr>
        <w:jc w:val="center"/>
        <w:rPr>
          <w:b/>
        </w:rPr>
      </w:pPr>
      <w:r>
        <w:rPr>
          <w:b/>
        </w:rPr>
        <w:t xml:space="preserve">Bài 8. </w:t>
      </w:r>
      <w:r w:rsidR="001376BC" w:rsidRPr="004A7F4A">
        <w:rPr>
          <w:b/>
        </w:rPr>
        <w:t>Viết: Đánh giá, chỉnh sửa báo cáo công việc</w:t>
      </w:r>
    </w:p>
    <w:p w14:paraId="7DCE3044" w14:textId="7C00F05E" w:rsidR="001376BC" w:rsidRPr="004A7F4A" w:rsidRDefault="001376BC" w:rsidP="00BB6AF6">
      <w:pPr>
        <w:ind w:firstLine="630"/>
        <w:jc w:val="both"/>
        <w:rPr>
          <w:b/>
        </w:rPr>
      </w:pPr>
      <w:r w:rsidRPr="004A7F4A">
        <w:rPr>
          <w:b/>
        </w:rPr>
        <w:lastRenderedPageBreak/>
        <w:t>I. YÊU CẦU CẦN ĐẠT</w:t>
      </w:r>
    </w:p>
    <w:p w14:paraId="6A1E9B35" w14:textId="77777777" w:rsidR="001376BC" w:rsidRPr="004A7F4A" w:rsidRDefault="001376BC" w:rsidP="00BB6AF6">
      <w:pPr>
        <w:ind w:firstLine="630"/>
        <w:jc w:val="both"/>
        <w:rPr>
          <w:b/>
        </w:rPr>
      </w:pPr>
      <w:r w:rsidRPr="004A7F4A">
        <w:rPr>
          <w:b/>
        </w:rPr>
        <w:t>1. Kiến thức, kĩ năng:</w:t>
      </w:r>
    </w:p>
    <w:p w14:paraId="33353FDC" w14:textId="77777777" w:rsidR="001376BC" w:rsidRPr="004A7F4A" w:rsidRDefault="001376BC" w:rsidP="00BB6AF6">
      <w:pPr>
        <w:ind w:firstLine="630"/>
        <w:jc w:val="both"/>
      </w:pPr>
      <w:r w:rsidRPr="004A7F4A">
        <w:t xml:space="preserve"> - Đánh giá, chỉnh sửa báo cáo công việc</w:t>
      </w:r>
    </w:p>
    <w:p w14:paraId="1CDF9B36" w14:textId="77777777" w:rsidR="001376BC" w:rsidRPr="004A7F4A" w:rsidRDefault="001376BC" w:rsidP="00BB6AF6">
      <w:pPr>
        <w:ind w:firstLine="630"/>
        <w:jc w:val="both"/>
      </w:pPr>
      <w:r w:rsidRPr="004A7F4A">
        <w:t>- Góp phần phát triển năng lực ngôn ngữ.</w:t>
      </w:r>
    </w:p>
    <w:p w14:paraId="49523A9D" w14:textId="77777777" w:rsidR="001376BC" w:rsidRPr="004A7F4A" w:rsidRDefault="001376BC" w:rsidP="00BB6AF6">
      <w:pPr>
        <w:ind w:firstLine="630"/>
        <w:jc w:val="both"/>
      </w:pPr>
      <w:r w:rsidRPr="004A7F4A">
        <w:t>- Biết vận dụng kiến thức từ bài học để vận dụng vào thực tiễn.</w:t>
      </w:r>
    </w:p>
    <w:p w14:paraId="729F6443" w14:textId="77777777" w:rsidR="001376BC" w:rsidRPr="004A7F4A" w:rsidRDefault="001376BC" w:rsidP="00BB6AF6">
      <w:pPr>
        <w:ind w:firstLine="630"/>
        <w:jc w:val="both"/>
        <w:rPr>
          <w:b/>
        </w:rPr>
      </w:pPr>
      <w:r w:rsidRPr="004A7F4A">
        <w:rPr>
          <w:b/>
        </w:rPr>
        <w:t>2. Năng lực:</w:t>
      </w:r>
    </w:p>
    <w:p w14:paraId="67D64643" w14:textId="77777777" w:rsidR="001376BC" w:rsidRPr="004A7F4A" w:rsidRDefault="001376BC" w:rsidP="00BB6AF6">
      <w:pPr>
        <w:ind w:firstLine="630"/>
        <w:jc w:val="both"/>
      </w:pPr>
      <w:r w:rsidRPr="004A7F4A">
        <w:t>- Năng lực tự chủ, tự học: Tích cực học tập, tiếp thu kiến thức để thực hiện tốt nội dung bài học.</w:t>
      </w:r>
    </w:p>
    <w:p w14:paraId="22527626" w14:textId="77777777" w:rsidR="001376BC" w:rsidRPr="004A7F4A" w:rsidRDefault="001376BC" w:rsidP="00BB6AF6">
      <w:pPr>
        <w:ind w:firstLine="630"/>
        <w:jc w:val="both"/>
      </w:pPr>
      <w:r w:rsidRPr="004A7F4A">
        <w:t>- Năng lực giải quyết vấn đề và sáng tạo: Nâng cao kĩ năng làm vài văn kể chuyện sáng tạo.</w:t>
      </w:r>
    </w:p>
    <w:p w14:paraId="508B424E" w14:textId="77777777" w:rsidR="001376BC" w:rsidRPr="004A7F4A" w:rsidRDefault="001376BC" w:rsidP="00BB6AF6">
      <w:pPr>
        <w:ind w:firstLine="630"/>
        <w:jc w:val="both"/>
      </w:pPr>
      <w:r w:rsidRPr="004A7F4A">
        <w:t>- Năng lực giao tiếp và hợp tác: Phát triển năng lực giao tiếp trong trò chơi và hoạt động nhóm.</w:t>
      </w:r>
    </w:p>
    <w:p w14:paraId="097B9483" w14:textId="77777777" w:rsidR="001376BC" w:rsidRPr="004A7F4A" w:rsidRDefault="001376BC" w:rsidP="00BB6AF6">
      <w:pPr>
        <w:ind w:firstLine="630"/>
        <w:jc w:val="both"/>
        <w:rPr>
          <w:b/>
        </w:rPr>
      </w:pPr>
      <w:r w:rsidRPr="004A7F4A">
        <w:rPr>
          <w:b/>
        </w:rPr>
        <w:t>3. Phẩm chất.</w:t>
      </w:r>
    </w:p>
    <w:p w14:paraId="64FD27D3" w14:textId="77777777" w:rsidR="001376BC" w:rsidRPr="004A7F4A" w:rsidRDefault="001376BC" w:rsidP="00BB6AF6">
      <w:pPr>
        <w:ind w:firstLine="630"/>
        <w:jc w:val="both"/>
      </w:pPr>
      <w:r w:rsidRPr="004A7F4A">
        <w:t>- Phẩm chất chăm chỉ: Có ý thức tự giác trong học tập và vận dụng.</w:t>
      </w:r>
    </w:p>
    <w:p w14:paraId="5EEDB95E" w14:textId="77777777" w:rsidR="001376BC" w:rsidRPr="004A7F4A" w:rsidRDefault="001376BC" w:rsidP="00BB6AF6">
      <w:pPr>
        <w:ind w:firstLine="630"/>
        <w:jc w:val="both"/>
      </w:pPr>
      <w:r w:rsidRPr="004A7F4A">
        <w:t>- Phẩm chất trách nhiệm: Biết giữ trật tự, lắng nghe và học tập nghiêm túc.</w:t>
      </w:r>
    </w:p>
    <w:p w14:paraId="60ED44AE" w14:textId="77777777" w:rsidR="001376BC" w:rsidRPr="004A7F4A" w:rsidRDefault="001376BC" w:rsidP="00BB6AF6">
      <w:pPr>
        <w:ind w:firstLine="630"/>
        <w:jc w:val="both"/>
        <w:rPr>
          <w:b/>
        </w:rPr>
      </w:pPr>
      <w:r w:rsidRPr="004A7F4A">
        <w:rPr>
          <w:b/>
        </w:rPr>
        <w:t>II. ĐỒ DÙNG DẠY HỌC.</w:t>
      </w:r>
    </w:p>
    <w:p w14:paraId="0970B8E1" w14:textId="77777777" w:rsidR="001376BC" w:rsidRPr="004A7F4A" w:rsidRDefault="001376BC" w:rsidP="00BB6AF6">
      <w:pPr>
        <w:ind w:firstLine="630"/>
        <w:jc w:val="both"/>
      </w:pPr>
      <w:r w:rsidRPr="004A7F4A">
        <w:t>- Kế hoạch bài dạy, bài giảng Power point.</w:t>
      </w:r>
    </w:p>
    <w:p w14:paraId="44715845" w14:textId="77777777" w:rsidR="001376BC" w:rsidRPr="004A7F4A" w:rsidRDefault="001376BC" w:rsidP="00BB6AF6">
      <w:pPr>
        <w:ind w:firstLine="630"/>
        <w:jc w:val="both"/>
      </w:pPr>
      <w:r w:rsidRPr="004A7F4A">
        <w:t>- SGK và các thiết bị, học liệu phục vụ cho tiết dạy.</w:t>
      </w:r>
    </w:p>
    <w:p w14:paraId="4B542250" w14:textId="77777777" w:rsidR="001376BC" w:rsidRPr="004A7F4A" w:rsidRDefault="001376BC" w:rsidP="00BB6AF6">
      <w:pPr>
        <w:ind w:firstLine="630"/>
        <w:rPr>
          <w:b/>
        </w:rPr>
      </w:pPr>
      <w:r w:rsidRPr="004A7F4A">
        <w:rPr>
          <w:b/>
        </w:rPr>
        <w:t>III. HOẠT ĐỘNG DẠY HỌC.</w:t>
      </w:r>
    </w:p>
    <w:tbl>
      <w:tblPr>
        <w:tblW w:w="10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5"/>
        <w:gridCol w:w="4886"/>
        <w:gridCol w:w="10"/>
        <w:gridCol w:w="14"/>
      </w:tblGrid>
      <w:tr w:rsidR="001376BC" w:rsidRPr="004A7F4A" w14:paraId="03C3B65E" w14:textId="77777777" w:rsidTr="00BB6AF6">
        <w:trPr>
          <w:gridAfter w:val="2"/>
          <w:wAfter w:w="24" w:type="dxa"/>
        </w:trPr>
        <w:tc>
          <w:tcPr>
            <w:tcW w:w="5125" w:type="dxa"/>
            <w:tcBorders>
              <w:bottom w:val="single" w:sz="4" w:space="0" w:color="auto"/>
            </w:tcBorders>
          </w:tcPr>
          <w:p w14:paraId="75B52955" w14:textId="77777777" w:rsidR="001376BC" w:rsidRPr="004A7F4A" w:rsidRDefault="001376BC" w:rsidP="00BB6AF6">
            <w:pPr>
              <w:ind w:firstLine="630"/>
              <w:jc w:val="center"/>
              <w:rPr>
                <w:b/>
              </w:rPr>
            </w:pPr>
            <w:r w:rsidRPr="004A7F4A">
              <w:rPr>
                <w:b/>
                <w:bCs/>
              </w:rPr>
              <w:t>Hoạt động của GV</w:t>
            </w:r>
          </w:p>
        </w:tc>
        <w:tc>
          <w:tcPr>
            <w:tcW w:w="4886" w:type="dxa"/>
            <w:tcBorders>
              <w:bottom w:val="single" w:sz="4" w:space="0" w:color="auto"/>
            </w:tcBorders>
          </w:tcPr>
          <w:p w14:paraId="41FF8CA7" w14:textId="77777777" w:rsidR="001376BC" w:rsidRPr="004A7F4A" w:rsidRDefault="001376BC" w:rsidP="00BB6AF6">
            <w:pPr>
              <w:ind w:firstLine="630"/>
              <w:jc w:val="center"/>
              <w:rPr>
                <w:b/>
              </w:rPr>
            </w:pPr>
            <w:r w:rsidRPr="004A7F4A">
              <w:rPr>
                <w:b/>
                <w:bCs/>
              </w:rPr>
              <w:t>Hoạt động của HS</w:t>
            </w:r>
          </w:p>
        </w:tc>
      </w:tr>
      <w:tr w:rsidR="001376BC" w:rsidRPr="004A7F4A" w14:paraId="3DE1B7E6" w14:textId="77777777" w:rsidTr="00BB6AF6">
        <w:trPr>
          <w:gridAfter w:val="2"/>
          <w:wAfter w:w="24" w:type="dxa"/>
        </w:trPr>
        <w:tc>
          <w:tcPr>
            <w:tcW w:w="5125" w:type="dxa"/>
            <w:tcBorders>
              <w:top w:val="single" w:sz="4" w:space="0" w:color="auto"/>
              <w:left w:val="single" w:sz="4" w:space="0" w:color="auto"/>
              <w:bottom w:val="nil"/>
              <w:right w:val="single" w:sz="4" w:space="0" w:color="auto"/>
            </w:tcBorders>
          </w:tcPr>
          <w:p w14:paraId="0637E382" w14:textId="270FC34A" w:rsidR="001376BC" w:rsidRPr="004A7F4A" w:rsidRDefault="001376BC" w:rsidP="00373F23">
            <w:pPr>
              <w:rPr>
                <w:b/>
              </w:rPr>
            </w:pPr>
            <w:r w:rsidRPr="004A7F4A">
              <w:rPr>
                <w:b/>
              </w:rPr>
              <w:t>1. Khởi động</w:t>
            </w:r>
            <w:r w:rsidR="00BB6AF6">
              <w:rPr>
                <w:b/>
              </w:rPr>
              <w:t>, kết nối:</w:t>
            </w:r>
          </w:p>
          <w:p w14:paraId="291F9DE9" w14:textId="77777777" w:rsidR="001376BC" w:rsidRPr="004A7F4A" w:rsidRDefault="001376BC" w:rsidP="00373F23">
            <w:r w:rsidRPr="004A7F4A">
              <w:rPr>
                <w:b/>
                <w:bCs/>
              </w:rPr>
              <w:t xml:space="preserve">a. Mục tiêu: </w:t>
            </w:r>
          </w:p>
          <w:p w14:paraId="3CF9C983" w14:textId="4654351F" w:rsidR="001376BC" w:rsidRPr="004A7F4A" w:rsidRDefault="00BB6AF6" w:rsidP="00373F23">
            <w:r>
              <w:t>-</w:t>
            </w:r>
            <w:r w:rsidR="001376BC" w:rsidRPr="004A7F4A">
              <w:t xml:space="preserve"> Tạo không khí vui vẻ, phấn khởi trước giờ học.</w:t>
            </w:r>
          </w:p>
          <w:p w14:paraId="55B48692" w14:textId="74BE770F" w:rsidR="001376BC" w:rsidRPr="004A7F4A" w:rsidRDefault="00BB6AF6" w:rsidP="00373F23">
            <w:r>
              <w:t>-</w:t>
            </w:r>
            <w:r w:rsidR="001376BC" w:rsidRPr="004A7F4A">
              <w:t>Kiểm tra kiến thức đã học của học sinh ở bài trước.</w:t>
            </w:r>
          </w:p>
          <w:p w14:paraId="099B8308" w14:textId="77777777" w:rsidR="001376BC" w:rsidRPr="004A7F4A" w:rsidRDefault="001376BC" w:rsidP="00373F23">
            <w:pPr>
              <w:jc w:val="both"/>
              <w:rPr>
                <w:b/>
                <w:bCs/>
              </w:rPr>
            </w:pPr>
            <w:r w:rsidRPr="004A7F4A">
              <w:rPr>
                <w:b/>
                <w:bCs/>
              </w:rPr>
              <w:t>b. Cách tiến hành:</w:t>
            </w:r>
          </w:p>
          <w:p w14:paraId="2DFE8447" w14:textId="77777777" w:rsidR="001376BC" w:rsidRPr="004A7F4A" w:rsidRDefault="001376BC" w:rsidP="00373F23">
            <w:pPr>
              <w:jc w:val="both"/>
            </w:pPr>
            <w:r w:rsidRPr="004A7F4A">
              <w:t>- GV chiếu một bản báo cáo công việc</w:t>
            </w:r>
          </w:p>
          <w:p w14:paraId="18255E61" w14:textId="77777777" w:rsidR="001376BC" w:rsidRPr="004A7F4A" w:rsidRDefault="001376BC" w:rsidP="00373F23">
            <w:pPr>
              <w:jc w:val="both"/>
            </w:pPr>
            <w:r w:rsidRPr="004A7F4A">
              <w:t>- GV nhận xét và dẫn dắt vào bài mới.</w:t>
            </w:r>
          </w:p>
        </w:tc>
        <w:tc>
          <w:tcPr>
            <w:tcW w:w="4886" w:type="dxa"/>
            <w:tcBorders>
              <w:top w:val="single" w:sz="4" w:space="0" w:color="auto"/>
              <w:left w:val="single" w:sz="4" w:space="0" w:color="auto"/>
              <w:bottom w:val="nil"/>
              <w:right w:val="single" w:sz="4" w:space="0" w:color="auto"/>
            </w:tcBorders>
          </w:tcPr>
          <w:p w14:paraId="6CA266C2" w14:textId="77777777" w:rsidR="001376BC" w:rsidRPr="004A7F4A" w:rsidRDefault="001376BC" w:rsidP="00373F23">
            <w:pPr>
              <w:jc w:val="both"/>
            </w:pPr>
          </w:p>
          <w:p w14:paraId="2D4D112C" w14:textId="77777777" w:rsidR="001376BC" w:rsidRPr="004A7F4A" w:rsidRDefault="001376BC" w:rsidP="00373F23">
            <w:pPr>
              <w:jc w:val="both"/>
            </w:pPr>
          </w:p>
          <w:p w14:paraId="00987FA8" w14:textId="77777777" w:rsidR="001376BC" w:rsidRPr="004A7F4A" w:rsidRDefault="001376BC" w:rsidP="00373F23">
            <w:pPr>
              <w:jc w:val="both"/>
            </w:pPr>
          </w:p>
          <w:p w14:paraId="75660C1F" w14:textId="77777777" w:rsidR="001376BC" w:rsidRPr="004A7F4A" w:rsidRDefault="001376BC" w:rsidP="00373F23">
            <w:pPr>
              <w:jc w:val="both"/>
            </w:pPr>
          </w:p>
          <w:p w14:paraId="66EBF506" w14:textId="77777777" w:rsidR="001376BC" w:rsidRPr="004A7F4A" w:rsidRDefault="001376BC" w:rsidP="00373F23">
            <w:pPr>
              <w:jc w:val="both"/>
            </w:pPr>
          </w:p>
          <w:p w14:paraId="0523E4FD" w14:textId="77777777" w:rsidR="001376BC" w:rsidRPr="004A7F4A" w:rsidRDefault="001376BC" w:rsidP="00373F23">
            <w:pPr>
              <w:jc w:val="both"/>
            </w:pPr>
          </w:p>
          <w:p w14:paraId="4D147069" w14:textId="77777777" w:rsidR="001376BC" w:rsidRPr="004A7F4A" w:rsidRDefault="001376BC" w:rsidP="00373F23">
            <w:pPr>
              <w:jc w:val="both"/>
            </w:pPr>
          </w:p>
          <w:p w14:paraId="24295652" w14:textId="77777777" w:rsidR="001376BC" w:rsidRPr="004A7F4A" w:rsidRDefault="001376BC" w:rsidP="00373F23">
            <w:pPr>
              <w:jc w:val="both"/>
            </w:pPr>
            <w:r w:rsidRPr="004A7F4A">
              <w:t>- HS đọc và nêu theo cách hiểu của mình.</w:t>
            </w:r>
          </w:p>
          <w:p w14:paraId="60E14A06" w14:textId="77777777" w:rsidR="001376BC" w:rsidRPr="004A7F4A" w:rsidRDefault="001376BC" w:rsidP="00373F23">
            <w:pPr>
              <w:jc w:val="both"/>
            </w:pPr>
            <w:r w:rsidRPr="004A7F4A">
              <w:t>- HS lắng nghe.</w:t>
            </w:r>
          </w:p>
        </w:tc>
      </w:tr>
      <w:tr w:rsidR="001376BC" w:rsidRPr="004A7F4A" w14:paraId="53DBD764" w14:textId="77777777" w:rsidTr="00BB6AF6">
        <w:trPr>
          <w:gridAfter w:val="1"/>
          <w:wAfter w:w="14" w:type="dxa"/>
        </w:trPr>
        <w:tc>
          <w:tcPr>
            <w:tcW w:w="5125" w:type="dxa"/>
            <w:tcBorders>
              <w:top w:val="nil"/>
              <w:left w:val="single" w:sz="4" w:space="0" w:color="auto"/>
              <w:bottom w:val="nil"/>
              <w:right w:val="single" w:sz="4" w:space="0" w:color="auto"/>
            </w:tcBorders>
          </w:tcPr>
          <w:p w14:paraId="1758C5BA" w14:textId="77777777" w:rsidR="001376BC" w:rsidRPr="004A7F4A" w:rsidRDefault="001376BC" w:rsidP="00BB6AF6">
            <w:pPr>
              <w:ind w:right="-30"/>
              <w:rPr>
                <w:b/>
              </w:rPr>
            </w:pPr>
            <w:r w:rsidRPr="004A7F4A">
              <w:rPr>
                <w:b/>
              </w:rPr>
              <w:t>2. Khám phá.</w:t>
            </w:r>
          </w:p>
          <w:p w14:paraId="43A63BE0" w14:textId="77777777" w:rsidR="001376BC" w:rsidRPr="004A7F4A" w:rsidRDefault="001376BC" w:rsidP="00BB6AF6">
            <w:pPr>
              <w:ind w:right="-30"/>
            </w:pPr>
            <w:r w:rsidRPr="004A7F4A">
              <w:rPr>
                <w:b/>
                <w:bCs/>
              </w:rPr>
              <w:t>a. Mục tiêu:</w:t>
            </w:r>
          </w:p>
          <w:p w14:paraId="5B53C8E7" w14:textId="37B78D86" w:rsidR="001376BC" w:rsidRPr="004A7F4A" w:rsidRDefault="00BB6AF6" w:rsidP="00BB6AF6">
            <w:pPr>
              <w:ind w:right="-30"/>
            </w:pPr>
            <w:r>
              <w:t xml:space="preserve">- </w:t>
            </w:r>
            <w:r w:rsidR="001376BC" w:rsidRPr="004A7F4A">
              <w:t>Đánh giá, chỉnh sửa báo cáo công việc</w:t>
            </w:r>
          </w:p>
          <w:p w14:paraId="384F3F87" w14:textId="4F26250A" w:rsidR="001376BC" w:rsidRPr="004A7F4A" w:rsidRDefault="00BB6AF6" w:rsidP="00BB6AF6">
            <w:pPr>
              <w:ind w:right="-30"/>
            </w:pPr>
            <w:r>
              <w:t>-</w:t>
            </w:r>
            <w:r w:rsidR="001376BC" w:rsidRPr="004A7F4A">
              <w:t xml:space="preserve"> Góp phần phát triển năng lực ngôn ngữ.</w:t>
            </w:r>
          </w:p>
          <w:p w14:paraId="5344F050" w14:textId="77777777" w:rsidR="001376BC" w:rsidRPr="004A7F4A" w:rsidRDefault="001376BC" w:rsidP="00BB6AF6">
            <w:pPr>
              <w:ind w:right="-30"/>
              <w:rPr>
                <w:b/>
                <w:bCs/>
              </w:rPr>
            </w:pPr>
            <w:r w:rsidRPr="004A7F4A">
              <w:rPr>
                <w:b/>
                <w:bCs/>
              </w:rPr>
              <w:t>b. Cách tiến hành:</w:t>
            </w:r>
          </w:p>
          <w:p w14:paraId="16C417D7" w14:textId="77777777" w:rsidR="001376BC" w:rsidRPr="00BB6AF6" w:rsidRDefault="001376BC" w:rsidP="00BB6AF6">
            <w:pPr>
              <w:ind w:right="-30"/>
            </w:pPr>
            <w:r w:rsidRPr="004A7F4A">
              <w:rPr>
                <w:b/>
                <w:bCs/>
              </w:rPr>
              <w:t xml:space="preserve">Bài 1: </w:t>
            </w:r>
            <w:r w:rsidRPr="00BB6AF6">
              <w:t>Đánh giá:</w:t>
            </w:r>
          </w:p>
          <w:p w14:paraId="7BD3405C" w14:textId="77777777" w:rsidR="001376BC" w:rsidRPr="004A7F4A" w:rsidRDefault="001376BC" w:rsidP="00BB6AF6">
            <w:pPr>
              <w:ind w:right="-30"/>
            </w:pPr>
            <w:r w:rsidRPr="004A7F4A">
              <w:t xml:space="preserve">- GV nhận xét chung về các bản báo cáo công việc HS đã viết neu rõ ưu điểm, nhược điểm về nội dung, hình thức báo cáo, đặc biệt cách trình bày bảng biểu, số liệu trong báo cáo. </w:t>
            </w:r>
          </w:p>
          <w:p w14:paraId="7258FE88" w14:textId="77777777" w:rsidR="001376BC" w:rsidRPr="004A7F4A" w:rsidRDefault="001376BC" w:rsidP="00BB6AF6">
            <w:pPr>
              <w:ind w:right="-30"/>
            </w:pPr>
            <w:r w:rsidRPr="004A7F4A">
              <w:lastRenderedPageBreak/>
              <w:t>- GV chiếu một số báo cáo của HS; hướng dẫn Hs nhận xét, góp ý</w:t>
            </w:r>
          </w:p>
          <w:p w14:paraId="5B29A403" w14:textId="58042EC2" w:rsidR="001376BC" w:rsidRPr="004A7F4A" w:rsidRDefault="001376BC" w:rsidP="00BB6AF6">
            <w:pPr>
              <w:ind w:right="-30"/>
            </w:pPr>
            <w:r w:rsidRPr="004A7F4A">
              <w:t>- G</w:t>
            </w:r>
            <w:r w:rsidR="00BB6AF6">
              <w:t>V</w:t>
            </w:r>
            <w:r w:rsidRPr="004A7F4A">
              <w:t xml:space="preserve"> góp ý chúng và góp ý riêng cho một số Hs khác</w:t>
            </w:r>
          </w:p>
          <w:p w14:paraId="6785E3A0" w14:textId="77777777" w:rsidR="001376BC" w:rsidRPr="004A7F4A" w:rsidRDefault="001376BC" w:rsidP="00BB6AF6">
            <w:pPr>
              <w:ind w:right="-30"/>
            </w:pPr>
            <w:r w:rsidRPr="004A7F4A">
              <w:t xml:space="preserve">- HS đọc lại báo cáo đã viết và tự phát hiện lỗi </w:t>
            </w:r>
          </w:p>
          <w:p w14:paraId="167A577B" w14:textId="77777777" w:rsidR="001376BC" w:rsidRPr="004A7F4A" w:rsidRDefault="001376BC" w:rsidP="00BB6AF6">
            <w:pPr>
              <w:ind w:right="-30"/>
            </w:pPr>
            <w:r w:rsidRPr="004A7F4A">
              <w:t>- GV nhận xét chung, tuyên dương và tổng kết</w:t>
            </w:r>
          </w:p>
        </w:tc>
        <w:tc>
          <w:tcPr>
            <w:tcW w:w="4896" w:type="dxa"/>
            <w:gridSpan w:val="2"/>
            <w:tcBorders>
              <w:top w:val="nil"/>
              <w:left w:val="single" w:sz="4" w:space="0" w:color="auto"/>
              <w:bottom w:val="nil"/>
              <w:right w:val="single" w:sz="4" w:space="0" w:color="auto"/>
            </w:tcBorders>
          </w:tcPr>
          <w:p w14:paraId="6E7AC1CD" w14:textId="77777777" w:rsidR="001376BC" w:rsidRPr="004A7F4A" w:rsidRDefault="001376BC" w:rsidP="00373F23">
            <w:pPr>
              <w:jc w:val="both"/>
              <w:rPr>
                <w:lang w:val="nl-NL"/>
              </w:rPr>
            </w:pPr>
          </w:p>
          <w:p w14:paraId="7669D78C" w14:textId="77777777" w:rsidR="001376BC" w:rsidRPr="004A7F4A" w:rsidRDefault="001376BC" w:rsidP="00373F23">
            <w:pPr>
              <w:jc w:val="both"/>
              <w:rPr>
                <w:lang w:val="nl-NL"/>
              </w:rPr>
            </w:pPr>
          </w:p>
          <w:p w14:paraId="557EFC49" w14:textId="77777777" w:rsidR="001376BC" w:rsidRPr="004A7F4A" w:rsidRDefault="001376BC" w:rsidP="00373F23">
            <w:pPr>
              <w:jc w:val="both"/>
              <w:rPr>
                <w:lang w:val="nl-NL"/>
              </w:rPr>
            </w:pPr>
          </w:p>
          <w:p w14:paraId="03A1620D" w14:textId="77777777" w:rsidR="001376BC" w:rsidRPr="004A7F4A" w:rsidRDefault="001376BC" w:rsidP="00373F23">
            <w:pPr>
              <w:jc w:val="both"/>
              <w:rPr>
                <w:lang w:val="nl-NL"/>
              </w:rPr>
            </w:pPr>
          </w:p>
          <w:p w14:paraId="613B44EB" w14:textId="77777777" w:rsidR="001376BC" w:rsidRPr="004A7F4A" w:rsidRDefault="001376BC" w:rsidP="00373F23">
            <w:pPr>
              <w:jc w:val="both"/>
              <w:rPr>
                <w:lang w:val="nl-NL"/>
              </w:rPr>
            </w:pPr>
          </w:p>
          <w:p w14:paraId="39CFCE0D" w14:textId="77777777" w:rsidR="001376BC" w:rsidRPr="004A7F4A" w:rsidRDefault="001376BC" w:rsidP="00373F23">
            <w:pPr>
              <w:jc w:val="both"/>
              <w:rPr>
                <w:lang w:val="nl-NL"/>
              </w:rPr>
            </w:pPr>
          </w:p>
          <w:p w14:paraId="244E115F" w14:textId="77777777" w:rsidR="001376BC" w:rsidRPr="004A7F4A" w:rsidRDefault="001376BC" w:rsidP="00373F23">
            <w:pPr>
              <w:jc w:val="both"/>
              <w:rPr>
                <w:lang w:val="nl-NL"/>
              </w:rPr>
            </w:pPr>
            <w:r w:rsidRPr="004A7F4A">
              <w:rPr>
                <w:lang w:val="nl-NL"/>
              </w:rPr>
              <w:t>- Nghe GV nhận xét</w:t>
            </w:r>
          </w:p>
          <w:p w14:paraId="61FD3DA8" w14:textId="77777777" w:rsidR="001376BC" w:rsidRDefault="001376BC" w:rsidP="00373F23">
            <w:pPr>
              <w:jc w:val="both"/>
              <w:rPr>
                <w:lang w:val="nl-NL"/>
              </w:rPr>
            </w:pPr>
          </w:p>
          <w:p w14:paraId="65AA69C3" w14:textId="77777777" w:rsidR="00BB6AF6" w:rsidRDefault="00BB6AF6" w:rsidP="00373F23">
            <w:pPr>
              <w:jc w:val="both"/>
              <w:rPr>
                <w:lang w:val="nl-NL"/>
              </w:rPr>
            </w:pPr>
          </w:p>
          <w:p w14:paraId="3210B883" w14:textId="77777777" w:rsidR="00BB6AF6" w:rsidRDefault="00BB6AF6" w:rsidP="00373F23">
            <w:pPr>
              <w:jc w:val="both"/>
              <w:rPr>
                <w:lang w:val="nl-NL"/>
              </w:rPr>
            </w:pPr>
          </w:p>
          <w:p w14:paraId="365E1D8F" w14:textId="77777777" w:rsidR="00BB6AF6" w:rsidRPr="004A7F4A" w:rsidRDefault="00BB6AF6" w:rsidP="00373F23">
            <w:pPr>
              <w:jc w:val="both"/>
              <w:rPr>
                <w:lang w:val="nl-NL"/>
              </w:rPr>
            </w:pPr>
          </w:p>
          <w:p w14:paraId="4B332F32" w14:textId="77777777" w:rsidR="001376BC" w:rsidRPr="004A7F4A" w:rsidRDefault="001376BC" w:rsidP="00373F23">
            <w:pPr>
              <w:jc w:val="both"/>
              <w:rPr>
                <w:lang w:val="nl-NL"/>
              </w:rPr>
            </w:pPr>
          </w:p>
          <w:p w14:paraId="05A670DA" w14:textId="77777777" w:rsidR="001376BC" w:rsidRPr="004A7F4A" w:rsidRDefault="001376BC" w:rsidP="00373F23">
            <w:pPr>
              <w:jc w:val="both"/>
              <w:rPr>
                <w:lang w:val="nl-NL"/>
              </w:rPr>
            </w:pPr>
            <w:r w:rsidRPr="004A7F4A">
              <w:rPr>
                <w:lang w:val="nl-NL"/>
              </w:rPr>
              <w:lastRenderedPageBreak/>
              <w:t>- Quan sát báo cáo GV chiếu</w:t>
            </w:r>
          </w:p>
          <w:p w14:paraId="5D440CF2" w14:textId="77777777" w:rsidR="001376BC" w:rsidRPr="004A7F4A" w:rsidRDefault="001376BC" w:rsidP="00373F23">
            <w:pPr>
              <w:jc w:val="both"/>
              <w:rPr>
                <w:lang w:val="nl-NL"/>
              </w:rPr>
            </w:pPr>
          </w:p>
          <w:p w14:paraId="16B19122" w14:textId="36DDBF3D" w:rsidR="001376BC" w:rsidRPr="004A7F4A" w:rsidRDefault="001376BC" w:rsidP="00373F23">
            <w:pPr>
              <w:jc w:val="both"/>
              <w:rPr>
                <w:lang w:val="nl-NL"/>
              </w:rPr>
            </w:pPr>
            <w:r w:rsidRPr="004A7F4A">
              <w:rPr>
                <w:lang w:val="nl-NL"/>
              </w:rPr>
              <w:t>-</w:t>
            </w:r>
            <w:r w:rsidR="00BB6AF6">
              <w:rPr>
                <w:lang w:val="nl-NL"/>
              </w:rPr>
              <w:t xml:space="preserve"> </w:t>
            </w:r>
            <w:r w:rsidRPr="004A7F4A">
              <w:rPr>
                <w:lang w:val="nl-NL"/>
              </w:rPr>
              <w:t>Nghe GV nhận xét</w:t>
            </w:r>
          </w:p>
          <w:p w14:paraId="35198A70" w14:textId="77777777" w:rsidR="001376BC" w:rsidRPr="004A7F4A" w:rsidRDefault="001376BC" w:rsidP="00373F23">
            <w:pPr>
              <w:jc w:val="both"/>
              <w:rPr>
                <w:lang w:val="nl-NL"/>
              </w:rPr>
            </w:pPr>
          </w:p>
          <w:p w14:paraId="2FE0B04C" w14:textId="77777777" w:rsidR="001376BC" w:rsidRPr="004A7F4A" w:rsidRDefault="001376BC" w:rsidP="00373F23">
            <w:pPr>
              <w:jc w:val="both"/>
            </w:pPr>
            <w:r w:rsidRPr="004A7F4A">
              <w:t xml:space="preserve">- HS đọc của mình và sau đổi cho nhau để sửa lỗi cho nhau. </w:t>
            </w:r>
          </w:p>
          <w:p w14:paraId="59D823A2" w14:textId="77777777" w:rsidR="001376BC" w:rsidRPr="004A7F4A" w:rsidRDefault="001376BC" w:rsidP="00373F23">
            <w:pPr>
              <w:jc w:val="both"/>
              <w:rPr>
                <w:lang w:val="nl-NL"/>
              </w:rPr>
            </w:pPr>
            <w:r w:rsidRPr="004A7F4A">
              <w:rPr>
                <w:lang w:val="nl-NL"/>
              </w:rPr>
              <w:t>- HS lắng nghe.</w:t>
            </w:r>
          </w:p>
        </w:tc>
      </w:tr>
      <w:tr w:rsidR="001376BC" w:rsidRPr="004A7F4A" w14:paraId="6AB5286E" w14:textId="77777777" w:rsidTr="00BB6AF6">
        <w:tc>
          <w:tcPr>
            <w:tcW w:w="5125" w:type="dxa"/>
            <w:tcBorders>
              <w:top w:val="nil"/>
              <w:left w:val="single" w:sz="4" w:space="0" w:color="auto"/>
              <w:bottom w:val="nil"/>
              <w:right w:val="single" w:sz="4" w:space="0" w:color="auto"/>
            </w:tcBorders>
          </w:tcPr>
          <w:p w14:paraId="33E2F37E" w14:textId="77777777" w:rsidR="001376BC" w:rsidRPr="004A7F4A" w:rsidRDefault="001376BC" w:rsidP="00373F23">
            <w:pPr>
              <w:jc w:val="both"/>
              <w:rPr>
                <w:b/>
              </w:rPr>
            </w:pPr>
            <w:r w:rsidRPr="004A7F4A">
              <w:rPr>
                <w:b/>
              </w:rPr>
              <w:lastRenderedPageBreak/>
              <w:t>3. Luyện tập.</w:t>
            </w:r>
          </w:p>
          <w:p w14:paraId="24A3EC49" w14:textId="77777777" w:rsidR="001376BC" w:rsidRPr="004A7F4A" w:rsidRDefault="001376BC" w:rsidP="00373F23">
            <w:pPr>
              <w:jc w:val="both"/>
            </w:pPr>
            <w:r w:rsidRPr="004A7F4A">
              <w:rPr>
                <w:b/>
                <w:bCs/>
              </w:rPr>
              <w:t xml:space="preserve">a. Mục tiêu: </w:t>
            </w:r>
          </w:p>
          <w:p w14:paraId="3FAC793F" w14:textId="3568F14C" w:rsidR="001376BC" w:rsidRPr="004A7F4A" w:rsidRDefault="00BB6AF6" w:rsidP="00373F23">
            <w:pPr>
              <w:jc w:val="both"/>
            </w:pPr>
            <w:r>
              <w:t>-</w:t>
            </w:r>
            <w:r w:rsidR="001376BC" w:rsidRPr="004A7F4A">
              <w:t xml:space="preserve"> Biết đánh giá và tôn trọng những bạn có câu chuyện hạy, có cách giới thiệu hấp dẫn.</w:t>
            </w:r>
          </w:p>
          <w:p w14:paraId="56B43FBA" w14:textId="433B5BBC" w:rsidR="001376BC" w:rsidRPr="004A7F4A" w:rsidRDefault="00BB6AF6" w:rsidP="00373F23">
            <w:pPr>
              <w:jc w:val="both"/>
            </w:pPr>
            <w:r>
              <w:t>-</w:t>
            </w:r>
            <w:r w:rsidR="001376BC" w:rsidRPr="004A7F4A">
              <w:t xml:space="preserve"> Góp phần phát triển năng lực ngôn ngữ.</w:t>
            </w:r>
          </w:p>
          <w:p w14:paraId="5BFD943E" w14:textId="77777777" w:rsidR="001376BC" w:rsidRPr="004A7F4A" w:rsidRDefault="001376BC" w:rsidP="00373F23">
            <w:pPr>
              <w:jc w:val="both"/>
              <w:rPr>
                <w:b/>
                <w:bCs/>
              </w:rPr>
            </w:pPr>
            <w:r w:rsidRPr="004A7F4A">
              <w:rPr>
                <w:b/>
                <w:bCs/>
              </w:rPr>
              <w:t>b. Cách tiến hành:</w:t>
            </w:r>
          </w:p>
          <w:p w14:paraId="2A2CE7EA" w14:textId="77777777" w:rsidR="001376BC" w:rsidRPr="004A7F4A" w:rsidRDefault="001376BC" w:rsidP="00373F23">
            <w:pPr>
              <w:jc w:val="both"/>
              <w:rPr>
                <w:b/>
                <w:bCs/>
              </w:rPr>
            </w:pPr>
            <w:r w:rsidRPr="004A7F4A">
              <w:rPr>
                <w:b/>
                <w:bCs/>
              </w:rPr>
              <w:t xml:space="preserve">Bài 3. </w:t>
            </w:r>
            <w:r w:rsidRPr="00BB6AF6">
              <w:t>Chỉnh sửa</w:t>
            </w:r>
          </w:p>
          <w:p w14:paraId="17C9CA3C" w14:textId="573B1C8D" w:rsidR="001376BC" w:rsidRPr="004A7F4A" w:rsidRDefault="001376BC" w:rsidP="00373F23">
            <w:pPr>
              <w:jc w:val="both"/>
            </w:pPr>
            <w:r w:rsidRPr="004A7F4A">
              <w:rPr>
                <w:bCs/>
              </w:rPr>
              <w:t xml:space="preserve">- </w:t>
            </w:r>
            <w:r w:rsidRPr="004A7F4A">
              <w:t>GV mời 2 -3 HS đọc bài viết</w:t>
            </w:r>
          </w:p>
          <w:p w14:paraId="33602B8D" w14:textId="77777777" w:rsidR="001376BC" w:rsidRPr="004A7F4A" w:rsidRDefault="001376BC" w:rsidP="00373F23">
            <w:pPr>
              <w:jc w:val="both"/>
            </w:pPr>
            <w:r w:rsidRPr="004A7F4A">
              <w:t>- HĐ nhóm trao đổi, góp ý bài viết của bạn</w:t>
            </w:r>
          </w:p>
          <w:p w14:paraId="0B738C34" w14:textId="77777777" w:rsidR="001376BC" w:rsidRPr="004A7F4A" w:rsidRDefault="001376BC" w:rsidP="00373F23">
            <w:pPr>
              <w:jc w:val="both"/>
            </w:pPr>
          </w:p>
          <w:p w14:paraId="3D63CDAA" w14:textId="77777777" w:rsidR="001376BC" w:rsidRPr="004A7F4A" w:rsidRDefault="001376BC" w:rsidP="00373F23">
            <w:pPr>
              <w:jc w:val="both"/>
            </w:pPr>
            <w:r w:rsidRPr="004A7F4A">
              <w:t>- GV mời cả lớp nghe và góp ý, chỉnh sửa</w:t>
            </w:r>
          </w:p>
          <w:p w14:paraId="38D5C867" w14:textId="77777777" w:rsidR="001376BC" w:rsidRPr="004A7F4A" w:rsidRDefault="001376BC" w:rsidP="00373F23">
            <w:pPr>
              <w:jc w:val="both"/>
            </w:pPr>
            <w:r w:rsidRPr="004A7F4A">
              <w:t>- GV cho HS đọc bài viết của 1 bạn sau khi sửa hoàn chỉnh.</w:t>
            </w:r>
          </w:p>
          <w:p w14:paraId="7C75E27E" w14:textId="77777777" w:rsidR="001376BC" w:rsidRPr="004A7F4A" w:rsidRDefault="001376BC" w:rsidP="00373F23">
            <w:pPr>
              <w:jc w:val="both"/>
            </w:pPr>
            <w:r w:rsidRPr="004A7F4A">
              <w:t xml:space="preserve">- GV nhận xét, tuyên dương. </w:t>
            </w:r>
          </w:p>
        </w:tc>
        <w:tc>
          <w:tcPr>
            <w:tcW w:w="4910" w:type="dxa"/>
            <w:gridSpan w:val="3"/>
            <w:tcBorders>
              <w:top w:val="nil"/>
              <w:left w:val="single" w:sz="4" w:space="0" w:color="auto"/>
              <w:bottom w:val="nil"/>
              <w:right w:val="single" w:sz="4" w:space="0" w:color="auto"/>
            </w:tcBorders>
          </w:tcPr>
          <w:p w14:paraId="517EFC20" w14:textId="77777777" w:rsidR="001376BC" w:rsidRPr="004A7F4A" w:rsidRDefault="001376BC" w:rsidP="00373F23">
            <w:pPr>
              <w:jc w:val="both"/>
              <w:rPr>
                <w:lang w:val="nl-NL"/>
              </w:rPr>
            </w:pPr>
            <w:r w:rsidRPr="004A7F4A">
              <w:rPr>
                <w:lang w:val="nl-NL"/>
              </w:rPr>
              <w:t xml:space="preserve">    </w:t>
            </w:r>
          </w:p>
          <w:p w14:paraId="0F9B3750" w14:textId="77777777" w:rsidR="001376BC" w:rsidRPr="004A7F4A" w:rsidRDefault="001376BC" w:rsidP="00373F23">
            <w:pPr>
              <w:jc w:val="both"/>
              <w:rPr>
                <w:lang w:val="nl-NL"/>
              </w:rPr>
            </w:pPr>
          </w:p>
          <w:p w14:paraId="50A5A9D0" w14:textId="77777777" w:rsidR="001376BC" w:rsidRPr="004A7F4A" w:rsidRDefault="001376BC" w:rsidP="00373F23">
            <w:pPr>
              <w:jc w:val="both"/>
              <w:rPr>
                <w:lang w:val="nl-NL"/>
              </w:rPr>
            </w:pPr>
          </w:p>
          <w:p w14:paraId="7E7081C7" w14:textId="77777777" w:rsidR="001376BC" w:rsidRPr="004A7F4A" w:rsidRDefault="001376BC" w:rsidP="00373F23">
            <w:pPr>
              <w:jc w:val="both"/>
              <w:rPr>
                <w:lang w:val="nl-NL"/>
              </w:rPr>
            </w:pPr>
          </w:p>
          <w:p w14:paraId="3D2F9ABE" w14:textId="77777777" w:rsidR="001376BC" w:rsidRPr="004A7F4A" w:rsidRDefault="001376BC" w:rsidP="00373F23">
            <w:pPr>
              <w:jc w:val="both"/>
              <w:rPr>
                <w:lang w:val="nl-NL"/>
              </w:rPr>
            </w:pPr>
          </w:p>
          <w:p w14:paraId="665030C8" w14:textId="77777777" w:rsidR="001376BC" w:rsidRDefault="001376BC" w:rsidP="00373F23">
            <w:pPr>
              <w:jc w:val="both"/>
              <w:rPr>
                <w:lang w:val="nl-NL"/>
              </w:rPr>
            </w:pPr>
          </w:p>
          <w:p w14:paraId="0B2AEF89" w14:textId="77777777" w:rsidR="00BB6AF6" w:rsidRPr="004A7F4A" w:rsidRDefault="00BB6AF6" w:rsidP="00373F23">
            <w:pPr>
              <w:jc w:val="both"/>
              <w:rPr>
                <w:lang w:val="nl-NL"/>
              </w:rPr>
            </w:pPr>
          </w:p>
          <w:p w14:paraId="2D6C469E" w14:textId="77777777" w:rsidR="001376BC" w:rsidRPr="004A7F4A" w:rsidRDefault="001376BC" w:rsidP="00373F23">
            <w:pPr>
              <w:jc w:val="both"/>
              <w:rPr>
                <w:lang w:val="nl-NL"/>
              </w:rPr>
            </w:pPr>
            <w:r w:rsidRPr="004A7F4A">
              <w:rPr>
                <w:lang w:val="nl-NL"/>
              </w:rPr>
              <w:t>- HS đọc.</w:t>
            </w:r>
          </w:p>
          <w:p w14:paraId="2DDDECB2" w14:textId="77777777" w:rsidR="001376BC" w:rsidRPr="004A7F4A" w:rsidRDefault="001376BC" w:rsidP="00373F23">
            <w:pPr>
              <w:jc w:val="both"/>
              <w:rPr>
                <w:lang w:val="nl-NL"/>
              </w:rPr>
            </w:pPr>
            <w:r w:rsidRPr="004A7F4A">
              <w:rPr>
                <w:lang w:val="nl-NL"/>
              </w:rPr>
              <w:t>- Nhóm đôi chỉnh sửa bài viết cho bạn về bố cục, nội dung, trình tự xảy ra sự việc...</w:t>
            </w:r>
          </w:p>
          <w:p w14:paraId="35CE4593" w14:textId="77777777" w:rsidR="001376BC" w:rsidRPr="004A7F4A" w:rsidRDefault="001376BC" w:rsidP="00373F23">
            <w:pPr>
              <w:jc w:val="both"/>
              <w:rPr>
                <w:lang w:val="nl-NL"/>
              </w:rPr>
            </w:pPr>
            <w:r w:rsidRPr="004A7F4A">
              <w:rPr>
                <w:lang w:val="nl-NL"/>
              </w:rPr>
              <w:t>- 4-5 HS đọc bài viết; Cả lớp lắng nghe.</w:t>
            </w:r>
          </w:p>
          <w:p w14:paraId="2865F6AE" w14:textId="77777777" w:rsidR="001376BC" w:rsidRPr="004A7F4A" w:rsidRDefault="001376BC" w:rsidP="00373F23">
            <w:pPr>
              <w:jc w:val="both"/>
              <w:rPr>
                <w:lang w:val="nl-NL"/>
              </w:rPr>
            </w:pPr>
            <w:r w:rsidRPr="004A7F4A">
              <w:t xml:space="preserve">- </w:t>
            </w:r>
            <w:r w:rsidRPr="004A7F4A">
              <w:rPr>
                <w:lang w:val="nl-NL"/>
              </w:rPr>
              <w:t xml:space="preserve">HS </w:t>
            </w:r>
            <w:r w:rsidRPr="004A7F4A">
              <w:t>nhận xét, bổ sung.</w:t>
            </w:r>
          </w:p>
        </w:tc>
      </w:tr>
      <w:tr w:rsidR="001376BC" w:rsidRPr="004A7F4A" w14:paraId="13E59BCB" w14:textId="77777777" w:rsidTr="00BB6AF6">
        <w:trPr>
          <w:gridAfter w:val="2"/>
          <w:wAfter w:w="24" w:type="dxa"/>
        </w:trPr>
        <w:tc>
          <w:tcPr>
            <w:tcW w:w="5125" w:type="dxa"/>
            <w:tcBorders>
              <w:top w:val="nil"/>
              <w:left w:val="single" w:sz="4" w:space="0" w:color="auto"/>
              <w:bottom w:val="single" w:sz="4" w:space="0" w:color="auto"/>
              <w:right w:val="single" w:sz="4" w:space="0" w:color="auto"/>
            </w:tcBorders>
          </w:tcPr>
          <w:p w14:paraId="42DCFF25" w14:textId="77777777" w:rsidR="001376BC" w:rsidRPr="004A7F4A" w:rsidRDefault="001376BC" w:rsidP="00373F23">
            <w:pPr>
              <w:rPr>
                <w:b/>
              </w:rPr>
            </w:pPr>
            <w:r w:rsidRPr="004A7F4A">
              <w:rPr>
                <w:b/>
              </w:rPr>
              <w:t>4. Vận dụng trải nghiệm.</w:t>
            </w:r>
          </w:p>
          <w:p w14:paraId="1ED02529" w14:textId="77777777" w:rsidR="001376BC" w:rsidRPr="004A7F4A" w:rsidRDefault="001376BC" w:rsidP="00373F23">
            <w:pPr>
              <w:jc w:val="both"/>
            </w:pPr>
            <w:r w:rsidRPr="004A7F4A">
              <w:t>- GV nêu yêu cầu để HS tham gia vận dụng:</w:t>
            </w:r>
          </w:p>
          <w:p w14:paraId="322E4613" w14:textId="77777777" w:rsidR="001376BC" w:rsidRPr="004A7F4A" w:rsidRDefault="001376BC" w:rsidP="00373F23">
            <w:pPr>
              <w:jc w:val="both"/>
            </w:pPr>
            <w:r w:rsidRPr="004A7F4A">
              <w:t>Em tiến hành chia sẻ với người thân bài viết của em và trao đổi về cách viết bài báo cáo</w:t>
            </w:r>
          </w:p>
          <w:p w14:paraId="344318E0" w14:textId="77777777" w:rsidR="001376BC" w:rsidRPr="004A7F4A" w:rsidRDefault="001376BC" w:rsidP="00373F23">
            <w:pPr>
              <w:jc w:val="both"/>
            </w:pPr>
            <w:r w:rsidRPr="004A7F4A">
              <w:t>- GV đánh giá nhận xét, tuyên dương.</w:t>
            </w:r>
          </w:p>
          <w:p w14:paraId="0D1E1847" w14:textId="77777777" w:rsidR="001376BC" w:rsidRPr="004A7F4A" w:rsidRDefault="001376BC" w:rsidP="00373F23">
            <w:pPr>
              <w:jc w:val="both"/>
            </w:pPr>
          </w:p>
          <w:p w14:paraId="56961988" w14:textId="77777777" w:rsidR="001376BC" w:rsidRPr="004A7F4A" w:rsidRDefault="001376BC" w:rsidP="00373F23">
            <w:pPr>
              <w:jc w:val="both"/>
            </w:pPr>
            <w:r w:rsidRPr="004A7F4A">
              <w:t>- GV nhận xét tiết dạy.</w:t>
            </w:r>
          </w:p>
          <w:p w14:paraId="575E6A05" w14:textId="77777777" w:rsidR="001376BC" w:rsidRPr="004A7F4A" w:rsidRDefault="001376BC" w:rsidP="00373F23">
            <w:pPr>
              <w:jc w:val="both"/>
            </w:pPr>
            <w:r w:rsidRPr="004A7F4A">
              <w:t>- Dặn dò bài về nhà.</w:t>
            </w:r>
          </w:p>
        </w:tc>
        <w:tc>
          <w:tcPr>
            <w:tcW w:w="4886" w:type="dxa"/>
            <w:tcBorders>
              <w:top w:val="nil"/>
              <w:left w:val="single" w:sz="4" w:space="0" w:color="auto"/>
              <w:bottom w:val="single" w:sz="4" w:space="0" w:color="auto"/>
              <w:right w:val="single" w:sz="4" w:space="0" w:color="auto"/>
            </w:tcBorders>
          </w:tcPr>
          <w:p w14:paraId="5C162612" w14:textId="77777777" w:rsidR="001376BC" w:rsidRPr="004A7F4A" w:rsidRDefault="001376BC" w:rsidP="00373F23">
            <w:pPr>
              <w:jc w:val="both"/>
            </w:pPr>
          </w:p>
          <w:p w14:paraId="3300911F" w14:textId="77777777" w:rsidR="001376BC" w:rsidRPr="004A7F4A" w:rsidRDefault="001376BC" w:rsidP="00373F23">
            <w:pPr>
              <w:jc w:val="both"/>
            </w:pPr>
            <w:r w:rsidRPr="004A7F4A">
              <w:t xml:space="preserve">- HS tham gia để vận dụng kiến thức đã học vào thực tiễn: </w:t>
            </w:r>
          </w:p>
          <w:p w14:paraId="37CC2E80" w14:textId="77777777" w:rsidR="001376BC" w:rsidRPr="004A7F4A" w:rsidRDefault="001376BC" w:rsidP="00373F23">
            <w:pPr>
              <w:jc w:val="both"/>
            </w:pPr>
            <w:r w:rsidRPr="004A7F4A">
              <w:t>- Em tiến hành chia sẻ với người thân bài viết của em và trao đổi về cách viết báo cáo.</w:t>
            </w:r>
          </w:p>
          <w:p w14:paraId="2F20AEFB" w14:textId="77777777" w:rsidR="001376BC" w:rsidRPr="004A7F4A" w:rsidRDefault="001376BC" w:rsidP="00373F23">
            <w:pPr>
              <w:jc w:val="both"/>
            </w:pPr>
            <w:r w:rsidRPr="004A7F4A">
              <w:t>- HS lắng nghe, rút kinh nghiệm.</w:t>
            </w:r>
          </w:p>
        </w:tc>
      </w:tr>
    </w:tbl>
    <w:p w14:paraId="15840C5C" w14:textId="77777777" w:rsidR="00803E0E" w:rsidRPr="004A7F4A" w:rsidRDefault="00803E0E" w:rsidP="00803E0E">
      <w:pPr>
        <w:jc w:val="both"/>
        <w:rPr>
          <w:b/>
          <w:i/>
          <w:lang w:val="nl-NL"/>
        </w:rPr>
      </w:pPr>
      <w:r w:rsidRPr="004A7F4A">
        <w:rPr>
          <w:b/>
          <w:i/>
          <w:lang w:val="nl-NL"/>
        </w:rPr>
        <w:t>* Điều chỉnh sau bài dạy</w:t>
      </w:r>
    </w:p>
    <w:p w14:paraId="05DAEEB5" w14:textId="5E079773" w:rsidR="00803E0E" w:rsidRPr="004A7F4A" w:rsidRDefault="00803E0E" w:rsidP="00803E0E">
      <w:pPr>
        <w:spacing w:line="360" w:lineRule="auto"/>
        <w:jc w:val="center"/>
        <w:rPr>
          <w:lang w:val="nl-NL"/>
        </w:rPr>
      </w:pPr>
      <w:r w:rsidRPr="004A7F4A">
        <w:rPr>
          <w:lang w:val="nl-NL"/>
        </w:rPr>
        <w:t>…………………………………………………………………………………………</w:t>
      </w:r>
    </w:p>
    <w:p w14:paraId="3B043B98"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77696" behindDoc="0" locked="0" layoutInCell="1" allowOverlap="1" wp14:anchorId="2CD6C719" wp14:editId="46A0E605">
                <wp:simplePos x="0" y="0"/>
                <wp:positionH relativeFrom="column">
                  <wp:posOffset>1775460</wp:posOffset>
                </wp:positionH>
                <wp:positionV relativeFrom="paragraph">
                  <wp:posOffset>137160</wp:posOffset>
                </wp:positionV>
                <wp:extent cx="2605405" cy="0"/>
                <wp:effectExtent l="9525" t="5715" r="13970" b="13335"/>
                <wp:wrapNone/>
                <wp:docPr id="2134886290" name="Straight Arrow Connector 2134886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B3E81" id="Straight Arrow Connector 2134886290" o:spid="_x0000_s1026" type="#_x0000_t32" style="position:absolute;margin-left:139.8pt;margin-top:10.8pt;width:205.1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6E8183A7" w14:textId="617FBAFE" w:rsidR="00803E0E" w:rsidRPr="004A7F4A" w:rsidRDefault="00803E0E" w:rsidP="00803E0E">
      <w:pPr>
        <w:spacing w:line="288" w:lineRule="auto"/>
        <w:rPr>
          <w:b/>
          <w:lang w:val="pt-BR"/>
        </w:rPr>
      </w:pPr>
      <w:r w:rsidRPr="004A7F4A">
        <w:rPr>
          <w:b/>
          <w:lang w:val="pt-BR"/>
        </w:rPr>
        <w:t xml:space="preserve">Tiết </w:t>
      </w:r>
      <w:r w:rsidR="00333CE5" w:rsidRPr="004A7F4A">
        <w:rPr>
          <w:b/>
          <w:lang w:val="pt-BR"/>
        </w:rPr>
        <w:t>3</w:t>
      </w:r>
      <w:r w:rsidRPr="004A7F4A">
        <w:rPr>
          <w:b/>
          <w:lang w:val="pt-BR"/>
        </w:rPr>
        <w:t xml:space="preserve">                                               </w:t>
      </w:r>
      <w:r w:rsidRPr="004A7F4A">
        <w:rPr>
          <w:b/>
          <w:bCs/>
        </w:rPr>
        <w:t>KHOA HỌC</w:t>
      </w:r>
    </w:p>
    <w:p w14:paraId="79819ACB" w14:textId="77777777" w:rsidR="00ED7FAE" w:rsidRPr="004A7F4A" w:rsidRDefault="00ED7FAE" w:rsidP="00ED7FAE">
      <w:pPr>
        <w:ind w:left="720" w:hanging="720"/>
        <w:jc w:val="center"/>
        <w:rPr>
          <w:b/>
          <w:bCs/>
          <w:lang w:val="nl-NL"/>
        </w:rPr>
      </w:pPr>
      <w:r w:rsidRPr="004A7F4A">
        <w:rPr>
          <w:b/>
          <w:bCs/>
          <w:lang w:val="nl-NL"/>
        </w:rPr>
        <w:t xml:space="preserve">Bài 4: Đặc điểm của chất ở trạng thái rắn, lỏng, khí. </w:t>
      </w:r>
    </w:p>
    <w:p w14:paraId="7C1C5DA5" w14:textId="44300024" w:rsidR="00ED7FAE" w:rsidRPr="004A7F4A" w:rsidRDefault="00ED7FAE" w:rsidP="00ED7FAE">
      <w:pPr>
        <w:ind w:left="720" w:hanging="720"/>
        <w:jc w:val="center"/>
        <w:rPr>
          <w:b/>
          <w:bCs/>
          <w:lang w:val="nl-NL"/>
        </w:rPr>
      </w:pPr>
      <w:r w:rsidRPr="004A7F4A">
        <w:rPr>
          <w:b/>
          <w:bCs/>
          <w:lang w:val="nl-NL"/>
        </w:rPr>
        <w:t>Sự biến đổi trạng thái của chất (</w:t>
      </w:r>
      <w:r w:rsidR="00BB4FFA">
        <w:rPr>
          <w:b/>
          <w:bCs/>
          <w:lang w:val="nl-NL"/>
        </w:rPr>
        <w:t>T.</w:t>
      </w:r>
      <w:r w:rsidRPr="004A7F4A">
        <w:rPr>
          <w:b/>
          <w:bCs/>
          <w:lang w:val="nl-NL"/>
        </w:rPr>
        <w:t>1)</w:t>
      </w:r>
    </w:p>
    <w:p w14:paraId="6741858A" w14:textId="00823927" w:rsidR="00ED7FAE" w:rsidRPr="004A7F4A" w:rsidRDefault="00ED7FAE" w:rsidP="00ED7FAE">
      <w:pPr>
        <w:ind w:firstLine="360"/>
        <w:rPr>
          <w:b/>
          <w:bCs/>
          <w:lang w:val="nl-NL"/>
        </w:rPr>
      </w:pPr>
      <w:r w:rsidRPr="004A7F4A">
        <w:rPr>
          <w:b/>
          <w:bCs/>
          <w:lang w:val="nl-NL"/>
        </w:rPr>
        <w:t>I. YÊU CẦU CẦN ĐẠT</w:t>
      </w:r>
    </w:p>
    <w:p w14:paraId="57ACF00C" w14:textId="77777777" w:rsidR="00ED7FAE" w:rsidRPr="004A7F4A" w:rsidRDefault="00ED7FAE" w:rsidP="00ED7FAE">
      <w:pPr>
        <w:ind w:firstLine="360"/>
        <w:jc w:val="both"/>
        <w:rPr>
          <w:b/>
          <w:lang w:val="nl-NL"/>
        </w:rPr>
      </w:pPr>
      <w:r w:rsidRPr="004A7F4A">
        <w:rPr>
          <w:b/>
          <w:lang w:val="nl-NL"/>
        </w:rPr>
        <w:t xml:space="preserve">1. Kiến thức, kĩ năng: </w:t>
      </w:r>
    </w:p>
    <w:p w14:paraId="2081F24C" w14:textId="77777777" w:rsidR="00ED7FAE" w:rsidRPr="004A7F4A" w:rsidRDefault="00ED7FAE" w:rsidP="00ED7FAE">
      <w:pPr>
        <w:ind w:firstLine="360"/>
      </w:pPr>
      <w:r w:rsidRPr="004A7F4A">
        <w:t xml:space="preserve">Năng lực nhận thức khoa học tự nhiên: </w:t>
      </w:r>
    </w:p>
    <w:p w14:paraId="343923B4" w14:textId="77777777" w:rsidR="00ED7FAE" w:rsidRPr="004A7F4A" w:rsidRDefault="00ED7FAE" w:rsidP="00ED7FAE">
      <w:pPr>
        <w:ind w:firstLine="360"/>
      </w:pPr>
      <w:r w:rsidRPr="004A7F4A">
        <w:lastRenderedPageBreak/>
        <w:t>+ Nêu được ở mức độ đơn giản một số đặc điểm của chất ở trạng thái rắn, lỏng, khí.</w:t>
      </w:r>
    </w:p>
    <w:p w14:paraId="0F1B7EEB" w14:textId="77777777" w:rsidR="00ED7FAE" w:rsidRPr="004A7F4A" w:rsidRDefault="00ED7FAE" w:rsidP="00ED7FAE">
      <w:pPr>
        <w:ind w:firstLine="360"/>
        <w:jc w:val="both"/>
        <w:rPr>
          <w:b/>
        </w:rPr>
      </w:pPr>
      <w:r w:rsidRPr="004A7F4A">
        <w:rPr>
          <w:b/>
        </w:rPr>
        <w:t>2. Năng lực:</w:t>
      </w:r>
    </w:p>
    <w:p w14:paraId="2CE0BEA3" w14:textId="77777777" w:rsidR="00ED7FAE" w:rsidRPr="004A7F4A" w:rsidRDefault="00ED7FAE" w:rsidP="00ED7FAE">
      <w:pPr>
        <w:ind w:firstLine="360"/>
        <w:jc w:val="both"/>
      </w:pPr>
      <w:r w:rsidRPr="004A7F4A">
        <w:t>- Năng lực tự chủ, tự học: Tích cực, chủ động tìm hiểu về đặc điểm của chất ở trạng thái rắn, lỏng, khí và sự biến đổi trạng thái của chất trong đời sống.</w:t>
      </w:r>
    </w:p>
    <w:p w14:paraId="44FE2EB5" w14:textId="77777777" w:rsidR="00ED7FAE" w:rsidRPr="004A7F4A" w:rsidRDefault="00ED7FAE" w:rsidP="00ED7FAE">
      <w:pPr>
        <w:ind w:firstLine="360"/>
        <w:jc w:val="both"/>
      </w:pPr>
      <w:r w:rsidRPr="004A7F4A">
        <w:t>- Năng lực giải quyết vấn đề và sáng tạo: Nêu được một số đặc điểm của chất ở trạng thái rắn, lỏng, khí.</w:t>
      </w:r>
    </w:p>
    <w:p w14:paraId="6652B822" w14:textId="77777777" w:rsidR="00ED7FAE" w:rsidRPr="004A7F4A" w:rsidRDefault="00ED7FAE" w:rsidP="00ED7FAE">
      <w:pPr>
        <w:ind w:firstLine="360"/>
        <w:jc w:val="both"/>
      </w:pPr>
      <w:r w:rsidRPr="004A7F4A">
        <w:t>- Năng lực giao tiếp và hợp tác: Tham gia nhiệm vụ nhóm, chia sẻ, trình bày kết quả nhóm.</w:t>
      </w:r>
    </w:p>
    <w:p w14:paraId="4E26CAC1" w14:textId="77777777" w:rsidR="00ED7FAE" w:rsidRPr="004A7F4A" w:rsidRDefault="00ED7FAE" w:rsidP="00ED7FAE">
      <w:pPr>
        <w:ind w:firstLine="360"/>
        <w:jc w:val="both"/>
        <w:rPr>
          <w:b/>
        </w:rPr>
      </w:pPr>
      <w:r w:rsidRPr="004A7F4A">
        <w:rPr>
          <w:b/>
        </w:rPr>
        <w:t>3. Phẩm chất.</w:t>
      </w:r>
    </w:p>
    <w:p w14:paraId="413D20AF" w14:textId="77777777" w:rsidR="00ED7FAE" w:rsidRPr="004A7F4A" w:rsidRDefault="00ED7FAE" w:rsidP="00ED7FAE">
      <w:pPr>
        <w:ind w:firstLine="360"/>
        <w:jc w:val="both"/>
      </w:pPr>
      <w:r w:rsidRPr="004A7F4A">
        <w:t>- Phẩm chất chăm chỉ: Học sinh ham thích tìm hiểu khoa học, yêu thích môn học.</w:t>
      </w:r>
    </w:p>
    <w:p w14:paraId="611BB9DB" w14:textId="77777777" w:rsidR="00ED7FAE" w:rsidRPr="004A7F4A" w:rsidRDefault="00ED7FAE" w:rsidP="00ED7FAE">
      <w:pPr>
        <w:ind w:firstLine="360"/>
        <w:jc w:val="both"/>
      </w:pPr>
      <w:r w:rsidRPr="004A7F4A">
        <w:t xml:space="preserve">- Phẩm chất trách nhiệm: Có ý thức trách nhiệm với lớp, tôn trọng tập thể. </w:t>
      </w:r>
    </w:p>
    <w:p w14:paraId="7FB5F00E" w14:textId="77777777" w:rsidR="00ED7FAE" w:rsidRPr="004A7F4A" w:rsidRDefault="00ED7FAE" w:rsidP="00ED7FAE">
      <w:pPr>
        <w:ind w:firstLine="360"/>
        <w:jc w:val="both"/>
        <w:rPr>
          <w:b/>
        </w:rPr>
      </w:pPr>
      <w:r w:rsidRPr="004A7F4A">
        <w:rPr>
          <w:b/>
        </w:rPr>
        <w:t xml:space="preserve">II. ĐỒ DÙNG DẠY HỌC </w:t>
      </w:r>
    </w:p>
    <w:p w14:paraId="01C73FB4" w14:textId="77777777" w:rsidR="00ED7FAE" w:rsidRPr="004A7F4A" w:rsidRDefault="00ED7FAE" w:rsidP="00ED7FAE">
      <w:pPr>
        <w:ind w:firstLine="360"/>
        <w:jc w:val="both"/>
      </w:pPr>
      <w:r w:rsidRPr="004A7F4A">
        <w:t>- SGK và các thiết bị, học liệu và đồ dùng phục vụ cho tiết dạy.</w:t>
      </w:r>
    </w:p>
    <w:p w14:paraId="53E37E2F" w14:textId="77777777" w:rsidR="00ED7FAE" w:rsidRPr="004A7F4A" w:rsidRDefault="00ED7FAE" w:rsidP="00ED7FAE">
      <w:pPr>
        <w:ind w:firstLine="360"/>
        <w:jc w:val="both"/>
        <w:outlineLvl w:val="0"/>
        <w:rPr>
          <w:b/>
        </w:rPr>
      </w:pPr>
      <w:r w:rsidRPr="004A7F4A">
        <w:rPr>
          <w:b/>
        </w:rPr>
        <w:t>III. HOẠT ĐỘNG DẠY HỌC</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4881"/>
      </w:tblGrid>
      <w:tr w:rsidR="00ED7FAE" w:rsidRPr="004A7F4A" w14:paraId="08E9864B" w14:textId="77777777" w:rsidTr="00BB4FFA">
        <w:tc>
          <w:tcPr>
            <w:tcW w:w="5215" w:type="dxa"/>
            <w:tcBorders>
              <w:bottom w:val="single" w:sz="4" w:space="0" w:color="auto"/>
            </w:tcBorders>
          </w:tcPr>
          <w:p w14:paraId="386FE0FC" w14:textId="77777777" w:rsidR="00ED7FAE" w:rsidRPr="004A7F4A" w:rsidRDefault="00ED7FAE" w:rsidP="00373F23">
            <w:pPr>
              <w:jc w:val="center"/>
              <w:rPr>
                <w:b/>
                <w:lang w:val="nl-NL"/>
              </w:rPr>
            </w:pPr>
            <w:r w:rsidRPr="004A7F4A">
              <w:rPr>
                <w:b/>
                <w:bCs/>
                <w:lang w:val="nl-NL"/>
              </w:rPr>
              <w:t>Hoạt động của GV</w:t>
            </w:r>
          </w:p>
        </w:tc>
        <w:tc>
          <w:tcPr>
            <w:tcW w:w="4590" w:type="dxa"/>
            <w:tcBorders>
              <w:bottom w:val="single" w:sz="4" w:space="0" w:color="auto"/>
            </w:tcBorders>
          </w:tcPr>
          <w:p w14:paraId="37170362" w14:textId="77777777" w:rsidR="00ED7FAE" w:rsidRPr="004A7F4A" w:rsidRDefault="00ED7FAE" w:rsidP="00373F23">
            <w:pPr>
              <w:jc w:val="center"/>
              <w:rPr>
                <w:b/>
                <w:lang w:val="nl-NL"/>
              </w:rPr>
            </w:pPr>
            <w:r w:rsidRPr="004A7F4A">
              <w:rPr>
                <w:b/>
                <w:bCs/>
                <w:lang w:val="nl-NL"/>
              </w:rPr>
              <w:t>Hoạt động của HS</w:t>
            </w:r>
          </w:p>
        </w:tc>
      </w:tr>
      <w:tr w:rsidR="00ED7FAE" w:rsidRPr="004A7F4A" w14:paraId="19C6FC48" w14:textId="77777777" w:rsidTr="00BB4FFA">
        <w:tc>
          <w:tcPr>
            <w:tcW w:w="5215" w:type="dxa"/>
            <w:tcBorders>
              <w:top w:val="single" w:sz="4" w:space="0" w:color="auto"/>
              <w:left w:val="single" w:sz="4" w:space="0" w:color="auto"/>
              <w:bottom w:val="nil"/>
              <w:right w:val="single" w:sz="4" w:space="0" w:color="auto"/>
            </w:tcBorders>
          </w:tcPr>
          <w:p w14:paraId="01D1ADDD" w14:textId="0EC11DEC" w:rsidR="00ED7FAE" w:rsidRPr="004A7F4A" w:rsidRDefault="00ED7FAE" w:rsidP="00BB4FFA">
            <w:pPr>
              <w:ind w:right="-180"/>
              <w:rPr>
                <w:bCs/>
                <w:lang w:val="nl-NL"/>
              </w:rPr>
            </w:pPr>
            <w:r w:rsidRPr="004A7F4A">
              <w:rPr>
                <w:b/>
                <w:bCs/>
                <w:lang w:val="nl-NL"/>
              </w:rPr>
              <w:t>1. Khởi động</w:t>
            </w:r>
            <w:r w:rsidR="00BB4FFA">
              <w:rPr>
                <w:b/>
                <w:bCs/>
                <w:lang w:val="nl-NL"/>
              </w:rPr>
              <w:t>, kết nối:</w:t>
            </w:r>
          </w:p>
          <w:p w14:paraId="640796C1" w14:textId="77777777" w:rsidR="00ED7FAE" w:rsidRPr="004A7F4A" w:rsidRDefault="00ED7FAE" w:rsidP="00BB4FFA">
            <w:pPr>
              <w:ind w:right="-180"/>
              <w:rPr>
                <w:lang w:val="nl-NL"/>
              </w:rPr>
            </w:pPr>
            <w:r w:rsidRPr="004A7F4A">
              <w:rPr>
                <w:b/>
                <w:bCs/>
                <w:lang w:val="nl-NL"/>
              </w:rPr>
              <w:t xml:space="preserve">a. Mục tiêu: </w:t>
            </w:r>
          </w:p>
          <w:p w14:paraId="122F4F0C" w14:textId="6A788B82" w:rsidR="00ED7FAE" w:rsidRPr="004A7F4A" w:rsidRDefault="00BB4FFA" w:rsidP="00BB4FFA">
            <w:pPr>
              <w:ind w:right="-180"/>
              <w:rPr>
                <w:lang w:val="nl-NL"/>
              </w:rPr>
            </w:pPr>
            <w:r>
              <w:rPr>
                <w:lang w:val="nl-NL"/>
              </w:rPr>
              <w:t>-</w:t>
            </w:r>
            <w:r w:rsidR="00ED7FAE" w:rsidRPr="004A7F4A">
              <w:rPr>
                <w:lang w:val="nl-NL"/>
              </w:rPr>
              <w:t xml:space="preserve"> Tạo không khí vui vẻ, phấn khởi trước giờ học.</w:t>
            </w:r>
          </w:p>
          <w:p w14:paraId="3BF83D2D" w14:textId="13C3A765" w:rsidR="00ED7FAE" w:rsidRPr="004A7F4A" w:rsidRDefault="00BB4FFA" w:rsidP="00BB4FFA">
            <w:pPr>
              <w:ind w:right="-180"/>
              <w:rPr>
                <w:lang w:val="nl-NL"/>
              </w:rPr>
            </w:pPr>
            <w:r>
              <w:rPr>
                <w:lang w:val="nl-NL"/>
              </w:rPr>
              <w:t>-</w:t>
            </w:r>
            <w:r w:rsidR="00ED7FAE" w:rsidRPr="004A7F4A">
              <w:rPr>
                <w:lang w:val="nl-NL"/>
              </w:rPr>
              <w:t xml:space="preserve"> Thông qua khởi động, giáo viên dẫn dắt bài mới hấp dẫn để thu hút học sinh tập trung.</w:t>
            </w:r>
          </w:p>
          <w:p w14:paraId="3D4FBB91" w14:textId="77777777" w:rsidR="00ED7FAE" w:rsidRPr="004A7F4A" w:rsidRDefault="00ED7FAE" w:rsidP="00BB4FFA">
            <w:pPr>
              <w:ind w:right="-180"/>
              <w:outlineLvl w:val="0"/>
              <w:rPr>
                <w:b/>
                <w:bCs/>
                <w:lang w:val="nl-NL"/>
              </w:rPr>
            </w:pPr>
            <w:r w:rsidRPr="004A7F4A">
              <w:rPr>
                <w:b/>
                <w:bCs/>
                <w:lang w:val="nl-NL"/>
              </w:rPr>
              <w:t>b. Cách tiến hành:</w:t>
            </w:r>
          </w:p>
          <w:p w14:paraId="36DB89CF" w14:textId="77777777" w:rsidR="00ED7FAE" w:rsidRPr="004A7F4A" w:rsidRDefault="00ED7FAE" w:rsidP="00BB4FFA">
            <w:pPr>
              <w:ind w:right="-180"/>
              <w:outlineLvl w:val="0"/>
              <w:rPr>
                <w:bCs/>
                <w:lang w:val="nl-NL"/>
              </w:rPr>
            </w:pPr>
            <w:r w:rsidRPr="004A7F4A">
              <w:rPr>
                <w:bCs/>
                <w:lang w:val="nl-NL"/>
              </w:rPr>
              <w:t xml:space="preserve">- GV yêu cầu HS quan sát bức tranh mở đầu trong SGK (Hình 1) kết hợp cho HS xem video “Chú quạ thông minh”. </w:t>
            </w:r>
          </w:p>
          <w:p w14:paraId="1F42A5C4" w14:textId="77777777" w:rsidR="00ED7FAE" w:rsidRPr="004A7F4A" w:rsidRDefault="00ED7FAE" w:rsidP="00BB4FFA">
            <w:pPr>
              <w:ind w:right="-180"/>
              <w:outlineLvl w:val="0"/>
              <w:rPr>
                <w:bCs/>
                <w:lang w:val="nl-NL"/>
              </w:rPr>
            </w:pPr>
            <w:r w:rsidRPr="004A7F4A">
              <w:rPr>
                <w:bCs/>
                <w:lang w:val="nl-NL"/>
              </w:rPr>
              <w:t>+ GV tổ chức cho HS chia sẻ về hiểu biết của mình qua câu hỏi:</w:t>
            </w:r>
          </w:p>
          <w:p w14:paraId="5ADE0254" w14:textId="77777777" w:rsidR="00ED7FAE" w:rsidRPr="004A7F4A" w:rsidRDefault="00ED7FAE" w:rsidP="00BB4FFA">
            <w:pPr>
              <w:ind w:right="-180"/>
              <w:outlineLvl w:val="0"/>
              <w:rPr>
                <w:bCs/>
                <w:lang w:val="nl-NL"/>
              </w:rPr>
            </w:pPr>
            <w:r w:rsidRPr="004A7F4A">
              <w:rPr>
                <w:bCs/>
                <w:lang w:val="nl-NL"/>
              </w:rPr>
              <w:t>+ Theo em, con quạ có thể uống nước được không?</w:t>
            </w:r>
          </w:p>
          <w:p w14:paraId="120C3E37" w14:textId="77777777" w:rsidR="00ED7FAE" w:rsidRPr="004A7F4A" w:rsidRDefault="00ED7FAE" w:rsidP="00BB4FFA">
            <w:pPr>
              <w:ind w:right="-180"/>
              <w:outlineLvl w:val="0"/>
              <w:rPr>
                <w:bCs/>
                <w:lang w:val="nl-NL"/>
              </w:rPr>
            </w:pPr>
            <w:r w:rsidRPr="004A7F4A">
              <w:rPr>
                <w:bCs/>
                <w:lang w:val="nl-NL"/>
              </w:rPr>
              <w:t>+ Vì sao?</w:t>
            </w:r>
          </w:p>
          <w:p w14:paraId="7ABB7475" w14:textId="77777777" w:rsidR="00ED7FAE" w:rsidRPr="004A7F4A" w:rsidRDefault="00ED7FAE" w:rsidP="00BB4FFA">
            <w:pPr>
              <w:ind w:right="-180"/>
              <w:outlineLvl w:val="0"/>
              <w:rPr>
                <w:bCs/>
                <w:lang w:val="nl-NL"/>
              </w:rPr>
            </w:pPr>
            <w:r w:rsidRPr="004A7F4A">
              <w:rPr>
                <w:bCs/>
                <w:lang w:val="nl-NL"/>
              </w:rPr>
              <w:t xml:space="preserve">- GV mời một số học sinh chia sẻ. </w:t>
            </w:r>
          </w:p>
          <w:p w14:paraId="046F9A5A" w14:textId="77777777" w:rsidR="00ED7FAE" w:rsidRPr="004A7F4A" w:rsidRDefault="00ED7FAE" w:rsidP="00BB4FFA">
            <w:pPr>
              <w:ind w:right="-180"/>
              <w:outlineLvl w:val="0"/>
              <w:rPr>
                <w:bCs/>
                <w:lang w:val="nl-NL"/>
              </w:rPr>
            </w:pPr>
            <w:r w:rsidRPr="004A7F4A">
              <w:rPr>
                <w:bCs/>
                <w:noProof/>
              </w:rPr>
              <w:lastRenderedPageBreak/>
              <w:drawing>
                <wp:inline distT="0" distB="0" distL="0" distR="0" wp14:anchorId="2146AFD3" wp14:editId="63A074E0">
                  <wp:extent cx="3086100" cy="1927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01273" cy="1937338"/>
                          </a:xfrm>
                          <a:prstGeom prst="rect">
                            <a:avLst/>
                          </a:prstGeom>
                        </pic:spPr>
                      </pic:pic>
                    </a:graphicData>
                  </a:graphic>
                </wp:inline>
              </w:drawing>
            </w:r>
          </w:p>
          <w:p w14:paraId="48812D43" w14:textId="77777777" w:rsidR="00ED7FAE" w:rsidRPr="004A7F4A" w:rsidRDefault="00ED7FAE" w:rsidP="00BB4FFA">
            <w:pPr>
              <w:ind w:right="-180"/>
              <w:outlineLvl w:val="0"/>
              <w:rPr>
                <w:bCs/>
                <w:lang w:val="nl-NL"/>
              </w:rPr>
            </w:pPr>
            <w:r w:rsidRPr="004A7F4A">
              <w:rPr>
                <w:bCs/>
                <w:lang w:val="nl-NL"/>
              </w:rPr>
              <w:t>- GV nhận xét và dẫn dắt vào bài mới:</w:t>
            </w:r>
          </w:p>
          <w:p w14:paraId="1EB23085" w14:textId="77777777" w:rsidR="00ED7FAE" w:rsidRPr="004A7F4A" w:rsidRDefault="00ED7FAE" w:rsidP="00BB4FFA">
            <w:pPr>
              <w:ind w:right="-180"/>
              <w:outlineLvl w:val="0"/>
              <w:rPr>
                <w:b/>
                <w:bCs/>
                <w:lang w:val="nl-NL"/>
              </w:rPr>
            </w:pPr>
            <w:r w:rsidRPr="004A7F4A">
              <w:rPr>
                <w:bCs/>
                <w:lang w:val="nl-NL"/>
              </w:rPr>
              <w:t>Nhờ có viên sỏi mà quạ đã uống được nước. Viên sỏi tồn tại ở dạng rắn và không bị tan trong nước. Vậy đặc điểm của chất ở các trạng thái khác nhau như rắn, lỏng, khí sẽ như thế nào? Hôm nay, lớp chúng mình sẽ cùng nhau đến với bài học “Đặc điểm của chất ở trạng thái rắn, lỏng, khí. Sự biến đổi trạng thái của chất”.</w:t>
            </w:r>
          </w:p>
        </w:tc>
        <w:tc>
          <w:tcPr>
            <w:tcW w:w="4590" w:type="dxa"/>
            <w:tcBorders>
              <w:top w:val="single" w:sz="4" w:space="0" w:color="auto"/>
              <w:left w:val="single" w:sz="4" w:space="0" w:color="auto"/>
              <w:bottom w:val="nil"/>
              <w:right w:val="single" w:sz="4" w:space="0" w:color="auto"/>
            </w:tcBorders>
          </w:tcPr>
          <w:p w14:paraId="34FC153D" w14:textId="77777777" w:rsidR="00ED7FAE" w:rsidRPr="004A7F4A" w:rsidRDefault="00ED7FAE" w:rsidP="00BB4FFA">
            <w:pPr>
              <w:ind w:right="-89"/>
              <w:rPr>
                <w:lang w:val="nl-NL"/>
              </w:rPr>
            </w:pPr>
          </w:p>
          <w:p w14:paraId="45C7A478" w14:textId="77777777" w:rsidR="00ED7FAE" w:rsidRPr="004A7F4A" w:rsidRDefault="00ED7FAE" w:rsidP="00BB4FFA">
            <w:pPr>
              <w:ind w:right="-89"/>
              <w:rPr>
                <w:lang w:val="nl-NL"/>
              </w:rPr>
            </w:pPr>
          </w:p>
          <w:p w14:paraId="16FD6B3C" w14:textId="77777777" w:rsidR="00ED7FAE" w:rsidRPr="004A7F4A" w:rsidRDefault="00ED7FAE" w:rsidP="00BB4FFA">
            <w:pPr>
              <w:ind w:right="-89"/>
              <w:rPr>
                <w:lang w:val="nl-NL"/>
              </w:rPr>
            </w:pPr>
          </w:p>
          <w:p w14:paraId="130795E5" w14:textId="77777777" w:rsidR="00ED7FAE" w:rsidRPr="004A7F4A" w:rsidRDefault="00ED7FAE" w:rsidP="00BB4FFA">
            <w:pPr>
              <w:ind w:right="-89"/>
              <w:rPr>
                <w:lang w:val="nl-NL"/>
              </w:rPr>
            </w:pPr>
          </w:p>
          <w:p w14:paraId="250E3567" w14:textId="77777777" w:rsidR="00ED7FAE" w:rsidRPr="004A7F4A" w:rsidRDefault="00ED7FAE" w:rsidP="00BB4FFA">
            <w:pPr>
              <w:ind w:right="-89"/>
              <w:rPr>
                <w:lang w:val="nl-NL"/>
              </w:rPr>
            </w:pPr>
          </w:p>
          <w:p w14:paraId="2D2387A3" w14:textId="77777777" w:rsidR="00ED7FAE" w:rsidRPr="004A7F4A" w:rsidRDefault="00ED7FAE" w:rsidP="00BB4FFA">
            <w:pPr>
              <w:ind w:right="-89"/>
              <w:rPr>
                <w:lang w:val="nl-NL"/>
              </w:rPr>
            </w:pPr>
          </w:p>
          <w:p w14:paraId="47173C2D" w14:textId="77777777" w:rsidR="00ED7FAE" w:rsidRPr="004A7F4A" w:rsidRDefault="00ED7FAE" w:rsidP="00BB4FFA">
            <w:pPr>
              <w:ind w:right="-89"/>
              <w:rPr>
                <w:lang w:val="nl-NL"/>
              </w:rPr>
            </w:pPr>
          </w:p>
          <w:p w14:paraId="14D987CC" w14:textId="77777777" w:rsidR="00ED7FAE" w:rsidRPr="004A7F4A" w:rsidRDefault="00ED7FAE" w:rsidP="00BB4FFA">
            <w:pPr>
              <w:ind w:right="-89"/>
              <w:rPr>
                <w:lang w:val="nl-NL"/>
              </w:rPr>
            </w:pPr>
            <w:r w:rsidRPr="004A7F4A">
              <w:rPr>
                <w:lang w:val="nl-NL"/>
              </w:rPr>
              <w:t>- Cả lớp quan sát tranh.</w:t>
            </w:r>
          </w:p>
          <w:p w14:paraId="783B4AAA" w14:textId="77777777" w:rsidR="00ED7FAE" w:rsidRPr="004A7F4A" w:rsidRDefault="00ED7FAE" w:rsidP="00BB4FFA">
            <w:pPr>
              <w:ind w:right="-89"/>
              <w:rPr>
                <w:lang w:val="nl-NL"/>
              </w:rPr>
            </w:pPr>
          </w:p>
          <w:p w14:paraId="15AC4662" w14:textId="77777777" w:rsidR="00ED7FAE" w:rsidRPr="004A7F4A" w:rsidRDefault="00ED7FAE" w:rsidP="00BB4FFA">
            <w:pPr>
              <w:ind w:right="-89"/>
              <w:rPr>
                <w:lang w:val="nl-NL"/>
              </w:rPr>
            </w:pPr>
          </w:p>
          <w:p w14:paraId="0D14E35D" w14:textId="77777777" w:rsidR="00ED7FAE" w:rsidRPr="004A7F4A" w:rsidRDefault="00ED7FAE" w:rsidP="00BB4FFA">
            <w:pPr>
              <w:ind w:right="-89"/>
              <w:rPr>
                <w:lang w:val="nl-NL"/>
              </w:rPr>
            </w:pPr>
          </w:p>
          <w:p w14:paraId="75631E61" w14:textId="77777777" w:rsidR="00ED7FAE" w:rsidRPr="004A7F4A" w:rsidRDefault="00ED7FAE" w:rsidP="00BB4FFA">
            <w:pPr>
              <w:ind w:right="-89"/>
              <w:rPr>
                <w:lang w:val="nl-NL"/>
              </w:rPr>
            </w:pPr>
          </w:p>
          <w:p w14:paraId="769166E5" w14:textId="77777777" w:rsidR="00ED7FAE" w:rsidRPr="004A7F4A" w:rsidRDefault="00ED7FAE" w:rsidP="00BB4FFA">
            <w:pPr>
              <w:ind w:right="-89"/>
              <w:rPr>
                <w:lang w:val="nl-NL"/>
              </w:rPr>
            </w:pPr>
            <w:r w:rsidRPr="004A7F4A">
              <w:rPr>
                <w:lang w:val="nl-NL"/>
              </w:rPr>
              <w:t>- HS1: Con quạ có thể uống nước được.</w:t>
            </w:r>
          </w:p>
          <w:p w14:paraId="4325628A" w14:textId="77777777" w:rsidR="00ED7FAE" w:rsidRPr="004A7F4A" w:rsidRDefault="00ED7FAE" w:rsidP="00BB4FFA">
            <w:pPr>
              <w:ind w:right="-89"/>
              <w:rPr>
                <w:lang w:val="nl-NL"/>
              </w:rPr>
            </w:pPr>
            <w:r w:rsidRPr="004A7F4A">
              <w:rPr>
                <w:lang w:val="nl-NL"/>
              </w:rPr>
              <w:t>- HS2: Vì khi thả viên sỏi vào bình thì nước trong bình sẽ dâng lên cao hơn so với ban đầu.</w:t>
            </w:r>
          </w:p>
          <w:p w14:paraId="0C423203" w14:textId="77777777" w:rsidR="00ED7FAE" w:rsidRPr="004A7F4A" w:rsidRDefault="00ED7FAE" w:rsidP="00BB4FFA">
            <w:pPr>
              <w:ind w:right="-89"/>
              <w:rPr>
                <w:lang w:val="nl-NL"/>
              </w:rPr>
            </w:pPr>
          </w:p>
          <w:p w14:paraId="62854374" w14:textId="77777777" w:rsidR="00ED7FAE" w:rsidRPr="004A7F4A" w:rsidRDefault="00ED7FAE" w:rsidP="00BB4FFA">
            <w:pPr>
              <w:ind w:right="-89"/>
              <w:rPr>
                <w:lang w:val="nl-NL"/>
              </w:rPr>
            </w:pPr>
          </w:p>
          <w:p w14:paraId="2D7992FB" w14:textId="77777777" w:rsidR="00ED7FAE" w:rsidRPr="004A7F4A" w:rsidRDefault="00ED7FAE" w:rsidP="00BB4FFA">
            <w:pPr>
              <w:ind w:right="-89"/>
              <w:rPr>
                <w:lang w:val="nl-NL"/>
              </w:rPr>
            </w:pPr>
          </w:p>
          <w:p w14:paraId="2C0878DB" w14:textId="77777777" w:rsidR="00ED7FAE" w:rsidRPr="004A7F4A" w:rsidRDefault="00ED7FAE" w:rsidP="00BB4FFA">
            <w:pPr>
              <w:ind w:right="-89"/>
              <w:rPr>
                <w:lang w:val="nl-NL"/>
              </w:rPr>
            </w:pPr>
          </w:p>
          <w:p w14:paraId="5C1142F2" w14:textId="77777777" w:rsidR="00ED7FAE" w:rsidRPr="004A7F4A" w:rsidRDefault="00ED7FAE" w:rsidP="00BB4FFA">
            <w:pPr>
              <w:ind w:right="-89"/>
              <w:rPr>
                <w:lang w:val="nl-NL"/>
              </w:rPr>
            </w:pPr>
          </w:p>
          <w:p w14:paraId="1D423281" w14:textId="77777777" w:rsidR="00ED7FAE" w:rsidRPr="004A7F4A" w:rsidRDefault="00ED7FAE" w:rsidP="00BB4FFA">
            <w:pPr>
              <w:ind w:right="-89"/>
              <w:rPr>
                <w:lang w:val="nl-NL"/>
              </w:rPr>
            </w:pPr>
          </w:p>
          <w:p w14:paraId="0F984A9E" w14:textId="77777777" w:rsidR="00ED7FAE" w:rsidRPr="004A7F4A" w:rsidRDefault="00ED7FAE" w:rsidP="00BB4FFA">
            <w:pPr>
              <w:ind w:right="-89"/>
              <w:rPr>
                <w:lang w:val="nl-NL"/>
              </w:rPr>
            </w:pPr>
          </w:p>
          <w:p w14:paraId="60735B60" w14:textId="77777777" w:rsidR="00ED7FAE" w:rsidRPr="004A7F4A" w:rsidRDefault="00ED7FAE" w:rsidP="00BB4FFA">
            <w:pPr>
              <w:ind w:right="-89"/>
              <w:rPr>
                <w:lang w:val="nl-NL"/>
              </w:rPr>
            </w:pPr>
          </w:p>
          <w:p w14:paraId="448552C2" w14:textId="77777777" w:rsidR="00ED7FAE" w:rsidRPr="004A7F4A" w:rsidRDefault="00ED7FAE" w:rsidP="00BB4FFA">
            <w:pPr>
              <w:ind w:right="-89"/>
              <w:rPr>
                <w:lang w:val="nl-NL"/>
              </w:rPr>
            </w:pPr>
          </w:p>
          <w:p w14:paraId="49C4B0FF" w14:textId="77777777" w:rsidR="00ED7FAE" w:rsidRPr="004A7F4A" w:rsidRDefault="00ED7FAE" w:rsidP="00BB4FFA">
            <w:pPr>
              <w:ind w:right="-89"/>
              <w:rPr>
                <w:lang w:val="nl-NL"/>
              </w:rPr>
            </w:pPr>
            <w:r w:rsidRPr="004A7F4A">
              <w:rPr>
                <w:lang w:val="nl-NL"/>
              </w:rPr>
              <w:lastRenderedPageBreak/>
              <w:t>- HS lắng nghe.</w:t>
            </w:r>
          </w:p>
        </w:tc>
      </w:tr>
      <w:tr w:rsidR="00ED7FAE" w:rsidRPr="004A7F4A" w14:paraId="3DC8AA9E" w14:textId="77777777" w:rsidTr="00BB4FFA">
        <w:tc>
          <w:tcPr>
            <w:tcW w:w="5215" w:type="dxa"/>
            <w:tcBorders>
              <w:top w:val="nil"/>
              <w:left w:val="single" w:sz="4" w:space="0" w:color="auto"/>
              <w:bottom w:val="nil"/>
              <w:right w:val="single" w:sz="4" w:space="0" w:color="auto"/>
            </w:tcBorders>
          </w:tcPr>
          <w:p w14:paraId="01C9213D" w14:textId="70D3B6C9" w:rsidR="00ED7FAE" w:rsidRPr="004A7F4A" w:rsidRDefault="00ED7FAE" w:rsidP="00BB4FFA">
            <w:pPr>
              <w:ind w:right="-90"/>
              <w:rPr>
                <w:b/>
                <w:bCs/>
                <w:lang w:val="nl-NL"/>
              </w:rPr>
            </w:pPr>
            <w:r w:rsidRPr="004A7F4A">
              <w:rPr>
                <w:b/>
                <w:bCs/>
                <w:lang w:val="nl-NL"/>
              </w:rPr>
              <w:lastRenderedPageBreak/>
              <w:t xml:space="preserve">2. </w:t>
            </w:r>
            <w:r w:rsidR="00BB4FFA">
              <w:rPr>
                <w:b/>
                <w:bCs/>
                <w:lang w:val="nl-NL"/>
              </w:rPr>
              <w:t>K</w:t>
            </w:r>
            <w:r w:rsidRPr="004A7F4A">
              <w:rPr>
                <w:b/>
                <w:bCs/>
                <w:lang w:val="nl-NL"/>
              </w:rPr>
              <w:t>hám phá</w:t>
            </w:r>
            <w:r w:rsidRPr="004A7F4A">
              <w:rPr>
                <w:bCs/>
                <w:lang w:val="nl-NL"/>
              </w:rPr>
              <w:t>:</w:t>
            </w:r>
          </w:p>
          <w:p w14:paraId="334C02A2" w14:textId="1ABAB3E9" w:rsidR="00ED7FAE" w:rsidRPr="00BB4FFA" w:rsidRDefault="00ED7FAE" w:rsidP="00BB4FFA">
            <w:pPr>
              <w:ind w:right="-90"/>
              <w:rPr>
                <w:lang w:val="nl-NL"/>
              </w:rPr>
            </w:pPr>
            <w:r w:rsidRPr="004A7F4A">
              <w:rPr>
                <w:b/>
                <w:bCs/>
                <w:lang w:val="nl-NL"/>
              </w:rPr>
              <w:t xml:space="preserve">a. Mục tiêu: </w:t>
            </w:r>
            <w:r w:rsidRPr="004A7F4A">
              <w:t>Học sinh nêu được ở mức độ đơn giản một số đặc điểm của chất ở trạng thái rắn, lỏng, khí.</w:t>
            </w:r>
          </w:p>
          <w:p w14:paraId="060DC2A4" w14:textId="77777777" w:rsidR="00ED7FAE" w:rsidRPr="004A7F4A" w:rsidRDefault="00ED7FAE" w:rsidP="00BB4FFA">
            <w:pPr>
              <w:pStyle w:val="NormalWeb"/>
              <w:spacing w:before="0" w:beforeAutospacing="0" w:after="0" w:afterAutospacing="0"/>
              <w:ind w:right="-90"/>
              <w:rPr>
                <w:b/>
                <w:bCs/>
                <w:sz w:val="28"/>
                <w:szCs w:val="28"/>
                <w:lang w:val="nl-NL"/>
              </w:rPr>
            </w:pPr>
            <w:r w:rsidRPr="004A7F4A">
              <w:rPr>
                <w:b/>
                <w:bCs/>
                <w:sz w:val="28"/>
                <w:szCs w:val="28"/>
                <w:lang w:val="nl-NL"/>
              </w:rPr>
              <w:t>b. Cách tiến hành:</w:t>
            </w:r>
          </w:p>
          <w:p w14:paraId="58F0D37C" w14:textId="2F04FFD7" w:rsidR="00ED7FAE" w:rsidRPr="00BB4FFA" w:rsidRDefault="00BB4FFA" w:rsidP="00BB4FFA">
            <w:pPr>
              <w:pStyle w:val="NormalWeb"/>
              <w:spacing w:before="0" w:beforeAutospacing="0" w:after="0" w:afterAutospacing="0"/>
              <w:ind w:right="-90"/>
              <w:rPr>
                <w:rStyle w:val="Strong"/>
                <w:rFonts w:eastAsia="SimSun"/>
                <w:bCs w:val="0"/>
                <w:i/>
                <w:iCs/>
                <w:sz w:val="28"/>
                <w:szCs w:val="28"/>
              </w:rPr>
            </w:pPr>
            <w:r w:rsidRPr="00BB4FFA">
              <w:rPr>
                <w:rStyle w:val="Strong"/>
                <w:rFonts w:eastAsia="SimSun"/>
                <w:i/>
                <w:iCs/>
                <w:sz w:val="28"/>
                <w:szCs w:val="28"/>
              </w:rPr>
              <w:t>*</w:t>
            </w:r>
            <w:r w:rsidR="00ED7FAE" w:rsidRPr="00BB4FFA">
              <w:rPr>
                <w:rStyle w:val="Strong"/>
                <w:rFonts w:eastAsia="SimSun"/>
                <w:i/>
                <w:iCs/>
                <w:sz w:val="28"/>
                <w:szCs w:val="28"/>
              </w:rPr>
              <w:t xml:space="preserve"> Phân biệt ba trạng thái của chất.</w:t>
            </w:r>
          </w:p>
          <w:p w14:paraId="29EE27F2"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yêu cầu HS đọc thông tin, thảo luận nhóm 4: </w:t>
            </w:r>
          </w:p>
          <w:p w14:paraId="307F37F8"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Sắp xếp các chất: muối ăn, hơi nước, nhôm, ni-tơ, nước uống, dầu ăn, giấm ăn, ô-xi, thủy tinh (ở nhiệt độ bình thường) vào vị trí thích hợp theo bảng gợi ý dưới đây.</w:t>
            </w:r>
          </w:p>
          <w:tbl>
            <w:tblPr>
              <w:tblStyle w:val="TableGrid"/>
              <w:tblW w:w="0" w:type="auto"/>
              <w:tblLook w:val="04A0" w:firstRow="1" w:lastRow="0" w:firstColumn="1" w:lastColumn="0" w:noHBand="0" w:noVBand="1"/>
            </w:tblPr>
            <w:tblGrid>
              <w:gridCol w:w="1616"/>
              <w:gridCol w:w="1617"/>
              <w:gridCol w:w="1617"/>
            </w:tblGrid>
            <w:tr w:rsidR="00ED7FAE" w:rsidRPr="004A7F4A" w14:paraId="3267E89C" w14:textId="77777777" w:rsidTr="00373F23">
              <w:trPr>
                <w:trHeight w:val="696"/>
              </w:trPr>
              <w:tc>
                <w:tcPr>
                  <w:tcW w:w="1649" w:type="dxa"/>
                  <w:shd w:val="clear" w:color="auto" w:fill="B8CCE4" w:themeFill="accent1" w:themeFillTint="66"/>
                </w:tcPr>
                <w:p w14:paraId="1B9302C2" w14:textId="77777777" w:rsidR="00ED7FAE" w:rsidRPr="004A7F4A" w:rsidRDefault="00ED7FAE" w:rsidP="00BB4FFA">
                  <w:pPr>
                    <w:pStyle w:val="NormalWeb"/>
                    <w:spacing w:before="0" w:beforeAutospacing="0" w:after="0" w:afterAutospacing="0"/>
                    <w:ind w:right="-90"/>
                    <w:rPr>
                      <w:b/>
                      <w:sz w:val="28"/>
                      <w:szCs w:val="28"/>
                    </w:rPr>
                  </w:pPr>
                  <w:r w:rsidRPr="004A7F4A">
                    <w:rPr>
                      <w:b/>
                      <w:sz w:val="28"/>
                      <w:szCs w:val="28"/>
                    </w:rPr>
                    <w:t>Trạng thái rắn</w:t>
                  </w:r>
                </w:p>
              </w:tc>
              <w:tc>
                <w:tcPr>
                  <w:tcW w:w="1649" w:type="dxa"/>
                  <w:shd w:val="clear" w:color="auto" w:fill="B8CCE4" w:themeFill="accent1" w:themeFillTint="66"/>
                </w:tcPr>
                <w:p w14:paraId="71DD81E6" w14:textId="77777777" w:rsidR="00ED7FAE" w:rsidRPr="004A7F4A" w:rsidRDefault="00ED7FAE" w:rsidP="00BB4FFA">
                  <w:pPr>
                    <w:pStyle w:val="NormalWeb"/>
                    <w:spacing w:before="0" w:beforeAutospacing="0" w:after="0" w:afterAutospacing="0"/>
                    <w:ind w:right="-90"/>
                    <w:rPr>
                      <w:b/>
                      <w:sz w:val="28"/>
                      <w:szCs w:val="28"/>
                    </w:rPr>
                  </w:pPr>
                  <w:r w:rsidRPr="004A7F4A">
                    <w:rPr>
                      <w:b/>
                      <w:sz w:val="28"/>
                      <w:szCs w:val="28"/>
                    </w:rPr>
                    <w:t>Trạng thái lỏng</w:t>
                  </w:r>
                </w:p>
              </w:tc>
              <w:tc>
                <w:tcPr>
                  <w:tcW w:w="1649" w:type="dxa"/>
                  <w:shd w:val="clear" w:color="auto" w:fill="B8CCE4" w:themeFill="accent1" w:themeFillTint="66"/>
                </w:tcPr>
                <w:p w14:paraId="59CD41F3" w14:textId="77777777" w:rsidR="00ED7FAE" w:rsidRPr="004A7F4A" w:rsidRDefault="00ED7FAE" w:rsidP="00BB4FFA">
                  <w:pPr>
                    <w:pStyle w:val="NormalWeb"/>
                    <w:spacing w:before="0" w:beforeAutospacing="0" w:after="0" w:afterAutospacing="0"/>
                    <w:ind w:right="-90"/>
                    <w:rPr>
                      <w:b/>
                      <w:sz w:val="28"/>
                      <w:szCs w:val="28"/>
                    </w:rPr>
                  </w:pPr>
                  <w:r w:rsidRPr="004A7F4A">
                    <w:rPr>
                      <w:b/>
                      <w:sz w:val="28"/>
                      <w:szCs w:val="28"/>
                    </w:rPr>
                    <w:t>Trạng thái khí</w:t>
                  </w:r>
                </w:p>
              </w:tc>
            </w:tr>
            <w:tr w:rsidR="00ED7FAE" w:rsidRPr="004A7F4A" w14:paraId="2C4A4B17" w14:textId="77777777" w:rsidTr="00373F23">
              <w:trPr>
                <w:trHeight w:val="355"/>
              </w:trPr>
              <w:tc>
                <w:tcPr>
                  <w:tcW w:w="1649" w:type="dxa"/>
                </w:tcPr>
                <w:p w14:paraId="575380A3"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w:t>
                  </w:r>
                </w:p>
              </w:tc>
              <w:tc>
                <w:tcPr>
                  <w:tcW w:w="1649" w:type="dxa"/>
                </w:tcPr>
                <w:p w14:paraId="397AD07F"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w:t>
                  </w:r>
                </w:p>
              </w:tc>
              <w:tc>
                <w:tcPr>
                  <w:tcW w:w="1649" w:type="dxa"/>
                </w:tcPr>
                <w:p w14:paraId="379D6577"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w:t>
                  </w:r>
                </w:p>
              </w:tc>
            </w:tr>
          </w:tbl>
          <w:p w14:paraId="392F886C" w14:textId="77777777" w:rsidR="00ED7FAE" w:rsidRPr="004A7F4A" w:rsidRDefault="00ED7FAE" w:rsidP="00BB4FFA">
            <w:pPr>
              <w:pStyle w:val="NormalWeb"/>
              <w:spacing w:before="0" w:beforeAutospacing="0" w:after="0" w:afterAutospacing="0"/>
              <w:ind w:right="-90"/>
              <w:rPr>
                <w:sz w:val="28"/>
                <w:szCs w:val="28"/>
              </w:rPr>
            </w:pPr>
          </w:p>
          <w:p w14:paraId="6F91739E" w14:textId="77777777" w:rsidR="00ED7FAE" w:rsidRPr="004A7F4A" w:rsidRDefault="00ED7FAE" w:rsidP="00BB4FFA">
            <w:pPr>
              <w:pStyle w:val="NormalWeb"/>
              <w:spacing w:before="0" w:beforeAutospacing="0" w:after="0" w:afterAutospacing="0"/>
              <w:ind w:right="-90"/>
              <w:rPr>
                <w:sz w:val="28"/>
                <w:szCs w:val="28"/>
              </w:rPr>
            </w:pPr>
          </w:p>
          <w:p w14:paraId="3A0D732E" w14:textId="77777777" w:rsidR="00ED7FAE" w:rsidRPr="004A7F4A" w:rsidRDefault="00ED7FAE" w:rsidP="00BB4FFA">
            <w:pPr>
              <w:pStyle w:val="NormalWeb"/>
              <w:spacing w:before="0" w:beforeAutospacing="0" w:after="0" w:afterAutospacing="0"/>
              <w:ind w:right="-90"/>
              <w:rPr>
                <w:sz w:val="28"/>
                <w:szCs w:val="28"/>
              </w:rPr>
            </w:pPr>
          </w:p>
          <w:p w14:paraId="2B26EFDE" w14:textId="77777777" w:rsidR="00ED7FAE" w:rsidRPr="004A7F4A" w:rsidRDefault="00ED7FAE" w:rsidP="00BB4FFA">
            <w:pPr>
              <w:pStyle w:val="NormalWeb"/>
              <w:spacing w:before="0" w:beforeAutospacing="0" w:after="0" w:afterAutospacing="0"/>
              <w:ind w:right="-90"/>
              <w:rPr>
                <w:sz w:val="28"/>
                <w:szCs w:val="28"/>
              </w:rPr>
            </w:pPr>
          </w:p>
          <w:p w14:paraId="0FCCDEC2"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xml:space="preserve">- GV mời đại diện các nhóm báo cáo kết quả thảo luận. </w:t>
            </w:r>
          </w:p>
          <w:p w14:paraId="418A7A6A"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nhận xét, tuyên dương.</w:t>
            </w:r>
          </w:p>
          <w:p w14:paraId="78870859"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lastRenderedPageBreak/>
              <w:t>- GV cho HS thi kể thêm các chất tồn tại ở ba thể rắn, lỏng, khí.</w:t>
            </w:r>
          </w:p>
          <w:p w14:paraId="2B8DBAEF" w14:textId="77777777" w:rsidR="00ED7FAE" w:rsidRPr="00BB4FFA" w:rsidRDefault="00ED7FAE" w:rsidP="00BB4FFA">
            <w:pPr>
              <w:pStyle w:val="NormalWeb"/>
              <w:spacing w:before="0" w:beforeAutospacing="0" w:after="0" w:afterAutospacing="0"/>
              <w:ind w:right="-90"/>
              <w:rPr>
                <w:bCs/>
                <w:i/>
                <w:iCs/>
                <w:sz w:val="28"/>
                <w:szCs w:val="28"/>
              </w:rPr>
            </w:pPr>
            <w:r w:rsidRPr="004A7F4A">
              <w:rPr>
                <w:sz w:val="28"/>
                <w:szCs w:val="28"/>
              </w:rPr>
              <w:t xml:space="preserve">- GV kết luận: </w:t>
            </w:r>
            <w:r w:rsidRPr="00BB4FFA">
              <w:rPr>
                <w:bCs/>
                <w:i/>
                <w:iCs/>
                <w:sz w:val="28"/>
                <w:szCs w:val="28"/>
              </w:rPr>
              <w:t>Các chất có thể tồn tại ở ba thể: lỏng thể rắn, thể khí.</w:t>
            </w:r>
          </w:p>
          <w:p w14:paraId="77493A7D"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nhận xét, tuyên dương.</w:t>
            </w:r>
          </w:p>
          <w:p w14:paraId="4F55BB2E" w14:textId="77777777" w:rsidR="00ED7FAE" w:rsidRPr="004A7F4A" w:rsidRDefault="00ED7FAE" w:rsidP="00BB4FFA">
            <w:pPr>
              <w:pStyle w:val="NormalWeb"/>
              <w:spacing w:before="0" w:beforeAutospacing="0" w:after="0" w:afterAutospacing="0"/>
              <w:ind w:right="-90"/>
              <w:rPr>
                <w:sz w:val="28"/>
                <w:szCs w:val="28"/>
              </w:rPr>
            </w:pPr>
          </w:p>
          <w:p w14:paraId="26FAB199" w14:textId="270E7C3E" w:rsidR="00ED7FAE" w:rsidRPr="00BB4FFA" w:rsidRDefault="00BB4FFA" w:rsidP="00BB4FFA">
            <w:pPr>
              <w:pStyle w:val="NormalWeb"/>
              <w:spacing w:before="0" w:beforeAutospacing="0" w:after="0" w:afterAutospacing="0"/>
              <w:ind w:right="-90"/>
              <w:rPr>
                <w:rStyle w:val="Strong"/>
                <w:rFonts w:eastAsia="SimSun"/>
                <w:bCs w:val="0"/>
                <w:i/>
                <w:iCs/>
                <w:sz w:val="28"/>
                <w:szCs w:val="28"/>
              </w:rPr>
            </w:pPr>
            <w:r w:rsidRPr="00BB4FFA">
              <w:rPr>
                <w:rStyle w:val="Strong"/>
                <w:rFonts w:eastAsia="SimSun"/>
                <w:i/>
                <w:iCs/>
                <w:sz w:val="28"/>
                <w:szCs w:val="28"/>
              </w:rPr>
              <w:t>*</w:t>
            </w:r>
            <w:r w:rsidR="00ED7FAE" w:rsidRPr="00BB4FFA">
              <w:rPr>
                <w:rStyle w:val="Strong"/>
                <w:rFonts w:eastAsia="SimSun"/>
                <w:i/>
                <w:iCs/>
                <w:sz w:val="28"/>
                <w:szCs w:val="28"/>
              </w:rPr>
              <w:t xml:space="preserve"> Đặc điểm cơ bản của chất ở trạng thái rắn, lỏng, khí.</w:t>
            </w:r>
          </w:p>
          <w:p w14:paraId="7A7C04E8"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tổ chức GV chia lớp thành 6 nhóm chuyên gia, tổ chức dạy học theo trạm: Ở mỗi trạm, HS quan sát hình để trả lời câu hỏi và ghi kết quả theo mẫu bảng gợi ý. </w:t>
            </w:r>
          </w:p>
          <w:p w14:paraId="02D53FAE"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Nhóm 1 và nhóm 4:</w:t>
            </w:r>
          </w:p>
          <w:p w14:paraId="49F8B261"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HS quan sát phần không khí trong bơm tiêm</w:t>
            </w:r>
            <w:r w:rsidRPr="004A7F4A">
              <w:rPr>
                <w:noProof/>
                <w:sz w:val="28"/>
                <w:szCs w:val="28"/>
              </w:rPr>
              <w:drawing>
                <wp:anchor distT="0" distB="0" distL="114300" distR="114300" simplePos="0" relativeHeight="251726848" behindDoc="1" locked="0" layoutInCell="1" allowOverlap="1" wp14:anchorId="6FE46AD4" wp14:editId="28E3407A">
                  <wp:simplePos x="0" y="0"/>
                  <wp:positionH relativeFrom="column">
                    <wp:posOffset>0</wp:posOffset>
                  </wp:positionH>
                  <wp:positionV relativeFrom="paragraph">
                    <wp:posOffset>241935</wp:posOffset>
                  </wp:positionV>
                  <wp:extent cx="1488440" cy="1314450"/>
                  <wp:effectExtent l="0" t="0" r="0" b="0"/>
                  <wp:wrapTight wrapText="bothSides">
                    <wp:wrapPolygon edited="0">
                      <wp:start x="0" y="0"/>
                      <wp:lineTo x="0" y="21287"/>
                      <wp:lineTo x="21287" y="21287"/>
                      <wp:lineTo x="2128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488440" cy="1314450"/>
                          </a:xfrm>
                          <a:prstGeom prst="rect">
                            <a:avLst/>
                          </a:prstGeom>
                        </pic:spPr>
                      </pic:pic>
                    </a:graphicData>
                  </a:graphic>
                </wp:anchor>
              </w:drawing>
            </w:r>
            <w:r w:rsidRPr="004A7F4A">
              <w:rPr>
                <w:sz w:val="28"/>
                <w:szCs w:val="28"/>
              </w:rPr>
              <w:t xml:space="preserve"> và trong bóng bay ở hình 2 để trả lời câu hỏi: Chất ở trạng thái khí có hình dạng xác định hay có hình dạng của vật chứa nó?</w:t>
            </w:r>
            <w:r w:rsidRPr="004A7F4A">
              <w:rPr>
                <w:noProof/>
                <w:sz w:val="28"/>
                <w:szCs w:val="28"/>
              </w:rPr>
              <w:t xml:space="preserve"> </w:t>
            </w:r>
          </w:p>
          <w:p w14:paraId="64E0079C" w14:textId="77777777" w:rsidR="00ED7FAE" w:rsidRPr="004A7F4A" w:rsidRDefault="00ED7FAE" w:rsidP="00BB4FFA">
            <w:pPr>
              <w:pStyle w:val="NormalWeb"/>
              <w:spacing w:before="0" w:beforeAutospacing="0" w:after="0" w:afterAutospacing="0"/>
              <w:ind w:right="-90"/>
              <w:rPr>
                <w:sz w:val="28"/>
                <w:szCs w:val="28"/>
              </w:rPr>
            </w:pPr>
            <w:r w:rsidRPr="004A7F4A">
              <w:rPr>
                <w:noProof/>
                <w:sz w:val="28"/>
                <w:szCs w:val="28"/>
              </w:rPr>
              <w:drawing>
                <wp:anchor distT="0" distB="0" distL="114300" distR="114300" simplePos="0" relativeHeight="251727872" behindDoc="1" locked="0" layoutInCell="1" allowOverlap="1" wp14:anchorId="312D4CBB" wp14:editId="32473A13">
                  <wp:simplePos x="0" y="0"/>
                  <wp:positionH relativeFrom="column">
                    <wp:posOffset>0</wp:posOffset>
                  </wp:positionH>
                  <wp:positionV relativeFrom="paragraph">
                    <wp:posOffset>-7870092</wp:posOffset>
                  </wp:positionV>
                  <wp:extent cx="1453515" cy="1496695"/>
                  <wp:effectExtent l="0" t="0" r="0" b="8255"/>
                  <wp:wrapTight wrapText="bothSides">
                    <wp:wrapPolygon edited="0">
                      <wp:start x="0" y="0"/>
                      <wp:lineTo x="0" y="21444"/>
                      <wp:lineTo x="21232" y="21444"/>
                      <wp:lineTo x="21232"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53515" cy="1496695"/>
                          </a:xfrm>
                          <a:prstGeom prst="rect">
                            <a:avLst/>
                          </a:prstGeom>
                        </pic:spPr>
                      </pic:pic>
                    </a:graphicData>
                  </a:graphic>
                </wp:anchor>
              </w:drawing>
            </w:r>
            <w:r w:rsidRPr="004A7F4A">
              <w:rPr>
                <w:sz w:val="28"/>
                <w:szCs w:val="28"/>
              </w:rPr>
              <w:t>+ HS tiếp tục quan sát vị trí của ruột bơm tiêm ở hình 3 để trả lời câu hỏi: Chất ở trạng thái khí chiếm khoảng không gian xác định hay không xác định?</w:t>
            </w:r>
          </w:p>
          <w:p w14:paraId="0190CA63"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Nhóm 2 và nhóm 5:</w:t>
            </w:r>
          </w:p>
          <w:p w14:paraId="2AB0DBDB" w14:textId="77777777" w:rsidR="00ED7FAE" w:rsidRPr="004A7F4A" w:rsidRDefault="00ED7FAE" w:rsidP="00BB4FFA">
            <w:pPr>
              <w:pStyle w:val="NormalWeb"/>
              <w:spacing w:before="0" w:beforeAutospacing="0" w:after="0" w:afterAutospacing="0"/>
              <w:ind w:right="-90"/>
              <w:rPr>
                <w:sz w:val="28"/>
                <w:szCs w:val="28"/>
              </w:rPr>
            </w:pPr>
            <w:r w:rsidRPr="004A7F4A">
              <w:rPr>
                <w:noProof/>
                <w:sz w:val="28"/>
                <w:szCs w:val="28"/>
              </w:rPr>
              <w:drawing>
                <wp:anchor distT="0" distB="0" distL="114300" distR="114300" simplePos="0" relativeHeight="251728896" behindDoc="1" locked="0" layoutInCell="1" allowOverlap="1" wp14:anchorId="4ADB9756" wp14:editId="65499468">
                  <wp:simplePos x="0" y="0"/>
                  <wp:positionH relativeFrom="column">
                    <wp:posOffset>1951355</wp:posOffset>
                  </wp:positionH>
                  <wp:positionV relativeFrom="paragraph">
                    <wp:posOffset>165295</wp:posOffset>
                  </wp:positionV>
                  <wp:extent cx="1406525" cy="1132840"/>
                  <wp:effectExtent l="0" t="0" r="3175" b="0"/>
                  <wp:wrapTight wrapText="bothSides">
                    <wp:wrapPolygon edited="0">
                      <wp:start x="0" y="0"/>
                      <wp:lineTo x="0" y="21067"/>
                      <wp:lineTo x="21356" y="21067"/>
                      <wp:lineTo x="21356"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406525" cy="1132840"/>
                          </a:xfrm>
                          <a:prstGeom prst="rect">
                            <a:avLst/>
                          </a:prstGeom>
                        </pic:spPr>
                      </pic:pic>
                    </a:graphicData>
                  </a:graphic>
                </wp:anchor>
              </w:drawing>
            </w:r>
            <w:r w:rsidRPr="004A7F4A">
              <w:rPr>
                <w:sz w:val="28"/>
                <w:szCs w:val="28"/>
              </w:rPr>
              <w:t>+ HS quan sát hình dạng của nước khi thay đổi vật chứa ở hình 4 để trả lời câu hỏi: Chất ở trạng thái lỏng có hình dạng xác định hay có hình dạng của vật chứa nó? </w:t>
            </w:r>
          </w:p>
          <w:p w14:paraId="5DEF3A9F"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xml:space="preserve">+ HS tiếp tục quan sát để so sánh số mi-li-lít nước trong ống đong và bình tam giác ở hình 4 để trả lời câu hỏi: Chất ở trạng thái </w:t>
            </w:r>
            <w:r w:rsidRPr="004A7F4A">
              <w:rPr>
                <w:sz w:val="28"/>
                <w:szCs w:val="28"/>
              </w:rPr>
              <w:lastRenderedPageBreak/>
              <w:t>lỏng chiếm khoảng không gian xác định hay không xác định? </w:t>
            </w:r>
          </w:p>
          <w:p w14:paraId="3DA8D7D7"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Nhóm 3 và nhóm 6: </w:t>
            </w:r>
          </w:p>
          <w:p w14:paraId="116D2ED2" w14:textId="77777777" w:rsidR="00ED7FAE" w:rsidRPr="004A7F4A" w:rsidRDefault="00ED7FAE" w:rsidP="00BB4FFA">
            <w:pPr>
              <w:pStyle w:val="NormalWeb"/>
              <w:spacing w:before="0" w:beforeAutospacing="0" w:after="0" w:afterAutospacing="0"/>
              <w:ind w:right="-90"/>
              <w:rPr>
                <w:sz w:val="28"/>
                <w:szCs w:val="28"/>
              </w:rPr>
            </w:pPr>
            <w:r w:rsidRPr="004A7F4A">
              <w:rPr>
                <w:noProof/>
                <w:sz w:val="28"/>
                <w:szCs w:val="28"/>
              </w:rPr>
              <w:drawing>
                <wp:anchor distT="0" distB="0" distL="114300" distR="114300" simplePos="0" relativeHeight="251729920" behindDoc="1" locked="0" layoutInCell="1" allowOverlap="1" wp14:anchorId="52CF55A3" wp14:editId="771531B7">
                  <wp:simplePos x="0" y="0"/>
                  <wp:positionH relativeFrom="column">
                    <wp:posOffset>1330325</wp:posOffset>
                  </wp:positionH>
                  <wp:positionV relativeFrom="paragraph">
                    <wp:posOffset>59690</wp:posOffset>
                  </wp:positionV>
                  <wp:extent cx="2029460" cy="1019810"/>
                  <wp:effectExtent l="0" t="0" r="8890" b="8890"/>
                  <wp:wrapTight wrapText="bothSides">
                    <wp:wrapPolygon edited="0">
                      <wp:start x="0" y="0"/>
                      <wp:lineTo x="0" y="21385"/>
                      <wp:lineTo x="21492" y="21385"/>
                      <wp:lineTo x="21492"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029460" cy="1019810"/>
                          </a:xfrm>
                          <a:prstGeom prst="rect">
                            <a:avLst/>
                          </a:prstGeom>
                        </pic:spPr>
                      </pic:pic>
                    </a:graphicData>
                  </a:graphic>
                  <wp14:sizeRelH relativeFrom="margin">
                    <wp14:pctWidth>0</wp14:pctWidth>
                  </wp14:sizeRelH>
                </wp:anchor>
              </w:drawing>
            </w:r>
            <w:r w:rsidRPr="004A7F4A">
              <w:rPr>
                <w:sz w:val="28"/>
                <w:szCs w:val="28"/>
              </w:rPr>
              <w:t>+ HS đọc thông tin, quan sát hình 5 để nhận xét đặc điểm về hình dạng của chất ở trạng thái rắn.</w:t>
            </w:r>
            <w:r w:rsidRPr="004A7F4A">
              <w:rPr>
                <w:noProof/>
                <w:sz w:val="28"/>
                <w:szCs w:val="28"/>
              </w:rPr>
              <w:t xml:space="preserve"> </w:t>
            </w:r>
          </w:p>
          <w:p w14:paraId="24A9EE5B"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HS tiếp tục quan sát mức nước trước và sau khi thả viên đá ở hình 6 và trả lời câu hỏi: Chất ở trạng thái rắn chiếm khoảng không gian xác định hay không xác định? </w:t>
            </w:r>
          </w:p>
          <w:p w14:paraId="2629D826" w14:textId="77777777" w:rsidR="00ED7FAE" w:rsidRPr="004A7F4A" w:rsidRDefault="00ED7FAE" w:rsidP="00BB4FFA">
            <w:pPr>
              <w:pStyle w:val="NormalWeb"/>
              <w:spacing w:before="0" w:beforeAutospacing="0" w:after="0" w:afterAutospacing="0"/>
              <w:ind w:right="-90"/>
              <w:rPr>
                <w:sz w:val="28"/>
                <w:szCs w:val="28"/>
              </w:rPr>
            </w:pPr>
            <w:r w:rsidRPr="004A7F4A">
              <w:rPr>
                <w:noProof/>
                <w:sz w:val="28"/>
                <w:szCs w:val="28"/>
              </w:rPr>
              <w:drawing>
                <wp:inline distT="0" distB="0" distL="0" distR="0" wp14:anchorId="03214214" wp14:editId="2DF0B1D7">
                  <wp:extent cx="3040380" cy="843395"/>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73494" cy="852581"/>
                          </a:xfrm>
                          <a:prstGeom prst="rect">
                            <a:avLst/>
                          </a:prstGeom>
                        </pic:spPr>
                      </pic:pic>
                    </a:graphicData>
                  </a:graphic>
                </wp:inline>
              </w:drawing>
            </w:r>
            <w:r w:rsidRPr="004A7F4A">
              <w:rPr>
                <w:sz w:val="28"/>
                <w:szCs w:val="28"/>
              </w:rPr>
              <w:t>- - GV yêu cầu các nhóm 1, 2, 3 và 4, 5, 6 di chuyển tạo thành các nhóm mới có đủ các nội dung thảo luận từ nhóm chuyên gia và trình bày trong nhóm mới. </w:t>
            </w:r>
          </w:p>
          <w:p w14:paraId="2E560166"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mời đại diện 1 nhóm lên trình bày, các nhóm khác nghe, nhận xét và bổ sung. </w:t>
            </w:r>
          </w:p>
          <w:p w14:paraId="3480667E" w14:textId="77777777" w:rsidR="00ED7FAE" w:rsidRPr="004A7F4A" w:rsidRDefault="00ED7FAE" w:rsidP="00BB4FFA">
            <w:pPr>
              <w:pStyle w:val="NormalWeb"/>
              <w:spacing w:before="0" w:beforeAutospacing="0" w:after="0" w:afterAutospacing="0"/>
              <w:ind w:right="-90"/>
              <w:rPr>
                <w:sz w:val="28"/>
                <w:szCs w:val="28"/>
              </w:rPr>
            </w:pPr>
            <w:r w:rsidRPr="004A7F4A">
              <w:rPr>
                <w:sz w:val="28"/>
                <w:szCs w:val="28"/>
              </w:rPr>
              <w:t>- GV nhận xét, tuyên dương và kết luận:</w:t>
            </w:r>
          </w:p>
          <w:tbl>
            <w:tblPr>
              <w:tblW w:w="4766" w:type="dxa"/>
              <w:shd w:val="clear" w:color="auto" w:fill="FFFFFF"/>
              <w:tblCellMar>
                <w:top w:w="15" w:type="dxa"/>
                <w:left w:w="15" w:type="dxa"/>
                <w:bottom w:w="15" w:type="dxa"/>
                <w:right w:w="15" w:type="dxa"/>
              </w:tblCellMar>
              <w:tblLook w:val="04A0" w:firstRow="1" w:lastRow="0" w:firstColumn="1" w:lastColumn="0" w:noHBand="0" w:noVBand="1"/>
            </w:tblPr>
            <w:tblGrid>
              <w:gridCol w:w="967"/>
              <w:gridCol w:w="1908"/>
              <w:gridCol w:w="1891"/>
            </w:tblGrid>
            <w:tr w:rsidR="00ED7FAE" w:rsidRPr="004A7F4A" w14:paraId="50D4A991" w14:textId="77777777" w:rsidTr="00373F23">
              <w:tc>
                <w:tcPr>
                  <w:tcW w:w="967" w:type="dxa"/>
                  <w:tcBorders>
                    <w:top w:val="single" w:sz="8" w:space="0" w:color="auto"/>
                    <w:left w:val="single" w:sz="8" w:space="0" w:color="auto"/>
                    <w:bottom w:val="single" w:sz="8" w:space="0" w:color="auto"/>
                    <w:right w:val="single" w:sz="8" w:space="0" w:color="auto"/>
                  </w:tcBorders>
                  <w:shd w:val="clear" w:color="auto" w:fill="FFE599"/>
                  <w:tcMar>
                    <w:top w:w="0" w:type="dxa"/>
                    <w:left w:w="108" w:type="dxa"/>
                    <w:bottom w:w="0" w:type="dxa"/>
                    <w:right w:w="108" w:type="dxa"/>
                  </w:tcMar>
                  <w:hideMark/>
                </w:tcPr>
                <w:p w14:paraId="3CE8D1B5" w14:textId="77777777" w:rsidR="00ED7FAE" w:rsidRPr="004A7F4A" w:rsidRDefault="00ED7FAE" w:rsidP="00BB4FFA">
                  <w:pPr>
                    <w:ind w:right="-90"/>
                    <w:rPr>
                      <w:color w:val="000000"/>
                    </w:rPr>
                  </w:pPr>
                  <w:r w:rsidRPr="004A7F4A">
                    <w:rPr>
                      <w:b/>
                      <w:bCs/>
                      <w:color w:val="000000"/>
                    </w:rPr>
                    <w:t>Trạng thái</w:t>
                  </w:r>
                </w:p>
              </w:tc>
              <w:tc>
                <w:tcPr>
                  <w:tcW w:w="1980"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4AC1CFBD" w14:textId="77777777" w:rsidR="00ED7FAE" w:rsidRPr="004A7F4A" w:rsidRDefault="00ED7FAE" w:rsidP="00BB4FFA">
                  <w:pPr>
                    <w:ind w:right="-90"/>
                    <w:rPr>
                      <w:color w:val="000000"/>
                    </w:rPr>
                  </w:pPr>
                  <w:r w:rsidRPr="004A7F4A">
                    <w:rPr>
                      <w:b/>
                      <w:bCs/>
                      <w:color w:val="000000"/>
                    </w:rPr>
                    <w:t>Hình dạng</w:t>
                  </w:r>
                </w:p>
              </w:tc>
              <w:tc>
                <w:tcPr>
                  <w:tcW w:w="1952"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084B6E57" w14:textId="77777777" w:rsidR="00ED7FAE" w:rsidRPr="004A7F4A" w:rsidRDefault="00ED7FAE" w:rsidP="00BB4FFA">
                  <w:pPr>
                    <w:ind w:right="-90"/>
                    <w:rPr>
                      <w:color w:val="000000"/>
                    </w:rPr>
                  </w:pPr>
                  <w:r w:rsidRPr="004A7F4A">
                    <w:rPr>
                      <w:b/>
                      <w:bCs/>
                      <w:color w:val="000000"/>
                    </w:rPr>
                    <w:t>Chiếm khoảng không gian</w:t>
                  </w:r>
                </w:p>
              </w:tc>
            </w:tr>
            <w:tr w:rsidR="00ED7FAE" w:rsidRPr="004A7F4A" w14:paraId="4D5D1DFB" w14:textId="77777777" w:rsidTr="00373F23">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979EEBB" w14:textId="77777777" w:rsidR="00ED7FAE" w:rsidRPr="004A7F4A" w:rsidRDefault="00ED7FAE" w:rsidP="00BB4FFA">
                  <w:pPr>
                    <w:ind w:right="-90"/>
                    <w:rPr>
                      <w:b/>
                      <w:color w:val="000000"/>
                    </w:rPr>
                  </w:pPr>
                  <w:r w:rsidRPr="004A7F4A">
                    <w:rPr>
                      <w:b/>
                      <w:color w:val="000000"/>
                    </w:rPr>
                    <w:t>Khí</w:t>
                  </w:r>
                </w:p>
              </w:tc>
              <w:tc>
                <w:tcPr>
                  <w:tcW w:w="198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5C82140" w14:textId="77777777" w:rsidR="00ED7FAE" w:rsidRPr="004A7F4A" w:rsidRDefault="00ED7FAE" w:rsidP="00BB4FFA">
                  <w:pPr>
                    <w:ind w:right="-90"/>
                    <w:rPr>
                      <w:color w:val="000000"/>
                    </w:rPr>
                  </w:pPr>
                  <w:r w:rsidRPr="004A7F4A">
                    <w:rPr>
                      <w:color w:val="000000"/>
                    </w:rPr>
                    <w:t>Không xác định và có hình dạng của vật chứa</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9B05943" w14:textId="77777777" w:rsidR="00ED7FAE" w:rsidRPr="004A7F4A" w:rsidRDefault="00ED7FAE" w:rsidP="00BB4FFA">
                  <w:pPr>
                    <w:ind w:right="-90"/>
                    <w:rPr>
                      <w:color w:val="000000"/>
                    </w:rPr>
                  </w:pPr>
                  <w:r w:rsidRPr="004A7F4A">
                    <w:rPr>
                      <w:color w:val="000000"/>
                    </w:rPr>
                    <w:t>Không xác định</w:t>
                  </w:r>
                </w:p>
              </w:tc>
            </w:tr>
            <w:tr w:rsidR="00ED7FAE" w:rsidRPr="004A7F4A" w14:paraId="72201C4E" w14:textId="77777777" w:rsidTr="00373F23">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853FA55" w14:textId="77777777" w:rsidR="00ED7FAE" w:rsidRPr="004A7F4A" w:rsidRDefault="00ED7FAE" w:rsidP="00BB4FFA">
                  <w:pPr>
                    <w:ind w:right="-90"/>
                    <w:rPr>
                      <w:b/>
                      <w:color w:val="000000"/>
                    </w:rPr>
                  </w:pPr>
                  <w:r w:rsidRPr="004A7F4A">
                    <w:rPr>
                      <w:b/>
                      <w:color w:val="000000"/>
                    </w:rPr>
                    <w:t>Lỏng</w:t>
                  </w:r>
                </w:p>
              </w:tc>
              <w:tc>
                <w:tcPr>
                  <w:tcW w:w="0" w:type="auto"/>
                  <w:vMerge/>
                  <w:tcBorders>
                    <w:top w:val="nil"/>
                    <w:left w:val="nil"/>
                    <w:bottom w:val="single" w:sz="8" w:space="0" w:color="auto"/>
                    <w:right w:val="single" w:sz="8" w:space="0" w:color="auto"/>
                  </w:tcBorders>
                  <w:shd w:val="clear" w:color="auto" w:fill="FFFFFF"/>
                  <w:vAlign w:val="center"/>
                  <w:hideMark/>
                </w:tcPr>
                <w:p w14:paraId="18B741AF" w14:textId="77777777" w:rsidR="00ED7FAE" w:rsidRPr="004A7F4A" w:rsidRDefault="00ED7FAE" w:rsidP="00BB4FFA">
                  <w:pPr>
                    <w:ind w:right="-90"/>
                    <w:rPr>
                      <w:color w:val="000000"/>
                    </w:rPr>
                  </w:pP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95F8FE5" w14:textId="77777777" w:rsidR="00ED7FAE" w:rsidRPr="004A7F4A" w:rsidRDefault="00ED7FAE" w:rsidP="00BB4FFA">
                  <w:pPr>
                    <w:ind w:right="-90"/>
                    <w:rPr>
                      <w:color w:val="000000"/>
                    </w:rPr>
                  </w:pPr>
                  <w:r w:rsidRPr="004A7F4A">
                    <w:rPr>
                      <w:color w:val="000000"/>
                    </w:rPr>
                    <w:t>Xác định</w:t>
                  </w:r>
                </w:p>
              </w:tc>
            </w:tr>
            <w:tr w:rsidR="00ED7FAE" w:rsidRPr="004A7F4A" w14:paraId="13751BA3" w14:textId="77777777" w:rsidTr="00373F23">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4EACD8D" w14:textId="77777777" w:rsidR="00ED7FAE" w:rsidRPr="004A7F4A" w:rsidRDefault="00ED7FAE" w:rsidP="00BB4FFA">
                  <w:pPr>
                    <w:ind w:right="-90"/>
                    <w:rPr>
                      <w:b/>
                      <w:color w:val="000000"/>
                    </w:rPr>
                  </w:pPr>
                  <w:r w:rsidRPr="004A7F4A">
                    <w:rPr>
                      <w:b/>
                      <w:color w:val="000000"/>
                    </w:rPr>
                    <w:t>Rắn</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DC85BF" w14:textId="77777777" w:rsidR="00ED7FAE" w:rsidRPr="004A7F4A" w:rsidRDefault="00ED7FAE" w:rsidP="00BB4FFA">
                  <w:pPr>
                    <w:ind w:right="-90"/>
                    <w:rPr>
                      <w:color w:val="000000"/>
                    </w:rPr>
                  </w:pPr>
                  <w:r w:rsidRPr="004A7F4A">
                    <w:rPr>
                      <w:color w:val="000000"/>
                    </w:rPr>
                    <w:t>Xác định</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03BCF6" w14:textId="77777777" w:rsidR="00ED7FAE" w:rsidRPr="004A7F4A" w:rsidRDefault="00ED7FAE" w:rsidP="00BB4FFA">
                  <w:pPr>
                    <w:ind w:right="-90"/>
                    <w:rPr>
                      <w:color w:val="000000"/>
                    </w:rPr>
                  </w:pPr>
                  <w:r w:rsidRPr="004A7F4A">
                    <w:rPr>
                      <w:color w:val="000000"/>
                    </w:rPr>
                    <w:t>Xác định</w:t>
                  </w:r>
                </w:p>
              </w:tc>
            </w:tr>
          </w:tbl>
          <w:p w14:paraId="0EB1EFD8" w14:textId="77777777" w:rsidR="00ED7FAE" w:rsidRPr="004A7F4A" w:rsidRDefault="00ED7FAE" w:rsidP="00BB4FFA">
            <w:pPr>
              <w:pStyle w:val="NormalWeb"/>
              <w:spacing w:before="0" w:beforeAutospacing="0" w:after="0" w:afterAutospacing="0"/>
              <w:ind w:right="-90"/>
              <w:rPr>
                <w:b/>
                <w:sz w:val="28"/>
                <w:szCs w:val="28"/>
              </w:rPr>
            </w:pPr>
          </w:p>
        </w:tc>
        <w:tc>
          <w:tcPr>
            <w:tcW w:w="4590" w:type="dxa"/>
            <w:tcBorders>
              <w:top w:val="nil"/>
              <w:left w:val="single" w:sz="4" w:space="0" w:color="auto"/>
              <w:bottom w:val="nil"/>
              <w:right w:val="single" w:sz="4" w:space="0" w:color="auto"/>
            </w:tcBorders>
          </w:tcPr>
          <w:p w14:paraId="5B4AEAB6" w14:textId="77777777" w:rsidR="00ED7FAE" w:rsidRPr="004A7F4A" w:rsidRDefault="00ED7FAE" w:rsidP="00BB4FFA">
            <w:pPr>
              <w:rPr>
                <w:lang w:val="nl-NL"/>
              </w:rPr>
            </w:pPr>
          </w:p>
          <w:p w14:paraId="641B3FA0" w14:textId="77777777" w:rsidR="00ED7FAE" w:rsidRPr="004A7F4A" w:rsidRDefault="00ED7FAE" w:rsidP="00BB4FFA">
            <w:pPr>
              <w:rPr>
                <w:lang w:val="nl-NL"/>
              </w:rPr>
            </w:pPr>
          </w:p>
          <w:p w14:paraId="0464D277" w14:textId="77777777" w:rsidR="00ED7FAE" w:rsidRPr="004A7F4A" w:rsidRDefault="00ED7FAE" w:rsidP="00BB4FFA">
            <w:pPr>
              <w:rPr>
                <w:lang w:val="nl-NL"/>
              </w:rPr>
            </w:pPr>
          </w:p>
          <w:p w14:paraId="2AEAE3F1" w14:textId="77777777" w:rsidR="00ED7FAE" w:rsidRPr="004A7F4A" w:rsidRDefault="00ED7FAE" w:rsidP="00BB4FFA">
            <w:pPr>
              <w:rPr>
                <w:lang w:val="nl-NL"/>
              </w:rPr>
            </w:pPr>
          </w:p>
          <w:p w14:paraId="10375DAF" w14:textId="77777777" w:rsidR="00ED7FAE" w:rsidRPr="004A7F4A" w:rsidRDefault="00ED7FAE" w:rsidP="00BB4FFA">
            <w:pPr>
              <w:rPr>
                <w:lang w:val="nl-NL"/>
              </w:rPr>
            </w:pPr>
          </w:p>
          <w:p w14:paraId="3711C0D7" w14:textId="77777777" w:rsidR="00ED7FAE" w:rsidRPr="004A7F4A" w:rsidRDefault="00ED7FAE" w:rsidP="00BB4FFA">
            <w:pPr>
              <w:rPr>
                <w:lang w:val="nl-NL"/>
              </w:rPr>
            </w:pPr>
          </w:p>
          <w:p w14:paraId="3F1FCFC6" w14:textId="77777777" w:rsidR="00ED7FAE" w:rsidRPr="004A7F4A" w:rsidRDefault="00ED7FAE" w:rsidP="00BB4FFA">
            <w:pPr>
              <w:rPr>
                <w:lang w:val="nl-NL"/>
              </w:rPr>
            </w:pPr>
            <w:r w:rsidRPr="004A7F4A">
              <w:rPr>
                <w:lang w:val="nl-NL"/>
              </w:rPr>
              <w:t>- HS thảo luận và sắp xếp các chất đã cho vào vị trí thích hợp.</w:t>
            </w:r>
          </w:p>
          <w:p w14:paraId="4272A656" w14:textId="77777777" w:rsidR="00ED7FAE" w:rsidRPr="004A7F4A" w:rsidRDefault="00ED7FAE" w:rsidP="00BB4FFA">
            <w:pPr>
              <w:rPr>
                <w:lang w:val="nl-NL"/>
              </w:rPr>
            </w:pPr>
          </w:p>
          <w:p w14:paraId="43640F0D" w14:textId="77777777" w:rsidR="00ED7FAE" w:rsidRPr="004A7F4A" w:rsidRDefault="00ED7FAE" w:rsidP="00BB4FFA">
            <w:pPr>
              <w:rPr>
                <w:lang w:val="nl-NL"/>
              </w:rPr>
            </w:pPr>
          </w:p>
          <w:p w14:paraId="70A24F72" w14:textId="77777777" w:rsidR="00ED7FAE" w:rsidRPr="004A7F4A" w:rsidRDefault="00ED7FAE" w:rsidP="00BB4FFA">
            <w:pPr>
              <w:rPr>
                <w:lang w:val="nl-NL"/>
              </w:rPr>
            </w:pPr>
          </w:p>
          <w:p w14:paraId="1DCEAD92" w14:textId="77777777" w:rsidR="00ED7FAE" w:rsidRPr="004A7F4A" w:rsidRDefault="00ED7FAE" w:rsidP="00BB4FFA">
            <w:pPr>
              <w:rPr>
                <w:lang w:val="nl-NL"/>
              </w:rPr>
            </w:pPr>
          </w:p>
          <w:tbl>
            <w:tblPr>
              <w:tblStyle w:val="TableGrid"/>
              <w:tblW w:w="4540" w:type="dxa"/>
              <w:tblLook w:val="04A0" w:firstRow="1" w:lastRow="0" w:firstColumn="1" w:lastColumn="0" w:noHBand="0" w:noVBand="1"/>
            </w:tblPr>
            <w:tblGrid>
              <w:gridCol w:w="1660"/>
              <w:gridCol w:w="1454"/>
              <w:gridCol w:w="1426"/>
            </w:tblGrid>
            <w:tr w:rsidR="00ED7FAE" w:rsidRPr="004A7F4A" w14:paraId="096695E4" w14:textId="77777777" w:rsidTr="00BB4FFA">
              <w:tc>
                <w:tcPr>
                  <w:tcW w:w="1660" w:type="dxa"/>
                  <w:shd w:val="clear" w:color="auto" w:fill="B8CCE4" w:themeFill="accent1" w:themeFillTint="66"/>
                </w:tcPr>
                <w:p w14:paraId="1CE575E9" w14:textId="77777777" w:rsidR="00ED7FAE" w:rsidRPr="004A7F4A" w:rsidRDefault="00ED7FAE" w:rsidP="00BB4FFA">
                  <w:pPr>
                    <w:pStyle w:val="NormalWeb"/>
                    <w:spacing w:before="0" w:beforeAutospacing="0" w:after="0" w:afterAutospacing="0"/>
                    <w:ind w:right="-75"/>
                    <w:rPr>
                      <w:b/>
                      <w:sz w:val="28"/>
                      <w:szCs w:val="28"/>
                    </w:rPr>
                  </w:pPr>
                  <w:r w:rsidRPr="004A7F4A">
                    <w:rPr>
                      <w:b/>
                      <w:sz w:val="28"/>
                      <w:szCs w:val="28"/>
                    </w:rPr>
                    <w:t>Trạng thái rắn</w:t>
                  </w:r>
                </w:p>
              </w:tc>
              <w:tc>
                <w:tcPr>
                  <w:tcW w:w="1454" w:type="dxa"/>
                  <w:shd w:val="clear" w:color="auto" w:fill="B8CCE4" w:themeFill="accent1" w:themeFillTint="66"/>
                </w:tcPr>
                <w:p w14:paraId="29E92424" w14:textId="77777777" w:rsidR="00ED7FAE" w:rsidRPr="004A7F4A" w:rsidRDefault="00ED7FAE" w:rsidP="00BB4FFA">
                  <w:pPr>
                    <w:pStyle w:val="NormalWeb"/>
                    <w:spacing w:before="0" w:beforeAutospacing="0" w:after="0" w:afterAutospacing="0"/>
                    <w:ind w:right="-75"/>
                    <w:rPr>
                      <w:b/>
                      <w:sz w:val="28"/>
                      <w:szCs w:val="28"/>
                    </w:rPr>
                  </w:pPr>
                  <w:r w:rsidRPr="004A7F4A">
                    <w:rPr>
                      <w:b/>
                      <w:sz w:val="28"/>
                      <w:szCs w:val="28"/>
                    </w:rPr>
                    <w:t>Trạng thái lỏng</w:t>
                  </w:r>
                </w:p>
              </w:tc>
              <w:tc>
                <w:tcPr>
                  <w:tcW w:w="1426" w:type="dxa"/>
                  <w:shd w:val="clear" w:color="auto" w:fill="B8CCE4" w:themeFill="accent1" w:themeFillTint="66"/>
                </w:tcPr>
                <w:p w14:paraId="701C5144" w14:textId="77777777" w:rsidR="00ED7FAE" w:rsidRPr="004A7F4A" w:rsidRDefault="00ED7FAE" w:rsidP="00BB4FFA">
                  <w:pPr>
                    <w:pStyle w:val="NormalWeb"/>
                    <w:spacing w:before="0" w:beforeAutospacing="0" w:after="0" w:afterAutospacing="0"/>
                    <w:ind w:right="-75"/>
                    <w:rPr>
                      <w:b/>
                      <w:sz w:val="28"/>
                      <w:szCs w:val="28"/>
                    </w:rPr>
                  </w:pPr>
                  <w:r w:rsidRPr="004A7F4A">
                    <w:rPr>
                      <w:b/>
                      <w:sz w:val="28"/>
                      <w:szCs w:val="28"/>
                    </w:rPr>
                    <w:t>Trạng thái khí</w:t>
                  </w:r>
                </w:p>
              </w:tc>
            </w:tr>
            <w:tr w:rsidR="00ED7FAE" w:rsidRPr="004A7F4A" w14:paraId="42698C9F" w14:textId="77777777" w:rsidTr="00BB4FFA">
              <w:tc>
                <w:tcPr>
                  <w:tcW w:w="1660" w:type="dxa"/>
                </w:tcPr>
                <w:p w14:paraId="3F910CCB" w14:textId="77777777" w:rsidR="00ED7FAE" w:rsidRPr="004A7F4A" w:rsidRDefault="00ED7FAE" w:rsidP="00BB4FFA">
                  <w:pPr>
                    <w:pStyle w:val="NormalWeb"/>
                    <w:spacing w:before="0" w:beforeAutospacing="0" w:after="0" w:afterAutospacing="0"/>
                    <w:ind w:right="-75"/>
                    <w:rPr>
                      <w:sz w:val="28"/>
                      <w:szCs w:val="28"/>
                    </w:rPr>
                  </w:pPr>
                  <w:r w:rsidRPr="004A7F4A">
                    <w:rPr>
                      <w:sz w:val="28"/>
                      <w:szCs w:val="28"/>
                    </w:rPr>
                    <w:t>muối ăn, nhôm, thủy tinh (ở nhiệt độ bình thường)</w:t>
                  </w:r>
                </w:p>
              </w:tc>
              <w:tc>
                <w:tcPr>
                  <w:tcW w:w="1454" w:type="dxa"/>
                </w:tcPr>
                <w:p w14:paraId="3AA48DBB" w14:textId="77777777" w:rsidR="00ED7FAE" w:rsidRPr="004A7F4A" w:rsidRDefault="00ED7FAE" w:rsidP="00BB4FFA">
                  <w:pPr>
                    <w:pStyle w:val="NormalWeb"/>
                    <w:spacing w:before="0" w:beforeAutospacing="0" w:after="0" w:afterAutospacing="0"/>
                    <w:ind w:right="-75"/>
                    <w:rPr>
                      <w:sz w:val="28"/>
                      <w:szCs w:val="28"/>
                    </w:rPr>
                  </w:pPr>
                  <w:r w:rsidRPr="004A7F4A">
                    <w:rPr>
                      <w:sz w:val="28"/>
                      <w:szCs w:val="28"/>
                    </w:rPr>
                    <w:t>nước uống, dầu ăn, giấm ăn</w:t>
                  </w:r>
                </w:p>
              </w:tc>
              <w:tc>
                <w:tcPr>
                  <w:tcW w:w="1426" w:type="dxa"/>
                </w:tcPr>
                <w:p w14:paraId="55DE0B6F" w14:textId="77777777" w:rsidR="00ED7FAE" w:rsidRPr="004A7F4A" w:rsidRDefault="00ED7FAE" w:rsidP="00BB4FFA">
                  <w:pPr>
                    <w:pStyle w:val="NormalWeb"/>
                    <w:spacing w:before="0" w:beforeAutospacing="0" w:after="0" w:afterAutospacing="0"/>
                    <w:ind w:right="-75"/>
                    <w:rPr>
                      <w:sz w:val="28"/>
                      <w:szCs w:val="28"/>
                    </w:rPr>
                  </w:pPr>
                  <w:r w:rsidRPr="004A7F4A">
                    <w:rPr>
                      <w:sz w:val="28"/>
                      <w:szCs w:val="28"/>
                    </w:rPr>
                    <w:t>hơi nước, ni-tơ, ô-xi</w:t>
                  </w:r>
                </w:p>
              </w:tc>
            </w:tr>
          </w:tbl>
          <w:p w14:paraId="66448DCB" w14:textId="77777777" w:rsidR="00ED7FAE" w:rsidRPr="004A7F4A" w:rsidRDefault="00ED7FAE" w:rsidP="00BB4FFA">
            <w:pPr>
              <w:rPr>
                <w:lang w:val="nl-NL"/>
              </w:rPr>
            </w:pPr>
            <w:r w:rsidRPr="004A7F4A">
              <w:t>- Đại diện các nhóm báo cáo kết quả thảo luận.</w:t>
            </w:r>
          </w:p>
          <w:p w14:paraId="068872AB" w14:textId="77777777" w:rsidR="00ED7FAE" w:rsidRPr="004A7F4A" w:rsidRDefault="00ED7FAE" w:rsidP="00BB4FFA">
            <w:pPr>
              <w:rPr>
                <w:lang w:val="nl-NL"/>
              </w:rPr>
            </w:pPr>
            <w:r w:rsidRPr="004A7F4A">
              <w:rPr>
                <w:lang w:val="nl-NL"/>
              </w:rPr>
              <w:t xml:space="preserve">- HS kể tên: </w:t>
            </w:r>
          </w:p>
          <w:p w14:paraId="3BA3C70A" w14:textId="77777777" w:rsidR="00ED7FAE" w:rsidRPr="004A7F4A" w:rsidRDefault="00ED7FAE" w:rsidP="00BB4FFA">
            <w:r w:rsidRPr="004A7F4A">
              <w:t xml:space="preserve">+ Trạng thái rắn: Bánh mì, sắt, </w:t>
            </w:r>
            <w:proofErr w:type="gramStart"/>
            <w:r w:rsidRPr="004A7F4A">
              <w:t>cốc,...</w:t>
            </w:r>
            <w:proofErr w:type="gramEnd"/>
          </w:p>
          <w:p w14:paraId="151797F6" w14:textId="77777777" w:rsidR="00ED7FAE" w:rsidRPr="004A7F4A" w:rsidRDefault="00ED7FAE" w:rsidP="00BB4FFA">
            <w:r w:rsidRPr="004A7F4A">
              <w:lastRenderedPageBreak/>
              <w:t xml:space="preserve">+ Trạng thái lỏng: Sữa, xăng, </w:t>
            </w:r>
            <w:proofErr w:type="gramStart"/>
            <w:r w:rsidRPr="004A7F4A">
              <w:t>coca,...</w:t>
            </w:r>
            <w:proofErr w:type="gramEnd"/>
          </w:p>
          <w:p w14:paraId="452D7D3A" w14:textId="77777777" w:rsidR="00ED7FAE" w:rsidRPr="004A7F4A" w:rsidRDefault="00ED7FAE" w:rsidP="00BB4FFA">
            <w:r w:rsidRPr="004A7F4A">
              <w:t>+ Trạng thái khí: Khói, hi-đờ-</w:t>
            </w:r>
            <w:proofErr w:type="gramStart"/>
            <w:r w:rsidRPr="004A7F4A">
              <w:t>rô,...</w:t>
            </w:r>
            <w:proofErr w:type="gramEnd"/>
            <w:r w:rsidRPr="004A7F4A">
              <w:t> </w:t>
            </w:r>
          </w:p>
          <w:p w14:paraId="7D29F122" w14:textId="77777777" w:rsidR="00ED7FAE" w:rsidRPr="004A7F4A" w:rsidRDefault="00ED7FAE" w:rsidP="00BB4FFA">
            <w:pPr>
              <w:rPr>
                <w:lang w:val="nl-NL"/>
              </w:rPr>
            </w:pPr>
            <w:r w:rsidRPr="004A7F4A">
              <w:rPr>
                <w:lang w:val="nl-NL"/>
              </w:rPr>
              <w:t>- HS lắng nghe.</w:t>
            </w:r>
          </w:p>
          <w:p w14:paraId="4D14A81A" w14:textId="77777777" w:rsidR="00ED7FAE" w:rsidRPr="004A7F4A" w:rsidRDefault="00ED7FAE" w:rsidP="00BB4FFA">
            <w:pPr>
              <w:rPr>
                <w:lang w:val="nl-NL"/>
              </w:rPr>
            </w:pPr>
          </w:p>
          <w:p w14:paraId="2C81C5F0" w14:textId="77777777" w:rsidR="00ED7FAE" w:rsidRPr="004A7F4A" w:rsidRDefault="00ED7FAE" w:rsidP="00BB4FFA">
            <w:pPr>
              <w:rPr>
                <w:lang w:val="nl-NL"/>
              </w:rPr>
            </w:pPr>
            <w:r w:rsidRPr="004A7F4A">
              <w:rPr>
                <w:lang w:val="nl-NL"/>
              </w:rPr>
              <w:t>- HS lắng nghe nhiệm vụ để chuẩn bị thực hiện.</w:t>
            </w:r>
          </w:p>
          <w:p w14:paraId="09934F86" w14:textId="77777777" w:rsidR="00ED7FAE" w:rsidRPr="004A7F4A" w:rsidRDefault="00ED7FAE" w:rsidP="00BB4FFA">
            <w:r w:rsidRPr="004A7F4A">
              <w:rPr>
                <w:lang w:val="nl-NL"/>
              </w:rPr>
              <w:t xml:space="preserve">- </w:t>
            </w:r>
            <w:r w:rsidRPr="004A7F4A">
              <w:t>Các nhóm thảo luận và tiến hành thực hiện theo yêu cầu.</w:t>
            </w:r>
          </w:p>
          <w:p w14:paraId="735E7828" w14:textId="77777777" w:rsidR="00ED7FAE" w:rsidRPr="004A7F4A" w:rsidRDefault="00ED7FAE" w:rsidP="00BB4FFA"/>
          <w:p w14:paraId="0A348461" w14:textId="77777777" w:rsidR="00ED7FAE" w:rsidRPr="004A7F4A" w:rsidRDefault="00ED7FAE" w:rsidP="00BB4FFA">
            <w:r w:rsidRPr="004A7F4A">
              <w:t>+ Kết quả quan sát hình 2, 3:</w:t>
            </w:r>
          </w:p>
          <w:tbl>
            <w:tblPr>
              <w:tblW w:w="4623" w:type="dxa"/>
              <w:tblCellMar>
                <w:top w:w="15" w:type="dxa"/>
                <w:left w:w="15" w:type="dxa"/>
                <w:bottom w:w="15" w:type="dxa"/>
                <w:right w:w="15" w:type="dxa"/>
              </w:tblCellMar>
              <w:tblLook w:val="04A0" w:firstRow="1" w:lastRow="0" w:firstColumn="1" w:lastColumn="0" w:noHBand="0" w:noVBand="1"/>
            </w:tblPr>
            <w:tblGrid>
              <w:gridCol w:w="963"/>
              <w:gridCol w:w="2207"/>
              <w:gridCol w:w="1453"/>
            </w:tblGrid>
            <w:tr w:rsidR="00ED7FAE" w:rsidRPr="004A7F4A" w14:paraId="22138530" w14:textId="77777777" w:rsidTr="00BB4FFA">
              <w:trPr>
                <w:trHeight w:val="1366"/>
              </w:trPr>
              <w:tc>
                <w:tcPr>
                  <w:tcW w:w="963"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1BC73BCE" w14:textId="77777777" w:rsidR="00ED7FAE" w:rsidRPr="004A7F4A" w:rsidRDefault="00ED7FAE" w:rsidP="00BB4FFA">
                  <w:r w:rsidRPr="004A7F4A">
                    <w:rPr>
                      <w:b/>
                      <w:bCs/>
                    </w:rPr>
                    <w:t>Trạng thái</w:t>
                  </w:r>
                </w:p>
              </w:tc>
              <w:tc>
                <w:tcPr>
                  <w:tcW w:w="2207"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454E1B03" w14:textId="77777777" w:rsidR="00ED7FAE" w:rsidRPr="004A7F4A" w:rsidRDefault="00ED7FAE" w:rsidP="00BB4FFA">
                  <w:r w:rsidRPr="004A7F4A">
                    <w:rPr>
                      <w:b/>
                      <w:bCs/>
                    </w:rPr>
                    <w:t>Hình dạng</w:t>
                  </w:r>
                </w:p>
              </w:tc>
              <w:tc>
                <w:tcPr>
                  <w:tcW w:w="1453"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606F1F60" w14:textId="77777777" w:rsidR="00ED7FAE" w:rsidRPr="004A7F4A" w:rsidRDefault="00ED7FAE" w:rsidP="00BB4FFA">
                  <w:r w:rsidRPr="004A7F4A">
                    <w:rPr>
                      <w:b/>
                      <w:bCs/>
                    </w:rPr>
                    <w:t>Chiếm khoảng không gian</w:t>
                  </w:r>
                </w:p>
              </w:tc>
            </w:tr>
            <w:tr w:rsidR="00ED7FAE" w:rsidRPr="004A7F4A" w14:paraId="28DF9E0A" w14:textId="77777777" w:rsidTr="00BB4FFA">
              <w:trPr>
                <w:trHeight w:val="1132"/>
              </w:trPr>
              <w:tc>
                <w:tcPr>
                  <w:tcW w:w="96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E937B6" w14:textId="77777777" w:rsidR="00ED7FAE" w:rsidRPr="004A7F4A" w:rsidRDefault="00ED7FAE" w:rsidP="00BB4FFA">
                  <w:r w:rsidRPr="004A7F4A">
                    <w:t>Khí</w:t>
                  </w:r>
                </w:p>
              </w:tc>
              <w:tc>
                <w:tcPr>
                  <w:tcW w:w="2207" w:type="dxa"/>
                  <w:tcBorders>
                    <w:top w:val="nil"/>
                    <w:left w:val="nil"/>
                    <w:bottom w:val="single" w:sz="8" w:space="0" w:color="auto"/>
                    <w:right w:val="single" w:sz="8" w:space="0" w:color="auto"/>
                  </w:tcBorders>
                  <w:tcMar>
                    <w:top w:w="0" w:type="dxa"/>
                    <w:left w:w="108" w:type="dxa"/>
                    <w:bottom w:w="0" w:type="dxa"/>
                    <w:right w:w="108" w:type="dxa"/>
                  </w:tcMar>
                  <w:hideMark/>
                </w:tcPr>
                <w:p w14:paraId="4B0B2093" w14:textId="77777777" w:rsidR="00ED7FAE" w:rsidRPr="004A7F4A" w:rsidRDefault="00ED7FAE" w:rsidP="00BB4FFA">
                  <w:r w:rsidRPr="004A7F4A">
                    <w:t>Không xác định/có hình dạng của vật chứa</w:t>
                  </w:r>
                </w:p>
              </w:tc>
              <w:tc>
                <w:tcPr>
                  <w:tcW w:w="1453" w:type="dxa"/>
                  <w:tcBorders>
                    <w:top w:val="nil"/>
                    <w:left w:val="nil"/>
                    <w:bottom w:val="single" w:sz="8" w:space="0" w:color="auto"/>
                    <w:right w:val="single" w:sz="8" w:space="0" w:color="auto"/>
                  </w:tcBorders>
                  <w:tcMar>
                    <w:top w:w="0" w:type="dxa"/>
                    <w:left w:w="108" w:type="dxa"/>
                    <w:bottom w:w="0" w:type="dxa"/>
                    <w:right w:w="108" w:type="dxa"/>
                  </w:tcMar>
                  <w:hideMark/>
                </w:tcPr>
                <w:p w14:paraId="04ED90FB" w14:textId="77777777" w:rsidR="00ED7FAE" w:rsidRPr="004A7F4A" w:rsidRDefault="00ED7FAE" w:rsidP="00BB4FFA">
                  <w:r w:rsidRPr="004A7F4A">
                    <w:t>Không xác định</w:t>
                  </w:r>
                </w:p>
              </w:tc>
            </w:tr>
          </w:tbl>
          <w:p w14:paraId="25BEA998" w14:textId="77777777" w:rsidR="00ED7FAE" w:rsidRPr="004A7F4A" w:rsidRDefault="00ED7FAE" w:rsidP="00BB4FFA">
            <w:r w:rsidRPr="004A7F4A">
              <w:t> </w:t>
            </w:r>
          </w:p>
          <w:p w14:paraId="1E7CFC65" w14:textId="77777777" w:rsidR="00ED7FAE" w:rsidRPr="004A7F4A" w:rsidRDefault="00ED7FAE" w:rsidP="00BB4FFA"/>
          <w:p w14:paraId="3BEB6FCE" w14:textId="77777777" w:rsidR="00ED7FAE" w:rsidRPr="004A7F4A" w:rsidRDefault="00ED7FAE" w:rsidP="00BB4FFA"/>
          <w:p w14:paraId="522D05C1" w14:textId="77777777" w:rsidR="00ED7FAE" w:rsidRPr="004A7F4A" w:rsidRDefault="00ED7FAE" w:rsidP="00BB4FFA"/>
          <w:p w14:paraId="2442A7BD" w14:textId="77777777" w:rsidR="00ED7FAE" w:rsidRPr="004A7F4A" w:rsidRDefault="00ED7FAE" w:rsidP="00BB4FFA"/>
          <w:p w14:paraId="2C29C358" w14:textId="77777777" w:rsidR="00ED7FAE" w:rsidRPr="004A7F4A" w:rsidRDefault="00ED7FAE" w:rsidP="00BB4FFA"/>
          <w:p w14:paraId="5937DDF6" w14:textId="77777777" w:rsidR="00ED7FAE" w:rsidRPr="004A7F4A" w:rsidRDefault="00ED7FAE" w:rsidP="00BB4FFA"/>
          <w:p w14:paraId="4F4AFBC9" w14:textId="77777777" w:rsidR="00ED7FAE" w:rsidRPr="004A7F4A" w:rsidRDefault="00ED7FAE" w:rsidP="00BB4FFA"/>
          <w:p w14:paraId="0AAA2A8F" w14:textId="77777777" w:rsidR="00ED7FAE" w:rsidRPr="004A7F4A" w:rsidRDefault="00ED7FAE" w:rsidP="00BB4FFA">
            <w:r w:rsidRPr="004A7F4A">
              <w:t>+ Kết quả quan sát hình 4:</w:t>
            </w:r>
          </w:p>
          <w:tbl>
            <w:tblPr>
              <w:tblW w:w="4645" w:type="dxa"/>
              <w:tblCellMar>
                <w:top w:w="15" w:type="dxa"/>
                <w:left w:w="15" w:type="dxa"/>
                <w:bottom w:w="15" w:type="dxa"/>
                <w:right w:w="15" w:type="dxa"/>
              </w:tblCellMar>
              <w:tblLook w:val="04A0" w:firstRow="1" w:lastRow="0" w:firstColumn="1" w:lastColumn="0" w:noHBand="0" w:noVBand="1"/>
            </w:tblPr>
            <w:tblGrid>
              <w:gridCol w:w="963"/>
              <w:gridCol w:w="2387"/>
              <w:gridCol w:w="1295"/>
            </w:tblGrid>
            <w:tr w:rsidR="00ED7FAE" w:rsidRPr="004A7F4A" w14:paraId="4366A697" w14:textId="77777777" w:rsidTr="00BB4FFA">
              <w:trPr>
                <w:trHeight w:val="1366"/>
              </w:trPr>
              <w:tc>
                <w:tcPr>
                  <w:tcW w:w="963"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3D2F6FF0" w14:textId="77777777" w:rsidR="00ED7FAE" w:rsidRPr="004A7F4A" w:rsidRDefault="00ED7FAE" w:rsidP="00BB4FFA">
                  <w:pPr>
                    <w:jc w:val="center"/>
                  </w:pPr>
                  <w:r w:rsidRPr="004A7F4A">
                    <w:rPr>
                      <w:b/>
                      <w:bCs/>
                    </w:rPr>
                    <w:t>Trạng thái</w:t>
                  </w:r>
                </w:p>
              </w:tc>
              <w:tc>
                <w:tcPr>
                  <w:tcW w:w="2387"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5FE628AC" w14:textId="77777777" w:rsidR="00ED7FAE" w:rsidRPr="004A7F4A" w:rsidRDefault="00ED7FAE" w:rsidP="00BB4FFA">
                  <w:pPr>
                    <w:jc w:val="center"/>
                  </w:pPr>
                  <w:r w:rsidRPr="004A7F4A">
                    <w:rPr>
                      <w:b/>
                      <w:bCs/>
                    </w:rPr>
                    <w:t>Hình dạng</w:t>
                  </w:r>
                </w:p>
              </w:tc>
              <w:tc>
                <w:tcPr>
                  <w:tcW w:w="1295"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1BB32A33" w14:textId="77777777" w:rsidR="00ED7FAE" w:rsidRPr="004A7F4A" w:rsidRDefault="00ED7FAE" w:rsidP="00BB4FFA">
                  <w:pPr>
                    <w:jc w:val="center"/>
                  </w:pPr>
                  <w:r w:rsidRPr="004A7F4A">
                    <w:rPr>
                      <w:b/>
                      <w:bCs/>
                    </w:rPr>
                    <w:t>Chiếm khoảng không gian</w:t>
                  </w:r>
                </w:p>
              </w:tc>
            </w:tr>
            <w:tr w:rsidR="00ED7FAE" w:rsidRPr="004A7F4A" w14:paraId="213BC682" w14:textId="77777777" w:rsidTr="00BB4FFA">
              <w:trPr>
                <w:trHeight w:val="925"/>
              </w:trPr>
              <w:tc>
                <w:tcPr>
                  <w:tcW w:w="96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1D44F" w14:textId="77777777" w:rsidR="00ED7FAE" w:rsidRPr="004A7F4A" w:rsidRDefault="00ED7FAE" w:rsidP="00BB4FFA">
                  <w:r w:rsidRPr="004A7F4A">
                    <w:t>Lỏng</w:t>
                  </w:r>
                </w:p>
              </w:tc>
              <w:tc>
                <w:tcPr>
                  <w:tcW w:w="2387" w:type="dxa"/>
                  <w:tcBorders>
                    <w:top w:val="nil"/>
                    <w:left w:val="nil"/>
                    <w:bottom w:val="single" w:sz="8" w:space="0" w:color="auto"/>
                    <w:right w:val="single" w:sz="8" w:space="0" w:color="auto"/>
                  </w:tcBorders>
                  <w:tcMar>
                    <w:top w:w="0" w:type="dxa"/>
                    <w:left w:w="108" w:type="dxa"/>
                    <w:bottom w:w="0" w:type="dxa"/>
                    <w:right w:w="108" w:type="dxa"/>
                  </w:tcMar>
                  <w:hideMark/>
                </w:tcPr>
                <w:p w14:paraId="4B0AB24A" w14:textId="77777777" w:rsidR="00ED7FAE" w:rsidRPr="004A7F4A" w:rsidRDefault="00ED7FAE" w:rsidP="00BB4FFA">
                  <w:r w:rsidRPr="004A7F4A">
                    <w:t>Không xác định/có hình dạng của vật chứa</w:t>
                  </w:r>
                </w:p>
              </w:tc>
              <w:tc>
                <w:tcPr>
                  <w:tcW w:w="1295" w:type="dxa"/>
                  <w:tcBorders>
                    <w:top w:val="nil"/>
                    <w:left w:val="nil"/>
                    <w:bottom w:val="single" w:sz="8" w:space="0" w:color="auto"/>
                    <w:right w:val="single" w:sz="8" w:space="0" w:color="auto"/>
                  </w:tcBorders>
                  <w:tcMar>
                    <w:top w:w="0" w:type="dxa"/>
                    <w:left w:w="108" w:type="dxa"/>
                    <w:bottom w:w="0" w:type="dxa"/>
                    <w:right w:w="108" w:type="dxa"/>
                  </w:tcMar>
                  <w:hideMark/>
                </w:tcPr>
                <w:p w14:paraId="7466A7AE" w14:textId="77777777" w:rsidR="00ED7FAE" w:rsidRPr="004A7F4A" w:rsidRDefault="00ED7FAE" w:rsidP="00BB4FFA">
                  <w:r w:rsidRPr="004A7F4A">
                    <w:t>Xác định</w:t>
                  </w:r>
                </w:p>
              </w:tc>
            </w:tr>
          </w:tbl>
          <w:p w14:paraId="0D3B2C4A" w14:textId="77777777" w:rsidR="00ED7FAE" w:rsidRPr="004A7F4A" w:rsidRDefault="00ED7FAE" w:rsidP="00BB4FFA">
            <w:r w:rsidRPr="004A7F4A">
              <w:t> </w:t>
            </w:r>
          </w:p>
          <w:p w14:paraId="321EDC2A" w14:textId="77777777" w:rsidR="00ED7FAE" w:rsidRPr="004A7F4A" w:rsidRDefault="00ED7FAE" w:rsidP="00BB4FFA"/>
          <w:p w14:paraId="64F10375" w14:textId="77777777" w:rsidR="00ED7FAE" w:rsidRPr="004A7F4A" w:rsidRDefault="00ED7FAE" w:rsidP="00BB4FFA"/>
          <w:p w14:paraId="0D1E954B" w14:textId="77777777" w:rsidR="00ED7FAE" w:rsidRPr="004A7F4A" w:rsidRDefault="00ED7FAE" w:rsidP="00BB4FFA"/>
          <w:p w14:paraId="69522666" w14:textId="77777777" w:rsidR="00ED7FAE" w:rsidRPr="004A7F4A" w:rsidRDefault="00ED7FAE" w:rsidP="00BB4FFA"/>
          <w:p w14:paraId="0F981430" w14:textId="77777777" w:rsidR="00ED7FAE" w:rsidRPr="004A7F4A" w:rsidRDefault="00ED7FAE" w:rsidP="00BB4FFA"/>
          <w:p w14:paraId="584B35F3" w14:textId="77777777" w:rsidR="00ED7FAE" w:rsidRPr="004A7F4A" w:rsidRDefault="00ED7FAE" w:rsidP="00BB4FFA"/>
          <w:p w14:paraId="5861942D" w14:textId="77777777" w:rsidR="00ED7FAE" w:rsidRPr="004A7F4A" w:rsidRDefault="00ED7FAE" w:rsidP="00BB4FFA">
            <w:r w:rsidRPr="004A7F4A">
              <w:t>+ Kết quả quan sát hình 5,6:</w:t>
            </w:r>
          </w:p>
          <w:tbl>
            <w:tblPr>
              <w:tblW w:w="4610" w:type="dxa"/>
              <w:tblCellMar>
                <w:top w:w="15" w:type="dxa"/>
                <w:left w:w="15" w:type="dxa"/>
                <w:bottom w:w="15" w:type="dxa"/>
                <w:right w:w="15" w:type="dxa"/>
              </w:tblCellMar>
              <w:tblLook w:val="04A0" w:firstRow="1" w:lastRow="0" w:firstColumn="1" w:lastColumn="0" w:noHBand="0" w:noVBand="1"/>
            </w:tblPr>
            <w:tblGrid>
              <w:gridCol w:w="968"/>
              <w:gridCol w:w="1446"/>
              <w:gridCol w:w="2196"/>
            </w:tblGrid>
            <w:tr w:rsidR="00ED7FAE" w:rsidRPr="004A7F4A" w14:paraId="3B8A275C" w14:textId="77777777" w:rsidTr="00BB4FFA">
              <w:trPr>
                <w:trHeight w:val="1366"/>
              </w:trPr>
              <w:tc>
                <w:tcPr>
                  <w:tcW w:w="968"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327E6794" w14:textId="77777777" w:rsidR="00ED7FAE" w:rsidRPr="004A7F4A" w:rsidRDefault="00ED7FAE" w:rsidP="00BB4FFA">
                  <w:r w:rsidRPr="004A7F4A">
                    <w:rPr>
                      <w:b/>
                      <w:bCs/>
                    </w:rPr>
                    <w:t>Trạng thái</w:t>
                  </w:r>
                </w:p>
              </w:tc>
              <w:tc>
                <w:tcPr>
                  <w:tcW w:w="1446"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36585B74" w14:textId="77777777" w:rsidR="00ED7FAE" w:rsidRPr="004A7F4A" w:rsidRDefault="00ED7FAE" w:rsidP="00BB4FFA">
                  <w:r w:rsidRPr="004A7F4A">
                    <w:rPr>
                      <w:b/>
                      <w:bCs/>
                    </w:rPr>
                    <w:t>Hình dạng</w:t>
                  </w:r>
                </w:p>
              </w:tc>
              <w:tc>
                <w:tcPr>
                  <w:tcW w:w="2196"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76B93DF0" w14:textId="77777777" w:rsidR="00ED7FAE" w:rsidRPr="004A7F4A" w:rsidRDefault="00ED7FAE" w:rsidP="00BB4FFA">
                  <w:r w:rsidRPr="004A7F4A">
                    <w:rPr>
                      <w:b/>
                      <w:bCs/>
                    </w:rPr>
                    <w:t>Chiếm khoảng không gian</w:t>
                  </w:r>
                </w:p>
              </w:tc>
            </w:tr>
            <w:tr w:rsidR="00ED7FAE" w:rsidRPr="004A7F4A" w14:paraId="560F39A7" w14:textId="77777777" w:rsidTr="00BB4FFA">
              <w:trPr>
                <w:trHeight w:val="233"/>
              </w:trPr>
              <w:tc>
                <w:tcPr>
                  <w:tcW w:w="9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14C1F9" w14:textId="77777777" w:rsidR="00ED7FAE" w:rsidRPr="004A7F4A" w:rsidRDefault="00ED7FAE" w:rsidP="00BB4FFA">
                  <w:r w:rsidRPr="004A7F4A">
                    <w:t>Rắn </w:t>
                  </w:r>
                </w:p>
              </w:tc>
              <w:tc>
                <w:tcPr>
                  <w:tcW w:w="1446" w:type="dxa"/>
                  <w:tcBorders>
                    <w:top w:val="nil"/>
                    <w:left w:val="nil"/>
                    <w:bottom w:val="single" w:sz="8" w:space="0" w:color="auto"/>
                    <w:right w:val="single" w:sz="8" w:space="0" w:color="auto"/>
                  </w:tcBorders>
                  <w:tcMar>
                    <w:top w:w="0" w:type="dxa"/>
                    <w:left w:w="108" w:type="dxa"/>
                    <w:bottom w:w="0" w:type="dxa"/>
                    <w:right w:w="108" w:type="dxa"/>
                  </w:tcMar>
                  <w:hideMark/>
                </w:tcPr>
                <w:p w14:paraId="3D624739" w14:textId="77777777" w:rsidR="00ED7FAE" w:rsidRPr="004A7F4A" w:rsidRDefault="00ED7FAE" w:rsidP="00BB4FFA">
                  <w:r w:rsidRPr="004A7F4A">
                    <w:t>Xác định</w:t>
                  </w:r>
                </w:p>
              </w:tc>
              <w:tc>
                <w:tcPr>
                  <w:tcW w:w="2196" w:type="dxa"/>
                  <w:tcBorders>
                    <w:top w:val="nil"/>
                    <w:left w:val="nil"/>
                    <w:bottom w:val="single" w:sz="8" w:space="0" w:color="auto"/>
                    <w:right w:val="single" w:sz="8" w:space="0" w:color="auto"/>
                  </w:tcBorders>
                  <w:tcMar>
                    <w:top w:w="0" w:type="dxa"/>
                    <w:left w:w="108" w:type="dxa"/>
                    <w:bottom w:w="0" w:type="dxa"/>
                    <w:right w:w="108" w:type="dxa"/>
                  </w:tcMar>
                  <w:hideMark/>
                </w:tcPr>
                <w:p w14:paraId="7E532068" w14:textId="77777777" w:rsidR="00ED7FAE" w:rsidRPr="004A7F4A" w:rsidRDefault="00ED7FAE" w:rsidP="00BB4FFA">
                  <w:r w:rsidRPr="004A7F4A">
                    <w:t>Xác định</w:t>
                  </w:r>
                </w:p>
              </w:tc>
            </w:tr>
          </w:tbl>
          <w:p w14:paraId="2123AFE2" w14:textId="77777777" w:rsidR="00ED7FAE" w:rsidRPr="004A7F4A" w:rsidRDefault="00ED7FAE" w:rsidP="00BB4FFA">
            <w:r w:rsidRPr="004A7F4A">
              <w:t> </w:t>
            </w:r>
          </w:p>
          <w:p w14:paraId="711F405F" w14:textId="77777777" w:rsidR="00ED7FAE" w:rsidRPr="004A7F4A" w:rsidRDefault="00ED7FAE" w:rsidP="00BB4FFA"/>
          <w:p w14:paraId="56F58375" w14:textId="77777777" w:rsidR="00ED7FAE" w:rsidRPr="004A7F4A" w:rsidRDefault="00ED7FAE" w:rsidP="00BB4FFA"/>
          <w:p w14:paraId="23C0FE97" w14:textId="77777777" w:rsidR="00ED7FAE" w:rsidRPr="004A7F4A" w:rsidRDefault="00ED7FAE" w:rsidP="00BB4FFA"/>
          <w:p w14:paraId="3DF3AD97" w14:textId="77777777" w:rsidR="00ED7FAE" w:rsidRPr="004A7F4A" w:rsidRDefault="00ED7FAE" w:rsidP="00BB4FFA"/>
          <w:p w14:paraId="48573F50" w14:textId="77777777" w:rsidR="00ED7FAE" w:rsidRPr="004A7F4A" w:rsidRDefault="00ED7FAE" w:rsidP="00BB4FFA">
            <w:r w:rsidRPr="004A7F4A">
              <w:t>- Các nhóm di chuyển và tạo thành nhóm mới.</w:t>
            </w:r>
          </w:p>
          <w:p w14:paraId="5624C883" w14:textId="77777777" w:rsidR="00ED7FAE" w:rsidRPr="004A7F4A" w:rsidRDefault="00ED7FAE" w:rsidP="00BB4FFA"/>
          <w:p w14:paraId="5C2D2B5F" w14:textId="77777777" w:rsidR="00ED7FAE" w:rsidRPr="004A7F4A" w:rsidRDefault="00ED7FAE" w:rsidP="00BB4FFA"/>
          <w:p w14:paraId="4BE5B6ED" w14:textId="77777777" w:rsidR="00ED7FAE" w:rsidRPr="004A7F4A" w:rsidRDefault="00ED7FAE" w:rsidP="00BB4FFA">
            <w:r w:rsidRPr="004A7F4A">
              <w:t>- Đại diện nhóm chia sẻ.</w:t>
            </w:r>
          </w:p>
          <w:p w14:paraId="46A76CA7" w14:textId="77777777" w:rsidR="00ED7FAE" w:rsidRPr="004A7F4A" w:rsidRDefault="00ED7FAE" w:rsidP="00BB4FFA"/>
          <w:p w14:paraId="2000123E" w14:textId="77777777" w:rsidR="00ED7FAE" w:rsidRPr="004A7F4A" w:rsidRDefault="00ED7FAE" w:rsidP="00BB4FFA">
            <w:r w:rsidRPr="004A7F4A">
              <w:t>- HS lắng nghe và chốt kiến thức.</w:t>
            </w:r>
          </w:p>
        </w:tc>
      </w:tr>
      <w:tr w:rsidR="00ED7FAE" w:rsidRPr="004A7F4A" w14:paraId="0E92BDAB" w14:textId="77777777" w:rsidTr="00BB4FFA">
        <w:tc>
          <w:tcPr>
            <w:tcW w:w="5215" w:type="dxa"/>
            <w:tcBorders>
              <w:top w:val="nil"/>
              <w:left w:val="single" w:sz="4" w:space="0" w:color="auto"/>
              <w:bottom w:val="nil"/>
              <w:right w:val="single" w:sz="4" w:space="0" w:color="auto"/>
            </w:tcBorders>
          </w:tcPr>
          <w:p w14:paraId="56463DEC" w14:textId="77777777" w:rsidR="00ED7FAE" w:rsidRPr="004A7F4A" w:rsidRDefault="00ED7FAE" w:rsidP="00BB4FFA">
            <w:pPr>
              <w:ind w:right="-60"/>
              <w:rPr>
                <w:b/>
                <w:lang w:val="nl-NL"/>
              </w:rPr>
            </w:pPr>
            <w:r w:rsidRPr="004A7F4A">
              <w:rPr>
                <w:b/>
                <w:lang w:val="nl-NL"/>
              </w:rPr>
              <w:lastRenderedPageBreak/>
              <w:t>3. Hoạt động luyện tập.</w:t>
            </w:r>
          </w:p>
          <w:p w14:paraId="4110A147" w14:textId="094A6496" w:rsidR="00ED7FAE" w:rsidRPr="00BB4FFA" w:rsidRDefault="00ED7FAE" w:rsidP="00BB4FFA">
            <w:pPr>
              <w:ind w:right="-60"/>
              <w:rPr>
                <w:lang w:val="nl-NL"/>
              </w:rPr>
            </w:pPr>
            <w:r w:rsidRPr="004A7F4A">
              <w:rPr>
                <w:b/>
                <w:bCs/>
                <w:lang w:val="nl-NL"/>
              </w:rPr>
              <w:t>a. Mục tiêu:</w:t>
            </w:r>
            <w:r w:rsidR="00BB4FFA">
              <w:rPr>
                <w:b/>
                <w:bCs/>
                <w:lang w:val="nl-NL"/>
              </w:rPr>
              <w:t xml:space="preserve"> </w:t>
            </w:r>
            <w:r w:rsidRPr="004A7F4A">
              <w:t>Củng cố những kiến thức về đặc điểm của chất ở trạng thái rắn, lỏng, khí.</w:t>
            </w:r>
          </w:p>
          <w:p w14:paraId="3608032D" w14:textId="77777777" w:rsidR="00ED7FAE" w:rsidRPr="004A7F4A" w:rsidRDefault="00ED7FAE" w:rsidP="00BB4FFA">
            <w:pPr>
              <w:pStyle w:val="NormalWeb"/>
              <w:spacing w:before="0" w:beforeAutospacing="0" w:after="0" w:afterAutospacing="0"/>
              <w:ind w:right="-60"/>
              <w:rPr>
                <w:b/>
                <w:bCs/>
                <w:sz w:val="28"/>
                <w:szCs w:val="28"/>
              </w:rPr>
            </w:pPr>
            <w:r w:rsidRPr="004A7F4A">
              <w:rPr>
                <w:b/>
                <w:bCs/>
                <w:sz w:val="28"/>
                <w:szCs w:val="28"/>
              </w:rPr>
              <w:t>b. Cách tiến hành:</w:t>
            </w:r>
          </w:p>
          <w:p w14:paraId="6C6E9BC7" w14:textId="4EC218CE" w:rsidR="00ED7FAE" w:rsidRPr="00BB4FFA" w:rsidRDefault="00BB4FFA" w:rsidP="00BB4FFA">
            <w:pPr>
              <w:pStyle w:val="NormalWeb"/>
              <w:spacing w:before="0" w:beforeAutospacing="0" w:after="0" w:afterAutospacing="0"/>
              <w:ind w:right="-60"/>
              <w:rPr>
                <w:i/>
                <w:iCs/>
                <w:sz w:val="28"/>
                <w:szCs w:val="28"/>
              </w:rPr>
            </w:pPr>
            <w:r w:rsidRPr="00BB4FFA">
              <w:rPr>
                <w:rStyle w:val="Strong"/>
                <w:rFonts w:eastAsia="SimSun"/>
                <w:i/>
                <w:iCs/>
                <w:sz w:val="28"/>
                <w:szCs w:val="28"/>
              </w:rPr>
              <w:t>*</w:t>
            </w:r>
            <w:r w:rsidR="00ED7FAE" w:rsidRPr="00BB4FFA">
              <w:rPr>
                <w:rStyle w:val="Strong"/>
                <w:rFonts w:eastAsia="SimSun"/>
                <w:i/>
                <w:iCs/>
                <w:sz w:val="28"/>
                <w:szCs w:val="28"/>
              </w:rPr>
              <w:t xml:space="preserve"> </w:t>
            </w:r>
            <w:r w:rsidRPr="00BB4FFA">
              <w:rPr>
                <w:rStyle w:val="Strong"/>
                <w:rFonts w:eastAsia="SimSun"/>
                <w:i/>
                <w:iCs/>
                <w:sz w:val="28"/>
                <w:szCs w:val="28"/>
              </w:rPr>
              <w:t>T</w:t>
            </w:r>
            <w:r w:rsidR="00ED7FAE" w:rsidRPr="00BB4FFA">
              <w:rPr>
                <w:rStyle w:val="Strong"/>
                <w:rFonts w:eastAsia="SimSun"/>
                <w:i/>
                <w:iCs/>
                <w:sz w:val="28"/>
                <w:szCs w:val="28"/>
              </w:rPr>
              <w:t>rò chơi: “Nhà tớ ở đâu?”</w:t>
            </w:r>
          </w:p>
          <w:p w14:paraId="6A5B179A" w14:textId="77777777" w:rsidR="00ED7FAE" w:rsidRPr="00BB4FFA" w:rsidRDefault="00ED7FAE" w:rsidP="00BB4FFA">
            <w:pPr>
              <w:pStyle w:val="NormalWeb"/>
              <w:spacing w:before="0" w:beforeAutospacing="0" w:after="0" w:afterAutospacing="0"/>
              <w:ind w:right="-60"/>
              <w:rPr>
                <w:b/>
                <w:bCs/>
                <w:i/>
                <w:iCs/>
                <w:sz w:val="28"/>
                <w:szCs w:val="28"/>
              </w:rPr>
            </w:pPr>
            <w:r w:rsidRPr="004A7F4A">
              <w:rPr>
                <w:sz w:val="28"/>
                <w:szCs w:val="28"/>
              </w:rPr>
              <w:t xml:space="preserve">- GV tổ chức trò chơi </w:t>
            </w:r>
            <w:r w:rsidRPr="00BB4FFA">
              <w:rPr>
                <w:i/>
                <w:iCs/>
                <w:sz w:val="28"/>
                <w:szCs w:val="28"/>
              </w:rPr>
              <w:t>“</w:t>
            </w:r>
            <w:r w:rsidRPr="00BB4FFA">
              <w:rPr>
                <w:rStyle w:val="Strong"/>
                <w:rFonts w:eastAsia="SimSun"/>
                <w:b w:val="0"/>
                <w:bCs w:val="0"/>
                <w:i/>
                <w:iCs/>
                <w:sz w:val="28"/>
                <w:szCs w:val="28"/>
              </w:rPr>
              <w:t>Nhà tớ ở đâu?</w:t>
            </w:r>
            <w:r w:rsidRPr="00BB4FFA">
              <w:rPr>
                <w:i/>
                <w:iCs/>
                <w:sz w:val="28"/>
                <w:szCs w:val="28"/>
              </w:rPr>
              <w:t>”</w:t>
            </w:r>
          </w:p>
          <w:p w14:paraId="43A567F4"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Luật chơi:</w:t>
            </w:r>
          </w:p>
          <w:p w14:paraId="3B91E2E4"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lastRenderedPageBreak/>
              <w:t>GV tổ chức cho HS chơi trò chơi tìm hình để đưa mảnh ghép vào.</w:t>
            </w:r>
          </w:p>
          <w:p w14:paraId="66BA2A34" w14:textId="77777777" w:rsidR="00ED7FAE" w:rsidRPr="004A7F4A" w:rsidRDefault="00ED7FAE" w:rsidP="00BB4FFA">
            <w:pPr>
              <w:pStyle w:val="NormalWeb"/>
              <w:spacing w:before="0" w:beforeAutospacing="0" w:after="0" w:afterAutospacing="0"/>
              <w:ind w:right="-60"/>
              <w:rPr>
                <w:sz w:val="28"/>
                <w:szCs w:val="28"/>
              </w:rPr>
            </w:pPr>
            <w:r w:rsidRPr="004A7F4A">
              <w:rPr>
                <w:noProof/>
                <w:sz w:val="28"/>
                <w:szCs w:val="28"/>
              </w:rPr>
              <w:drawing>
                <wp:inline distT="0" distB="0" distL="0" distR="0" wp14:anchorId="05E33DE8" wp14:editId="79CAAB9E">
                  <wp:extent cx="2672862" cy="1562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674927" cy="1563307"/>
                          </a:xfrm>
                          <a:prstGeom prst="rect">
                            <a:avLst/>
                          </a:prstGeom>
                        </pic:spPr>
                      </pic:pic>
                    </a:graphicData>
                  </a:graphic>
                </wp:inline>
              </w:drawing>
            </w:r>
          </w:p>
          <w:p w14:paraId="0EF203E1"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Người ta đã vận dụng đặc điểm nào của chất ở trạng thái rắn trong trò chơi xếp hình ở hình 7?</w:t>
            </w:r>
          </w:p>
          <w:p w14:paraId="758B934B"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GV nhận xét, khen ngợi HS có câu trả lời tốt. </w:t>
            </w:r>
          </w:p>
          <w:p w14:paraId="069EAC2B" w14:textId="00EB74BB" w:rsidR="00ED7FAE" w:rsidRPr="00BB4FFA" w:rsidRDefault="00BB4FFA" w:rsidP="00BB4FFA">
            <w:pPr>
              <w:pStyle w:val="NormalWeb"/>
              <w:spacing w:before="0" w:beforeAutospacing="0" w:after="0" w:afterAutospacing="0"/>
              <w:ind w:right="-60"/>
              <w:rPr>
                <w:b/>
                <w:i/>
                <w:iCs/>
                <w:sz w:val="28"/>
                <w:szCs w:val="28"/>
              </w:rPr>
            </w:pPr>
            <w:r w:rsidRPr="00BB4FFA">
              <w:rPr>
                <w:b/>
                <w:i/>
                <w:iCs/>
                <w:sz w:val="28"/>
                <w:szCs w:val="28"/>
              </w:rPr>
              <w:t>*</w:t>
            </w:r>
            <w:r w:rsidR="00ED7FAE" w:rsidRPr="00BB4FFA">
              <w:rPr>
                <w:b/>
                <w:i/>
                <w:iCs/>
                <w:sz w:val="28"/>
                <w:szCs w:val="28"/>
              </w:rPr>
              <w:t xml:space="preserve"> Phản hồi thông tin</w:t>
            </w:r>
          </w:p>
          <w:p w14:paraId="103FB448"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GV yêu cầu cá nhân HS suy nghĩ trả lời câu hỏi: </w:t>
            </w:r>
          </w:p>
          <w:p w14:paraId="76F3ECA5"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Con quạ trong hoạt động mở đầu đã làm gì để nước dâng lên trong bình? Lượng nước dâng lên thể hiện rõ đặc điểm nào của chất ở trạng thái rắn?</w:t>
            </w:r>
          </w:p>
          <w:p w14:paraId="06CA6284"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GV mời 1 HS trả lời, các HS khác chú ý lắng nghe để nhận xét và bổ sung. </w:t>
            </w:r>
          </w:p>
          <w:p w14:paraId="1D321D13" w14:textId="77777777" w:rsidR="00ED7FAE" w:rsidRPr="004A7F4A" w:rsidRDefault="00ED7FAE" w:rsidP="00BB4FFA">
            <w:pPr>
              <w:pStyle w:val="NormalWeb"/>
              <w:spacing w:before="0" w:beforeAutospacing="0" w:after="0" w:afterAutospacing="0"/>
              <w:ind w:right="-60"/>
              <w:rPr>
                <w:sz w:val="28"/>
                <w:szCs w:val="28"/>
              </w:rPr>
            </w:pPr>
            <w:r w:rsidRPr="004A7F4A">
              <w:rPr>
                <w:sz w:val="28"/>
                <w:szCs w:val="28"/>
              </w:rPr>
              <w:t>- GV nhận xét, chốt kiến thức: </w:t>
            </w:r>
            <w:r w:rsidRPr="00BB4FFA">
              <w:rPr>
                <w:i/>
                <w:iCs/>
                <w:sz w:val="28"/>
                <w:szCs w:val="28"/>
              </w:rPr>
              <w:t>Trong cuộc sống có rất nhiều tình huống cần dựa vào đặc điểm của chất để giải quyết vấn đề.</w:t>
            </w:r>
            <w:r w:rsidRPr="004A7F4A">
              <w:rPr>
                <w:b/>
                <w:bCs/>
                <w:sz w:val="28"/>
                <w:szCs w:val="28"/>
              </w:rPr>
              <w:t> </w:t>
            </w:r>
          </w:p>
        </w:tc>
        <w:tc>
          <w:tcPr>
            <w:tcW w:w="4590" w:type="dxa"/>
            <w:tcBorders>
              <w:top w:val="nil"/>
              <w:left w:val="single" w:sz="4" w:space="0" w:color="auto"/>
              <w:bottom w:val="nil"/>
              <w:right w:val="single" w:sz="4" w:space="0" w:color="auto"/>
            </w:tcBorders>
          </w:tcPr>
          <w:p w14:paraId="26922172" w14:textId="77777777" w:rsidR="00ED7FAE" w:rsidRPr="004A7F4A" w:rsidRDefault="00ED7FAE" w:rsidP="00BB4FFA">
            <w:pPr>
              <w:rPr>
                <w:highlight w:val="yellow"/>
              </w:rPr>
            </w:pPr>
          </w:p>
          <w:p w14:paraId="4F19C717" w14:textId="77777777" w:rsidR="00ED7FAE" w:rsidRPr="004A7F4A" w:rsidRDefault="00ED7FAE" w:rsidP="00BB4FFA">
            <w:pPr>
              <w:pStyle w:val="NormalWeb"/>
              <w:spacing w:before="0" w:beforeAutospacing="0" w:after="0" w:afterAutospacing="0"/>
              <w:rPr>
                <w:sz w:val="28"/>
                <w:szCs w:val="28"/>
              </w:rPr>
            </w:pPr>
          </w:p>
          <w:p w14:paraId="2AF78B6F" w14:textId="77777777" w:rsidR="00ED7FAE" w:rsidRPr="004A7F4A" w:rsidRDefault="00ED7FAE" w:rsidP="00BB4FFA">
            <w:pPr>
              <w:pStyle w:val="NormalWeb"/>
              <w:spacing w:before="0" w:beforeAutospacing="0" w:after="0" w:afterAutospacing="0"/>
              <w:rPr>
                <w:sz w:val="28"/>
                <w:szCs w:val="28"/>
              </w:rPr>
            </w:pPr>
          </w:p>
          <w:p w14:paraId="75ACDF23" w14:textId="77777777" w:rsidR="00ED7FAE" w:rsidRPr="004A7F4A" w:rsidRDefault="00ED7FAE" w:rsidP="00BB4FFA">
            <w:pPr>
              <w:pStyle w:val="NormalWeb"/>
              <w:spacing w:before="0" w:beforeAutospacing="0" w:after="0" w:afterAutospacing="0"/>
              <w:rPr>
                <w:sz w:val="28"/>
                <w:szCs w:val="28"/>
              </w:rPr>
            </w:pPr>
          </w:p>
          <w:p w14:paraId="03F93C4D" w14:textId="77777777" w:rsidR="00ED7FAE" w:rsidRPr="004A7F4A" w:rsidRDefault="00ED7FAE" w:rsidP="00BB4FFA">
            <w:pPr>
              <w:pStyle w:val="NormalWeb"/>
              <w:spacing w:before="0" w:beforeAutospacing="0" w:after="0" w:afterAutospacing="0"/>
              <w:rPr>
                <w:sz w:val="28"/>
                <w:szCs w:val="28"/>
              </w:rPr>
            </w:pPr>
          </w:p>
          <w:p w14:paraId="0B8B0FBF" w14:textId="77777777" w:rsidR="00ED7FAE" w:rsidRPr="004A7F4A" w:rsidRDefault="00ED7FAE" w:rsidP="00BB4FFA">
            <w:pPr>
              <w:pStyle w:val="NormalWeb"/>
              <w:spacing w:before="0" w:beforeAutospacing="0" w:after="0" w:afterAutospacing="0"/>
              <w:rPr>
                <w:sz w:val="28"/>
                <w:szCs w:val="28"/>
              </w:rPr>
            </w:pPr>
          </w:p>
          <w:p w14:paraId="70E7C795" w14:textId="77777777" w:rsidR="00ED7FAE" w:rsidRPr="004A7F4A" w:rsidRDefault="00ED7FAE" w:rsidP="00BB4FFA">
            <w:pPr>
              <w:pStyle w:val="NormalWeb"/>
              <w:spacing w:before="0" w:beforeAutospacing="0" w:after="0" w:afterAutospacing="0"/>
              <w:rPr>
                <w:sz w:val="28"/>
                <w:szCs w:val="28"/>
              </w:rPr>
            </w:pPr>
            <w:r w:rsidRPr="004A7F4A">
              <w:rPr>
                <w:sz w:val="28"/>
                <w:szCs w:val="28"/>
              </w:rPr>
              <w:t>- HS lắng nghe luật chơi.</w:t>
            </w:r>
          </w:p>
          <w:p w14:paraId="06E09DFC" w14:textId="77777777" w:rsidR="00ED7FAE" w:rsidRPr="004A7F4A" w:rsidRDefault="00ED7FAE" w:rsidP="00BB4FFA">
            <w:pPr>
              <w:pStyle w:val="NormalWeb"/>
              <w:spacing w:before="0" w:beforeAutospacing="0" w:after="0" w:afterAutospacing="0"/>
              <w:rPr>
                <w:sz w:val="28"/>
                <w:szCs w:val="28"/>
              </w:rPr>
            </w:pPr>
            <w:r w:rsidRPr="004A7F4A">
              <w:rPr>
                <w:sz w:val="28"/>
                <w:szCs w:val="28"/>
              </w:rPr>
              <w:t>- HS tham gia chơi.</w:t>
            </w:r>
          </w:p>
          <w:p w14:paraId="721993F3" w14:textId="77777777" w:rsidR="00ED7FAE" w:rsidRPr="004A7F4A" w:rsidRDefault="00ED7FAE" w:rsidP="00BB4FFA">
            <w:pPr>
              <w:pStyle w:val="NormalWeb"/>
              <w:spacing w:before="0" w:beforeAutospacing="0" w:after="0" w:afterAutospacing="0"/>
              <w:rPr>
                <w:sz w:val="28"/>
                <w:szCs w:val="28"/>
              </w:rPr>
            </w:pPr>
          </w:p>
          <w:p w14:paraId="5A4DD573" w14:textId="77777777" w:rsidR="00ED7FAE" w:rsidRPr="004A7F4A" w:rsidRDefault="00ED7FAE" w:rsidP="00BB4FFA">
            <w:pPr>
              <w:pStyle w:val="NormalWeb"/>
              <w:spacing w:before="0" w:beforeAutospacing="0" w:after="0" w:afterAutospacing="0"/>
              <w:rPr>
                <w:sz w:val="28"/>
                <w:szCs w:val="28"/>
              </w:rPr>
            </w:pPr>
          </w:p>
          <w:p w14:paraId="77028680" w14:textId="77777777" w:rsidR="00ED7FAE" w:rsidRPr="004A7F4A" w:rsidRDefault="00ED7FAE" w:rsidP="00BB4FFA">
            <w:pPr>
              <w:pStyle w:val="NormalWeb"/>
              <w:spacing w:before="0" w:beforeAutospacing="0" w:after="0" w:afterAutospacing="0"/>
              <w:rPr>
                <w:sz w:val="28"/>
                <w:szCs w:val="28"/>
              </w:rPr>
            </w:pPr>
          </w:p>
          <w:p w14:paraId="36EEC1A7" w14:textId="77777777" w:rsidR="00ED7FAE" w:rsidRPr="004A7F4A" w:rsidRDefault="00ED7FAE" w:rsidP="00BB4FFA">
            <w:pPr>
              <w:pStyle w:val="NormalWeb"/>
              <w:spacing w:before="0" w:beforeAutospacing="0" w:after="0" w:afterAutospacing="0"/>
              <w:rPr>
                <w:sz w:val="28"/>
                <w:szCs w:val="28"/>
              </w:rPr>
            </w:pPr>
          </w:p>
          <w:p w14:paraId="008805E7" w14:textId="77777777" w:rsidR="00ED7FAE" w:rsidRPr="004A7F4A" w:rsidRDefault="00ED7FAE" w:rsidP="00BB4FFA">
            <w:pPr>
              <w:pStyle w:val="NormalWeb"/>
              <w:spacing w:before="0" w:beforeAutospacing="0" w:after="0" w:afterAutospacing="0"/>
              <w:rPr>
                <w:sz w:val="28"/>
                <w:szCs w:val="28"/>
              </w:rPr>
            </w:pPr>
          </w:p>
          <w:p w14:paraId="7D572769" w14:textId="77777777" w:rsidR="00ED7FAE" w:rsidRPr="004A7F4A" w:rsidRDefault="00ED7FAE" w:rsidP="00BB4FFA">
            <w:pPr>
              <w:pStyle w:val="NormalWeb"/>
              <w:spacing w:before="0" w:beforeAutospacing="0" w:after="0" w:afterAutospacing="0"/>
              <w:rPr>
                <w:sz w:val="28"/>
                <w:szCs w:val="28"/>
              </w:rPr>
            </w:pPr>
          </w:p>
          <w:p w14:paraId="138FE5B4" w14:textId="77777777" w:rsidR="00ED7FAE" w:rsidRPr="004A7F4A" w:rsidRDefault="00ED7FAE" w:rsidP="00BB4FFA">
            <w:pPr>
              <w:pStyle w:val="NormalWeb"/>
              <w:spacing w:before="0" w:beforeAutospacing="0" w:after="0" w:afterAutospacing="0"/>
              <w:rPr>
                <w:sz w:val="28"/>
                <w:szCs w:val="28"/>
              </w:rPr>
            </w:pPr>
          </w:p>
          <w:p w14:paraId="126BE177" w14:textId="77777777" w:rsidR="00ED7FAE" w:rsidRDefault="00ED7FAE" w:rsidP="00BB4FFA">
            <w:pPr>
              <w:pStyle w:val="NormalWeb"/>
              <w:spacing w:before="0" w:beforeAutospacing="0" w:after="0" w:afterAutospacing="0"/>
              <w:rPr>
                <w:sz w:val="28"/>
                <w:szCs w:val="28"/>
              </w:rPr>
            </w:pPr>
          </w:p>
          <w:p w14:paraId="2A0C9D65" w14:textId="77777777" w:rsidR="00BB4FFA" w:rsidRDefault="00BB4FFA" w:rsidP="00BB4FFA">
            <w:pPr>
              <w:pStyle w:val="NormalWeb"/>
              <w:spacing w:before="0" w:beforeAutospacing="0" w:after="0" w:afterAutospacing="0"/>
              <w:rPr>
                <w:sz w:val="28"/>
                <w:szCs w:val="28"/>
              </w:rPr>
            </w:pPr>
          </w:p>
          <w:p w14:paraId="0F0EABEA" w14:textId="77777777" w:rsidR="00BB4FFA" w:rsidRPr="004A7F4A" w:rsidRDefault="00BB4FFA" w:rsidP="00BB4FFA">
            <w:pPr>
              <w:pStyle w:val="NormalWeb"/>
              <w:spacing w:before="0" w:beforeAutospacing="0" w:after="0" w:afterAutospacing="0"/>
              <w:rPr>
                <w:sz w:val="28"/>
                <w:szCs w:val="28"/>
              </w:rPr>
            </w:pPr>
          </w:p>
          <w:p w14:paraId="4FB5591D" w14:textId="77777777" w:rsidR="00ED7FAE" w:rsidRPr="004A7F4A" w:rsidRDefault="00ED7FAE" w:rsidP="00BB4FFA">
            <w:pPr>
              <w:pStyle w:val="NormalWeb"/>
              <w:spacing w:before="0" w:beforeAutospacing="0" w:after="0" w:afterAutospacing="0"/>
              <w:rPr>
                <w:sz w:val="28"/>
                <w:szCs w:val="28"/>
              </w:rPr>
            </w:pPr>
          </w:p>
          <w:p w14:paraId="7B2880ED" w14:textId="77777777" w:rsidR="00ED7FAE" w:rsidRPr="004A7F4A" w:rsidRDefault="00ED7FAE" w:rsidP="00BB4FFA">
            <w:pPr>
              <w:pStyle w:val="NormalWeb"/>
              <w:spacing w:before="0" w:beforeAutospacing="0" w:after="0" w:afterAutospacing="0"/>
              <w:rPr>
                <w:sz w:val="28"/>
                <w:szCs w:val="28"/>
              </w:rPr>
            </w:pPr>
            <w:r w:rsidRPr="004A7F4A">
              <w:rPr>
                <w:sz w:val="28"/>
                <w:szCs w:val="28"/>
              </w:rPr>
              <w:t>- Vận dụng được đặc điểm của chất ở trạng thái rắn có hình dạng xác định.</w:t>
            </w:r>
          </w:p>
          <w:p w14:paraId="5BE70AAB" w14:textId="77777777" w:rsidR="00ED7FAE" w:rsidRPr="004A7F4A" w:rsidRDefault="00ED7FAE" w:rsidP="00BB4FFA">
            <w:pPr>
              <w:pStyle w:val="NormalWeb"/>
              <w:spacing w:before="0" w:beforeAutospacing="0" w:after="0" w:afterAutospacing="0"/>
              <w:rPr>
                <w:sz w:val="28"/>
                <w:szCs w:val="28"/>
              </w:rPr>
            </w:pPr>
          </w:p>
          <w:p w14:paraId="499124A7" w14:textId="77777777" w:rsidR="00ED7FAE" w:rsidRPr="004A7F4A" w:rsidRDefault="00ED7FAE" w:rsidP="00BB4FFA">
            <w:pPr>
              <w:pStyle w:val="NormalWeb"/>
              <w:spacing w:before="0" w:beforeAutospacing="0" w:after="0" w:afterAutospacing="0"/>
              <w:rPr>
                <w:sz w:val="28"/>
                <w:szCs w:val="28"/>
              </w:rPr>
            </w:pPr>
          </w:p>
          <w:p w14:paraId="6037EF09" w14:textId="77777777" w:rsidR="00ED7FAE" w:rsidRPr="004A7F4A" w:rsidRDefault="00ED7FAE" w:rsidP="00BB4FFA">
            <w:pPr>
              <w:pStyle w:val="NormalWeb"/>
              <w:spacing w:before="0" w:beforeAutospacing="0" w:after="0" w:afterAutospacing="0"/>
              <w:rPr>
                <w:sz w:val="28"/>
                <w:szCs w:val="28"/>
              </w:rPr>
            </w:pPr>
          </w:p>
          <w:p w14:paraId="5CDA1A56" w14:textId="77777777" w:rsidR="00ED7FAE" w:rsidRPr="004A7F4A" w:rsidRDefault="00ED7FAE" w:rsidP="00BB4FFA">
            <w:pPr>
              <w:pStyle w:val="NormalWeb"/>
              <w:spacing w:before="0" w:beforeAutospacing="0" w:after="0" w:afterAutospacing="0"/>
              <w:rPr>
                <w:sz w:val="28"/>
                <w:szCs w:val="28"/>
              </w:rPr>
            </w:pPr>
          </w:p>
          <w:p w14:paraId="36314EED" w14:textId="77777777" w:rsidR="00ED7FAE" w:rsidRPr="004A7F4A" w:rsidRDefault="00ED7FAE" w:rsidP="00BB4FFA">
            <w:pPr>
              <w:pStyle w:val="NormalWeb"/>
              <w:spacing w:before="0" w:beforeAutospacing="0" w:after="0" w:afterAutospacing="0"/>
              <w:rPr>
                <w:sz w:val="28"/>
                <w:szCs w:val="28"/>
              </w:rPr>
            </w:pPr>
            <w:r w:rsidRPr="004A7F4A">
              <w:rPr>
                <w:sz w:val="28"/>
                <w:szCs w:val="28"/>
              </w:rPr>
              <w:t>- Để mực nước trong bình dâng lên, con quạ đã gắp sỏi cho vào bình chứa nước. Lượng nước dâng lên thể hiện rõ chất ở trạng thái rắn chiếm khoảng không gian xác định.</w:t>
            </w:r>
          </w:p>
          <w:p w14:paraId="1CADB357" w14:textId="77777777" w:rsidR="00ED7FAE" w:rsidRPr="004A7F4A" w:rsidRDefault="00ED7FAE" w:rsidP="00BB4FFA">
            <w:pPr>
              <w:pStyle w:val="NormalWeb"/>
              <w:spacing w:before="0" w:beforeAutospacing="0" w:after="0" w:afterAutospacing="0"/>
              <w:rPr>
                <w:sz w:val="28"/>
                <w:szCs w:val="28"/>
              </w:rPr>
            </w:pPr>
          </w:p>
          <w:p w14:paraId="4EC5D0E5" w14:textId="77777777" w:rsidR="00ED7FAE" w:rsidRPr="004A7F4A" w:rsidRDefault="00ED7FAE" w:rsidP="00BB4FFA">
            <w:pPr>
              <w:pStyle w:val="NormalWeb"/>
              <w:spacing w:before="0" w:beforeAutospacing="0" w:after="0" w:afterAutospacing="0"/>
              <w:rPr>
                <w:sz w:val="28"/>
                <w:szCs w:val="28"/>
              </w:rPr>
            </w:pPr>
            <w:r w:rsidRPr="004A7F4A">
              <w:rPr>
                <w:sz w:val="28"/>
                <w:szCs w:val="28"/>
              </w:rPr>
              <w:t>- HS lắng nghe và ghi nhớ kiến thức.</w:t>
            </w:r>
          </w:p>
          <w:p w14:paraId="15EBB530" w14:textId="77777777" w:rsidR="00ED7FAE" w:rsidRPr="004A7F4A" w:rsidRDefault="00ED7FAE" w:rsidP="00BB4FFA">
            <w:pPr>
              <w:pStyle w:val="NormalWeb"/>
              <w:spacing w:before="0" w:beforeAutospacing="0" w:after="0" w:afterAutospacing="0"/>
              <w:rPr>
                <w:sz w:val="28"/>
                <w:szCs w:val="28"/>
              </w:rPr>
            </w:pPr>
          </w:p>
        </w:tc>
      </w:tr>
      <w:tr w:rsidR="00ED7FAE" w:rsidRPr="004A7F4A" w14:paraId="3EFD94EA" w14:textId="77777777" w:rsidTr="00BB4FFA">
        <w:tc>
          <w:tcPr>
            <w:tcW w:w="5215" w:type="dxa"/>
            <w:tcBorders>
              <w:top w:val="nil"/>
              <w:left w:val="single" w:sz="4" w:space="0" w:color="auto"/>
              <w:bottom w:val="single" w:sz="4" w:space="0" w:color="auto"/>
              <w:right w:val="single" w:sz="4" w:space="0" w:color="auto"/>
            </w:tcBorders>
          </w:tcPr>
          <w:p w14:paraId="2E830AAF" w14:textId="77777777" w:rsidR="00ED7FAE" w:rsidRPr="004A7F4A" w:rsidRDefault="00ED7FAE" w:rsidP="00BB4FFA">
            <w:pPr>
              <w:ind w:right="-150"/>
              <w:rPr>
                <w:b/>
                <w:lang w:val="nl-NL"/>
              </w:rPr>
            </w:pPr>
            <w:r w:rsidRPr="004A7F4A">
              <w:rPr>
                <w:b/>
                <w:lang w:val="nl-NL"/>
              </w:rPr>
              <w:lastRenderedPageBreak/>
              <w:t>4. Vận dụng trải nghiệm.</w:t>
            </w:r>
          </w:p>
          <w:p w14:paraId="743DB2F0" w14:textId="77777777" w:rsidR="00ED7FAE" w:rsidRPr="004A7F4A" w:rsidRDefault="00ED7FAE" w:rsidP="00BB4FFA">
            <w:pPr>
              <w:ind w:right="-150"/>
              <w:rPr>
                <w:lang w:val="nl-NL"/>
              </w:rPr>
            </w:pPr>
            <w:r w:rsidRPr="004A7F4A">
              <w:rPr>
                <w:lang w:val="nl-NL"/>
              </w:rPr>
              <w:t>- GV mời HS chia sẻ về một số vật chất xung quanh trong lớp và cho biết chất đó tồn tại ở thể nào?</w:t>
            </w:r>
          </w:p>
          <w:p w14:paraId="7E069972" w14:textId="77777777" w:rsidR="00ED7FAE" w:rsidRPr="004A7F4A" w:rsidRDefault="00ED7FAE" w:rsidP="00BB4FFA">
            <w:pPr>
              <w:ind w:right="-150"/>
              <w:rPr>
                <w:lang w:val="nl-NL"/>
              </w:rPr>
            </w:pPr>
            <w:r w:rsidRPr="004A7F4A">
              <w:rPr>
                <w:lang w:val="nl-NL"/>
              </w:rPr>
              <w:t>- GV nhận xét tuyên dương.</w:t>
            </w:r>
          </w:p>
          <w:p w14:paraId="5E3998C8" w14:textId="77777777" w:rsidR="00ED7FAE" w:rsidRPr="004A7F4A" w:rsidRDefault="00ED7FAE" w:rsidP="00BB4FFA">
            <w:pPr>
              <w:ind w:right="-150"/>
              <w:rPr>
                <w:lang w:val="nl-NL"/>
              </w:rPr>
            </w:pPr>
            <w:r w:rsidRPr="004A7F4A">
              <w:rPr>
                <w:lang w:val="nl-NL"/>
              </w:rPr>
              <w:t>- Nhận xét sau tiết dạy.</w:t>
            </w:r>
          </w:p>
          <w:p w14:paraId="62A71FEC" w14:textId="77777777" w:rsidR="00ED7FAE" w:rsidRPr="004A7F4A" w:rsidRDefault="00ED7FAE" w:rsidP="00BB4FFA">
            <w:pPr>
              <w:ind w:right="-150"/>
              <w:rPr>
                <w:lang w:val="nl-NL"/>
              </w:rPr>
            </w:pPr>
            <w:r w:rsidRPr="004A7F4A">
              <w:rPr>
                <w:lang w:val="nl-NL"/>
              </w:rPr>
              <w:t>- Dặn dò về nhà.</w:t>
            </w:r>
          </w:p>
        </w:tc>
        <w:tc>
          <w:tcPr>
            <w:tcW w:w="4590" w:type="dxa"/>
            <w:tcBorders>
              <w:top w:val="nil"/>
              <w:left w:val="single" w:sz="4" w:space="0" w:color="auto"/>
              <w:bottom w:val="single" w:sz="4" w:space="0" w:color="auto"/>
              <w:right w:val="single" w:sz="4" w:space="0" w:color="auto"/>
            </w:tcBorders>
          </w:tcPr>
          <w:p w14:paraId="408096D2" w14:textId="77777777" w:rsidR="00ED7FAE" w:rsidRPr="004A7F4A" w:rsidRDefault="00ED7FAE" w:rsidP="00BB4FFA">
            <w:pPr>
              <w:rPr>
                <w:lang w:val="nl-NL"/>
              </w:rPr>
            </w:pPr>
          </w:p>
          <w:p w14:paraId="2026DA52" w14:textId="77777777" w:rsidR="00ED7FAE" w:rsidRPr="004A7F4A" w:rsidRDefault="00ED7FAE" w:rsidP="00BB4FFA">
            <w:pPr>
              <w:rPr>
                <w:lang w:val="nl-NL"/>
              </w:rPr>
            </w:pPr>
            <w:r w:rsidRPr="004A7F4A">
              <w:rPr>
                <w:lang w:val="nl-NL"/>
              </w:rPr>
              <w:t>- Học sinh tham gia chia sẻ về một số vật chất xung quang và xác định thể tồn tại của chất đó.</w:t>
            </w:r>
          </w:p>
          <w:p w14:paraId="0D924213" w14:textId="77777777" w:rsidR="00ED7FAE" w:rsidRPr="004A7F4A" w:rsidRDefault="00ED7FAE" w:rsidP="00BB4FFA">
            <w:pPr>
              <w:rPr>
                <w:lang w:val="nl-NL"/>
              </w:rPr>
            </w:pPr>
            <w:r w:rsidRPr="004A7F4A">
              <w:rPr>
                <w:lang w:val="nl-NL"/>
              </w:rPr>
              <w:t>- HS lắng nghe, rút kinh nghiệm.</w:t>
            </w:r>
          </w:p>
        </w:tc>
      </w:tr>
    </w:tbl>
    <w:p w14:paraId="79A482E5" w14:textId="77777777" w:rsidR="00803E0E" w:rsidRPr="004A7F4A" w:rsidRDefault="00803E0E" w:rsidP="00803E0E">
      <w:pPr>
        <w:jc w:val="both"/>
        <w:rPr>
          <w:b/>
          <w:i/>
          <w:lang w:val="nl-NL"/>
        </w:rPr>
      </w:pPr>
      <w:r w:rsidRPr="004A7F4A">
        <w:rPr>
          <w:b/>
          <w:i/>
          <w:lang w:val="nl-NL"/>
        </w:rPr>
        <w:t>* Điều chỉnh sau bài dạy</w:t>
      </w:r>
    </w:p>
    <w:p w14:paraId="373E7451" w14:textId="0B990631" w:rsidR="00803E0E" w:rsidRPr="004A7F4A" w:rsidRDefault="00803E0E" w:rsidP="00803E0E">
      <w:pPr>
        <w:spacing w:line="360" w:lineRule="auto"/>
        <w:jc w:val="center"/>
        <w:rPr>
          <w:lang w:val="nl-NL"/>
        </w:rPr>
      </w:pPr>
      <w:r w:rsidRPr="004A7F4A">
        <w:rPr>
          <w:lang w:val="nl-NL"/>
        </w:rPr>
        <w:t>…………………………………………………………………………………………</w:t>
      </w:r>
    </w:p>
    <w:p w14:paraId="72011B45"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83840" behindDoc="0" locked="0" layoutInCell="1" allowOverlap="1" wp14:anchorId="313ED4E3" wp14:editId="5279E4B3">
                <wp:simplePos x="0" y="0"/>
                <wp:positionH relativeFrom="column">
                  <wp:posOffset>1670685</wp:posOffset>
                </wp:positionH>
                <wp:positionV relativeFrom="paragraph">
                  <wp:posOffset>140970</wp:posOffset>
                </wp:positionV>
                <wp:extent cx="2605405" cy="0"/>
                <wp:effectExtent l="9525" t="5715" r="13970" b="13335"/>
                <wp:wrapNone/>
                <wp:docPr id="281541585" name="Straight Arrow Connector 281541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850DA1" id="Straight Arrow Connector 281541585" o:spid="_x0000_s1026" type="#_x0000_t32" style="position:absolute;margin-left:131.55pt;margin-top:11.1pt;width:205.1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2F8009B9" w14:textId="72C6AC51" w:rsidR="00803E0E" w:rsidRPr="004A7F4A" w:rsidRDefault="00803E0E" w:rsidP="006F6033">
      <w:pPr>
        <w:jc w:val="center"/>
        <w:rPr>
          <w:b/>
          <w:lang w:val="pt-BR"/>
        </w:rPr>
      </w:pPr>
      <w:r w:rsidRPr="004A7F4A">
        <w:rPr>
          <w:b/>
          <w:lang w:val="pt-BR"/>
        </w:rPr>
        <w:t>Thứ Sáu ngày 4 tháng 10 năm 2024</w:t>
      </w:r>
    </w:p>
    <w:p w14:paraId="5E01C829" w14:textId="77777777" w:rsidR="00803E0E" w:rsidRPr="004A7F4A" w:rsidRDefault="00803E0E" w:rsidP="006F6033">
      <w:pPr>
        <w:rPr>
          <w:b/>
          <w:lang w:val="pt-BR"/>
        </w:rPr>
      </w:pPr>
      <w:r w:rsidRPr="004A7F4A">
        <w:rPr>
          <w:b/>
          <w:lang w:val="pt-BR"/>
        </w:rPr>
        <w:t xml:space="preserve">Tiết 1                                                    </w:t>
      </w:r>
      <w:r w:rsidRPr="004A7F4A">
        <w:rPr>
          <w:b/>
          <w:bCs/>
        </w:rPr>
        <w:t>TOÁN</w:t>
      </w:r>
    </w:p>
    <w:p w14:paraId="300BAD1C" w14:textId="186250DC" w:rsidR="0089699D" w:rsidRPr="004A7F4A" w:rsidRDefault="0089699D" w:rsidP="006F6033">
      <w:pPr>
        <w:ind w:left="720" w:hanging="720"/>
        <w:rPr>
          <w:b/>
          <w:bCs/>
          <w:lang w:val="nl-NL"/>
        </w:rPr>
      </w:pPr>
      <w:r w:rsidRPr="004A7F4A">
        <w:rPr>
          <w:b/>
          <w:bCs/>
          <w:lang w:val="nl-NL"/>
        </w:rPr>
        <w:t xml:space="preserve">                                          Bài 3: Khái niệm về số thập phân (</w:t>
      </w:r>
      <w:r w:rsidR="006F6033">
        <w:rPr>
          <w:b/>
          <w:bCs/>
          <w:lang w:val="nl-NL"/>
        </w:rPr>
        <w:t>T.</w:t>
      </w:r>
      <w:r w:rsidRPr="004A7F4A">
        <w:rPr>
          <w:b/>
          <w:bCs/>
          <w:lang w:val="nl-NL"/>
        </w:rPr>
        <w:t>1)</w:t>
      </w:r>
    </w:p>
    <w:p w14:paraId="61B9C378" w14:textId="3B5AACA4" w:rsidR="0089699D" w:rsidRPr="004A7F4A" w:rsidRDefault="0089699D" w:rsidP="006F6033">
      <w:pPr>
        <w:ind w:firstLine="540"/>
        <w:rPr>
          <w:b/>
          <w:bCs/>
          <w:lang w:val="nl-NL"/>
        </w:rPr>
      </w:pPr>
      <w:r w:rsidRPr="004A7F4A">
        <w:rPr>
          <w:b/>
          <w:bCs/>
          <w:lang w:val="nl-NL"/>
        </w:rPr>
        <w:t>I. YÊU CẦU CẦN ĐẠT</w:t>
      </w:r>
    </w:p>
    <w:p w14:paraId="2E8CBAD2" w14:textId="77777777" w:rsidR="0089699D" w:rsidRPr="004A7F4A" w:rsidRDefault="0089699D" w:rsidP="006F6033">
      <w:pPr>
        <w:ind w:firstLine="540"/>
        <w:rPr>
          <w:b/>
          <w:lang w:val="nl-NL"/>
        </w:rPr>
      </w:pPr>
      <w:r w:rsidRPr="004A7F4A">
        <w:rPr>
          <w:b/>
          <w:lang w:val="nl-NL"/>
        </w:rPr>
        <w:lastRenderedPageBreak/>
        <w:t xml:space="preserve">1. Kiến thức, kĩ năng: </w:t>
      </w:r>
    </w:p>
    <w:p w14:paraId="67E7D72A" w14:textId="77777777" w:rsidR="0089699D" w:rsidRPr="004A7F4A" w:rsidRDefault="0089699D" w:rsidP="006F6033">
      <w:pPr>
        <w:ind w:firstLine="540"/>
      </w:pPr>
      <w:r w:rsidRPr="004A7F4A">
        <w:t>- Nhận biết được số thập phân; đọc, viết, cấu tạo số thập phân; So sánh, thứ tự số thập phân.</w:t>
      </w:r>
    </w:p>
    <w:p w14:paraId="44364E09" w14:textId="77777777" w:rsidR="0089699D" w:rsidRPr="004A7F4A" w:rsidRDefault="0089699D" w:rsidP="006F6033">
      <w:pPr>
        <w:ind w:firstLine="540"/>
      </w:pPr>
      <w:r w:rsidRPr="004A7F4A">
        <w:t xml:space="preserve">- Vận dụng giải các bài tập, bài toán thực tế liên quan đến số thập phân. </w:t>
      </w:r>
    </w:p>
    <w:p w14:paraId="725C78B2" w14:textId="77777777" w:rsidR="0089699D" w:rsidRPr="004A7F4A" w:rsidRDefault="0089699D" w:rsidP="006F6033">
      <w:pPr>
        <w:ind w:firstLine="540"/>
      </w:pPr>
      <w:r w:rsidRPr="004A7F4A">
        <w:t>- HS có cơ hội phát triển năng</w:t>
      </w:r>
      <w:r w:rsidRPr="004A7F4A">
        <w:rPr>
          <w:lang w:val="nl-NL"/>
        </w:rPr>
        <w:t xml:space="preserve"> lực tư duy, lập luận toán học, năng lực giải quyết vấn đề, năng lực giao tiếp toán học.</w:t>
      </w:r>
    </w:p>
    <w:p w14:paraId="608F452A" w14:textId="77777777" w:rsidR="0089699D" w:rsidRPr="004A7F4A" w:rsidRDefault="0089699D" w:rsidP="006F6033">
      <w:pPr>
        <w:ind w:firstLine="540"/>
        <w:rPr>
          <w:b/>
        </w:rPr>
      </w:pPr>
      <w:r w:rsidRPr="004A7F4A">
        <w:rPr>
          <w:b/>
        </w:rPr>
        <w:t>2. Năng lực:</w:t>
      </w:r>
    </w:p>
    <w:p w14:paraId="735D49E0" w14:textId="77777777" w:rsidR="0089699D" w:rsidRPr="004A7F4A" w:rsidRDefault="0089699D" w:rsidP="006F6033">
      <w:pPr>
        <w:ind w:firstLine="540"/>
      </w:pPr>
      <w:r w:rsidRPr="004A7F4A">
        <w:t xml:space="preserve">- Năng lực tự chủ, tự học: Chủ động tích cực tìm hiểu nhận biết được số thập phân; đọc, viết, cấu tạo số thập phân </w:t>
      </w:r>
    </w:p>
    <w:p w14:paraId="5CE80C9C" w14:textId="77777777" w:rsidR="0089699D" w:rsidRPr="004A7F4A" w:rsidRDefault="0089699D" w:rsidP="006F6033">
      <w:pPr>
        <w:ind w:firstLine="540"/>
      </w:pPr>
      <w:r w:rsidRPr="004A7F4A">
        <w:t>- Năng lực giải quyết vấn đề và sáng tạo: Biết vận dụng được bài toán về phân số để giải quyết một số tình huống thực tế.</w:t>
      </w:r>
    </w:p>
    <w:p w14:paraId="4D38AECA" w14:textId="77777777" w:rsidR="0089699D" w:rsidRPr="004A7F4A" w:rsidRDefault="0089699D" w:rsidP="006F6033">
      <w:pPr>
        <w:ind w:firstLine="540"/>
      </w:pPr>
      <w:r w:rsidRPr="004A7F4A">
        <w:t>- Năng lực giao tiếp và hợp tác: Có thói quen trao đổi, thảo luận cùng nhau hoàn thành nhiệm vụ dưới sự hướng dẫn của giáo viên.</w:t>
      </w:r>
    </w:p>
    <w:p w14:paraId="1296475D" w14:textId="77777777" w:rsidR="0089699D" w:rsidRPr="004A7F4A" w:rsidRDefault="0089699D" w:rsidP="006F6033">
      <w:pPr>
        <w:ind w:firstLine="540"/>
        <w:sectPr w:rsidR="0089699D" w:rsidRPr="004A7F4A" w:rsidSect="006F6033">
          <w:headerReference w:type="default" r:id="rId63"/>
          <w:pgSz w:w="12240" w:h="15840"/>
          <w:pgMar w:top="900" w:right="1260" w:bottom="1440" w:left="1440" w:header="720" w:footer="720" w:gutter="0"/>
          <w:cols w:space="720"/>
          <w:docGrid w:linePitch="360"/>
        </w:sectPr>
      </w:pPr>
    </w:p>
    <w:p w14:paraId="2A3C754E" w14:textId="77777777" w:rsidR="0089699D" w:rsidRPr="004A7F4A" w:rsidRDefault="0089699D" w:rsidP="006F6033">
      <w:pPr>
        <w:ind w:firstLine="540"/>
        <w:rPr>
          <w:b/>
        </w:rPr>
      </w:pPr>
      <w:r w:rsidRPr="004A7F4A">
        <w:rPr>
          <w:b/>
        </w:rPr>
        <w:t>3. Phẩm chất.</w:t>
      </w:r>
    </w:p>
    <w:p w14:paraId="6C6D05DA" w14:textId="77777777" w:rsidR="0089699D" w:rsidRPr="004A7F4A" w:rsidRDefault="0089699D" w:rsidP="006F6033">
      <w:pPr>
        <w:ind w:firstLine="540"/>
      </w:pPr>
      <w:r w:rsidRPr="004A7F4A">
        <w:t>- Phẩm chất chăm chỉ: Ham học hỏi tìm tòi để hoàn thành tốt nội dung học tập.</w:t>
      </w:r>
    </w:p>
    <w:p w14:paraId="2D867834" w14:textId="77777777" w:rsidR="0089699D" w:rsidRPr="004A7F4A" w:rsidRDefault="0089699D" w:rsidP="006F6033">
      <w:pPr>
        <w:ind w:firstLine="540"/>
      </w:pPr>
      <w:r w:rsidRPr="004A7F4A">
        <w:t>- Phẩm chất trách nhiệm: Có ý thức trách nhiệm với lớp, tôn trọng tập thể.</w:t>
      </w:r>
    </w:p>
    <w:p w14:paraId="1ABE2E0C" w14:textId="77777777" w:rsidR="0089699D" w:rsidRPr="004A7F4A" w:rsidRDefault="0089699D" w:rsidP="006F6033">
      <w:pPr>
        <w:ind w:firstLine="540"/>
        <w:rPr>
          <w:b/>
        </w:rPr>
      </w:pPr>
      <w:r w:rsidRPr="004A7F4A">
        <w:rPr>
          <w:b/>
        </w:rPr>
        <w:t xml:space="preserve">II. ĐỒ DÙNG DẠY HỌC </w:t>
      </w:r>
    </w:p>
    <w:p w14:paraId="0CF93CF5" w14:textId="77777777" w:rsidR="0089699D" w:rsidRPr="004A7F4A" w:rsidRDefault="0089699D" w:rsidP="006F6033">
      <w:pPr>
        <w:ind w:firstLine="540"/>
      </w:pPr>
      <w:r w:rsidRPr="004A7F4A">
        <w:t>- SGK và các thiết bị, học liệu và đồ dùng phục vụ cho tiết dạy.</w:t>
      </w:r>
    </w:p>
    <w:p w14:paraId="470A1B83" w14:textId="140CDD01" w:rsidR="0089699D" w:rsidRPr="004A7F4A" w:rsidRDefault="0089699D" w:rsidP="006F6033">
      <w:pPr>
        <w:ind w:firstLine="540"/>
        <w:outlineLvl w:val="0"/>
        <w:rPr>
          <w:b/>
        </w:rPr>
      </w:pPr>
      <w:r w:rsidRPr="004A7F4A">
        <w:rPr>
          <w:b/>
        </w:rPr>
        <w:t>III. HOẠT ĐỘNG DẠY HỌC</w:t>
      </w:r>
    </w:p>
    <w:p w14:paraId="69CE3C0A" w14:textId="77777777" w:rsidR="0089699D" w:rsidRPr="004A7F4A" w:rsidRDefault="0089699D" w:rsidP="0089699D">
      <w:pPr>
        <w:jc w:val="both"/>
        <w:outlineLvl w:val="0"/>
        <w:rPr>
          <w:b/>
        </w:rPr>
        <w:sectPr w:rsidR="0089699D" w:rsidRPr="004A7F4A" w:rsidSect="006F6033">
          <w:headerReference w:type="default" r:id="rId64"/>
          <w:type w:val="continuous"/>
          <w:pgSz w:w="12240" w:h="15840"/>
          <w:pgMar w:top="900" w:right="1260" w:bottom="1440" w:left="1440" w:header="720" w:footer="720" w:gutter="0"/>
          <w:cols w:space="720"/>
          <w:docGrid w:linePitch="360"/>
        </w:sectPr>
      </w:pPr>
    </w:p>
    <w:tbl>
      <w:tblPr>
        <w:tblStyle w:val="TableGrid"/>
        <w:tblW w:w="0" w:type="auto"/>
        <w:tblLook w:val="04A0" w:firstRow="1" w:lastRow="0" w:firstColumn="1" w:lastColumn="0" w:noHBand="0" w:noVBand="1"/>
      </w:tblPr>
      <w:tblGrid>
        <w:gridCol w:w="4900"/>
        <w:gridCol w:w="4900"/>
      </w:tblGrid>
      <w:tr w:rsidR="0089699D" w:rsidRPr="004A7F4A" w14:paraId="18C878D2" w14:textId="77777777" w:rsidTr="00373F23">
        <w:tc>
          <w:tcPr>
            <w:tcW w:w="4900" w:type="dxa"/>
            <w:tcBorders>
              <w:bottom w:val="single" w:sz="4" w:space="0" w:color="auto"/>
            </w:tcBorders>
          </w:tcPr>
          <w:p w14:paraId="27E24877" w14:textId="77777777" w:rsidR="0089699D" w:rsidRPr="004A7F4A" w:rsidRDefault="0089699D" w:rsidP="00373F23">
            <w:pPr>
              <w:jc w:val="center"/>
              <w:outlineLvl w:val="0"/>
              <w:rPr>
                <w:b/>
                <w:sz w:val="28"/>
              </w:rPr>
            </w:pPr>
            <w:r w:rsidRPr="004A7F4A">
              <w:rPr>
                <w:b/>
                <w:bCs/>
                <w:sz w:val="28"/>
                <w:lang w:val="nl-NL"/>
              </w:rPr>
              <w:t>Hoạt động của GV</w:t>
            </w:r>
          </w:p>
        </w:tc>
        <w:tc>
          <w:tcPr>
            <w:tcW w:w="4900" w:type="dxa"/>
            <w:tcBorders>
              <w:bottom w:val="single" w:sz="4" w:space="0" w:color="auto"/>
            </w:tcBorders>
          </w:tcPr>
          <w:p w14:paraId="2F02C83C" w14:textId="77777777" w:rsidR="0089699D" w:rsidRPr="004A7F4A" w:rsidRDefault="0089699D" w:rsidP="00373F23">
            <w:pPr>
              <w:jc w:val="center"/>
              <w:outlineLvl w:val="0"/>
              <w:rPr>
                <w:b/>
                <w:sz w:val="28"/>
              </w:rPr>
            </w:pPr>
            <w:r w:rsidRPr="004A7F4A">
              <w:rPr>
                <w:b/>
                <w:bCs/>
                <w:sz w:val="28"/>
                <w:lang w:val="nl-NL"/>
              </w:rPr>
              <w:t>Hoạt động của HS</w:t>
            </w:r>
          </w:p>
        </w:tc>
      </w:tr>
      <w:tr w:rsidR="0089699D" w:rsidRPr="004A7F4A" w14:paraId="237FA227" w14:textId="77777777" w:rsidTr="00373F23">
        <w:tc>
          <w:tcPr>
            <w:tcW w:w="4900" w:type="dxa"/>
            <w:tcBorders>
              <w:top w:val="single" w:sz="4" w:space="0" w:color="auto"/>
              <w:left w:val="single" w:sz="4" w:space="0" w:color="auto"/>
              <w:bottom w:val="single" w:sz="4" w:space="0" w:color="auto"/>
              <w:right w:val="single" w:sz="4" w:space="0" w:color="auto"/>
            </w:tcBorders>
          </w:tcPr>
          <w:p w14:paraId="5DCFCDA7" w14:textId="56CC458C" w:rsidR="0089699D" w:rsidRPr="004A7F4A" w:rsidRDefault="0089699D" w:rsidP="006F6033">
            <w:pPr>
              <w:ind w:right="-150"/>
              <w:rPr>
                <w:bCs/>
                <w:sz w:val="28"/>
                <w:lang w:val="nl-NL"/>
              </w:rPr>
            </w:pPr>
            <w:r w:rsidRPr="004A7F4A">
              <w:rPr>
                <w:b/>
                <w:bCs/>
                <w:sz w:val="28"/>
                <w:lang w:val="nl-NL"/>
              </w:rPr>
              <w:t>1. Khởi động</w:t>
            </w:r>
            <w:r w:rsidR="006F6033">
              <w:rPr>
                <w:b/>
                <w:bCs/>
                <w:sz w:val="28"/>
                <w:lang w:val="nl-NL"/>
              </w:rPr>
              <w:t>, kết nối</w:t>
            </w:r>
          </w:p>
          <w:p w14:paraId="081176CF" w14:textId="77777777" w:rsidR="0089699D" w:rsidRPr="004A7F4A" w:rsidRDefault="0089699D" w:rsidP="006F6033">
            <w:pPr>
              <w:ind w:right="-150"/>
              <w:rPr>
                <w:sz w:val="28"/>
                <w:lang w:val="nl-NL"/>
              </w:rPr>
            </w:pPr>
            <w:r w:rsidRPr="004A7F4A">
              <w:rPr>
                <w:b/>
                <w:bCs/>
                <w:sz w:val="28"/>
                <w:lang w:val="nl-NL"/>
              </w:rPr>
              <w:t xml:space="preserve">a. Mục tiêu: </w:t>
            </w:r>
          </w:p>
          <w:p w14:paraId="21078F56" w14:textId="042E1C28" w:rsidR="0089699D" w:rsidRPr="004A7F4A" w:rsidRDefault="006F6033" w:rsidP="006F6033">
            <w:pPr>
              <w:ind w:right="-150"/>
              <w:rPr>
                <w:sz w:val="28"/>
                <w:lang w:val="nl-NL"/>
              </w:rPr>
            </w:pPr>
            <w:r>
              <w:rPr>
                <w:sz w:val="28"/>
                <w:lang w:val="nl-NL"/>
              </w:rPr>
              <w:t xml:space="preserve">- </w:t>
            </w:r>
            <w:r w:rsidR="0089699D" w:rsidRPr="004A7F4A">
              <w:rPr>
                <w:sz w:val="28"/>
                <w:lang w:val="nl-NL"/>
              </w:rPr>
              <w:t>Tạo không khí vui vẻ, phấn khởi trước giờ học. Kiểm tra kiến thức đã học ở bài trước.</w:t>
            </w:r>
          </w:p>
          <w:p w14:paraId="3A128932" w14:textId="6EA23EB5" w:rsidR="0089699D" w:rsidRPr="004A7F4A" w:rsidRDefault="006F6033" w:rsidP="006F6033">
            <w:pPr>
              <w:ind w:right="-150"/>
              <w:rPr>
                <w:sz w:val="28"/>
                <w:lang w:val="nl-NL"/>
              </w:rPr>
            </w:pPr>
            <w:r>
              <w:rPr>
                <w:sz w:val="28"/>
                <w:lang w:val="nl-NL"/>
              </w:rPr>
              <w:t>-</w:t>
            </w:r>
            <w:r w:rsidR="0089699D" w:rsidRPr="004A7F4A">
              <w:rPr>
                <w:sz w:val="28"/>
                <w:lang w:val="nl-NL"/>
              </w:rPr>
              <w:t xml:space="preserve"> Thông qua khởi động, giáo viên dẫn dắt bài mới hấp dẫn để thu hút học sinh tập trung.</w:t>
            </w:r>
          </w:p>
          <w:p w14:paraId="74260A6B" w14:textId="77777777" w:rsidR="0089699D" w:rsidRPr="004A7F4A" w:rsidRDefault="0089699D" w:rsidP="006F6033">
            <w:pPr>
              <w:ind w:right="-150"/>
              <w:rPr>
                <w:sz w:val="28"/>
                <w:lang w:val="nl-NL"/>
              </w:rPr>
            </w:pPr>
            <w:r w:rsidRPr="004A7F4A">
              <w:rPr>
                <w:b/>
                <w:bCs/>
                <w:sz w:val="28"/>
                <w:lang w:val="nl-NL"/>
              </w:rPr>
              <w:t>b. Cách tiến hành:</w:t>
            </w:r>
          </w:p>
          <w:p w14:paraId="726AA11B" w14:textId="77777777" w:rsidR="0089699D" w:rsidRPr="004A7F4A" w:rsidRDefault="0089699D" w:rsidP="006F6033">
            <w:pPr>
              <w:ind w:right="-150"/>
              <w:outlineLvl w:val="0"/>
              <w:rPr>
                <w:b/>
                <w:sz w:val="28"/>
              </w:rPr>
            </w:pPr>
          </w:p>
        </w:tc>
        <w:tc>
          <w:tcPr>
            <w:tcW w:w="4900" w:type="dxa"/>
            <w:tcBorders>
              <w:top w:val="single" w:sz="4" w:space="0" w:color="auto"/>
              <w:left w:val="single" w:sz="4" w:space="0" w:color="auto"/>
              <w:bottom w:val="single" w:sz="4" w:space="0" w:color="auto"/>
              <w:right w:val="single" w:sz="4" w:space="0" w:color="auto"/>
            </w:tcBorders>
          </w:tcPr>
          <w:p w14:paraId="7FB37AEC" w14:textId="77777777" w:rsidR="0089699D" w:rsidRPr="004A7F4A" w:rsidRDefault="0089699D" w:rsidP="00373F23">
            <w:pPr>
              <w:jc w:val="both"/>
              <w:outlineLvl w:val="0"/>
              <w:rPr>
                <w:b/>
                <w:sz w:val="28"/>
              </w:rPr>
            </w:pPr>
          </w:p>
        </w:tc>
      </w:tr>
    </w:tbl>
    <w:p w14:paraId="727C73BA" w14:textId="77777777" w:rsidR="0089699D" w:rsidRPr="004A7F4A" w:rsidRDefault="0089699D" w:rsidP="0089699D">
      <w:pPr>
        <w:ind w:firstLine="360"/>
        <w:jc w:val="both"/>
        <w:outlineLvl w:val="0"/>
        <w:rPr>
          <w:b/>
        </w:rPr>
        <w:sectPr w:rsidR="0089699D" w:rsidRPr="004A7F4A" w:rsidSect="0089699D">
          <w:headerReference w:type="default" r:id="rId65"/>
          <w:type w:val="continuous"/>
          <w:pgSz w:w="12240" w:h="15840"/>
          <w:pgMar w:top="900" w:right="990" w:bottom="1440" w:left="1440" w:header="720" w:footer="720" w:gutter="0"/>
          <w:cols w:space="720"/>
          <w:docGrid w:linePitch="360"/>
        </w:sectPr>
      </w:pPr>
    </w:p>
    <w:p w14:paraId="2B70A44D" w14:textId="77777777" w:rsidR="0089699D" w:rsidRPr="004A7F4A" w:rsidRDefault="0089699D" w:rsidP="0089699D">
      <w:pPr>
        <w:jc w:val="both"/>
        <w:outlineLvl w:val="0"/>
        <w:rPr>
          <w:b/>
          <w:bCs/>
          <w:lang w:val="nl-NL"/>
        </w:rPr>
      </w:pP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3827"/>
      </w:tblGrid>
      <w:tr w:rsidR="0089699D" w:rsidRPr="004A7F4A" w14:paraId="2D8BC344" w14:textId="77777777" w:rsidTr="00373F23">
        <w:tc>
          <w:tcPr>
            <w:tcW w:w="5382" w:type="dxa"/>
            <w:tcBorders>
              <w:top w:val="single" w:sz="4" w:space="0" w:color="auto"/>
              <w:left w:val="single" w:sz="4" w:space="0" w:color="auto"/>
              <w:bottom w:val="nil"/>
              <w:right w:val="single" w:sz="4" w:space="0" w:color="auto"/>
            </w:tcBorders>
          </w:tcPr>
          <w:p w14:paraId="1B5BF006" w14:textId="77777777" w:rsidR="0089699D" w:rsidRPr="004A7F4A" w:rsidRDefault="0089699D" w:rsidP="006F6033">
            <w:pPr>
              <w:outlineLvl w:val="0"/>
              <w:rPr>
                <w:bCs/>
                <w:lang w:val="nl-NL"/>
              </w:rPr>
            </w:pPr>
            <w:r w:rsidRPr="004A7F4A">
              <w:rPr>
                <w:bCs/>
                <w:lang w:val="nl-NL"/>
              </w:rPr>
              <w:t>- GV tổ chức trò chơi để khởi động bài học.</w:t>
            </w:r>
          </w:p>
          <w:p w14:paraId="3113C5AF" w14:textId="77777777" w:rsidR="0089699D" w:rsidRPr="004A7F4A" w:rsidRDefault="0089699D" w:rsidP="006F6033">
            <w:pPr>
              <w:outlineLvl w:val="0"/>
              <w:rPr>
                <w:bCs/>
                <w:lang w:val="nl-NL"/>
              </w:rPr>
            </w:pPr>
            <w:r w:rsidRPr="004A7F4A">
              <w:rPr>
                <w:bCs/>
                <w:lang w:val="nl-NL"/>
              </w:rPr>
              <w:t>+ Yêu cầu mỗi nhóm cứ đạ diện đọc các phan số thập phân có mẫu số là 10</w:t>
            </w:r>
          </w:p>
          <w:p w14:paraId="5E93AA8E" w14:textId="77777777" w:rsidR="0089699D" w:rsidRPr="004A7F4A" w:rsidRDefault="0089699D" w:rsidP="006F6033">
            <w:pPr>
              <w:outlineLvl w:val="0"/>
              <w:rPr>
                <w:bCs/>
                <w:lang w:val="nl-NL"/>
              </w:rPr>
            </w:pPr>
            <w:r w:rsidRPr="004A7F4A">
              <w:rPr>
                <w:bCs/>
                <w:lang w:val="nl-NL"/>
              </w:rPr>
              <w:t>+ Tổ chức cho Hs đọc trước lớp</w:t>
            </w:r>
          </w:p>
          <w:p w14:paraId="6202FD93" w14:textId="77777777" w:rsidR="0089699D" w:rsidRPr="004A7F4A" w:rsidRDefault="0089699D" w:rsidP="006F6033">
            <w:pPr>
              <w:outlineLvl w:val="0"/>
              <w:rPr>
                <w:bCs/>
                <w:lang w:val="nl-NL"/>
              </w:rPr>
            </w:pPr>
            <w:r w:rsidRPr="004A7F4A">
              <w:rPr>
                <w:bCs/>
                <w:lang w:val="nl-NL"/>
              </w:rPr>
              <w:t>- GV Nhận xét, tuyên dương.</w:t>
            </w:r>
          </w:p>
          <w:p w14:paraId="27C6D123" w14:textId="77777777" w:rsidR="0089699D" w:rsidRPr="004A7F4A" w:rsidRDefault="0089699D" w:rsidP="006F6033">
            <w:pPr>
              <w:outlineLvl w:val="0"/>
              <w:rPr>
                <w:bCs/>
                <w:lang w:val="nl-NL"/>
              </w:rPr>
            </w:pPr>
            <w:r w:rsidRPr="004A7F4A">
              <w:rPr>
                <w:bCs/>
                <w:lang w:val="nl-NL"/>
              </w:rPr>
              <w:t>- GV dẫn dắt vào bài mới</w:t>
            </w:r>
          </w:p>
        </w:tc>
        <w:tc>
          <w:tcPr>
            <w:tcW w:w="3827" w:type="dxa"/>
            <w:tcBorders>
              <w:top w:val="single" w:sz="4" w:space="0" w:color="auto"/>
              <w:left w:val="single" w:sz="4" w:space="0" w:color="auto"/>
              <w:bottom w:val="nil"/>
              <w:right w:val="single" w:sz="4" w:space="0" w:color="auto"/>
            </w:tcBorders>
          </w:tcPr>
          <w:p w14:paraId="1151F24D" w14:textId="77777777" w:rsidR="0089699D" w:rsidRPr="004A7F4A" w:rsidRDefault="0089699D" w:rsidP="006F6033">
            <w:pPr>
              <w:rPr>
                <w:lang w:val="nl-NL"/>
              </w:rPr>
            </w:pPr>
            <w:r w:rsidRPr="004A7F4A">
              <w:rPr>
                <w:lang w:val="nl-NL"/>
              </w:rPr>
              <w:t>- HS tham gia trò chơi</w:t>
            </w:r>
          </w:p>
          <w:p w14:paraId="0FC92B7F" w14:textId="77777777" w:rsidR="0089699D" w:rsidRPr="004A7F4A" w:rsidRDefault="0089699D" w:rsidP="006F6033">
            <w:r w:rsidRPr="004A7F4A">
              <w:t>- Đại diện từng thành viên bắt đầu đọc phân số thập phân mà mình tìm được.</w:t>
            </w:r>
          </w:p>
          <w:p w14:paraId="33967177" w14:textId="77777777" w:rsidR="0089699D" w:rsidRPr="004A7F4A" w:rsidRDefault="0089699D" w:rsidP="006F6033">
            <w:pPr>
              <w:rPr>
                <w:lang w:val="nl-NL"/>
              </w:rPr>
            </w:pPr>
            <w:r w:rsidRPr="004A7F4A">
              <w:rPr>
                <w:lang w:val="nl-NL"/>
              </w:rPr>
              <w:t>- HS lắng nghe.</w:t>
            </w:r>
          </w:p>
        </w:tc>
      </w:tr>
      <w:tr w:rsidR="0089699D" w:rsidRPr="004A7F4A" w14:paraId="23B868C0" w14:textId="77777777" w:rsidTr="00373F23">
        <w:tc>
          <w:tcPr>
            <w:tcW w:w="5382" w:type="dxa"/>
            <w:tcBorders>
              <w:top w:val="nil"/>
              <w:left w:val="single" w:sz="4" w:space="0" w:color="auto"/>
              <w:bottom w:val="single" w:sz="4" w:space="0" w:color="auto"/>
              <w:right w:val="single" w:sz="4" w:space="0" w:color="auto"/>
            </w:tcBorders>
          </w:tcPr>
          <w:p w14:paraId="65CEC3CB" w14:textId="77777777" w:rsidR="0089699D" w:rsidRPr="004A7F4A" w:rsidRDefault="0089699D" w:rsidP="006F6033">
            <w:pPr>
              <w:rPr>
                <w:b/>
                <w:bCs/>
                <w:lang w:val="nl-NL"/>
              </w:rPr>
            </w:pPr>
            <w:r w:rsidRPr="004A7F4A">
              <w:rPr>
                <w:b/>
                <w:bCs/>
                <w:lang w:val="nl-NL"/>
              </w:rPr>
              <w:t>2. Hoạt động khám phá</w:t>
            </w:r>
          </w:p>
          <w:p w14:paraId="483A3683" w14:textId="77777777" w:rsidR="0089699D" w:rsidRPr="004A7F4A" w:rsidRDefault="0089699D" w:rsidP="006F6033">
            <w:r w:rsidRPr="004A7F4A">
              <w:rPr>
                <w:b/>
                <w:bCs/>
                <w:lang w:val="nl-NL"/>
              </w:rPr>
              <w:t xml:space="preserve">a. Mục tiêu: </w:t>
            </w:r>
          </w:p>
          <w:p w14:paraId="7C4A0B6A" w14:textId="77777777" w:rsidR="0089699D" w:rsidRPr="004A7F4A" w:rsidRDefault="0089699D" w:rsidP="006F6033">
            <w:r w:rsidRPr="004A7F4A">
              <w:t>- Nhận biết được số thập phân; đọc, viết, cấu tạo số thập phân; So sánh, thứ tự số thập phân.</w:t>
            </w:r>
          </w:p>
          <w:p w14:paraId="3FA4DAD1" w14:textId="77777777" w:rsidR="0089699D" w:rsidRPr="004A7F4A" w:rsidRDefault="0089699D" w:rsidP="006F6033">
            <w:r w:rsidRPr="004A7F4A">
              <w:t xml:space="preserve">- Vận dụng giải các bài tập, bài toán thực tế liên quan đến số thập phân. </w:t>
            </w:r>
          </w:p>
          <w:p w14:paraId="326B60C3" w14:textId="77777777" w:rsidR="0089699D" w:rsidRDefault="0089699D" w:rsidP="006F6033">
            <w:pPr>
              <w:pStyle w:val="NormalWeb"/>
              <w:spacing w:before="0" w:beforeAutospacing="0" w:after="0" w:afterAutospacing="0"/>
              <w:rPr>
                <w:b/>
                <w:bCs/>
                <w:sz w:val="28"/>
                <w:szCs w:val="28"/>
                <w:lang w:val="nl-NL"/>
              </w:rPr>
            </w:pPr>
            <w:r w:rsidRPr="004A7F4A">
              <w:rPr>
                <w:b/>
                <w:bCs/>
                <w:sz w:val="28"/>
                <w:szCs w:val="28"/>
                <w:lang w:val="nl-NL"/>
              </w:rPr>
              <w:t>b. Cách tiến hành:</w:t>
            </w:r>
          </w:p>
          <w:p w14:paraId="5C6BF4B3" w14:textId="77777777" w:rsidR="0089699D" w:rsidRPr="004A7F4A" w:rsidRDefault="0089699D" w:rsidP="006F6033">
            <w:pPr>
              <w:pStyle w:val="NormalWeb"/>
              <w:spacing w:before="0" w:beforeAutospacing="0" w:after="0" w:afterAutospacing="0"/>
              <w:rPr>
                <w:b/>
                <w:sz w:val="28"/>
                <w:szCs w:val="28"/>
              </w:rPr>
            </w:pPr>
            <w:r w:rsidRPr="004A7F4A">
              <w:rPr>
                <w:b/>
                <w:noProof/>
                <w:sz w:val="28"/>
                <w:szCs w:val="28"/>
              </w:rPr>
              <w:drawing>
                <wp:anchor distT="0" distB="0" distL="114300" distR="114300" simplePos="0" relativeHeight="251717632" behindDoc="0" locked="0" layoutInCell="1" allowOverlap="1" wp14:anchorId="163565A6" wp14:editId="541675D3">
                  <wp:simplePos x="0" y="0"/>
                  <wp:positionH relativeFrom="column">
                    <wp:posOffset>-1270</wp:posOffset>
                  </wp:positionH>
                  <wp:positionV relativeFrom="paragraph">
                    <wp:posOffset>78104</wp:posOffset>
                  </wp:positionV>
                  <wp:extent cx="3248025" cy="1533525"/>
                  <wp:effectExtent l="0" t="0" r="9525" b="9525"/>
                  <wp:wrapNone/>
                  <wp:docPr id="409165651" name="Picture 11" descr="A cartoon of kids standing in front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65651" name="Picture 11" descr="A cartoon of kids standing in front of a desk&#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3257069" cy="1537795"/>
                          </a:xfrm>
                          <a:prstGeom prst="rect">
                            <a:avLst/>
                          </a:prstGeom>
                        </pic:spPr>
                      </pic:pic>
                    </a:graphicData>
                  </a:graphic>
                  <wp14:sizeRelH relativeFrom="margin">
                    <wp14:pctWidth>0</wp14:pctWidth>
                  </wp14:sizeRelH>
                  <wp14:sizeRelV relativeFrom="margin">
                    <wp14:pctHeight>0</wp14:pctHeight>
                  </wp14:sizeRelV>
                </wp:anchor>
              </w:drawing>
            </w:r>
          </w:p>
          <w:p w14:paraId="34976B64" w14:textId="77777777" w:rsidR="0089699D" w:rsidRPr="004A7F4A" w:rsidRDefault="0089699D" w:rsidP="006F6033">
            <w:pPr>
              <w:pStyle w:val="NormalWeb"/>
              <w:spacing w:before="0" w:beforeAutospacing="0" w:after="0" w:afterAutospacing="0"/>
              <w:rPr>
                <w:b/>
                <w:sz w:val="28"/>
                <w:szCs w:val="28"/>
              </w:rPr>
            </w:pPr>
          </w:p>
          <w:p w14:paraId="2FFFB88A" w14:textId="77777777" w:rsidR="0089699D" w:rsidRPr="004A7F4A" w:rsidRDefault="0089699D" w:rsidP="006F6033">
            <w:pPr>
              <w:pStyle w:val="NormalWeb"/>
              <w:spacing w:before="0" w:beforeAutospacing="0" w:after="0" w:afterAutospacing="0"/>
              <w:rPr>
                <w:b/>
                <w:sz w:val="28"/>
                <w:szCs w:val="28"/>
              </w:rPr>
            </w:pPr>
          </w:p>
          <w:p w14:paraId="00575E7A" w14:textId="77777777" w:rsidR="0089699D" w:rsidRPr="004A7F4A" w:rsidRDefault="0089699D" w:rsidP="006F6033">
            <w:pPr>
              <w:pStyle w:val="NormalWeb"/>
              <w:spacing w:before="0" w:beforeAutospacing="0" w:after="0" w:afterAutospacing="0"/>
              <w:rPr>
                <w:b/>
                <w:sz w:val="28"/>
                <w:szCs w:val="28"/>
              </w:rPr>
            </w:pPr>
          </w:p>
          <w:p w14:paraId="32D027B7" w14:textId="77777777" w:rsidR="0089699D" w:rsidRPr="004A7F4A" w:rsidRDefault="0089699D" w:rsidP="006F6033">
            <w:pPr>
              <w:pStyle w:val="NormalWeb"/>
              <w:spacing w:before="0" w:beforeAutospacing="0" w:after="0" w:afterAutospacing="0"/>
              <w:rPr>
                <w:b/>
                <w:sz w:val="28"/>
                <w:szCs w:val="28"/>
              </w:rPr>
            </w:pPr>
          </w:p>
          <w:p w14:paraId="76907690" w14:textId="77777777" w:rsidR="0089699D" w:rsidRPr="004A7F4A" w:rsidRDefault="0089699D" w:rsidP="006F6033">
            <w:pPr>
              <w:pStyle w:val="NormalWeb"/>
              <w:spacing w:before="0" w:beforeAutospacing="0" w:after="0" w:afterAutospacing="0"/>
              <w:rPr>
                <w:b/>
                <w:sz w:val="28"/>
                <w:szCs w:val="28"/>
              </w:rPr>
            </w:pPr>
          </w:p>
          <w:p w14:paraId="1F216DCC" w14:textId="77777777" w:rsidR="0089699D" w:rsidRPr="004A7F4A" w:rsidRDefault="0089699D" w:rsidP="006F6033">
            <w:pPr>
              <w:pStyle w:val="NormalWeb"/>
              <w:spacing w:before="0" w:beforeAutospacing="0" w:after="0" w:afterAutospacing="0"/>
              <w:rPr>
                <w:b/>
                <w:sz w:val="28"/>
                <w:szCs w:val="28"/>
              </w:rPr>
            </w:pPr>
          </w:p>
          <w:p w14:paraId="044A6548" w14:textId="77777777" w:rsidR="006F6033" w:rsidRDefault="006F6033" w:rsidP="006F6033">
            <w:pPr>
              <w:pStyle w:val="NormalWeb"/>
              <w:spacing w:before="0" w:beforeAutospacing="0" w:after="0" w:afterAutospacing="0"/>
              <w:rPr>
                <w:bCs/>
                <w:sz w:val="28"/>
                <w:szCs w:val="28"/>
              </w:rPr>
            </w:pPr>
          </w:p>
          <w:p w14:paraId="607DEBC5" w14:textId="77D836ED" w:rsidR="0089699D" w:rsidRPr="004A7F4A" w:rsidRDefault="0089699D" w:rsidP="006F6033">
            <w:pPr>
              <w:pStyle w:val="NormalWeb"/>
              <w:tabs>
                <w:tab w:val="left" w:pos="5160"/>
              </w:tabs>
              <w:spacing w:before="0" w:beforeAutospacing="0" w:after="0" w:afterAutospacing="0"/>
              <w:rPr>
                <w:bCs/>
                <w:sz w:val="28"/>
                <w:szCs w:val="28"/>
              </w:rPr>
            </w:pPr>
            <w:r w:rsidRPr="004A7F4A">
              <w:rPr>
                <w:bCs/>
                <w:sz w:val="28"/>
                <w:szCs w:val="28"/>
              </w:rPr>
              <w:t>- HS đọc tình huống, cả lớp suy nghĩ, H</w:t>
            </w:r>
            <w:r w:rsidR="006F6033">
              <w:rPr>
                <w:bCs/>
                <w:sz w:val="28"/>
                <w:szCs w:val="28"/>
              </w:rPr>
              <w:t>S</w:t>
            </w:r>
            <w:r w:rsidRPr="004A7F4A">
              <w:rPr>
                <w:bCs/>
                <w:sz w:val="28"/>
                <w:szCs w:val="28"/>
              </w:rPr>
              <w:t xml:space="preserve"> trình bày theo hiểu biết.</w:t>
            </w:r>
          </w:p>
          <w:p w14:paraId="59CADB67" w14:textId="2AA79896" w:rsidR="0089699D" w:rsidRPr="004A7F4A" w:rsidRDefault="006F6033" w:rsidP="006F6033">
            <w:pPr>
              <w:pStyle w:val="NormalWeb"/>
              <w:spacing w:before="0" w:beforeAutospacing="0" w:after="0" w:afterAutospacing="0"/>
              <w:rPr>
                <w:bCs/>
                <w:sz w:val="28"/>
                <w:szCs w:val="28"/>
              </w:rPr>
            </w:pPr>
            <w:r w:rsidRPr="004A7F4A">
              <w:rPr>
                <w:bCs/>
                <w:noProof/>
                <w:sz w:val="28"/>
                <w:szCs w:val="28"/>
              </w:rPr>
              <w:drawing>
                <wp:anchor distT="0" distB="0" distL="114300" distR="114300" simplePos="0" relativeHeight="251718656" behindDoc="0" locked="0" layoutInCell="1" allowOverlap="1" wp14:anchorId="44E95E41" wp14:editId="163AAE1C">
                  <wp:simplePos x="0" y="0"/>
                  <wp:positionH relativeFrom="column">
                    <wp:posOffset>-1270</wp:posOffset>
                  </wp:positionH>
                  <wp:positionV relativeFrom="paragraph">
                    <wp:posOffset>205105</wp:posOffset>
                  </wp:positionV>
                  <wp:extent cx="3295650" cy="1847850"/>
                  <wp:effectExtent l="0" t="0" r="0" b="0"/>
                  <wp:wrapNone/>
                  <wp:docPr id="956830562" name="Picture 1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562" name="Picture 12" descr="A math equations on a white background&#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3295650" cy="1847850"/>
                          </a:xfrm>
                          <a:prstGeom prst="rect">
                            <a:avLst/>
                          </a:prstGeom>
                        </pic:spPr>
                      </pic:pic>
                    </a:graphicData>
                  </a:graphic>
                  <wp14:sizeRelH relativeFrom="margin">
                    <wp14:pctWidth>0</wp14:pctWidth>
                  </wp14:sizeRelH>
                  <wp14:sizeRelV relativeFrom="margin">
                    <wp14:pctHeight>0</wp14:pctHeight>
                  </wp14:sizeRelV>
                </wp:anchor>
              </w:drawing>
            </w:r>
            <w:r w:rsidR="0089699D" w:rsidRPr="004A7F4A">
              <w:rPr>
                <w:bCs/>
                <w:sz w:val="28"/>
                <w:szCs w:val="28"/>
              </w:rPr>
              <w:t>- Rút ra nhận xét:</w:t>
            </w:r>
          </w:p>
          <w:p w14:paraId="564FDB67" w14:textId="3096F7A7" w:rsidR="0089699D" w:rsidRPr="004A7F4A" w:rsidRDefault="0089699D" w:rsidP="006F6033">
            <w:pPr>
              <w:pStyle w:val="NormalWeb"/>
              <w:spacing w:before="0" w:beforeAutospacing="0" w:after="0" w:afterAutospacing="0"/>
              <w:rPr>
                <w:bCs/>
                <w:sz w:val="28"/>
                <w:szCs w:val="28"/>
              </w:rPr>
            </w:pPr>
          </w:p>
          <w:p w14:paraId="50A0E837" w14:textId="77777777" w:rsidR="0089699D" w:rsidRPr="004A7F4A" w:rsidRDefault="0089699D" w:rsidP="006F6033">
            <w:pPr>
              <w:pStyle w:val="NormalWeb"/>
              <w:spacing w:before="0" w:beforeAutospacing="0" w:after="0" w:afterAutospacing="0"/>
              <w:rPr>
                <w:bCs/>
                <w:sz w:val="28"/>
                <w:szCs w:val="28"/>
              </w:rPr>
            </w:pPr>
          </w:p>
          <w:p w14:paraId="47F9721A" w14:textId="77777777" w:rsidR="0089699D" w:rsidRPr="004A7F4A" w:rsidRDefault="0089699D" w:rsidP="006F6033">
            <w:pPr>
              <w:pStyle w:val="NormalWeb"/>
              <w:spacing w:before="0" w:beforeAutospacing="0" w:after="0" w:afterAutospacing="0"/>
              <w:rPr>
                <w:bCs/>
                <w:sz w:val="28"/>
                <w:szCs w:val="28"/>
              </w:rPr>
            </w:pPr>
          </w:p>
          <w:p w14:paraId="479B2D68" w14:textId="77777777" w:rsidR="0089699D" w:rsidRPr="004A7F4A" w:rsidRDefault="0089699D" w:rsidP="006F6033">
            <w:pPr>
              <w:pStyle w:val="NormalWeb"/>
              <w:spacing w:before="0" w:beforeAutospacing="0" w:after="0" w:afterAutospacing="0"/>
              <w:rPr>
                <w:bCs/>
                <w:sz w:val="28"/>
                <w:szCs w:val="28"/>
              </w:rPr>
            </w:pPr>
          </w:p>
          <w:p w14:paraId="2729C015" w14:textId="77777777" w:rsidR="0089699D" w:rsidRPr="004A7F4A" w:rsidRDefault="0089699D" w:rsidP="006F6033">
            <w:pPr>
              <w:pStyle w:val="NormalWeb"/>
              <w:spacing w:before="0" w:beforeAutospacing="0" w:after="0" w:afterAutospacing="0"/>
              <w:rPr>
                <w:bCs/>
                <w:sz w:val="28"/>
                <w:szCs w:val="28"/>
              </w:rPr>
            </w:pPr>
          </w:p>
          <w:p w14:paraId="07BA9C2E" w14:textId="77777777" w:rsidR="0089699D" w:rsidRPr="004A7F4A" w:rsidRDefault="0089699D" w:rsidP="006F6033">
            <w:pPr>
              <w:rPr>
                <w:rFonts w:eastAsia="SimSun"/>
                <w:bCs/>
                <w:lang w:eastAsia="zh-CN"/>
              </w:rPr>
            </w:pPr>
          </w:p>
          <w:p w14:paraId="4E409942" w14:textId="77777777" w:rsidR="006F6033" w:rsidRDefault="006F6033" w:rsidP="006F6033">
            <w:pPr>
              <w:rPr>
                <w:lang w:eastAsia="zh-CN"/>
              </w:rPr>
            </w:pPr>
          </w:p>
          <w:p w14:paraId="1C747EBA" w14:textId="77777777" w:rsidR="006F6033" w:rsidRDefault="006F6033" w:rsidP="006F6033">
            <w:pPr>
              <w:rPr>
                <w:lang w:eastAsia="zh-CN"/>
              </w:rPr>
            </w:pPr>
          </w:p>
          <w:p w14:paraId="31967F95" w14:textId="77777777" w:rsidR="006F6033" w:rsidRDefault="006F6033" w:rsidP="006F6033">
            <w:pPr>
              <w:rPr>
                <w:lang w:eastAsia="zh-CN"/>
              </w:rPr>
            </w:pPr>
          </w:p>
          <w:p w14:paraId="1D064D2E" w14:textId="24C195A4" w:rsidR="0089699D" w:rsidRPr="004A7F4A" w:rsidRDefault="006F6033" w:rsidP="006F6033">
            <w:pPr>
              <w:rPr>
                <w:lang w:eastAsia="zh-CN"/>
              </w:rPr>
            </w:pPr>
            <w:r w:rsidRPr="004A7F4A">
              <w:rPr>
                <w:noProof/>
              </w:rPr>
              <w:drawing>
                <wp:anchor distT="0" distB="0" distL="114300" distR="114300" simplePos="0" relativeHeight="251720704" behindDoc="0" locked="0" layoutInCell="1" allowOverlap="1" wp14:anchorId="565D85CB" wp14:editId="60B16813">
                  <wp:simplePos x="0" y="0"/>
                  <wp:positionH relativeFrom="column">
                    <wp:posOffset>-1270</wp:posOffset>
                  </wp:positionH>
                  <wp:positionV relativeFrom="paragraph">
                    <wp:posOffset>208915</wp:posOffset>
                  </wp:positionV>
                  <wp:extent cx="3255645" cy="1781175"/>
                  <wp:effectExtent l="0" t="0" r="1905" b="9525"/>
                  <wp:wrapNone/>
                  <wp:docPr id="801715284" name="Picture 13" descr="A bridge with a red bridge and a red bridge with a red bridge and a red bridge with a red bridge with a red bridge and a white bridge with a red bridge with a red bridg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715284" name="Picture 13" descr="A bridge with a red bridge and a red bridge with a red bridge and a red bridge with a red bridge with a red bridge and a white bridge with a red bridge with a red bridge and&#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3255645" cy="1781175"/>
                          </a:xfrm>
                          <a:prstGeom prst="rect">
                            <a:avLst/>
                          </a:prstGeom>
                        </pic:spPr>
                      </pic:pic>
                    </a:graphicData>
                  </a:graphic>
                  <wp14:sizeRelH relativeFrom="margin">
                    <wp14:pctWidth>0</wp14:pctWidth>
                  </wp14:sizeRelH>
                  <wp14:sizeRelV relativeFrom="margin">
                    <wp14:pctHeight>0</wp14:pctHeight>
                  </wp14:sizeRelV>
                </wp:anchor>
              </w:drawing>
            </w:r>
            <w:r w:rsidR="0089699D" w:rsidRPr="004A7F4A">
              <w:rPr>
                <w:lang w:eastAsia="zh-CN"/>
              </w:rPr>
              <w:t xml:space="preserve">b. </w:t>
            </w:r>
          </w:p>
          <w:p w14:paraId="15CBA798" w14:textId="3EA28171" w:rsidR="0089699D" w:rsidRPr="004A7F4A" w:rsidRDefault="0089699D" w:rsidP="006F6033">
            <w:pPr>
              <w:rPr>
                <w:lang w:eastAsia="zh-CN"/>
              </w:rPr>
            </w:pPr>
          </w:p>
          <w:p w14:paraId="40E92971" w14:textId="62227484" w:rsidR="0089699D" w:rsidRPr="004A7F4A" w:rsidRDefault="0089699D" w:rsidP="006F6033">
            <w:pPr>
              <w:rPr>
                <w:lang w:eastAsia="zh-CN"/>
              </w:rPr>
            </w:pPr>
          </w:p>
          <w:p w14:paraId="4BE7A8DF" w14:textId="646F7E87" w:rsidR="0089699D" w:rsidRPr="004A7F4A" w:rsidRDefault="0089699D" w:rsidP="006F6033">
            <w:pPr>
              <w:rPr>
                <w:lang w:eastAsia="zh-CN"/>
              </w:rPr>
            </w:pPr>
          </w:p>
          <w:p w14:paraId="11463E2B" w14:textId="77777777" w:rsidR="0089699D" w:rsidRPr="004A7F4A" w:rsidRDefault="0089699D" w:rsidP="006F6033">
            <w:pPr>
              <w:rPr>
                <w:lang w:eastAsia="zh-CN"/>
              </w:rPr>
            </w:pPr>
          </w:p>
          <w:p w14:paraId="4ECBB237" w14:textId="77777777" w:rsidR="0089699D" w:rsidRPr="004A7F4A" w:rsidRDefault="0089699D" w:rsidP="006F6033">
            <w:pPr>
              <w:rPr>
                <w:lang w:eastAsia="zh-CN"/>
              </w:rPr>
            </w:pPr>
          </w:p>
          <w:p w14:paraId="7780C377" w14:textId="77777777" w:rsidR="0089699D" w:rsidRPr="004A7F4A" w:rsidRDefault="0089699D" w:rsidP="006F6033">
            <w:pPr>
              <w:rPr>
                <w:lang w:eastAsia="zh-CN"/>
              </w:rPr>
            </w:pPr>
          </w:p>
          <w:p w14:paraId="54807E35" w14:textId="77777777" w:rsidR="006F6033" w:rsidRDefault="006F6033" w:rsidP="006F6033">
            <w:pPr>
              <w:rPr>
                <w:lang w:eastAsia="zh-CN"/>
              </w:rPr>
            </w:pPr>
          </w:p>
          <w:p w14:paraId="4180822E" w14:textId="77777777" w:rsidR="006F6033" w:rsidRDefault="006F6033" w:rsidP="006F6033">
            <w:pPr>
              <w:rPr>
                <w:lang w:eastAsia="zh-CN"/>
              </w:rPr>
            </w:pPr>
          </w:p>
          <w:p w14:paraId="2840D85A" w14:textId="77777777" w:rsidR="006F6033" w:rsidRDefault="006F6033" w:rsidP="006F6033">
            <w:pPr>
              <w:rPr>
                <w:lang w:eastAsia="zh-CN"/>
              </w:rPr>
            </w:pPr>
          </w:p>
          <w:p w14:paraId="21D7A41E" w14:textId="5AB8C94A" w:rsidR="0089699D" w:rsidRPr="004A7F4A" w:rsidRDefault="006F6033" w:rsidP="006F6033">
            <w:pPr>
              <w:rPr>
                <w:lang w:eastAsia="zh-CN"/>
              </w:rPr>
            </w:pPr>
            <w:r>
              <w:rPr>
                <w:lang w:eastAsia="zh-CN"/>
              </w:rPr>
              <w:t xml:space="preserve">- </w:t>
            </w:r>
            <w:r w:rsidR="0089699D" w:rsidRPr="004A7F4A">
              <w:rPr>
                <w:lang w:eastAsia="zh-CN"/>
              </w:rPr>
              <w:t>HS đọc yêu cầu.</w:t>
            </w:r>
          </w:p>
          <w:p w14:paraId="68BFDE59" w14:textId="77777777" w:rsidR="0089699D" w:rsidRPr="004A7F4A" w:rsidRDefault="0089699D" w:rsidP="006F6033">
            <w:pPr>
              <w:rPr>
                <w:lang w:eastAsia="zh-CN"/>
              </w:rPr>
            </w:pPr>
            <w:r w:rsidRPr="004A7F4A">
              <w:rPr>
                <w:lang w:eastAsia="zh-CN"/>
              </w:rPr>
              <w:lastRenderedPageBreak/>
              <w:t>- Nêu kết luận theo em hiểu, đối chiếu sách giáo khoa</w:t>
            </w:r>
          </w:p>
          <w:p w14:paraId="23C1F92A" w14:textId="6B4B305E" w:rsidR="0089699D" w:rsidRPr="004A7F4A" w:rsidRDefault="006F6033" w:rsidP="006F6033">
            <w:pPr>
              <w:rPr>
                <w:lang w:eastAsia="zh-CN"/>
              </w:rPr>
            </w:pPr>
            <w:r w:rsidRPr="004A7F4A">
              <w:rPr>
                <w:noProof/>
              </w:rPr>
              <w:drawing>
                <wp:inline distT="0" distB="0" distL="0" distR="0" wp14:anchorId="3E8B7EA2" wp14:editId="4EDAC388">
                  <wp:extent cx="3276600" cy="1362075"/>
                  <wp:effectExtent l="0" t="0" r="0" b="9525"/>
                  <wp:docPr id="1307181503" name="Picture 14"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81503" name="Picture 14" descr="A screenshot of a phone&#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276600" cy="1362075"/>
                          </a:xfrm>
                          <a:prstGeom prst="rect">
                            <a:avLst/>
                          </a:prstGeom>
                        </pic:spPr>
                      </pic:pic>
                    </a:graphicData>
                  </a:graphic>
                </wp:inline>
              </w:drawing>
            </w:r>
          </w:p>
          <w:p w14:paraId="63808B42" w14:textId="08D625EE" w:rsidR="0089699D" w:rsidRPr="004A7F4A" w:rsidRDefault="0089699D" w:rsidP="006F6033">
            <w:pPr>
              <w:rPr>
                <w:lang w:eastAsia="zh-CN"/>
              </w:rPr>
            </w:pPr>
          </w:p>
          <w:p w14:paraId="61A8BDF0" w14:textId="398C0CAF" w:rsidR="0089699D" w:rsidRPr="004A7F4A" w:rsidRDefault="0089699D" w:rsidP="006F6033">
            <w:pPr>
              <w:rPr>
                <w:lang w:eastAsia="zh-CN"/>
              </w:rPr>
            </w:pPr>
            <w:r w:rsidRPr="004A7F4A">
              <w:rPr>
                <w:lang w:eastAsia="zh-CN"/>
              </w:rPr>
              <w:t>-</w:t>
            </w:r>
            <w:r w:rsidR="006F6033">
              <w:rPr>
                <w:lang w:eastAsia="zh-CN"/>
              </w:rPr>
              <w:t xml:space="preserve"> </w:t>
            </w:r>
            <w:r w:rsidRPr="004A7F4A">
              <w:rPr>
                <w:lang w:eastAsia="zh-CN"/>
              </w:rPr>
              <w:t xml:space="preserve">Phân tích </w:t>
            </w:r>
            <w:r w:rsidRPr="006F6033">
              <w:rPr>
                <w:lang w:eastAsia="zh-CN"/>
              </w:rPr>
              <w:t>HS hiểu: Phần nguyên và phần</w:t>
            </w:r>
            <w:r w:rsidRPr="004A7F4A">
              <w:rPr>
                <w:lang w:eastAsia="zh-CN"/>
              </w:rPr>
              <w:t xml:space="preserve"> thập phân số 9,17</w:t>
            </w:r>
          </w:p>
        </w:tc>
        <w:tc>
          <w:tcPr>
            <w:tcW w:w="3827" w:type="dxa"/>
            <w:tcBorders>
              <w:top w:val="nil"/>
              <w:left w:val="single" w:sz="4" w:space="0" w:color="auto"/>
              <w:bottom w:val="single" w:sz="4" w:space="0" w:color="auto"/>
              <w:right w:val="single" w:sz="4" w:space="0" w:color="auto"/>
            </w:tcBorders>
          </w:tcPr>
          <w:p w14:paraId="218B990D" w14:textId="77777777" w:rsidR="0089699D" w:rsidRPr="004A7F4A" w:rsidRDefault="0089699D" w:rsidP="006F6033">
            <w:pPr>
              <w:pStyle w:val="NormalWeb"/>
              <w:spacing w:before="0" w:beforeAutospacing="0" w:after="0" w:afterAutospacing="0"/>
              <w:rPr>
                <w:sz w:val="28"/>
                <w:szCs w:val="28"/>
              </w:rPr>
            </w:pPr>
          </w:p>
          <w:p w14:paraId="037B3AAE" w14:textId="77777777" w:rsidR="0089699D" w:rsidRPr="004A7F4A" w:rsidRDefault="0089699D" w:rsidP="006F6033">
            <w:pPr>
              <w:pStyle w:val="NormalWeb"/>
              <w:spacing w:before="0" w:beforeAutospacing="0" w:after="0" w:afterAutospacing="0"/>
              <w:rPr>
                <w:sz w:val="28"/>
                <w:szCs w:val="28"/>
              </w:rPr>
            </w:pPr>
          </w:p>
          <w:p w14:paraId="2986C61B" w14:textId="77777777" w:rsidR="0089699D" w:rsidRPr="004A7F4A" w:rsidRDefault="0089699D" w:rsidP="006F6033">
            <w:pPr>
              <w:pStyle w:val="NormalWeb"/>
              <w:spacing w:before="0" w:beforeAutospacing="0" w:after="0" w:afterAutospacing="0"/>
              <w:rPr>
                <w:sz w:val="28"/>
                <w:szCs w:val="28"/>
              </w:rPr>
            </w:pPr>
          </w:p>
          <w:p w14:paraId="326AC9AF" w14:textId="77777777" w:rsidR="0089699D" w:rsidRPr="004A7F4A" w:rsidRDefault="0089699D" w:rsidP="006F6033">
            <w:pPr>
              <w:pStyle w:val="NormalWeb"/>
              <w:spacing w:before="0" w:beforeAutospacing="0" w:after="0" w:afterAutospacing="0"/>
              <w:rPr>
                <w:sz w:val="28"/>
                <w:szCs w:val="28"/>
              </w:rPr>
            </w:pPr>
          </w:p>
          <w:p w14:paraId="45C80A2D" w14:textId="77777777" w:rsidR="0089699D" w:rsidRPr="004A7F4A" w:rsidRDefault="0089699D" w:rsidP="006F6033">
            <w:pPr>
              <w:pStyle w:val="NormalWeb"/>
              <w:spacing w:before="0" w:beforeAutospacing="0" w:after="0" w:afterAutospacing="0"/>
              <w:rPr>
                <w:sz w:val="28"/>
                <w:szCs w:val="28"/>
              </w:rPr>
            </w:pPr>
          </w:p>
          <w:p w14:paraId="263B44C1" w14:textId="77777777" w:rsidR="0089699D" w:rsidRPr="004A7F4A" w:rsidRDefault="0089699D" w:rsidP="006F6033">
            <w:pPr>
              <w:pStyle w:val="NormalWeb"/>
              <w:spacing w:before="0" w:beforeAutospacing="0" w:after="0" w:afterAutospacing="0"/>
              <w:rPr>
                <w:sz w:val="28"/>
                <w:szCs w:val="28"/>
              </w:rPr>
            </w:pPr>
          </w:p>
          <w:p w14:paraId="4AC962E0" w14:textId="77777777" w:rsidR="0089699D" w:rsidRPr="004A7F4A" w:rsidRDefault="0089699D" w:rsidP="006F6033">
            <w:pPr>
              <w:pStyle w:val="NormalWeb"/>
              <w:spacing w:before="0" w:beforeAutospacing="0" w:after="0" w:afterAutospacing="0"/>
              <w:rPr>
                <w:sz w:val="28"/>
                <w:szCs w:val="28"/>
              </w:rPr>
            </w:pPr>
          </w:p>
          <w:p w14:paraId="2AE2FF25" w14:textId="77777777" w:rsidR="0089699D" w:rsidRPr="004A7F4A" w:rsidRDefault="0089699D" w:rsidP="006F6033">
            <w:pPr>
              <w:pStyle w:val="NormalWeb"/>
              <w:spacing w:before="0" w:beforeAutospacing="0" w:after="0" w:afterAutospacing="0"/>
              <w:rPr>
                <w:sz w:val="28"/>
                <w:szCs w:val="28"/>
              </w:rPr>
            </w:pPr>
          </w:p>
          <w:p w14:paraId="61630B20" w14:textId="34FE2C05"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Cả lớp quan sát hình ảnh, đọc tình huống</w:t>
            </w:r>
          </w:p>
          <w:p w14:paraId="2FAEBEEA" w14:textId="7D2E3C88"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HS suy nghĩ nêu hiểu biết và nghe G</w:t>
            </w:r>
            <w:r w:rsidR="006F6033">
              <w:rPr>
                <w:sz w:val="28"/>
                <w:szCs w:val="28"/>
              </w:rPr>
              <w:t>V</w:t>
            </w:r>
            <w:r w:rsidRPr="004A7F4A">
              <w:rPr>
                <w:sz w:val="28"/>
                <w:szCs w:val="28"/>
              </w:rPr>
              <w:t xml:space="preserve"> chốt</w:t>
            </w:r>
          </w:p>
          <w:p w14:paraId="5DDEED40" w14:textId="77777777" w:rsidR="0089699D" w:rsidRPr="004A7F4A" w:rsidRDefault="0089699D" w:rsidP="006F6033">
            <w:pPr>
              <w:pStyle w:val="NormalWeb"/>
              <w:spacing w:before="0" w:beforeAutospacing="0" w:after="0" w:afterAutospacing="0"/>
              <w:rPr>
                <w:sz w:val="28"/>
                <w:szCs w:val="28"/>
              </w:rPr>
            </w:pPr>
          </w:p>
          <w:p w14:paraId="4C408CB6" w14:textId="77777777" w:rsidR="0089699D" w:rsidRPr="004A7F4A" w:rsidRDefault="0089699D" w:rsidP="006F6033">
            <w:pPr>
              <w:pStyle w:val="NormalWeb"/>
              <w:spacing w:before="0" w:beforeAutospacing="0" w:after="0" w:afterAutospacing="0"/>
              <w:rPr>
                <w:sz w:val="28"/>
                <w:szCs w:val="28"/>
              </w:rPr>
            </w:pPr>
          </w:p>
          <w:p w14:paraId="63630180" w14:textId="77777777" w:rsidR="0089699D" w:rsidRPr="004A7F4A" w:rsidRDefault="0089699D" w:rsidP="006F6033">
            <w:pPr>
              <w:pStyle w:val="NormalWeb"/>
              <w:spacing w:before="0" w:beforeAutospacing="0" w:after="0" w:afterAutospacing="0"/>
              <w:rPr>
                <w:sz w:val="28"/>
                <w:szCs w:val="28"/>
              </w:rPr>
            </w:pPr>
          </w:p>
          <w:p w14:paraId="683D6E1A" w14:textId="77777777" w:rsidR="0089699D" w:rsidRPr="004A7F4A" w:rsidRDefault="0089699D" w:rsidP="006F6033">
            <w:pPr>
              <w:pStyle w:val="NormalWeb"/>
              <w:spacing w:before="0" w:beforeAutospacing="0" w:after="0" w:afterAutospacing="0"/>
              <w:rPr>
                <w:sz w:val="28"/>
                <w:szCs w:val="28"/>
              </w:rPr>
            </w:pPr>
          </w:p>
          <w:p w14:paraId="17B5DD26" w14:textId="71D53686"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3 HS nhắc lại</w:t>
            </w:r>
          </w:p>
          <w:p w14:paraId="36F1BE64" w14:textId="77777777" w:rsidR="0089699D" w:rsidRPr="004A7F4A" w:rsidRDefault="0089699D" w:rsidP="006F6033">
            <w:pPr>
              <w:pStyle w:val="NormalWeb"/>
              <w:spacing w:before="0" w:beforeAutospacing="0" w:after="0" w:afterAutospacing="0"/>
              <w:rPr>
                <w:sz w:val="28"/>
                <w:szCs w:val="28"/>
              </w:rPr>
            </w:pPr>
          </w:p>
          <w:p w14:paraId="7321D605" w14:textId="77777777" w:rsidR="0089699D" w:rsidRPr="004A7F4A" w:rsidRDefault="0089699D" w:rsidP="006F6033">
            <w:pPr>
              <w:pStyle w:val="NormalWeb"/>
              <w:spacing w:before="0" w:beforeAutospacing="0" w:after="0" w:afterAutospacing="0"/>
              <w:rPr>
                <w:sz w:val="28"/>
                <w:szCs w:val="28"/>
              </w:rPr>
            </w:pPr>
          </w:p>
          <w:p w14:paraId="741C79E5" w14:textId="77777777" w:rsidR="0089699D" w:rsidRPr="004A7F4A" w:rsidRDefault="0089699D" w:rsidP="006F6033">
            <w:pPr>
              <w:pStyle w:val="NormalWeb"/>
              <w:spacing w:before="0" w:beforeAutospacing="0" w:after="0" w:afterAutospacing="0"/>
              <w:rPr>
                <w:sz w:val="28"/>
                <w:szCs w:val="28"/>
              </w:rPr>
            </w:pPr>
          </w:p>
          <w:p w14:paraId="037D3E9B" w14:textId="77777777" w:rsidR="0089699D" w:rsidRPr="004A7F4A" w:rsidRDefault="0089699D" w:rsidP="006F6033">
            <w:pPr>
              <w:pStyle w:val="NormalWeb"/>
              <w:spacing w:before="0" w:beforeAutospacing="0" w:after="0" w:afterAutospacing="0"/>
              <w:rPr>
                <w:sz w:val="28"/>
                <w:szCs w:val="28"/>
              </w:rPr>
            </w:pPr>
          </w:p>
          <w:p w14:paraId="76D76FE3" w14:textId="77777777" w:rsidR="0089699D" w:rsidRPr="004A7F4A" w:rsidRDefault="0089699D" w:rsidP="006F6033">
            <w:pPr>
              <w:pStyle w:val="NormalWeb"/>
              <w:spacing w:before="0" w:beforeAutospacing="0" w:after="0" w:afterAutospacing="0"/>
              <w:rPr>
                <w:sz w:val="28"/>
                <w:szCs w:val="28"/>
              </w:rPr>
            </w:pPr>
          </w:p>
          <w:p w14:paraId="41EC3E6B" w14:textId="77777777" w:rsidR="0089699D" w:rsidRPr="004A7F4A" w:rsidRDefault="0089699D" w:rsidP="006F6033">
            <w:pPr>
              <w:pStyle w:val="NormalWeb"/>
              <w:spacing w:before="0" w:beforeAutospacing="0" w:after="0" w:afterAutospacing="0"/>
              <w:rPr>
                <w:sz w:val="28"/>
                <w:szCs w:val="28"/>
              </w:rPr>
            </w:pPr>
          </w:p>
          <w:p w14:paraId="1F235887" w14:textId="77777777" w:rsidR="0089699D" w:rsidRPr="004A7F4A" w:rsidRDefault="0089699D" w:rsidP="006F6033">
            <w:pPr>
              <w:pStyle w:val="NormalWeb"/>
              <w:spacing w:before="0" w:beforeAutospacing="0" w:after="0" w:afterAutospacing="0"/>
              <w:rPr>
                <w:sz w:val="28"/>
                <w:szCs w:val="28"/>
              </w:rPr>
            </w:pPr>
          </w:p>
          <w:p w14:paraId="2A07FBBA" w14:textId="77777777" w:rsidR="0089699D" w:rsidRPr="004A7F4A" w:rsidRDefault="0089699D" w:rsidP="006F6033">
            <w:pPr>
              <w:pStyle w:val="NormalWeb"/>
              <w:spacing w:before="0" w:beforeAutospacing="0" w:after="0" w:afterAutospacing="0"/>
              <w:rPr>
                <w:sz w:val="28"/>
                <w:szCs w:val="28"/>
              </w:rPr>
            </w:pPr>
          </w:p>
          <w:p w14:paraId="0F50C964" w14:textId="4F002B75"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2 HS đọc</w:t>
            </w:r>
          </w:p>
          <w:p w14:paraId="294ACB5C" w14:textId="77777777" w:rsidR="0089699D" w:rsidRPr="004A7F4A" w:rsidRDefault="0089699D" w:rsidP="006F6033">
            <w:pPr>
              <w:pStyle w:val="NormalWeb"/>
              <w:spacing w:before="0" w:beforeAutospacing="0" w:after="0" w:afterAutospacing="0"/>
              <w:rPr>
                <w:sz w:val="28"/>
                <w:szCs w:val="28"/>
              </w:rPr>
            </w:pPr>
          </w:p>
          <w:p w14:paraId="35684D95" w14:textId="77777777" w:rsidR="0089699D" w:rsidRPr="004A7F4A" w:rsidRDefault="0089699D" w:rsidP="006F6033">
            <w:pPr>
              <w:pStyle w:val="NormalWeb"/>
              <w:spacing w:before="0" w:beforeAutospacing="0" w:after="0" w:afterAutospacing="0"/>
              <w:rPr>
                <w:sz w:val="28"/>
                <w:szCs w:val="28"/>
              </w:rPr>
            </w:pPr>
          </w:p>
          <w:p w14:paraId="7D7519B4" w14:textId="77777777" w:rsidR="0089699D" w:rsidRPr="004A7F4A" w:rsidRDefault="0089699D" w:rsidP="006F6033">
            <w:pPr>
              <w:pStyle w:val="NormalWeb"/>
              <w:spacing w:before="0" w:beforeAutospacing="0" w:after="0" w:afterAutospacing="0"/>
              <w:rPr>
                <w:sz w:val="28"/>
                <w:szCs w:val="28"/>
              </w:rPr>
            </w:pPr>
          </w:p>
          <w:p w14:paraId="106800A9" w14:textId="77777777" w:rsidR="0089699D" w:rsidRPr="004A7F4A" w:rsidRDefault="0089699D" w:rsidP="006F6033">
            <w:pPr>
              <w:pStyle w:val="NormalWeb"/>
              <w:spacing w:before="0" w:beforeAutospacing="0" w:after="0" w:afterAutospacing="0"/>
              <w:rPr>
                <w:sz w:val="28"/>
                <w:szCs w:val="28"/>
              </w:rPr>
            </w:pPr>
          </w:p>
          <w:p w14:paraId="00EE0706" w14:textId="77777777" w:rsidR="0089699D" w:rsidRPr="004A7F4A" w:rsidRDefault="0089699D" w:rsidP="006F6033">
            <w:pPr>
              <w:pStyle w:val="NormalWeb"/>
              <w:spacing w:before="0" w:beforeAutospacing="0" w:after="0" w:afterAutospacing="0"/>
              <w:rPr>
                <w:sz w:val="28"/>
                <w:szCs w:val="28"/>
              </w:rPr>
            </w:pPr>
          </w:p>
          <w:p w14:paraId="46902A6D" w14:textId="7DF07837"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HS trình bày KL</w:t>
            </w:r>
          </w:p>
        </w:tc>
      </w:tr>
      <w:tr w:rsidR="0089699D" w:rsidRPr="004A7F4A" w14:paraId="4A37E4B0" w14:textId="77777777" w:rsidTr="00373F23">
        <w:tc>
          <w:tcPr>
            <w:tcW w:w="5382" w:type="dxa"/>
            <w:tcBorders>
              <w:top w:val="single" w:sz="4" w:space="0" w:color="auto"/>
              <w:left w:val="single" w:sz="4" w:space="0" w:color="auto"/>
              <w:bottom w:val="nil"/>
              <w:right w:val="single" w:sz="4" w:space="0" w:color="auto"/>
            </w:tcBorders>
          </w:tcPr>
          <w:p w14:paraId="749741D3" w14:textId="77777777" w:rsidR="0089699D" w:rsidRPr="004A7F4A" w:rsidRDefault="0089699D" w:rsidP="00373F23">
            <w:pPr>
              <w:pStyle w:val="NormalWeb"/>
              <w:spacing w:before="0" w:beforeAutospacing="0" w:after="0" w:afterAutospacing="0"/>
              <w:jc w:val="both"/>
              <w:rPr>
                <w:b/>
                <w:sz w:val="28"/>
                <w:szCs w:val="28"/>
              </w:rPr>
            </w:pPr>
            <w:r w:rsidRPr="004A7F4A">
              <w:rPr>
                <w:b/>
                <w:sz w:val="28"/>
                <w:szCs w:val="28"/>
              </w:rPr>
              <w:t>2. Hoạt động:</w:t>
            </w:r>
          </w:p>
        </w:tc>
        <w:tc>
          <w:tcPr>
            <w:tcW w:w="3827" w:type="dxa"/>
            <w:tcBorders>
              <w:top w:val="single" w:sz="4" w:space="0" w:color="auto"/>
              <w:left w:val="single" w:sz="4" w:space="0" w:color="auto"/>
              <w:bottom w:val="nil"/>
              <w:right w:val="single" w:sz="4" w:space="0" w:color="auto"/>
            </w:tcBorders>
          </w:tcPr>
          <w:p w14:paraId="69C51EB5" w14:textId="77777777" w:rsidR="0089699D" w:rsidRPr="004A7F4A" w:rsidRDefault="0089699D" w:rsidP="00373F23">
            <w:pPr>
              <w:pStyle w:val="NormalWeb"/>
              <w:spacing w:before="0" w:beforeAutospacing="0" w:after="0" w:afterAutospacing="0"/>
              <w:jc w:val="both"/>
              <w:rPr>
                <w:sz w:val="28"/>
                <w:szCs w:val="28"/>
              </w:rPr>
            </w:pPr>
          </w:p>
        </w:tc>
      </w:tr>
      <w:tr w:rsidR="0089699D" w:rsidRPr="004A7F4A" w14:paraId="2D65689E" w14:textId="77777777" w:rsidTr="00373F23">
        <w:tc>
          <w:tcPr>
            <w:tcW w:w="5382" w:type="dxa"/>
            <w:tcBorders>
              <w:top w:val="nil"/>
              <w:left w:val="single" w:sz="4" w:space="0" w:color="auto"/>
              <w:bottom w:val="nil"/>
              <w:right w:val="single" w:sz="4" w:space="0" w:color="auto"/>
            </w:tcBorders>
          </w:tcPr>
          <w:p w14:paraId="5D4D1318" w14:textId="098FE456" w:rsidR="0089699D" w:rsidRPr="006F6033" w:rsidRDefault="0089699D" w:rsidP="006F6033">
            <w:pPr>
              <w:pStyle w:val="NormalWeb"/>
              <w:spacing w:after="0" w:afterAutospacing="0"/>
              <w:rPr>
                <w:bCs/>
                <w:sz w:val="28"/>
                <w:szCs w:val="28"/>
              </w:rPr>
            </w:pPr>
            <w:r w:rsidRPr="004A7F4A">
              <w:rPr>
                <w:b/>
                <w:sz w:val="28"/>
                <w:szCs w:val="28"/>
              </w:rPr>
              <w:t>Bài 1</w:t>
            </w:r>
            <w:r w:rsidRPr="006F6033">
              <w:rPr>
                <w:bCs/>
                <w:sz w:val="28"/>
                <w:szCs w:val="28"/>
              </w:rPr>
              <w:t>.a) Nêu số thập phân thích hợp với mỗi vạch của tia số.</w:t>
            </w:r>
          </w:p>
          <w:p w14:paraId="70E273C8" w14:textId="703772CF" w:rsidR="0089699D" w:rsidRPr="004A7F4A" w:rsidRDefault="006F6033" w:rsidP="006F6033">
            <w:pPr>
              <w:pStyle w:val="NormalWeb"/>
              <w:spacing w:after="0" w:afterAutospacing="0"/>
              <w:rPr>
                <w:b/>
                <w:sz w:val="28"/>
                <w:szCs w:val="28"/>
              </w:rPr>
            </w:pPr>
            <w:r w:rsidRPr="004A7F4A">
              <w:rPr>
                <w:b/>
                <w:noProof/>
                <w:sz w:val="28"/>
                <w:szCs w:val="28"/>
              </w:rPr>
              <w:drawing>
                <wp:anchor distT="0" distB="0" distL="114300" distR="114300" simplePos="0" relativeHeight="251719680" behindDoc="0" locked="0" layoutInCell="1" allowOverlap="1" wp14:anchorId="719C0ED0" wp14:editId="3BB02D1E">
                  <wp:simplePos x="0" y="0"/>
                  <wp:positionH relativeFrom="column">
                    <wp:posOffset>-1270</wp:posOffset>
                  </wp:positionH>
                  <wp:positionV relativeFrom="paragraph">
                    <wp:posOffset>7620</wp:posOffset>
                  </wp:positionV>
                  <wp:extent cx="3276600" cy="723900"/>
                  <wp:effectExtent l="0" t="0" r="0" b="0"/>
                  <wp:wrapNone/>
                  <wp:docPr id="883707176" name="Picture 15" descr="A number in a 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07176" name="Picture 15" descr="A number in a row&#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3276600" cy="723900"/>
                          </a:xfrm>
                          <a:prstGeom prst="rect">
                            <a:avLst/>
                          </a:prstGeom>
                        </pic:spPr>
                      </pic:pic>
                    </a:graphicData>
                  </a:graphic>
                  <wp14:sizeRelH relativeFrom="margin">
                    <wp14:pctWidth>0</wp14:pctWidth>
                  </wp14:sizeRelH>
                  <wp14:sizeRelV relativeFrom="margin">
                    <wp14:pctHeight>0</wp14:pctHeight>
                  </wp14:sizeRelV>
                </wp:anchor>
              </w:drawing>
            </w:r>
          </w:p>
          <w:p w14:paraId="5BADDF8A" w14:textId="77777777" w:rsidR="006F6033" w:rsidRDefault="006F6033" w:rsidP="006F6033">
            <w:pPr>
              <w:pStyle w:val="NormalWeb"/>
              <w:spacing w:before="0" w:beforeAutospacing="0" w:after="0" w:afterAutospacing="0"/>
              <w:rPr>
                <w:b/>
                <w:sz w:val="28"/>
                <w:szCs w:val="28"/>
              </w:rPr>
            </w:pPr>
          </w:p>
          <w:p w14:paraId="2E5438CE" w14:textId="77777777" w:rsidR="006F6033" w:rsidRDefault="006F6033" w:rsidP="006F6033">
            <w:pPr>
              <w:pStyle w:val="NormalWeb"/>
              <w:spacing w:before="0" w:beforeAutospacing="0" w:after="0" w:afterAutospacing="0"/>
              <w:rPr>
                <w:b/>
                <w:sz w:val="28"/>
                <w:szCs w:val="28"/>
              </w:rPr>
            </w:pPr>
          </w:p>
          <w:p w14:paraId="3A80A75C" w14:textId="701410BF" w:rsidR="0089699D" w:rsidRPr="004A7F4A" w:rsidRDefault="0089699D" w:rsidP="006F6033">
            <w:pPr>
              <w:pStyle w:val="NormalWeb"/>
              <w:spacing w:before="0" w:beforeAutospacing="0" w:after="0" w:afterAutospacing="0"/>
              <w:rPr>
                <w:sz w:val="28"/>
                <w:szCs w:val="28"/>
              </w:rPr>
            </w:pPr>
            <w:r w:rsidRPr="004A7F4A">
              <w:rPr>
                <w:b/>
                <w:sz w:val="28"/>
                <w:szCs w:val="28"/>
              </w:rPr>
              <w:t>-</w:t>
            </w:r>
            <w:r w:rsidRPr="004A7F4A">
              <w:rPr>
                <w:sz w:val="28"/>
                <w:szCs w:val="28"/>
              </w:rPr>
              <w:t xml:space="preserve"> GV mời 1 HS đọc yêu cầu bài 1.</w:t>
            </w:r>
          </w:p>
          <w:p w14:paraId="74A136E1" w14:textId="77777777" w:rsidR="0089699D" w:rsidRPr="004A7F4A" w:rsidRDefault="0089699D" w:rsidP="006F6033">
            <w:pPr>
              <w:pStyle w:val="NormalWeb"/>
              <w:spacing w:before="0" w:beforeAutospacing="0" w:after="0" w:afterAutospacing="0"/>
              <w:rPr>
                <w:sz w:val="28"/>
                <w:szCs w:val="28"/>
              </w:rPr>
            </w:pPr>
            <w:r w:rsidRPr="004A7F4A">
              <w:rPr>
                <w:sz w:val="28"/>
                <w:szCs w:val="28"/>
              </w:rPr>
              <w:t>- GV yêu cầu cả lớp làm việc chung.</w:t>
            </w:r>
          </w:p>
          <w:p w14:paraId="67C35A5C" w14:textId="77777777" w:rsidR="0089699D" w:rsidRPr="004A7F4A" w:rsidRDefault="0089699D" w:rsidP="006F6033">
            <w:pPr>
              <w:pStyle w:val="NormalWeb"/>
              <w:spacing w:before="0" w:beforeAutospacing="0" w:after="0" w:afterAutospacing="0"/>
              <w:rPr>
                <w:sz w:val="28"/>
                <w:szCs w:val="28"/>
              </w:rPr>
            </w:pPr>
          </w:p>
          <w:p w14:paraId="4C6E68BE" w14:textId="77777777" w:rsidR="0089699D" w:rsidRPr="004A7F4A" w:rsidRDefault="0089699D" w:rsidP="006F6033">
            <w:pPr>
              <w:pStyle w:val="NormalWeb"/>
              <w:spacing w:before="0" w:beforeAutospacing="0" w:after="0" w:afterAutospacing="0"/>
              <w:rPr>
                <w:sz w:val="28"/>
                <w:szCs w:val="28"/>
                <w:vertAlign w:val="subscript"/>
              </w:rPr>
            </w:pPr>
          </w:p>
          <w:p w14:paraId="42B51B63" w14:textId="77777777" w:rsidR="0089699D" w:rsidRPr="004A7F4A" w:rsidRDefault="0089699D" w:rsidP="006F6033">
            <w:pPr>
              <w:pStyle w:val="NormalWeb"/>
              <w:spacing w:before="0" w:beforeAutospacing="0" w:after="0" w:afterAutospacing="0"/>
              <w:rPr>
                <w:sz w:val="28"/>
                <w:szCs w:val="28"/>
              </w:rPr>
            </w:pPr>
            <w:r w:rsidRPr="004A7F4A">
              <w:rPr>
                <w:sz w:val="28"/>
                <w:szCs w:val="28"/>
              </w:rPr>
              <w:t>- GV mời HS trả lời.</w:t>
            </w:r>
          </w:p>
          <w:p w14:paraId="38E8810D" w14:textId="77777777" w:rsidR="0089699D" w:rsidRPr="004A7F4A" w:rsidRDefault="0089699D" w:rsidP="006F6033">
            <w:pPr>
              <w:pStyle w:val="NormalWeb"/>
              <w:spacing w:before="0" w:beforeAutospacing="0" w:after="0" w:afterAutospacing="0"/>
              <w:rPr>
                <w:sz w:val="28"/>
                <w:szCs w:val="28"/>
              </w:rPr>
            </w:pPr>
            <w:r w:rsidRPr="004A7F4A">
              <w:rPr>
                <w:sz w:val="28"/>
                <w:szCs w:val="28"/>
              </w:rPr>
              <w:t>- GV mời HS khác nhận xét, bổ sung.</w:t>
            </w:r>
          </w:p>
          <w:p w14:paraId="4AABB2A1" w14:textId="77777777" w:rsidR="0089699D" w:rsidRPr="004A7F4A" w:rsidRDefault="0089699D" w:rsidP="006F6033">
            <w:pPr>
              <w:pStyle w:val="NormalWeb"/>
              <w:spacing w:before="0" w:beforeAutospacing="0" w:after="0" w:afterAutospacing="0"/>
              <w:rPr>
                <w:sz w:val="28"/>
                <w:szCs w:val="28"/>
              </w:rPr>
            </w:pPr>
          </w:p>
          <w:p w14:paraId="37F09B56" w14:textId="333A4217" w:rsidR="0089699D" w:rsidRPr="004A7F4A" w:rsidRDefault="0089699D" w:rsidP="006F6033">
            <w:pPr>
              <w:pStyle w:val="NormalWeb"/>
              <w:spacing w:before="0" w:beforeAutospacing="0" w:after="0" w:afterAutospacing="0"/>
              <w:rPr>
                <w:sz w:val="28"/>
                <w:szCs w:val="28"/>
              </w:rPr>
            </w:pPr>
            <w:r w:rsidRPr="004A7F4A">
              <w:rPr>
                <w:sz w:val="28"/>
                <w:szCs w:val="28"/>
              </w:rPr>
              <w:t>b)</w:t>
            </w:r>
            <w:r w:rsidR="006F6033">
              <w:rPr>
                <w:sz w:val="28"/>
                <w:szCs w:val="28"/>
              </w:rPr>
              <w:t xml:space="preserve"> </w:t>
            </w:r>
            <w:r w:rsidRPr="004A7F4A">
              <w:rPr>
                <w:sz w:val="28"/>
                <w:szCs w:val="28"/>
              </w:rPr>
              <w:t>Đọc các số thập phân 0,4; 0,5; 0,04; 0,05 (theo mẫu).</w:t>
            </w:r>
          </w:p>
          <w:p w14:paraId="24840BB5" w14:textId="77777777" w:rsidR="0089699D" w:rsidRPr="004A7F4A" w:rsidRDefault="0089699D" w:rsidP="006F6033">
            <w:pPr>
              <w:pStyle w:val="NormalWeb"/>
              <w:spacing w:before="0" w:beforeAutospacing="0" w:after="0" w:afterAutospacing="0"/>
              <w:rPr>
                <w:sz w:val="28"/>
                <w:szCs w:val="28"/>
              </w:rPr>
            </w:pPr>
            <w:r w:rsidRPr="004A7F4A">
              <w:rPr>
                <w:sz w:val="28"/>
                <w:szCs w:val="28"/>
              </w:rPr>
              <w:t>- HS đọc nối tiếp, lớp theo dõi sửa sai nếu có. HS nhận biết phần nguyên, phần thập phân của số thập phân</w:t>
            </w:r>
          </w:p>
          <w:p w14:paraId="78C1F3F2" w14:textId="77777777" w:rsidR="0089699D" w:rsidRPr="004A7F4A" w:rsidRDefault="0089699D" w:rsidP="006F6033">
            <w:pPr>
              <w:pStyle w:val="NormalWeb"/>
              <w:spacing w:before="0" w:beforeAutospacing="0" w:after="0" w:afterAutospacing="0"/>
              <w:rPr>
                <w:sz w:val="28"/>
                <w:szCs w:val="28"/>
              </w:rPr>
            </w:pPr>
            <w:r w:rsidRPr="004A7F4A">
              <w:rPr>
                <w:sz w:val="28"/>
                <w:szCs w:val="28"/>
              </w:rPr>
              <w:t>- GV nhận xét, tuyên dương.</w:t>
            </w:r>
          </w:p>
        </w:tc>
        <w:tc>
          <w:tcPr>
            <w:tcW w:w="3827" w:type="dxa"/>
            <w:tcBorders>
              <w:top w:val="nil"/>
              <w:left w:val="single" w:sz="4" w:space="0" w:color="auto"/>
              <w:bottom w:val="nil"/>
              <w:right w:val="single" w:sz="4" w:space="0" w:color="auto"/>
            </w:tcBorders>
          </w:tcPr>
          <w:p w14:paraId="43B878E9" w14:textId="77777777" w:rsidR="0089699D" w:rsidRPr="004A7F4A" w:rsidRDefault="0089699D" w:rsidP="006F6033">
            <w:pPr>
              <w:pStyle w:val="NormalWeb"/>
              <w:spacing w:before="0" w:beforeAutospacing="0" w:after="0" w:afterAutospacing="0"/>
              <w:rPr>
                <w:sz w:val="28"/>
                <w:szCs w:val="28"/>
              </w:rPr>
            </w:pPr>
          </w:p>
          <w:p w14:paraId="17034F00" w14:textId="77777777" w:rsidR="0089699D" w:rsidRPr="004A7F4A" w:rsidRDefault="0089699D" w:rsidP="006F6033">
            <w:pPr>
              <w:pStyle w:val="NormalWeb"/>
              <w:spacing w:before="0" w:beforeAutospacing="0" w:after="0" w:afterAutospacing="0"/>
              <w:rPr>
                <w:sz w:val="28"/>
                <w:szCs w:val="28"/>
              </w:rPr>
            </w:pPr>
          </w:p>
          <w:p w14:paraId="74FA69FF" w14:textId="77777777" w:rsidR="0089699D" w:rsidRDefault="0089699D" w:rsidP="006F6033">
            <w:pPr>
              <w:pStyle w:val="NormalWeb"/>
              <w:spacing w:before="0" w:beforeAutospacing="0" w:after="0" w:afterAutospacing="0"/>
              <w:rPr>
                <w:sz w:val="28"/>
                <w:szCs w:val="28"/>
              </w:rPr>
            </w:pPr>
          </w:p>
          <w:p w14:paraId="032F8710" w14:textId="77777777" w:rsidR="006F6033" w:rsidRDefault="006F6033" w:rsidP="006F6033">
            <w:pPr>
              <w:pStyle w:val="NormalWeb"/>
              <w:spacing w:before="0" w:beforeAutospacing="0" w:after="0" w:afterAutospacing="0"/>
              <w:rPr>
                <w:sz w:val="28"/>
                <w:szCs w:val="28"/>
              </w:rPr>
            </w:pPr>
          </w:p>
          <w:p w14:paraId="7D7F79F8" w14:textId="77777777" w:rsidR="006F6033" w:rsidRPr="004A7F4A" w:rsidRDefault="006F6033" w:rsidP="006F6033">
            <w:pPr>
              <w:pStyle w:val="NormalWeb"/>
              <w:spacing w:before="0" w:beforeAutospacing="0" w:after="0" w:afterAutospacing="0"/>
              <w:rPr>
                <w:sz w:val="28"/>
                <w:szCs w:val="28"/>
              </w:rPr>
            </w:pPr>
          </w:p>
          <w:p w14:paraId="45C141EA" w14:textId="77777777" w:rsidR="0089699D" w:rsidRPr="004A7F4A" w:rsidRDefault="0089699D" w:rsidP="006F6033">
            <w:pPr>
              <w:pStyle w:val="NormalWeb"/>
              <w:spacing w:before="0" w:beforeAutospacing="0" w:after="0" w:afterAutospacing="0"/>
              <w:rPr>
                <w:sz w:val="28"/>
                <w:szCs w:val="28"/>
              </w:rPr>
            </w:pPr>
          </w:p>
          <w:p w14:paraId="220A859A" w14:textId="77777777" w:rsidR="0089699D" w:rsidRPr="004A7F4A" w:rsidRDefault="0089699D" w:rsidP="006F6033">
            <w:pPr>
              <w:pStyle w:val="NormalWeb"/>
              <w:spacing w:before="0" w:beforeAutospacing="0" w:after="0" w:afterAutospacing="0"/>
              <w:rPr>
                <w:sz w:val="28"/>
                <w:szCs w:val="28"/>
              </w:rPr>
            </w:pPr>
            <w:r w:rsidRPr="004A7F4A">
              <w:rPr>
                <w:sz w:val="28"/>
                <w:szCs w:val="28"/>
              </w:rPr>
              <w:t>- 1 HS đọc yêu cầu bài 1.</w:t>
            </w:r>
          </w:p>
          <w:p w14:paraId="08B42563" w14:textId="77777777" w:rsidR="0089699D" w:rsidRPr="004A7F4A" w:rsidRDefault="0089699D" w:rsidP="006F6033">
            <w:pPr>
              <w:pStyle w:val="NormalWeb"/>
              <w:spacing w:before="0" w:beforeAutospacing="0" w:after="0" w:afterAutospacing="0"/>
              <w:rPr>
                <w:sz w:val="28"/>
                <w:szCs w:val="28"/>
              </w:rPr>
            </w:pPr>
            <w:r w:rsidRPr="004A7F4A">
              <w:rPr>
                <w:sz w:val="28"/>
                <w:szCs w:val="28"/>
              </w:rPr>
              <w:t>- Cả lớp làm việc chung, thực hiện bài tập 1 trả lời miệng</w:t>
            </w:r>
          </w:p>
          <w:p w14:paraId="7B6D04C1" w14:textId="69245E15" w:rsidR="0089699D" w:rsidRPr="004A7F4A" w:rsidRDefault="0089699D" w:rsidP="006F6033">
            <w:pPr>
              <w:pStyle w:val="NormalWeb"/>
              <w:spacing w:before="0" w:beforeAutospacing="0" w:after="0" w:afterAutospacing="0"/>
              <w:rPr>
                <w:sz w:val="28"/>
                <w:szCs w:val="28"/>
              </w:rPr>
            </w:pPr>
            <w:r w:rsidRPr="004A7F4A">
              <w:rPr>
                <w:sz w:val="28"/>
                <w:szCs w:val="28"/>
              </w:rPr>
              <w:t>- HS trả lời: Trên tia số các số cần điền:   0,4; 0,5, 0,6, 0,7</w:t>
            </w:r>
          </w:p>
          <w:p w14:paraId="205C48CB" w14:textId="77777777" w:rsidR="0089699D" w:rsidRPr="004A7F4A" w:rsidRDefault="0089699D" w:rsidP="006F6033">
            <w:pPr>
              <w:pStyle w:val="NormalWeb"/>
              <w:spacing w:before="0" w:beforeAutospacing="0" w:after="0" w:afterAutospacing="0"/>
              <w:rPr>
                <w:sz w:val="28"/>
                <w:szCs w:val="28"/>
              </w:rPr>
            </w:pPr>
            <w:r w:rsidRPr="004A7F4A">
              <w:rPr>
                <w:sz w:val="28"/>
                <w:szCs w:val="28"/>
              </w:rPr>
              <w:t>- HS nhận xét, bổ sung.</w:t>
            </w:r>
          </w:p>
          <w:p w14:paraId="0F6154B6" w14:textId="75DC9B5B" w:rsidR="0089699D" w:rsidRPr="004A7F4A" w:rsidRDefault="0089699D" w:rsidP="006F6033">
            <w:pPr>
              <w:pStyle w:val="NormalWeb"/>
              <w:spacing w:before="0" w:beforeAutospacing="0" w:after="0" w:afterAutospacing="0"/>
              <w:rPr>
                <w:sz w:val="28"/>
                <w:szCs w:val="28"/>
              </w:rPr>
            </w:pPr>
            <w:r w:rsidRPr="004A7F4A">
              <w:rPr>
                <w:sz w:val="28"/>
                <w:szCs w:val="28"/>
              </w:rPr>
              <w:t xml:space="preserve">- HS lắng nghe, sửa sai </w:t>
            </w:r>
          </w:p>
          <w:p w14:paraId="23FB901A" w14:textId="2B40EBF8" w:rsidR="0089699D" w:rsidRPr="004A7F4A" w:rsidRDefault="0089699D" w:rsidP="006F6033">
            <w:pPr>
              <w:pStyle w:val="NormalWeb"/>
              <w:spacing w:before="0" w:beforeAutospacing="0" w:after="0" w:afterAutospacing="0"/>
              <w:rPr>
                <w:sz w:val="28"/>
                <w:szCs w:val="28"/>
              </w:rPr>
            </w:pPr>
            <w:r w:rsidRPr="004A7F4A">
              <w:rPr>
                <w:sz w:val="28"/>
                <w:szCs w:val="28"/>
              </w:rPr>
              <w:t>-</w:t>
            </w:r>
            <w:r w:rsidR="006F6033">
              <w:rPr>
                <w:sz w:val="28"/>
                <w:szCs w:val="28"/>
              </w:rPr>
              <w:t xml:space="preserve"> </w:t>
            </w:r>
            <w:r w:rsidRPr="004A7F4A">
              <w:rPr>
                <w:sz w:val="28"/>
                <w:szCs w:val="28"/>
              </w:rPr>
              <w:t>4 HS đọc nối tiếp kết quả:</w:t>
            </w:r>
          </w:p>
          <w:p w14:paraId="04D401F3" w14:textId="77777777" w:rsidR="0089699D" w:rsidRPr="004A7F4A" w:rsidRDefault="0089699D" w:rsidP="006F6033">
            <w:pPr>
              <w:pStyle w:val="NormalWeb"/>
              <w:spacing w:before="0" w:beforeAutospacing="0" w:after="0" w:afterAutospacing="0"/>
              <w:rPr>
                <w:sz w:val="28"/>
                <w:szCs w:val="28"/>
              </w:rPr>
            </w:pPr>
            <w:r w:rsidRPr="004A7F4A">
              <w:rPr>
                <w:sz w:val="28"/>
                <w:szCs w:val="28"/>
              </w:rPr>
              <w:t>0,4 đọc là: Không phẩy bốn</w:t>
            </w:r>
          </w:p>
          <w:p w14:paraId="545B8C36" w14:textId="77777777" w:rsidR="0089699D" w:rsidRPr="004A7F4A" w:rsidRDefault="0089699D" w:rsidP="006F6033">
            <w:pPr>
              <w:pStyle w:val="NormalWeb"/>
              <w:spacing w:before="0" w:beforeAutospacing="0" w:after="0" w:afterAutospacing="0"/>
              <w:rPr>
                <w:sz w:val="28"/>
                <w:szCs w:val="28"/>
              </w:rPr>
            </w:pPr>
            <w:r w:rsidRPr="004A7F4A">
              <w:rPr>
                <w:sz w:val="28"/>
                <w:szCs w:val="28"/>
              </w:rPr>
              <w:t>0,5đọc là: Không phẩy năm</w:t>
            </w:r>
          </w:p>
          <w:p w14:paraId="571ED1A7" w14:textId="77777777" w:rsidR="0089699D" w:rsidRPr="004A7F4A" w:rsidRDefault="0089699D" w:rsidP="006F6033">
            <w:pPr>
              <w:pStyle w:val="NormalWeb"/>
              <w:spacing w:before="0" w:beforeAutospacing="0" w:after="0" w:afterAutospacing="0"/>
              <w:rPr>
                <w:sz w:val="28"/>
                <w:szCs w:val="28"/>
              </w:rPr>
            </w:pPr>
            <w:r w:rsidRPr="004A7F4A">
              <w:rPr>
                <w:sz w:val="28"/>
                <w:szCs w:val="28"/>
              </w:rPr>
              <w:t>0,04 đọc là: Không phẩy không bốn</w:t>
            </w:r>
          </w:p>
          <w:p w14:paraId="545DCBEF" w14:textId="77777777" w:rsidR="0089699D" w:rsidRPr="004A7F4A" w:rsidRDefault="0089699D" w:rsidP="006F6033">
            <w:pPr>
              <w:pStyle w:val="NormalWeb"/>
              <w:spacing w:before="0" w:beforeAutospacing="0" w:after="0" w:afterAutospacing="0"/>
              <w:rPr>
                <w:sz w:val="28"/>
                <w:szCs w:val="28"/>
              </w:rPr>
            </w:pPr>
            <w:r w:rsidRPr="004A7F4A">
              <w:rPr>
                <w:sz w:val="28"/>
                <w:szCs w:val="28"/>
              </w:rPr>
              <w:t>0,05 đọc là: Không phẩy không năm</w:t>
            </w:r>
          </w:p>
        </w:tc>
      </w:tr>
      <w:tr w:rsidR="0089699D" w:rsidRPr="004A7F4A" w14:paraId="1BED4995" w14:textId="77777777" w:rsidTr="00373F23">
        <w:tc>
          <w:tcPr>
            <w:tcW w:w="5382" w:type="dxa"/>
            <w:tcBorders>
              <w:top w:val="nil"/>
              <w:left w:val="single" w:sz="4" w:space="0" w:color="auto"/>
              <w:bottom w:val="nil"/>
              <w:right w:val="single" w:sz="4" w:space="0" w:color="auto"/>
            </w:tcBorders>
          </w:tcPr>
          <w:p w14:paraId="266B323E" w14:textId="5245123B" w:rsidR="0089699D" w:rsidRPr="006F6033" w:rsidRDefault="006F6033" w:rsidP="00373F23">
            <w:pPr>
              <w:pStyle w:val="NormalWeb"/>
              <w:spacing w:before="0" w:beforeAutospacing="0" w:after="0" w:afterAutospacing="0"/>
              <w:jc w:val="both"/>
              <w:rPr>
                <w:bCs/>
                <w:sz w:val="28"/>
                <w:szCs w:val="28"/>
              </w:rPr>
            </w:pPr>
            <w:r w:rsidRPr="004A7F4A">
              <w:rPr>
                <w:b/>
                <w:noProof/>
                <w:sz w:val="28"/>
                <w:szCs w:val="28"/>
              </w:rPr>
              <w:drawing>
                <wp:anchor distT="0" distB="0" distL="114300" distR="114300" simplePos="0" relativeHeight="251721728" behindDoc="0" locked="0" layoutInCell="1" allowOverlap="1" wp14:anchorId="64C82A1F" wp14:editId="2D32D7D5">
                  <wp:simplePos x="0" y="0"/>
                  <wp:positionH relativeFrom="column">
                    <wp:posOffset>-1270</wp:posOffset>
                  </wp:positionH>
                  <wp:positionV relativeFrom="paragraph">
                    <wp:posOffset>204470</wp:posOffset>
                  </wp:positionV>
                  <wp:extent cx="3276600" cy="952500"/>
                  <wp:effectExtent l="0" t="0" r="0" b="0"/>
                  <wp:wrapNone/>
                  <wp:docPr id="1399720481" name="Picture 17" descr="A blue background with black numbers and a blu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20481" name="Picture 17" descr="A blue background with black numbers and a blue background&#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3276600" cy="952500"/>
                          </a:xfrm>
                          <a:prstGeom prst="rect">
                            <a:avLst/>
                          </a:prstGeom>
                        </pic:spPr>
                      </pic:pic>
                    </a:graphicData>
                  </a:graphic>
                  <wp14:sizeRelH relativeFrom="margin">
                    <wp14:pctWidth>0</wp14:pctWidth>
                  </wp14:sizeRelH>
                  <wp14:sizeRelV relativeFrom="margin">
                    <wp14:pctHeight>0</wp14:pctHeight>
                  </wp14:sizeRelV>
                </wp:anchor>
              </w:drawing>
            </w:r>
            <w:r w:rsidR="0089699D" w:rsidRPr="004A7F4A">
              <w:rPr>
                <w:b/>
                <w:sz w:val="28"/>
                <w:szCs w:val="28"/>
              </w:rPr>
              <w:t xml:space="preserve">Bài 2. </w:t>
            </w:r>
            <w:r w:rsidR="0089699D" w:rsidRPr="006F6033">
              <w:rPr>
                <w:bCs/>
                <w:sz w:val="28"/>
                <w:szCs w:val="28"/>
              </w:rPr>
              <w:t>a) Quan sát mẫu và đọc:</w:t>
            </w:r>
          </w:p>
          <w:p w14:paraId="79733AE1" w14:textId="3FD10F4F" w:rsidR="0089699D" w:rsidRPr="004A7F4A" w:rsidRDefault="0089699D" w:rsidP="00373F23">
            <w:pPr>
              <w:pStyle w:val="NormalWeb"/>
              <w:spacing w:before="0" w:beforeAutospacing="0" w:after="0" w:afterAutospacing="0"/>
              <w:jc w:val="both"/>
              <w:rPr>
                <w:b/>
                <w:sz w:val="28"/>
                <w:szCs w:val="28"/>
              </w:rPr>
            </w:pPr>
          </w:p>
          <w:p w14:paraId="54A6B915" w14:textId="77777777" w:rsidR="0089699D" w:rsidRPr="004A7F4A" w:rsidRDefault="0089699D" w:rsidP="00373F23">
            <w:pPr>
              <w:pStyle w:val="NormalWeb"/>
              <w:spacing w:before="0" w:beforeAutospacing="0" w:after="0" w:afterAutospacing="0"/>
              <w:jc w:val="both"/>
              <w:rPr>
                <w:b/>
                <w:sz w:val="28"/>
                <w:szCs w:val="28"/>
              </w:rPr>
            </w:pPr>
          </w:p>
          <w:p w14:paraId="1B173179" w14:textId="77777777" w:rsidR="0089699D" w:rsidRPr="004A7F4A" w:rsidRDefault="0089699D" w:rsidP="00373F23">
            <w:pPr>
              <w:pStyle w:val="NormalWeb"/>
              <w:spacing w:before="0" w:beforeAutospacing="0" w:after="0" w:afterAutospacing="0"/>
              <w:jc w:val="both"/>
              <w:rPr>
                <w:b/>
                <w:sz w:val="28"/>
                <w:szCs w:val="28"/>
              </w:rPr>
            </w:pPr>
          </w:p>
          <w:p w14:paraId="5D048E33" w14:textId="77777777" w:rsidR="006F6033" w:rsidRDefault="0089699D" w:rsidP="00373F23">
            <w:pPr>
              <w:pStyle w:val="NormalWeb"/>
              <w:spacing w:before="0" w:beforeAutospacing="0" w:after="0" w:afterAutospacing="0"/>
              <w:jc w:val="both"/>
              <w:rPr>
                <w:b/>
                <w:sz w:val="28"/>
                <w:szCs w:val="28"/>
              </w:rPr>
            </w:pPr>
            <w:r w:rsidRPr="004A7F4A">
              <w:rPr>
                <w:b/>
                <w:sz w:val="28"/>
                <w:szCs w:val="28"/>
              </w:rPr>
              <w:t xml:space="preserve"> </w:t>
            </w:r>
          </w:p>
          <w:p w14:paraId="53203207" w14:textId="77777777" w:rsidR="006F6033" w:rsidRDefault="006F6033" w:rsidP="00373F23">
            <w:pPr>
              <w:pStyle w:val="NormalWeb"/>
              <w:spacing w:before="0" w:beforeAutospacing="0" w:after="0" w:afterAutospacing="0"/>
              <w:jc w:val="both"/>
              <w:rPr>
                <w:b/>
                <w:sz w:val="28"/>
                <w:szCs w:val="28"/>
              </w:rPr>
            </w:pPr>
          </w:p>
          <w:p w14:paraId="63D1B670" w14:textId="12D010C6" w:rsidR="0089699D" w:rsidRPr="006F6033" w:rsidRDefault="0089699D" w:rsidP="00373F23">
            <w:pPr>
              <w:pStyle w:val="NormalWeb"/>
              <w:spacing w:before="0" w:beforeAutospacing="0" w:after="0" w:afterAutospacing="0"/>
              <w:jc w:val="both"/>
              <w:rPr>
                <w:bCs/>
                <w:sz w:val="28"/>
                <w:szCs w:val="28"/>
              </w:rPr>
            </w:pPr>
            <w:r w:rsidRPr="006F6033">
              <w:rPr>
                <w:bCs/>
                <w:sz w:val="28"/>
                <w:szCs w:val="28"/>
              </w:rPr>
              <w:t>Đọc yêu cầu và nêu KQ</w:t>
            </w:r>
          </w:p>
          <w:p w14:paraId="7F50CB76" w14:textId="77777777" w:rsidR="0089699D" w:rsidRPr="006F6033" w:rsidRDefault="0089699D" w:rsidP="00373F23">
            <w:pPr>
              <w:pStyle w:val="NormalWeb"/>
              <w:spacing w:before="0" w:beforeAutospacing="0" w:after="0" w:afterAutospacing="0"/>
              <w:jc w:val="both"/>
              <w:rPr>
                <w:bCs/>
                <w:sz w:val="28"/>
                <w:szCs w:val="28"/>
              </w:rPr>
            </w:pPr>
            <w:r w:rsidRPr="006F6033">
              <w:rPr>
                <w:bCs/>
                <w:sz w:val="28"/>
                <w:szCs w:val="28"/>
              </w:rPr>
              <w:t xml:space="preserve"> 1kg </w:t>
            </w:r>
            <w:proofErr w:type="gramStart"/>
            <w:r w:rsidRPr="006F6033">
              <w:rPr>
                <w:bCs/>
                <w:sz w:val="28"/>
                <w:szCs w:val="28"/>
              </w:rPr>
              <w:t>= ?</w:t>
            </w:r>
            <w:proofErr w:type="gramEnd"/>
            <w:r w:rsidRPr="006F6033">
              <w:rPr>
                <w:bCs/>
                <w:sz w:val="28"/>
                <w:szCs w:val="28"/>
              </w:rPr>
              <w:t xml:space="preserve"> Tấn            564m </w:t>
            </w:r>
            <w:proofErr w:type="gramStart"/>
            <w:r w:rsidRPr="006F6033">
              <w:rPr>
                <w:bCs/>
                <w:sz w:val="28"/>
                <w:szCs w:val="28"/>
              </w:rPr>
              <w:t>= ?</w:t>
            </w:r>
            <w:proofErr w:type="gramEnd"/>
            <w:r w:rsidRPr="006F6033">
              <w:rPr>
                <w:bCs/>
                <w:sz w:val="28"/>
                <w:szCs w:val="28"/>
              </w:rPr>
              <w:t xml:space="preserve"> Km</w:t>
            </w:r>
          </w:p>
          <w:p w14:paraId="599A79D5" w14:textId="77777777" w:rsidR="0089699D" w:rsidRPr="006F6033" w:rsidRDefault="0089699D" w:rsidP="00373F23">
            <w:pPr>
              <w:pStyle w:val="NormalWeb"/>
              <w:spacing w:after="0" w:afterAutospacing="0"/>
              <w:jc w:val="both"/>
              <w:rPr>
                <w:bCs/>
                <w:sz w:val="28"/>
                <w:szCs w:val="28"/>
              </w:rPr>
            </w:pPr>
          </w:p>
          <w:p w14:paraId="1640C5E9" w14:textId="77777777" w:rsidR="0089699D" w:rsidRPr="004A7F4A" w:rsidRDefault="0089699D" w:rsidP="00373F23">
            <w:pPr>
              <w:pStyle w:val="NormalWeb"/>
              <w:spacing w:after="0" w:afterAutospacing="0"/>
              <w:jc w:val="both"/>
              <w:rPr>
                <w:b/>
                <w:sz w:val="28"/>
                <w:szCs w:val="28"/>
              </w:rPr>
            </w:pPr>
          </w:p>
          <w:p w14:paraId="4DF533D7" w14:textId="77777777" w:rsidR="0089699D" w:rsidRPr="004A7F4A" w:rsidRDefault="0089699D" w:rsidP="00373F23">
            <w:pPr>
              <w:pStyle w:val="NormalWeb"/>
              <w:spacing w:after="0" w:afterAutospacing="0"/>
              <w:jc w:val="both"/>
              <w:rPr>
                <w:b/>
                <w:sz w:val="28"/>
                <w:szCs w:val="28"/>
              </w:rPr>
            </w:pPr>
          </w:p>
          <w:p w14:paraId="52D2A1C9" w14:textId="45A9213B" w:rsidR="0089699D" w:rsidRPr="004A7F4A" w:rsidRDefault="0089699D" w:rsidP="00373F23">
            <w:pPr>
              <w:pStyle w:val="NormalWeb"/>
              <w:spacing w:after="0" w:afterAutospacing="0"/>
              <w:jc w:val="both"/>
              <w:rPr>
                <w:noProof/>
                <w:sz w:val="28"/>
                <w:szCs w:val="28"/>
              </w:rPr>
            </w:pPr>
            <w:r w:rsidRPr="004A7F4A">
              <w:rPr>
                <w:bCs/>
                <w:sz w:val="28"/>
                <w:szCs w:val="28"/>
              </w:rPr>
              <w:lastRenderedPageBreak/>
              <w:t>b)</w:t>
            </w:r>
            <w:r w:rsidR="00AF398A">
              <w:rPr>
                <w:bCs/>
                <w:sz w:val="28"/>
                <w:szCs w:val="28"/>
              </w:rPr>
              <w:t xml:space="preserve"> </w:t>
            </w:r>
            <w:r w:rsidRPr="004A7F4A">
              <w:rPr>
                <w:bCs/>
                <w:sz w:val="28"/>
                <w:szCs w:val="28"/>
              </w:rPr>
              <w:t>Quan sát ví dụ mẫu rồi điền số tự nhiên thích hợp vào ô trống</w:t>
            </w:r>
            <w:r w:rsidRPr="004A7F4A">
              <w:rPr>
                <w:b/>
                <w:sz w:val="28"/>
                <w:szCs w:val="28"/>
              </w:rPr>
              <w:t>.</w:t>
            </w:r>
            <w:r w:rsidRPr="004A7F4A">
              <w:rPr>
                <w:noProof/>
                <w:sz w:val="28"/>
                <w:szCs w:val="28"/>
              </w:rPr>
              <w:t xml:space="preserve"> </w:t>
            </w:r>
          </w:p>
          <w:p w14:paraId="75957E53" w14:textId="144F4AC8" w:rsidR="0089699D" w:rsidRPr="004A7F4A" w:rsidRDefault="00AF398A" w:rsidP="00373F23">
            <w:pPr>
              <w:pStyle w:val="NormalWeb"/>
              <w:spacing w:before="0" w:beforeAutospacing="0" w:after="0" w:afterAutospacing="0"/>
              <w:jc w:val="both"/>
              <w:rPr>
                <w:b/>
                <w:sz w:val="28"/>
                <w:szCs w:val="28"/>
              </w:rPr>
            </w:pPr>
            <w:r w:rsidRPr="004A7F4A">
              <w:rPr>
                <w:noProof/>
                <w:sz w:val="28"/>
                <w:szCs w:val="28"/>
              </w:rPr>
              <w:drawing>
                <wp:anchor distT="0" distB="0" distL="114300" distR="114300" simplePos="0" relativeHeight="251722752" behindDoc="0" locked="0" layoutInCell="1" allowOverlap="1" wp14:anchorId="4C75BA4F" wp14:editId="1430C940">
                  <wp:simplePos x="0" y="0"/>
                  <wp:positionH relativeFrom="column">
                    <wp:posOffset>-1270</wp:posOffset>
                  </wp:positionH>
                  <wp:positionV relativeFrom="paragraph">
                    <wp:posOffset>5715</wp:posOffset>
                  </wp:positionV>
                  <wp:extent cx="3248025" cy="571500"/>
                  <wp:effectExtent l="0" t="0" r="9525" b="0"/>
                  <wp:wrapNone/>
                  <wp:docPr id="292881488" name="Picture 19" descr="A math formula on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81488" name="Picture 19" descr="A math formula on a cellphone&#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3248025" cy="571500"/>
                          </a:xfrm>
                          <a:prstGeom prst="rect">
                            <a:avLst/>
                          </a:prstGeom>
                        </pic:spPr>
                      </pic:pic>
                    </a:graphicData>
                  </a:graphic>
                  <wp14:sizeRelH relativeFrom="margin">
                    <wp14:pctWidth>0</wp14:pctWidth>
                  </wp14:sizeRelH>
                  <wp14:sizeRelV relativeFrom="margin">
                    <wp14:pctHeight>0</wp14:pctHeight>
                  </wp14:sizeRelV>
                </wp:anchor>
              </w:drawing>
            </w:r>
          </w:p>
          <w:p w14:paraId="031C1BFC" w14:textId="77777777" w:rsidR="0089699D" w:rsidRPr="004A7F4A" w:rsidRDefault="0089699D" w:rsidP="00373F23">
            <w:pPr>
              <w:pStyle w:val="NormalWeb"/>
              <w:spacing w:before="0" w:beforeAutospacing="0" w:after="0" w:afterAutospacing="0"/>
              <w:jc w:val="both"/>
              <w:rPr>
                <w:sz w:val="28"/>
                <w:szCs w:val="28"/>
              </w:rPr>
            </w:pPr>
          </w:p>
          <w:p w14:paraId="66626F9C" w14:textId="77777777" w:rsidR="00AF398A" w:rsidRDefault="00AF398A" w:rsidP="00373F23">
            <w:pPr>
              <w:pStyle w:val="NormalWeb"/>
              <w:spacing w:before="0" w:beforeAutospacing="0" w:after="0" w:afterAutospacing="0"/>
              <w:jc w:val="both"/>
              <w:rPr>
                <w:sz w:val="28"/>
                <w:szCs w:val="28"/>
              </w:rPr>
            </w:pPr>
          </w:p>
          <w:p w14:paraId="686A4053" w14:textId="6960A855" w:rsidR="0089699D" w:rsidRPr="004A7F4A" w:rsidRDefault="0089699D" w:rsidP="00373F23">
            <w:pPr>
              <w:pStyle w:val="NormalWeb"/>
              <w:spacing w:before="0" w:beforeAutospacing="0" w:after="0" w:afterAutospacing="0"/>
              <w:jc w:val="both"/>
              <w:rPr>
                <w:sz w:val="28"/>
                <w:szCs w:val="28"/>
              </w:rPr>
            </w:pPr>
            <w:r w:rsidRPr="004A7F4A">
              <w:rPr>
                <w:sz w:val="28"/>
                <w:szCs w:val="28"/>
              </w:rPr>
              <w:t>-</w:t>
            </w:r>
            <w:r w:rsidR="00AF398A">
              <w:rPr>
                <w:sz w:val="28"/>
                <w:szCs w:val="28"/>
              </w:rPr>
              <w:t xml:space="preserve"> </w:t>
            </w:r>
            <w:r w:rsidRPr="004A7F4A">
              <w:rPr>
                <w:sz w:val="28"/>
                <w:szCs w:val="28"/>
              </w:rPr>
              <w:t>HS viết được số thích hợp là số đo đại lượng theo đơn vị mm, g</w:t>
            </w:r>
          </w:p>
          <w:p w14:paraId="4F32AFAF"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xml:space="preserve">    3,2 m </w:t>
            </w:r>
            <w:proofErr w:type="gramStart"/>
            <w:r w:rsidRPr="004A7F4A">
              <w:rPr>
                <w:sz w:val="28"/>
                <w:szCs w:val="28"/>
              </w:rPr>
              <w:t>= ?</w:t>
            </w:r>
            <w:proofErr w:type="gramEnd"/>
            <w:r w:rsidRPr="004A7F4A">
              <w:rPr>
                <w:sz w:val="28"/>
                <w:szCs w:val="28"/>
              </w:rPr>
              <w:t xml:space="preserve">  mm      4,5kg </w:t>
            </w:r>
            <w:proofErr w:type="gramStart"/>
            <w:r w:rsidRPr="004A7F4A">
              <w:rPr>
                <w:sz w:val="28"/>
                <w:szCs w:val="28"/>
              </w:rPr>
              <w:t>= ?g</w:t>
            </w:r>
            <w:proofErr w:type="gramEnd"/>
          </w:p>
          <w:p w14:paraId="6EB1F29A"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GV gọi HS trả lời.</w:t>
            </w:r>
          </w:p>
          <w:p w14:paraId="3BB4EFFD"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GV nhận xét, tuyên dương.</w:t>
            </w:r>
          </w:p>
        </w:tc>
        <w:tc>
          <w:tcPr>
            <w:tcW w:w="3827" w:type="dxa"/>
            <w:tcBorders>
              <w:top w:val="nil"/>
              <w:left w:val="single" w:sz="4" w:space="0" w:color="auto"/>
              <w:bottom w:val="nil"/>
              <w:right w:val="single" w:sz="4" w:space="0" w:color="auto"/>
            </w:tcBorders>
          </w:tcPr>
          <w:p w14:paraId="48F5B91E" w14:textId="77777777" w:rsidR="0089699D" w:rsidRPr="004A7F4A" w:rsidRDefault="0089699D" w:rsidP="006F6033">
            <w:pPr>
              <w:pStyle w:val="NormalWeb"/>
              <w:spacing w:before="0" w:beforeAutospacing="0" w:after="0" w:afterAutospacing="0"/>
              <w:rPr>
                <w:sz w:val="28"/>
                <w:szCs w:val="28"/>
              </w:rPr>
            </w:pPr>
            <w:r w:rsidRPr="004A7F4A">
              <w:rPr>
                <w:sz w:val="28"/>
                <w:szCs w:val="28"/>
              </w:rPr>
              <w:lastRenderedPageBreak/>
              <w:t>- HS quan sát mẫu, phân tích mẫu</w:t>
            </w:r>
          </w:p>
          <w:p w14:paraId="15CB7FCE" w14:textId="77777777" w:rsidR="0089699D" w:rsidRPr="004A7F4A" w:rsidRDefault="0089699D" w:rsidP="006F6033">
            <w:pPr>
              <w:pStyle w:val="NormalWeb"/>
              <w:spacing w:before="0" w:beforeAutospacing="0" w:after="0" w:afterAutospacing="0"/>
              <w:rPr>
                <w:sz w:val="28"/>
                <w:szCs w:val="28"/>
              </w:rPr>
            </w:pPr>
          </w:p>
          <w:p w14:paraId="3AF2B563" w14:textId="77777777" w:rsidR="0089699D" w:rsidRPr="004A7F4A" w:rsidRDefault="0089699D" w:rsidP="006F6033">
            <w:pPr>
              <w:pStyle w:val="NormalWeb"/>
              <w:spacing w:before="0" w:beforeAutospacing="0" w:after="0" w:afterAutospacing="0"/>
              <w:rPr>
                <w:sz w:val="28"/>
                <w:szCs w:val="28"/>
              </w:rPr>
            </w:pPr>
          </w:p>
          <w:p w14:paraId="0C256F9C" w14:textId="77777777" w:rsidR="0089699D" w:rsidRPr="004A7F4A" w:rsidRDefault="0089699D" w:rsidP="006F6033">
            <w:pPr>
              <w:pStyle w:val="NormalWeb"/>
              <w:spacing w:before="0" w:beforeAutospacing="0" w:after="0" w:afterAutospacing="0"/>
              <w:rPr>
                <w:sz w:val="28"/>
                <w:szCs w:val="28"/>
              </w:rPr>
            </w:pPr>
          </w:p>
          <w:p w14:paraId="13376294" w14:textId="7AF51AC4" w:rsidR="0089699D" w:rsidRPr="004A7F4A" w:rsidRDefault="0089699D" w:rsidP="006F6033">
            <w:pPr>
              <w:pStyle w:val="NormalWeb"/>
              <w:spacing w:before="0" w:beforeAutospacing="0" w:after="0" w:afterAutospacing="0"/>
              <w:rPr>
                <w:sz w:val="28"/>
                <w:szCs w:val="28"/>
              </w:rPr>
            </w:pPr>
            <w:r w:rsidRPr="004A7F4A">
              <w:rPr>
                <w:sz w:val="28"/>
                <w:szCs w:val="28"/>
              </w:rPr>
              <w:t>- HS làm việc theo nhóm đôi, trả lời kết quả:</w:t>
            </w:r>
          </w:p>
          <w:p w14:paraId="4ECD965D" w14:textId="2810C305" w:rsidR="0089699D" w:rsidRPr="004A7F4A" w:rsidRDefault="0089699D" w:rsidP="006F6033">
            <w:pPr>
              <w:pStyle w:val="NormalWeb"/>
              <w:spacing w:before="0" w:beforeAutospacing="0" w:after="0" w:afterAutospacing="0"/>
              <w:rPr>
                <w:sz w:val="28"/>
                <w:szCs w:val="28"/>
              </w:rPr>
            </w:pPr>
            <w:r w:rsidRPr="004A7F4A">
              <w:rPr>
                <w:sz w:val="28"/>
                <w:szCs w:val="28"/>
              </w:rPr>
              <w:t xml:space="preserve">1 kg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0</m:t>
                  </m:r>
                </m:den>
              </m:f>
            </m:oMath>
            <w:r w:rsidRPr="004A7F4A">
              <w:rPr>
                <w:sz w:val="28"/>
                <w:szCs w:val="28"/>
              </w:rPr>
              <w:t>tấn = 0,001 tấn</w:t>
            </w:r>
          </w:p>
          <w:p w14:paraId="400E5C61" w14:textId="77777777" w:rsidR="0089699D" w:rsidRPr="004A7F4A" w:rsidRDefault="0089699D" w:rsidP="006F6033">
            <w:pPr>
              <w:pStyle w:val="NormalWeb"/>
              <w:spacing w:before="0" w:beforeAutospacing="0" w:after="0" w:afterAutospacing="0"/>
              <w:rPr>
                <w:sz w:val="28"/>
                <w:szCs w:val="28"/>
              </w:rPr>
            </w:pPr>
            <w:r w:rsidRPr="004A7F4A">
              <w:rPr>
                <w:sz w:val="28"/>
                <w:szCs w:val="28"/>
              </w:rPr>
              <w:t xml:space="preserve">564m = </w:t>
            </w:r>
            <m:oMath>
              <m:f>
                <m:fPr>
                  <m:ctrlPr>
                    <w:rPr>
                      <w:rFonts w:ascii="Cambria Math" w:hAnsi="Cambria Math"/>
                      <w:sz w:val="28"/>
                      <w:szCs w:val="28"/>
                    </w:rPr>
                  </m:ctrlPr>
                </m:fPr>
                <m:num>
                  <m:r>
                    <m:rPr>
                      <m:sty m:val="p"/>
                    </m:rPr>
                    <w:rPr>
                      <w:rFonts w:ascii="Cambria Math" w:hAnsi="Cambria Math"/>
                      <w:sz w:val="28"/>
                      <w:szCs w:val="28"/>
                    </w:rPr>
                    <m:t>564</m:t>
                  </m:r>
                </m:num>
                <m:den>
                  <m:r>
                    <m:rPr>
                      <m:sty m:val="p"/>
                    </m:rPr>
                    <w:rPr>
                      <w:rFonts w:ascii="Cambria Math" w:hAnsi="Cambria Math"/>
                      <w:sz w:val="28"/>
                      <w:szCs w:val="28"/>
                    </w:rPr>
                    <m:t>1000</m:t>
                  </m:r>
                </m:den>
              </m:f>
            </m:oMath>
            <w:r w:rsidRPr="004A7F4A">
              <w:rPr>
                <w:sz w:val="28"/>
                <w:szCs w:val="28"/>
              </w:rPr>
              <w:t xml:space="preserve"> km = 0,564 km</w:t>
            </w:r>
          </w:p>
          <w:p w14:paraId="01FAD2FA" w14:textId="77777777" w:rsidR="0089699D" w:rsidRPr="004A7F4A" w:rsidRDefault="0089699D" w:rsidP="006F6033">
            <w:pPr>
              <w:pStyle w:val="NormalWeb"/>
              <w:spacing w:before="0" w:beforeAutospacing="0" w:after="0" w:afterAutospacing="0"/>
              <w:rPr>
                <w:sz w:val="28"/>
                <w:szCs w:val="28"/>
              </w:rPr>
            </w:pPr>
            <w:r w:rsidRPr="004A7F4A">
              <w:rPr>
                <w:sz w:val="28"/>
                <w:szCs w:val="28"/>
              </w:rPr>
              <w:t>- Quan sát, nêu hiểu biết của em theo mẫu</w:t>
            </w:r>
          </w:p>
          <w:p w14:paraId="0E7C7D37" w14:textId="26166D5C" w:rsidR="0089699D" w:rsidRPr="004A7F4A" w:rsidRDefault="0089699D" w:rsidP="006F6033">
            <w:pPr>
              <w:pStyle w:val="NormalWeb"/>
              <w:spacing w:before="0" w:beforeAutospacing="0" w:after="0" w:afterAutospacing="0"/>
              <w:rPr>
                <w:sz w:val="28"/>
                <w:szCs w:val="28"/>
              </w:rPr>
            </w:pPr>
            <w:r w:rsidRPr="004A7F4A">
              <w:rPr>
                <w:sz w:val="28"/>
                <w:szCs w:val="28"/>
              </w:rPr>
              <w:t>HS nêu và viết:</w:t>
            </w:r>
          </w:p>
          <w:p w14:paraId="58DC69E5" w14:textId="77777777" w:rsidR="0089699D" w:rsidRPr="004A7F4A" w:rsidRDefault="0089699D" w:rsidP="006F6033">
            <w:pPr>
              <w:pStyle w:val="NormalWeb"/>
              <w:spacing w:before="0" w:beforeAutospacing="0" w:after="0" w:afterAutospacing="0"/>
              <w:rPr>
                <w:sz w:val="28"/>
                <w:szCs w:val="28"/>
              </w:rPr>
            </w:pPr>
          </w:p>
          <w:p w14:paraId="1AD7488A" w14:textId="77777777" w:rsidR="0089699D" w:rsidRPr="004A7F4A" w:rsidRDefault="0089699D" w:rsidP="006F6033">
            <w:pPr>
              <w:pStyle w:val="NormalWeb"/>
              <w:spacing w:before="0" w:beforeAutospacing="0" w:after="0" w:afterAutospacing="0"/>
              <w:rPr>
                <w:sz w:val="28"/>
                <w:szCs w:val="28"/>
              </w:rPr>
            </w:pPr>
          </w:p>
          <w:p w14:paraId="5006A183" w14:textId="77777777" w:rsidR="0089699D" w:rsidRDefault="0089699D" w:rsidP="006F6033">
            <w:pPr>
              <w:pStyle w:val="NormalWeb"/>
              <w:spacing w:before="0" w:beforeAutospacing="0" w:after="0" w:afterAutospacing="0"/>
              <w:rPr>
                <w:sz w:val="28"/>
                <w:szCs w:val="28"/>
              </w:rPr>
            </w:pPr>
          </w:p>
          <w:p w14:paraId="270C79C0" w14:textId="77777777" w:rsidR="00AF398A" w:rsidRDefault="00AF398A" w:rsidP="006F6033">
            <w:pPr>
              <w:pStyle w:val="NormalWeb"/>
              <w:spacing w:before="0" w:beforeAutospacing="0" w:after="0" w:afterAutospacing="0"/>
              <w:rPr>
                <w:sz w:val="28"/>
                <w:szCs w:val="28"/>
              </w:rPr>
            </w:pPr>
          </w:p>
          <w:p w14:paraId="478709DF" w14:textId="77777777" w:rsidR="00AF398A" w:rsidRDefault="00AF398A" w:rsidP="006F6033">
            <w:pPr>
              <w:pStyle w:val="NormalWeb"/>
              <w:spacing w:before="0" w:beforeAutospacing="0" w:after="0" w:afterAutospacing="0"/>
              <w:rPr>
                <w:sz w:val="28"/>
                <w:szCs w:val="28"/>
              </w:rPr>
            </w:pPr>
          </w:p>
          <w:p w14:paraId="68A5BA0D" w14:textId="77777777" w:rsidR="00AF398A" w:rsidRPr="004A7F4A" w:rsidRDefault="00AF398A" w:rsidP="006F6033">
            <w:pPr>
              <w:pStyle w:val="NormalWeb"/>
              <w:spacing w:before="0" w:beforeAutospacing="0" w:after="0" w:afterAutospacing="0"/>
              <w:rPr>
                <w:sz w:val="28"/>
                <w:szCs w:val="28"/>
              </w:rPr>
            </w:pPr>
          </w:p>
          <w:p w14:paraId="1E426C03" w14:textId="77777777" w:rsidR="00AF398A" w:rsidRDefault="0089699D" w:rsidP="006F6033">
            <w:pPr>
              <w:pStyle w:val="NormalWeb"/>
              <w:spacing w:before="0" w:beforeAutospacing="0" w:after="0" w:afterAutospacing="0"/>
              <w:rPr>
                <w:sz w:val="28"/>
                <w:szCs w:val="28"/>
              </w:rPr>
            </w:pPr>
            <w:r w:rsidRPr="004A7F4A">
              <w:rPr>
                <w:sz w:val="28"/>
                <w:szCs w:val="28"/>
              </w:rPr>
              <w:t>3,2 m = 3200 mm</w:t>
            </w:r>
            <w:r w:rsidR="00AF398A">
              <w:rPr>
                <w:sz w:val="28"/>
                <w:szCs w:val="28"/>
              </w:rPr>
              <w:t>;</w:t>
            </w:r>
          </w:p>
          <w:p w14:paraId="296EEE17" w14:textId="75367811" w:rsidR="0089699D" w:rsidRPr="004A7F4A" w:rsidRDefault="0089699D" w:rsidP="006F6033">
            <w:pPr>
              <w:pStyle w:val="NormalWeb"/>
              <w:spacing w:before="0" w:beforeAutospacing="0" w:after="0" w:afterAutospacing="0"/>
              <w:rPr>
                <w:sz w:val="28"/>
                <w:szCs w:val="28"/>
              </w:rPr>
            </w:pPr>
            <w:r w:rsidRPr="004A7F4A">
              <w:rPr>
                <w:sz w:val="28"/>
                <w:szCs w:val="28"/>
              </w:rPr>
              <w:t>4,5kg = 4500g</w:t>
            </w:r>
          </w:p>
          <w:p w14:paraId="1FB0B77B" w14:textId="77777777" w:rsidR="0089699D" w:rsidRPr="004A7F4A" w:rsidRDefault="0089699D" w:rsidP="006F6033">
            <w:pPr>
              <w:pStyle w:val="NormalWeb"/>
              <w:spacing w:before="0" w:beforeAutospacing="0" w:after="0" w:afterAutospacing="0"/>
              <w:rPr>
                <w:sz w:val="28"/>
                <w:szCs w:val="28"/>
              </w:rPr>
            </w:pPr>
          </w:p>
          <w:p w14:paraId="7AF4C9C3" w14:textId="77777777" w:rsidR="0089699D" w:rsidRPr="004A7F4A" w:rsidRDefault="0089699D" w:rsidP="006F6033">
            <w:r w:rsidRPr="004A7F4A">
              <w:t>- HS lắng nghe, sửa sai (nếu có).</w:t>
            </w:r>
          </w:p>
        </w:tc>
      </w:tr>
      <w:tr w:rsidR="0089699D" w:rsidRPr="004A7F4A" w14:paraId="6EDFAE7A" w14:textId="77777777" w:rsidTr="00373F23">
        <w:tc>
          <w:tcPr>
            <w:tcW w:w="5382" w:type="dxa"/>
            <w:tcBorders>
              <w:top w:val="nil"/>
              <w:left w:val="single" w:sz="4" w:space="0" w:color="auto"/>
              <w:bottom w:val="single" w:sz="4" w:space="0" w:color="auto"/>
              <w:right w:val="single" w:sz="4" w:space="0" w:color="auto"/>
            </w:tcBorders>
          </w:tcPr>
          <w:p w14:paraId="792CA9D3" w14:textId="77777777" w:rsidR="0089699D" w:rsidRPr="004A7F4A" w:rsidRDefault="0089699D" w:rsidP="00373F23">
            <w:pPr>
              <w:jc w:val="both"/>
              <w:rPr>
                <w:b/>
                <w:lang w:val="nl-NL"/>
              </w:rPr>
            </w:pPr>
            <w:r w:rsidRPr="004A7F4A">
              <w:rPr>
                <w:b/>
                <w:lang w:val="nl-NL"/>
              </w:rPr>
              <w:lastRenderedPageBreak/>
              <w:t>3. Vận dụng trải nghiệm.</w:t>
            </w:r>
          </w:p>
          <w:p w14:paraId="417BF58B" w14:textId="77777777" w:rsidR="0089699D" w:rsidRPr="004A7F4A" w:rsidRDefault="0089699D" w:rsidP="00373F23">
            <w:pPr>
              <w:rPr>
                <w:lang w:val="nl-NL"/>
              </w:rPr>
            </w:pPr>
            <w:r w:rsidRPr="004A7F4A">
              <w:rPr>
                <w:b/>
                <w:bCs/>
                <w:lang w:val="nl-NL"/>
              </w:rPr>
              <w:t>a. Mục tiêu:</w:t>
            </w:r>
          </w:p>
          <w:p w14:paraId="4B87B2EE" w14:textId="6CABA6F0" w:rsidR="0089699D" w:rsidRPr="004A7F4A" w:rsidRDefault="00AF398A" w:rsidP="00373F23">
            <w:pPr>
              <w:jc w:val="both"/>
            </w:pPr>
            <w:r>
              <w:t>-</w:t>
            </w:r>
            <w:r w:rsidR="0089699D" w:rsidRPr="004A7F4A">
              <w:t xml:space="preserve"> Củng cố những kiến thức đã học trong tiết học để học sinh khắc sâu nội dung.</w:t>
            </w:r>
          </w:p>
          <w:p w14:paraId="2FE841B5" w14:textId="0A3D41A8" w:rsidR="0089699D" w:rsidRPr="004A7F4A" w:rsidRDefault="00AF398A" w:rsidP="00373F23">
            <w:pPr>
              <w:jc w:val="both"/>
            </w:pPr>
            <w:r>
              <w:t xml:space="preserve">- </w:t>
            </w:r>
            <w:r w:rsidR="0089699D" w:rsidRPr="004A7F4A">
              <w:t xml:space="preserve">Vận dụng kiến thức đã học vào thực tiễn. Qua đó HS có cơ hội </w:t>
            </w:r>
            <w:r w:rsidR="0089699D" w:rsidRPr="004A7F4A">
              <w:rPr>
                <w:lang w:val="nl-NL"/>
              </w:rPr>
              <w:t>phát triển năng lực lập luận, tư duy toán học và năng lực giao tiếp toán học</w:t>
            </w:r>
            <w:r w:rsidR="0089699D" w:rsidRPr="004A7F4A">
              <w:t>.</w:t>
            </w:r>
          </w:p>
          <w:p w14:paraId="7C2D9025" w14:textId="57718A55" w:rsidR="0089699D" w:rsidRPr="004A7F4A" w:rsidRDefault="00AF398A" w:rsidP="00373F23">
            <w:pPr>
              <w:jc w:val="both"/>
            </w:pPr>
            <w:r>
              <w:t>-</w:t>
            </w:r>
            <w:r w:rsidR="0089699D" w:rsidRPr="004A7F4A">
              <w:t xml:space="preserve"> Tạo không khí vui vẻ, hào hứng, lưu luyến sau khi học sinh bài học.</w:t>
            </w:r>
          </w:p>
          <w:p w14:paraId="7AFFE202" w14:textId="77777777" w:rsidR="0089699D" w:rsidRPr="004A7F4A" w:rsidRDefault="0089699D" w:rsidP="00373F23">
            <w:pPr>
              <w:pStyle w:val="NormalWeb"/>
              <w:spacing w:before="0" w:beforeAutospacing="0" w:after="0" w:afterAutospacing="0"/>
              <w:jc w:val="both"/>
              <w:rPr>
                <w:b/>
                <w:bCs/>
                <w:sz w:val="28"/>
                <w:szCs w:val="28"/>
              </w:rPr>
            </w:pPr>
            <w:r w:rsidRPr="004A7F4A">
              <w:rPr>
                <w:b/>
                <w:bCs/>
                <w:sz w:val="28"/>
                <w:szCs w:val="28"/>
              </w:rPr>
              <w:t>b. Cách tiến hành:</w:t>
            </w:r>
          </w:p>
          <w:p w14:paraId="458E6F9F" w14:textId="77777777" w:rsidR="0089699D" w:rsidRPr="00AF398A" w:rsidRDefault="0089699D" w:rsidP="00373F23">
            <w:pPr>
              <w:pStyle w:val="NormalWeb"/>
              <w:spacing w:before="0" w:beforeAutospacing="0" w:after="0" w:afterAutospacing="0"/>
              <w:jc w:val="both"/>
              <w:rPr>
                <w:i/>
                <w:iCs/>
                <w:sz w:val="28"/>
                <w:szCs w:val="28"/>
              </w:rPr>
            </w:pPr>
            <w:r w:rsidRPr="004A7F4A">
              <w:rPr>
                <w:b/>
                <w:sz w:val="28"/>
                <w:szCs w:val="28"/>
              </w:rPr>
              <w:t xml:space="preserve">Bài 3. </w:t>
            </w:r>
            <w:r w:rsidRPr="00AF398A">
              <w:rPr>
                <w:i/>
                <w:iCs/>
                <w:sz w:val="28"/>
                <w:szCs w:val="28"/>
              </w:rPr>
              <w:t>Nêu số thập phân thích hợp rồi cho biết phần nguyên, phần thập phân của số thập phân đó.</w:t>
            </w:r>
          </w:p>
          <w:p w14:paraId="045CFB36" w14:textId="77777777" w:rsidR="0089699D" w:rsidRPr="004A7F4A" w:rsidRDefault="0089699D" w:rsidP="00373F23">
            <w:pPr>
              <w:pStyle w:val="NormalWeb"/>
              <w:spacing w:before="0" w:beforeAutospacing="0" w:after="0" w:afterAutospacing="0"/>
              <w:jc w:val="both"/>
              <w:rPr>
                <w:b/>
                <w:bCs/>
                <w:sz w:val="28"/>
                <w:szCs w:val="28"/>
              </w:rPr>
            </w:pPr>
            <w:r w:rsidRPr="004A7F4A">
              <w:rPr>
                <w:b/>
                <w:bCs/>
                <w:noProof/>
                <w:sz w:val="28"/>
                <w:szCs w:val="28"/>
              </w:rPr>
              <w:drawing>
                <wp:anchor distT="0" distB="0" distL="114300" distR="114300" simplePos="0" relativeHeight="251723776" behindDoc="0" locked="0" layoutInCell="1" allowOverlap="1" wp14:anchorId="55D23B9D" wp14:editId="4F11743A">
                  <wp:simplePos x="0" y="0"/>
                  <wp:positionH relativeFrom="column">
                    <wp:posOffset>-1270</wp:posOffset>
                  </wp:positionH>
                  <wp:positionV relativeFrom="paragraph">
                    <wp:posOffset>0</wp:posOffset>
                  </wp:positionV>
                  <wp:extent cx="2600324" cy="752475"/>
                  <wp:effectExtent l="0" t="0" r="0" b="0"/>
                  <wp:wrapNone/>
                  <wp:docPr id="834604923" name="Picture 21" descr="A drawing of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04923" name="Picture 21" descr="A drawing of a pen&#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2602602" cy="753134"/>
                          </a:xfrm>
                          <a:prstGeom prst="rect">
                            <a:avLst/>
                          </a:prstGeom>
                        </pic:spPr>
                      </pic:pic>
                    </a:graphicData>
                  </a:graphic>
                  <wp14:sizeRelH relativeFrom="margin">
                    <wp14:pctWidth>0</wp14:pctWidth>
                  </wp14:sizeRelH>
                  <wp14:sizeRelV relativeFrom="margin">
                    <wp14:pctHeight>0</wp14:pctHeight>
                  </wp14:sizeRelV>
                </wp:anchor>
              </w:drawing>
            </w:r>
          </w:p>
          <w:p w14:paraId="7E1DEEED" w14:textId="77777777" w:rsidR="0089699D" w:rsidRPr="004A7F4A" w:rsidRDefault="0089699D" w:rsidP="00373F23">
            <w:pPr>
              <w:pStyle w:val="NormalWeb"/>
              <w:spacing w:before="0" w:beforeAutospacing="0" w:after="0" w:afterAutospacing="0"/>
              <w:jc w:val="both"/>
              <w:rPr>
                <w:b/>
                <w:bCs/>
                <w:sz w:val="28"/>
                <w:szCs w:val="28"/>
              </w:rPr>
            </w:pPr>
          </w:p>
          <w:p w14:paraId="5D63EFA9"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GV mời 1 HS đọc yêu cầu bài 5.</w:t>
            </w:r>
          </w:p>
          <w:p w14:paraId="5DEE0015" w14:textId="4B55FFEE" w:rsidR="0089699D" w:rsidRPr="004A7F4A" w:rsidRDefault="00C76429" w:rsidP="00373F23">
            <w:pPr>
              <w:pStyle w:val="NormalWeb"/>
              <w:spacing w:before="0" w:beforeAutospacing="0" w:after="0" w:afterAutospacing="0"/>
              <w:jc w:val="both"/>
              <w:rPr>
                <w:sz w:val="28"/>
                <w:szCs w:val="28"/>
              </w:rPr>
            </w:pPr>
            <w:r w:rsidRPr="004A7F4A">
              <w:rPr>
                <w:noProof/>
                <w:sz w:val="28"/>
                <w:szCs w:val="28"/>
              </w:rPr>
              <w:drawing>
                <wp:anchor distT="0" distB="0" distL="114300" distR="114300" simplePos="0" relativeHeight="251724800" behindDoc="0" locked="0" layoutInCell="1" allowOverlap="1" wp14:anchorId="7D18F574" wp14:editId="46780C7B">
                  <wp:simplePos x="0" y="0"/>
                  <wp:positionH relativeFrom="column">
                    <wp:posOffset>-1270</wp:posOffset>
                  </wp:positionH>
                  <wp:positionV relativeFrom="paragraph">
                    <wp:posOffset>138430</wp:posOffset>
                  </wp:positionV>
                  <wp:extent cx="3038475" cy="1314450"/>
                  <wp:effectExtent l="0" t="0" r="9525" b="0"/>
                  <wp:wrapNone/>
                  <wp:docPr id="454371347" name="Picture 22" descr="A cartoon of a child holding a robot on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1347" name="Picture 22" descr="A cartoon of a child holding a robot on a bar&#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3038475" cy="1314450"/>
                          </a:xfrm>
                          <a:prstGeom prst="rect">
                            <a:avLst/>
                          </a:prstGeom>
                        </pic:spPr>
                      </pic:pic>
                    </a:graphicData>
                  </a:graphic>
                  <wp14:sizeRelH relativeFrom="margin">
                    <wp14:pctWidth>0</wp14:pctWidth>
                  </wp14:sizeRelH>
                  <wp14:sizeRelV relativeFrom="margin">
                    <wp14:pctHeight>0</wp14:pctHeight>
                  </wp14:sizeRelV>
                </wp:anchor>
              </w:drawing>
            </w:r>
          </w:p>
          <w:p w14:paraId="0E860FBB" w14:textId="60417C9A" w:rsidR="0089699D" w:rsidRPr="004A7F4A" w:rsidRDefault="0089699D" w:rsidP="00373F23">
            <w:pPr>
              <w:pStyle w:val="NormalWeb"/>
              <w:spacing w:before="0" w:beforeAutospacing="0" w:after="0" w:afterAutospacing="0"/>
              <w:jc w:val="both"/>
              <w:rPr>
                <w:sz w:val="28"/>
                <w:szCs w:val="28"/>
              </w:rPr>
            </w:pPr>
          </w:p>
          <w:p w14:paraId="48163434" w14:textId="77777777" w:rsidR="0089699D" w:rsidRPr="004A7F4A" w:rsidRDefault="0089699D" w:rsidP="00373F23">
            <w:pPr>
              <w:pStyle w:val="NormalWeb"/>
              <w:spacing w:before="0" w:beforeAutospacing="0" w:after="0" w:afterAutospacing="0"/>
              <w:jc w:val="both"/>
              <w:rPr>
                <w:sz w:val="28"/>
                <w:szCs w:val="28"/>
              </w:rPr>
            </w:pPr>
          </w:p>
          <w:p w14:paraId="16DD7C5F" w14:textId="77777777" w:rsidR="0089699D" w:rsidRPr="004A7F4A" w:rsidRDefault="0089699D" w:rsidP="00373F23">
            <w:pPr>
              <w:pStyle w:val="NormalWeb"/>
              <w:spacing w:before="0" w:beforeAutospacing="0" w:after="0" w:afterAutospacing="0"/>
              <w:jc w:val="both"/>
              <w:rPr>
                <w:sz w:val="28"/>
                <w:szCs w:val="28"/>
              </w:rPr>
            </w:pPr>
          </w:p>
          <w:p w14:paraId="49F8F4F2" w14:textId="77777777" w:rsidR="0089699D" w:rsidRPr="004A7F4A" w:rsidRDefault="0089699D" w:rsidP="00373F23">
            <w:pPr>
              <w:pStyle w:val="NormalWeb"/>
              <w:spacing w:before="0" w:beforeAutospacing="0" w:after="0" w:afterAutospacing="0"/>
              <w:jc w:val="both"/>
              <w:rPr>
                <w:sz w:val="28"/>
                <w:szCs w:val="28"/>
              </w:rPr>
            </w:pPr>
          </w:p>
          <w:p w14:paraId="6ED9B6BC" w14:textId="77777777" w:rsidR="0089699D" w:rsidRPr="004A7F4A" w:rsidRDefault="0089699D" w:rsidP="00373F23">
            <w:pPr>
              <w:pStyle w:val="NormalWeb"/>
              <w:spacing w:before="0" w:beforeAutospacing="0" w:after="0" w:afterAutospacing="0"/>
              <w:jc w:val="both"/>
              <w:rPr>
                <w:sz w:val="28"/>
                <w:szCs w:val="28"/>
              </w:rPr>
            </w:pPr>
          </w:p>
          <w:p w14:paraId="31444DCC" w14:textId="77777777" w:rsidR="0089699D" w:rsidRPr="004A7F4A" w:rsidRDefault="0089699D" w:rsidP="00373F23">
            <w:pPr>
              <w:pStyle w:val="NormalWeb"/>
              <w:spacing w:before="0" w:beforeAutospacing="0" w:after="0" w:afterAutospacing="0"/>
              <w:jc w:val="both"/>
              <w:rPr>
                <w:sz w:val="28"/>
                <w:szCs w:val="28"/>
              </w:rPr>
            </w:pPr>
          </w:p>
          <w:p w14:paraId="24695C8F" w14:textId="77777777" w:rsidR="0089699D" w:rsidRPr="004A7F4A" w:rsidRDefault="0089699D" w:rsidP="00373F23">
            <w:pPr>
              <w:pStyle w:val="NormalWeb"/>
              <w:spacing w:before="0" w:beforeAutospacing="0" w:after="0" w:afterAutospacing="0"/>
              <w:jc w:val="both"/>
              <w:rPr>
                <w:sz w:val="28"/>
                <w:szCs w:val="28"/>
              </w:rPr>
            </w:pPr>
          </w:p>
          <w:p w14:paraId="79109E6E" w14:textId="021679F4" w:rsidR="0089699D" w:rsidRPr="004A7F4A" w:rsidRDefault="0089699D" w:rsidP="00373F23">
            <w:pPr>
              <w:pStyle w:val="NormalWeb"/>
              <w:spacing w:before="0" w:beforeAutospacing="0" w:after="0" w:afterAutospacing="0"/>
              <w:jc w:val="both"/>
              <w:rPr>
                <w:sz w:val="28"/>
                <w:szCs w:val="28"/>
              </w:rPr>
            </w:pPr>
            <w:r w:rsidRPr="004A7F4A">
              <w:rPr>
                <w:sz w:val="28"/>
                <w:szCs w:val="28"/>
              </w:rPr>
              <w:t>- GV yêu cầu HS làm cá nhân, giải thích cách làm.</w:t>
            </w:r>
          </w:p>
          <w:p w14:paraId="0D9AE2EA" w14:textId="43396B4C" w:rsidR="0089699D" w:rsidRPr="004A7F4A" w:rsidRDefault="0089699D" w:rsidP="00373F23">
            <w:pPr>
              <w:pStyle w:val="NormalWeb"/>
              <w:spacing w:before="0" w:beforeAutospacing="0" w:after="0" w:afterAutospacing="0"/>
              <w:jc w:val="both"/>
              <w:rPr>
                <w:sz w:val="28"/>
                <w:szCs w:val="28"/>
              </w:rPr>
            </w:pPr>
            <w:r w:rsidRPr="004A7F4A">
              <w:rPr>
                <w:sz w:val="28"/>
                <w:szCs w:val="28"/>
              </w:rPr>
              <w:t>-</w:t>
            </w:r>
            <w:r w:rsidR="00EC486C">
              <w:rPr>
                <w:sz w:val="28"/>
                <w:szCs w:val="28"/>
              </w:rPr>
              <w:t xml:space="preserve"> </w:t>
            </w:r>
            <w:r w:rsidRPr="004A7F4A">
              <w:rPr>
                <w:sz w:val="28"/>
                <w:szCs w:val="28"/>
              </w:rPr>
              <w:t xml:space="preserve">Áp dụng cách viế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oMath>
            <w:r w:rsidRPr="004A7F4A">
              <w:rPr>
                <w:sz w:val="28"/>
                <w:szCs w:val="28"/>
              </w:rPr>
              <w:t xml:space="preserve"> = 0,1; </w:t>
            </w:r>
            <m:oMath>
              <m: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m:t>
                  </m:r>
                </m:den>
              </m:f>
            </m:oMath>
            <w:r w:rsidRPr="004A7F4A">
              <w:rPr>
                <w:sz w:val="28"/>
                <w:szCs w:val="28"/>
              </w:rPr>
              <w:t xml:space="preserve"> = 0,01</w:t>
            </w:r>
          </w:p>
          <w:p w14:paraId="09FFF5B7"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Những chữ số ở bên trái dấu phẩy thuộc về phần nguyên; những chữ số ở bên phải dấu phẩy thuộc về phần thập phân</w:t>
            </w:r>
          </w:p>
          <w:p w14:paraId="3B8224A1"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GV đánh giá kết quả, tuyên dương.</w:t>
            </w:r>
          </w:p>
          <w:p w14:paraId="0AC40258"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GV nhận xét tiết học.</w:t>
            </w:r>
          </w:p>
          <w:p w14:paraId="1C9A92E2" w14:textId="77777777" w:rsidR="0089699D" w:rsidRPr="004A7F4A" w:rsidRDefault="0089699D" w:rsidP="00373F23">
            <w:pPr>
              <w:pStyle w:val="NormalWeb"/>
              <w:spacing w:before="0" w:beforeAutospacing="0" w:after="0" w:afterAutospacing="0"/>
              <w:jc w:val="both"/>
              <w:rPr>
                <w:sz w:val="28"/>
                <w:szCs w:val="28"/>
              </w:rPr>
            </w:pPr>
            <w:r w:rsidRPr="004A7F4A">
              <w:rPr>
                <w:sz w:val="28"/>
                <w:szCs w:val="28"/>
              </w:rPr>
              <w:t>- Dặn dò bài về nhà.</w:t>
            </w:r>
          </w:p>
        </w:tc>
        <w:tc>
          <w:tcPr>
            <w:tcW w:w="3827" w:type="dxa"/>
            <w:tcBorders>
              <w:top w:val="nil"/>
              <w:left w:val="single" w:sz="4" w:space="0" w:color="auto"/>
              <w:bottom w:val="single" w:sz="4" w:space="0" w:color="auto"/>
              <w:right w:val="single" w:sz="4" w:space="0" w:color="auto"/>
            </w:tcBorders>
          </w:tcPr>
          <w:p w14:paraId="7101A251" w14:textId="77777777" w:rsidR="0089699D" w:rsidRPr="004A7F4A" w:rsidRDefault="0089699D" w:rsidP="00AF398A">
            <w:pPr>
              <w:pStyle w:val="NormalWeb"/>
              <w:spacing w:before="0" w:beforeAutospacing="0" w:after="0" w:afterAutospacing="0"/>
              <w:ind w:right="-74"/>
              <w:rPr>
                <w:sz w:val="28"/>
                <w:szCs w:val="28"/>
              </w:rPr>
            </w:pPr>
          </w:p>
          <w:p w14:paraId="66BD02CC" w14:textId="77777777" w:rsidR="0089699D" w:rsidRPr="004A7F4A" w:rsidRDefault="0089699D" w:rsidP="00AF398A">
            <w:pPr>
              <w:pStyle w:val="NormalWeb"/>
              <w:spacing w:before="0" w:beforeAutospacing="0" w:after="0" w:afterAutospacing="0"/>
              <w:ind w:right="-74"/>
              <w:rPr>
                <w:sz w:val="28"/>
                <w:szCs w:val="28"/>
              </w:rPr>
            </w:pPr>
          </w:p>
          <w:p w14:paraId="7C21323C" w14:textId="77777777" w:rsidR="0089699D" w:rsidRPr="004A7F4A" w:rsidRDefault="0089699D" w:rsidP="00AF398A">
            <w:pPr>
              <w:pStyle w:val="NormalWeb"/>
              <w:spacing w:before="0" w:beforeAutospacing="0" w:after="0" w:afterAutospacing="0"/>
              <w:ind w:right="-74"/>
              <w:rPr>
                <w:sz w:val="28"/>
                <w:szCs w:val="28"/>
              </w:rPr>
            </w:pPr>
          </w:p>
          <w:p w14:paraId="209117BE" w14:textId="77777777" w:rsidR="0089699D" w:rsidRPr="004A7F4A" w:rsidRDefault="0089699D" w:rsidP="00AF398A">
            <w:pPr>
              <w:pStyle w:val="NormalWeb"/>
              <w:spacing w:before="0" w:beforeAutospacing="0" w:after="0" w:afterAutospacing="0"/>
              <w:ind w:right="-74"/>
              <w:rPr>
                <w:sz w:val="28"/>
                <w:szCs w:val="28"/>
              </w:rPr>
            </w:pPr>
          </w:p>
          <w:p w14:paraId="794895E2" w14:textId="77777777" w:rsidR="0089699D" w:rsidRPr="004A7F4A" w:rsidRDefault="0089699D" w:rsidP="00AF398A">
            <w:pPr>
              <w:pStyle w:val="NormalWeb"/>
              <w:spacing w:before="0" w:beforeAutospacing="0" w:after="0" w:afterAutospacing="0"/>
              <w:ind w:right="-74"/>
              <w:rPr>
                <w:sz w:val="28"/>
                <w:szCs w:val="28"/>
              </w:rPr>
            </w:pPr>
          </w:p>
          <w:p w14:paraId="70AAF257" w14:textId="77777777" w:rsidR="0089699D" w:rsidRPr="004A7F4A" w:rsidRDefault="0089699D" w:rsidP="00AF398A">
            <w:pPr>
              <w:pStyle w:val="NormalWeb"/>
              <w:spacing w:before="0" w:beforeAutospacing="0" w:after="0" w:afterAutospacing="0"/>
              <w:ind w:right="-74"/>
              <w:rPr>
                <w:sz w:val="28"/>
                <w:szCs w:val="28"/>
              </w:rPr>
            </w:pPr>
          </w:p>
          <w:p w14:paraId="691FDB87" w14:textId="77777777" w:rsidR="0089699D" w:rsidRPr="004A7F4A" w:rsidRDefault="0089699D" w:rsidP="00AF398A">
            <w:pPr>
              <w:pStyle w:val="NormalWeb"/>
              <w:spacing w:before="0" w:beforeAutospacing="0" w:after="0" w:afterAutospacing="0"/>
              <w:ind w:right="-74"/>
              <w:rPr>
                <w:sz w:val="28"/>
                <w:szCs w:val="28"/>
              </w:rPr>
            </w:pPr>
          </w:p>
          <w:p w14:paraId="0635C7DA" w14:textId="77777777" w:rsidR="0089699D" w:rsidRPr="004A7F4A" w:rsidRDefault="0089699D" w:rsidP="00AF398A">
            <w:pPr>
              <w:pStyle w:val="NormalWeb"/>
              <w:spacing w:before="0" w:beforeAutospacing="0" w:after="0" w:afterAutospacing="0"/>
              <w:ind w:right="-74"/>
              <w:rPr>
                <w:sz w:val="28"/>
                <w:szCs w:val="28"/>
              </w:rPr>
            </w:pPr>
          </w:p>
          <w:p w14:paraId="5840A8B2" w14:textId="77777777" w:rsidR="0089699D" w:rsidRPr="004A7F4A" w:rsidRDefault="0089699D" w:rsidP="00AF398A">
            <w:pPr>
              <w:pStyle w:val="NormalWeb"/>
              <w:spacing w:before="0" w:beforeAutospacing="0" w:after="0" w:afterAutospacing="0"/>
              <w:ind w:right="-74"/>
              <w:rPr>
                <w:sz w:val="28"/>
                <w:szCs w:val="28"/>
              </w:rPr>
            </w:pPr>
          </w:p>
          <w:p w14:paraId="43949ED6" w14:textId="77777777" w:rsidR="0089699D" w:rsidRPr="004A7F4A" w:rsidRDefault="0089699D" w:rsidP="00AF398A">
            <w:pPr>
              <w:pStyle w:val="NormalWeb"/>
              <w:spacing w:before="0" w:beforeAutospacing="0" w:after="0" w:afterAutospacing="0"/>
              <w:ind w:right="-74"/>
              <w:rPr>
                <w:sz w:val="28"/>
                <w:szCs w:val="28"/>
              </w:rPr>
            </w:pPr>
          </w:p>
          <w:p w14:paraId="51E2D953" w14:textId="77777777" w:rsidR="0089699D" w:rsidRPr="004A7F4A" w:rsidRDefault="0089699D" w:rsidP="00AF398A">
            <w:pPr>
              <w:pStyle w:val="NormalWeb"/>
              <w:spacing w:before="0" w:beforeAutospacing="0" w:after="0" w:afterAutospacing="0"/>
              <w:ind w:right="-74"/>
              <w:rPr>
                <w:sz w:val="28"/>
                <w:szCs w:val="28"/>
              </w:rPr>
            </w:pPr>
            <w:r w:rsidRPr="004A7F4A">
              <w:rPr>
                <w:sz w:val="28"/>
                <w:szCs w:val="28"/>
              </w:rPr>
              <w:t>-  HS đọc yêu cầu bài 3. Cả lớp lắng nghe.</w:t>
            </w:r>
          </w:p>
          <w:p w14:paraId="06B81854" w14:textId="77777777" w:rsidR="0089699D" w:rsidRPr="004A7F4A" w:rsidRDefault="0089699D" w:rsidP="00AF398A">
            <w:pPr>
              <w:pStyle w:val="NormalWeb"/>
              <w:spacing w:before="0" w:beforeAutospacing="0" w:after="0" w:afterAutospacing="0"/>
              <w:ind w:right="-74"/>
              <w:rPr>
                <w:sz w:val="28"/>
                <w:szCs w:val="28"/>
              </w:rPr>
            </w:pPr>
            <w:r w:rsidRPr="004A7F4A">
              <w:rPr>
                <w:sz w:val="28"/>
                <w:szCs w:val="28"/>
              </w:rPr>
              <w:t xml:space="preserve">- HS làm cá nhân, giải thích cách làm: </w:t>
            </w:r>
          </w:p>
          <w:p w14:paraId="5F89F374" w14:textId="77777777" w:rsidR="0089699D" w:rsidRPr="004A7F4A" w:rsidRDefault="0089699D" w:rsidP="00AF398A">
            <w:pPr>
              <w:pStyle w:val="NormalWeb"/>
              <w:spacing w:before="0" w:beforeAutospacing="0" w:after="0" w:afterAutospacing="0"/>
              <w:ind w:right="-74"/>
              <w:rPr>
                <w:sz w:val="28"/>
                <w:szCs w:val="28"/>
              </w:rPr>
            </w:pPr>
            <w:r w:rsidRPr="004A7F4A">
              <w:rPr>
                <w:sz w:val="28"/>
                <w:szCs w:val="28"/>
              </w:rPr>
              <w:t>Kết quả:  132 mm = 13,2cm</w:t>
            </w:r>
          </w:p>
          <w:p w14:paraId="4A4D9809" w14:textId="77777777" w:rsidR="0089699D" w:rsidRPr="004A7F4A" w:rsidRDefault="0089699D" w:rsidP="00AF398A">
            <w:pPr>
              <w:pStyle w:val="NormalWeb"/>
              <w:numPr>
                <w:ilvl w:val="0"/>
                <w:numId w:val="58"/>
              </w:numPr>
              <w:spacing w:before="0" w:beforeAutospacing="0" w:after="0" w:afterAutospacing="0"/>
              <w:ind w:right="-74"/>
              <w:rPr>
                <w:sz w:val="28"/>
                <w:szCs w:val="28"/>
              </w:rPr>
            </w:pPr>
            <w:r w:rsidRPr="004A7F4A">
              <w:rPr>
                <w:sz w:val="28"/>
                <w:szCs w:val="28"/>
              </w:rPr>
              <w:t xml:space="preserve"> = 1,65m</w:t>
            </w:r>
          </w:p>
          <w:p w14:paraId="1DCE6484" w14:textId="21A78F21" w:rsidR="0089699D" w:rsidRPr="004A7F4A" w:rsidRDefault="0089699D" w:rsidP="00AF398A">
            <w:pPr>
              <w:pStyle w:val="NormalWeb"/>
              <w:spacing w:before="0" w:beforeAutospacing="0" w:after="0" w:afterAutospacing="0"/>
              <w:ind w:right="-74"/>
              <w:rPr>
                <w:sz w:val="28"/>
                <w:szCs w:val="28"/>
              </w:rPr>
            </w:pPr>
            <w:r w:rsidRPr="004A7F4A">
              <w:rPr>
                <w:sz w:val="28"/>
                <w:szCs w:val="28"/>
              </w:rPr>
              <w:t>-</w:t>
            </w:r>
            <w:r w:rsidR="00AF398A">
              <w:rPr>
                <w:sz w:val="28"/>
                <w:szCs w:val="28"/>
              </w:rPr>
              <w:t xml:space="preserve"> </w:t>
            </w:r>
            <w:r w:rsidRPr="004A7F4A">
              <w:rPr>
                <w:sz w:val="28"/>
                <w:szCs w:val="28"/>
              </w:rPr>
              <w:t>2 HS nêu phần nguyên và phần thập phân của 2 số 13,2 cm và 1,65 m</w:t>
            </w:r>
          </w:p>
          <w:p w14:paraId="11F2EE3A" w14:textId="77777777" w:rsidR="0089699D" w:rsidRPr="004A7F4A" w:rsidRDefault="0089699D" w:rsidP="00AF398A">
            <w:pPr>
              <w:pStyle w:val="NormalWeb"/>
              <w:spacing w:before="0" w:beforeAutospacing="0" w:after="0" w:afterAutospacing="0"/>
              <w:ind w:right="-74"/>
              <w:rPr>
                <w:sz w:val="28"/>
                <w:szCs w:val="28"/>
              </w:rPr>
            </w:pPr>
          </w:p>
          <w:p w14:paraId="2FA9EB7B" w14:textId="77777777" w:rsidR="0089699D" w:rsidRPr="004A7F4A" w:rsidRDefault="0089699D" w:rsidP="00AF398A">
            <w:pPr>
              <w:pStyle w:val="NormalWeb"/>
              <w:spacing w:before="0" w:beforeAutospacing="0" w:after="0" w:afterAutospacing="0"/>
              <w:ind w:right="-74"/>
              <w:rPr>
                <w:sz w:val="28"/>
                <w:szCs w:val="28"/>
              </w:rPr>
            </w:pPr>
          </w:p>
          <w:p w14:paraId="24BBA14E" w14:textId="77777777" w:rsidR="0089699D" w:rsidRPr="004A7F4A" w:rsidRDefault="0089699D" w:rsidP="00AF398A">
            <w:pPr>
              <w:pStyle w:val="NormalWeb"/>
              <w:spacing w:before="0" w:beforeAutospacing="0" w:after="0" w:afterAutospacing="0"/>
              <w:ind w:right="-74"/>
              <w:rPr>
                <w:sz w:val="28"/>
                <w:szCs w:val="28"/>
              </w:rPr>
            </w:pPr>
          </w:p>
          <w:p w14:paraId="4D27FC16" w14:textId="77777777" w:rsidR="0089699D" w:rsidRPr="004A7F4A" w:rsidRDefault="0089699D" w:rsidP="00AF398A">
            <w:pPr>
              <w:pStyle w:val="NormalWeb"/>
              <w:spacing w:before="0" w:beforeAutospacing="0" w:after="0" w:afterAutospacing="0"/>
              <w:ind w:right="-74"/>
              <w:rPr>
                <w:sz w:val="28"/>
                <w:szCs w:val="28"/>
              </w:rPr>
            </w:pPr>
          </w:p>
          <w:p w14:paraId="11FEAE2A" w14:textId="77777777" w:rsidR="0089699D" w:rsidRPr="004A7F4A" w:rsidRDefault="0089699D" w:rsidP="00AF398A">
            <w:pPr>
              <w:pStyle w:val="NormalWeb"/>
              <w:spacing w:before="0" w:beforeAutospacing="0" w:after="0" w:afterAutospacing="0"/>
              <w:ind w:right="-74"/>
              <w:rPr>
                <w:sz w:val="28"/>
                <w:szCs w:val="28"/>
              </w:rPr>
            </w:pPr>
          </w:p>
          <w:p w14:paraId="2326F783" w14:textId="1294910A" w:rsidR="0089699D" w:rsidRPr="004A7F4A" w:rsidRDefault="0089699D" w:rsidP="00AF398A">
            <w:pPr>
              <w:pStyle w:val="NormalWeb"/>
              <w:spacing w:before="0" w:beforeAutospacing="0" w:after="0" w:afterAutospacing="0"/>
              <w:ind w:right="-74"/>
              <w:rPr>
                <w:sz w:val="28"/>
                <w:szCs w:val="28"/>
              </w:rPr>
            </w:pPr>
            <w:r w:rsidRPr="004A7F4A">
              <w:rPr>
                <w:sz w:val="28"/>
                <w:szCs w:val="28"/>
              </w:rPr>
              <w:t>-</w:t>
            </w:r>
            <w:r w:rsidR="00EC486C">
              <w:rPr>
                <w:sz w:val="28"/>
                <w:szCs w:val="28"/>
              </w:rPr>
              <w:t xml:space="preserve"> </w:t>
            </w:r>
            <w:r w:rsidRPr="004A7F4A">
              <w:rPr>
                <w:sz w:val="28"/>
                <w:szCs w:val="28"/>
              </w:rPr>
              <w:t>HS nêu thêm số thập phân có trong thực tế</w:t>
            </w:r>
          </w:p>
          <w:p w14:paraId="28F234C8" w14:textId="77777777" w:rsidR="0089699D" w:rsidRPr="004A7F4A" w:rsidRDefault="0089699D" w:rsidP="00AF398A">
            <w:pPr>
              <w:pStyle w:val="NormalWeb"/>
              <w:spacing w:before="0" w:beforeAutospacing="0" w:after="0" w:afterAutospacing="0"/>
              <w:ind w:right="-74"/>
              <w:rPr>
                <w:sz w:val="28"/>
                <w:szCs w:val="28"/>
              </w:rPr>
            </w:pPr>
            <w:r w:rsidRPr="004A7F4A">
              <w:rPr>
                <w:sz w:val="28"/>
                <w:szCs w:val="28"/>
              </w:rPr>
              <w:t>- HS lắng nghe, sửa sai (nếu có).</w:t>
            </w:r>
          </w:p>
        </w:tc>
      </w:tr>
    </w:tbl>
    <w:p w14:paraId="0568B174" w14:textId="77777777" w:rsidR="00803E0E" w:rsidRPr="004A7F4A" w:rsidRDefault="00803E0E" w:rsidP="00803E0E">
      <w:pPr>
        <w:jc w:val="both"/>
        <w:rPr>
          <w:b/>
          <w:i/>
          <w:lang w:val="nl-NL"/>
        </w:rPr>
      </w:pPr>
      <w:r w:rsidRPr="004A7F4A">
        <w:rPr>
          <w:b/>
          <w:i/>
          <w:lang w:val="nl-NL"/>
        </w:rPr>
        <w:t>* Điều chỉnh sau bài dạy</w:t>
      </w:r>
    </w:p>
    <w:p w14:paraId="1C6C597A" w14:textId="4E7FFF23" w:rsidR="00803E0E" w:rsidRPr="004A7F4A" w:rsidRDefault="00803E0E" w:rsidP="00803E0E">
      <w:pPr>
        <w:spacing w:line="360" w:lineRule="auto"/>
        <w:jc w:val="center"/>
        <w:rPr>
          <w:lang w:val="nl-NL"/>
        </w:rPr>
      </w:pPr>
      <w:r w:rsidRPr="004A7F4A">
        <w:rPr>
          <w:lang w:val="nl-NL"/>
        </w:rPr>
        <w:t>…………………………………………………………………………………………</w:t>
      </w:r>
    </w:p>
    <w:p w14:paraId="03B168DA" w14:textId="77777777" w:rsidR="00803E0E" w:rsidRPr="004A7F4A" w:rsidRDefault="00803E0E" w:rsidP="00803E0E">
      <w:pPr>
        <w:rPr>
          <w:bCs/>
          <w:lang w:val="pt-BR"/>
        </w:rPr>
      </w:pPr>
      <w:r w:rsidRPr="004A7F4A">
        <w:rPr>
          <w:b/>
          <w:noProof/>
        </w:rPr>
        <w:lastRenderedPageBreak/>
        <mc:AlternateContent>
          <mc:Choice Requires="wps">
            <w:drawing>
              <wp:anchor distT="0" distB="0" distL="114300" distR="114300" simplePos="0" relativeHeight="251679744" behindDoc="0" locked="0" layoutInCell="1" allowOverlap="1" wp14:anchorId="294797DF" wp14:editId="3A9A0E9E">
                <wp:simplePos x="0" y="0"/>
                <wp:positionH relativeFrom="column">
                  <wp:posOffset>1775460</wp:posOffset>
                </wp:positionH>
                <wp:positionV relativeFrom="paragraph">
                  <wp:posOffset>140970</wp:posOffset>
                </wp:positionV>
                <wp:extent cx="2605405" cy="0"/>
                <wp:effectExtent l="9525" t="5715" r="13970" b="13335"/>
                <wp:wrapNone/>
                <wp:docPr id="688027569" name="Straight Arrow Connector 688027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1237FB" id="Straight Arrow Connector 688027569" o:spid="_x0000_s1026" type="#_x0000_t32" style="position:absolute;margin-left:139.8pt;margin-top:11.1pt;width:205.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48102A44" w14:textId="77777777" w:rsidR="00803E0E" w:rsidRPr="004A7F4A" w:rsidRDefault="00803E0E" w:rsidP="00803E0E">
      <w:pPr>
        <w:spacing w:line="288" w:lineRule="auto"/>
        <w:rPr>
          <w:b/>
          <w:lang w:val="pt-BR"/>
        </w:rPr>
      </w:pPr>
      <w:r w:rsidRPr="004A7F4A">
        <w:rPr>
          <w:b/>
          <w:lang w:val="pt-BR"/>
        </w:rPr>
        <w:t xml:space="preserve">Tiết 2                                               </w:t>
      </w:r>
      <w:r w:rsidRPr="004A7F4A">
        <w:rPr>
          <w:b/>
          <w:bCs/>
        </w:rPr>
        <w:t>TIẾNG VIỆT</w:t>
      </w:r>
      <w:r w:rsidRPr="004A7F4A">
        <w:rPr>
          <w:b/>
          <w:lang w:val="pt-BR"/>
        </w:rPr>
        <w:t xml:space="preserve">               </w:t>
      </w:r>
    </w:p>
    <w:p w14:paraId="322FB2CA" w14:textId="77777777" w:rsidR="0089699D" w:rsidRPr="004A7F4A" w:rsidRDefault="0089699D" w:rsidP="0089699D">
      <w:pPr>
        <w:jc w:val="center"/>
        <w:rPr>
          <w:b/>
          <w:bCs/>
        </w:rPr>
      </w:pPr>
      <w:r w:rsidRPr="004A7F4A">
        <w:rPr>
          <w:b/>
          <w:bCs/>
        </w:rPr>
        <w:t>Nói và nghe: Những điểm vui chơi lí thú</w:t>
      </w:r>
    </w:p>
    <w:p w14:paraId="6AEACB2B" w14:textId="23665C07" w:rsidR="0089699D" w:rsidRPr="004A7F4A" w:rsidRDefault="0089699D" w:rsidP="0089699D">
      <w:pPr>
        <w:ind w:firstLine="360"/>
        <w:jc w:val="both"/>
        <w:rPr>
          <w:b/>
        </w:rPr>
      </w:pPr>
      <w:r w:rsidRPr="004A7F4A">
        <w:rPr>
          <w:b/>
        </w:rPr>
        <w:t>I. YÊU CẦU CẦN ĐẠT</w:t>
      </w:r>
    </w:p>
    <w:p w14:paraId="4C811E04" w14:textId="77777777" w:rsidR="0089699D" w:rsidRPr="004A7F4A" w:rsidRDefault="0089699D" w:rsidP="0089699D">
      <w:pPr>
        <w:ind w:firstLine="360"/>
        <w:jc w:val="both"/>
        <w:rPr>
          <w:b/>
        </w:rPr>
      </w:pPr>
      <w:r w:rsidRPr="004A7F4A">
        <w:rPr>
          <w:b/>
        </w:rPr>
        <w:t>1. Kiến thức, kĩ năng:</w:t>
      </w:r>
    </w:p>
    <w:p w14:paraId="106960CA" w14:textId="77777777" w:rsidR="0089699D" w:rsidRPr="004A7F4A" w:rsidRDefault="0089699D" w:rsidP="0089699D">
      <w:pPr>
        <w:ind w:firstLine="360"/>
        <w:jc w:val="both"/>
      </w:pPr>
      <w:r w:rsidRPr="004A7F4A">
        <w:t xml:space="preserve"> - Giới thiệu được một địa chỉ vui chơi lí thú và biết thể hiện suy nghĩ, cảm xúc, … về nơi đó</w:t>
      </w:r>
    </w:p>
    <w:p w14:paraId="35B2D6FC" w14:textId="77777777" w:rsidR="0089699D" w:rsidRPr="004A7F4A" w:rsidRDefault="0089699D" w:rsidP="0089699D">
      <w:pPr>
        <w:ind w:firstLine="360"/>
        <w:jc w:val="both"/>
      </w:pPr>
      <w:r w:rsidRPr="004A7F4A">
        <w:t xml:space="preserve"> - Biết quan sát và nhận xét về những điều quan sát được, biết thích nghi với oàn cảnh mói. Biết cập nhật những thay đổi của thười đại để bản thân không ngừng hoàn thiện. Biết trân trọng và yêu quý nơi mình sống, có tình cảm với quê hương.</w:t>
      </w:r>
    </w:p>
    <w:p w14:paraId="28EE64D4" w14:textId="77777777" w:rsidR="0089699D" w:rsidRPr="004A7F4A" w:rsidRDefault="0089699D" w:rsidP="0089699D">
      <w:pPr>
        <w:ind w:firstLine="360"/>
        <w:jc w:val="both"/>
      </w:pPr>
      <w:r w:rsidRPr="004A7F4A">
        <w:t>- Góp phần phát triển năng lực ngôn ngữ.</w:t>
      </w:r>
    </w:p>
    <w:p w14:paraId="5C9EE657" w14:textId="77777777" w:rsidR="0089699D" w:rsidRPr="004A7F4A" w:rsidRDefault="0089699D" w:rsidP="0089699D">
      <w:pPr>
        <w:ind w:firstLine="360"/>
        <w:jc w:val="both"/>
      </w:pPr>
      <w:r w:rsidRPr="004A7F4A">
        <w:t>- Biết vận dụng kiến thức từ bài học để vận dụng vào thực tiễn.</w:t>
      </w:r>
    </w:p>
    <w:p w14:paraId="56F782D4" w14:textId="77777777" w:rsidR="0089699D" w:rsidRPr="004A7F4A" w:rsidRDefault="0089699D" w:rsidP="0089699D">
      <w:pPr>
        <w:ind w:firstLine="360"/>
        <w:jc w:val="both"/>
        <w:rPr>
          <w:b/>
        </w:rPr>
      </w:pPr>
      <w:r w:rsidRPr="004A7F4A">
        <w:rPr>
          <w:b/>
        </w:rPr>
        <w:t>2. Năng lực:</w:t>
      </w:r>
    </w:p>
    <w:p w14:paraId="7062D614" w14:textId="77777777" w:rsidR="0089699D" w:rsidRPr="004A7F4A" w:rsidRDefault="0089699D" w:rsidP="0089699D">
      <w:pPr>
        <w:ind w:firstLine="360"/>
        <w:jc w:val="both"/>
      </w:pPr>
      <w:r w:rsidRPr="004A7F4A">
        <w:t>- Năng lực tự chủ, tự học: Tích cực học tập, tiếp thu kiến thức để thực hiện tốt nội dung bài học.</w:t>
      </w:r>
    </w:p>
    <w:p w14:paraId="1ABBC005" w14:textId="77777777" w:rsidR="0089699D" w:rsidRPr="004A7F4A" w:rsidRDefault="0089699D" w:rsidP="0089699D">
      <w:pPr>
        <w:ind w:firstLine="360"/>
        <w:jc w:val="both"/>
      </w:pPr>
      <w:r w:rsidRPr="004A7F4A">
        <w:t>- Năng lực giải quyết vấn đề và sáng tạo: Nâng cao kĩ năng làm vài văn kể chuyện sáng tạo.</w:t>
      </w:r>
    </w:p>
    <w:p w14:paraId="2FC231F2" w14:textId="77777777" w:rsidR="0089699D" w:rsidRPr="004A7F4A" w:rsidRDefault="0089699D" w:rsidP="0089699D">
      <w:pPr>
        <w:ind w:firstLine="360"/>
        <w:jc w:val="both"/>
      </w:pPr>
      <w:r w:rsidRPr="004A7F4A">
        <w:t>- Năng lực giao tiếp và hợp tác: Phát triển năng lực giao tiếp trong trò chơi và hoạt động nhóm.</w:t>
      </w:r>
    </w:p>
    <w:p w14:paraId="4802D83F" w14:textId="77777777" w:rsidR="0089699D" w:rsidRPr="004A7F4A" w:rsidRDefault="0089699D" w:rsidP="0089699D">
      <w:pPr>
        <w:ind w:firstLine="360"/>
        <w:jc w:val="both"/>
        <w:rPr>
          <w:b/>
        </w:rPr>
      </w:pPr>
      <w:r w:rsidRPr="004A7F4A">
        <w:rPr>
          <w:b/>
        </w:rPr>
        <w:t>3. Phẩm chất.</w:t>
      </w:r>
    </w:p>
    <w:p w14:paraId="302EBFBB" w14:textId="77777777" w:rsidR="0089699D" w:rsidRPr="004A7F4A" w:rsidRDefault="0089699D" w:rsidP="0089699D">
      <w:pPr>
        <w:ind w:firstLine="360"/>
        <w:jc w:val="both"/>
      </w:pPr>
      <w:r w:rsidRPr="004A7F4A">
        <w:t>- Phẩm chất nhân ái: Thông qua bài học, Biết trân trọng và yêu quý nơi mình sống, có tình cảm với quê hương.</w:t>
      </w:r>
    </w:p>
    <w:p w14:paraId="0C7E306B" w14:textId="77777777" w:rsidR="0089699D" w:rsidRPr="004A7F4A" w:rsidRDefault="0089699D" w:rsidP="0089699D">
      <w:pPr>
        <w:ind w:firstLine="360"/>
        <w:jc w:val="both"/>
      </w:pPr>
      <w:r w:rsidRPr="004A7F4A">
        <w:t>- Phẩm chất chăm chỉ: Có ý thức tự giác trong học tập, trò chơi và vận dụng.</w:t>
      </w:r>
    </w:p>
    <w:p w14:paraId="60143749" w14:textId="77777777" w:rsidR="0089699D" w:rsidRPr="004A7F4A" w:rsidRDefault="0089699D" w:rsidP="0089699D">
      <w:pPr>
        <w:ind w:firstLine="360"/>
        <w:jc w:val="both"/>
      </w:pPr>
      <w:r w:rsidRPr="004A7F4A">
        <w:t>- Phẩm chất trách nhiệm: Biết giữ trật tự, lắng nghe và học tập nghiêm túc.</w:t>
      </w:r>
    </w:p>
    <w:p w14:paraId="0299D120" w14:textId="77777777" w:rsidR="0089699D" w:rsidRPr="004A7F4A" w:rsidRDefault="0089699D" w:rsidP="0089699D">
      <w:pPr>
        <w:ind w:firstLine="360"/>
        <w:jc w:val="both"/>
        <w:rPr>
          <w:b/>
        </w:rPr>
      </w:pPr>
      <w:r w:rsidRPr="004A7F4A">
        <w:rPr>
          <w:b/>
        </w:rPr>
        <w:t>II. ĐỒ DÙNG DẠY HỌC.</w:t>
      </w:r>
    </w:p>
    <w:p w14:paraId="61F877CA" w14:textId="77777777" w:rsidR="0089699D" w:rsidRPr="004A7F4A" w:rsidRDefault="0089699D" w:rsidP="0089699D">
      <w:pPr>
        <w:ind w:firstLine="360"/>
        <w:jc w:val="both"/>
      </w:pPr>
      <w:r w:rsidRPr="004A7F4A">
        <w:t>- Kế hoạch bài dạy, bài giảng Power point.</w:t>
      </w:r>
    </w:p>
    <w:p w14:paraId="14185EF3" w14:textId="77777777" w:rsidR="0089699D" w:rsidRPr="004A7F4A" w:rsidRDefault="0089699D" w:rsidP="0089699D">
      <w:pPr>
        <w:ind w:firstLine="360"/>
        <w:jc w:val="both"/>
      </w:pPr>
      <w:r w:rsidRPr="004A7F4A">
        <w:t xml:space="preserve">- Hình ảnh minh hoạ về một số địa điểm vui chơi nổi tiếng </w:t>
      </w:r>
      <w:proofErr w:type="gramStart"/>
      <w:r w:rsidRPr="004A7F4A">
        <w:t>( Trong</w:t>
      </w:r>
      <w:proofErr w:type="gramEnd"/>
      <w:r w:rsidRPr="004A7F4A">
        <w:t xml:space="preserve"> nước và ngoài nước)</w:t>
      </w:r>
    </w:p>
    <w:p w14:paraId="05FF3D3D" w14:textId="77777777" w:rsidR="0089699D" w:rsidRPr="004A7F4A" w:rsidRDefault="0089699D" w:rsidP="0089699D">
      <w:pPr>
        <w:ind w:firstLine="360"/>
        <w:rPr>
          <w:b/>
        </w:rPr>
      </w:pPr>
      <w:r w:rsidRPr="004A7F4A">
        <w:rPr>
          <w:b/>
        </w:rPr>
        <w:t>III. HOẠT ĐỘNG DẠY HỌC.</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4617"/>
        <w:gridCol w:w="90"/>
      </w:tblGrid>
      <w:tr w:rsidR="0089699D" w:rsidRPr="004A7F4A" w14:paraId="263C14BB" w14:textId="77777777" w:rsidTr="009155BE">
        <w:tc>
          <w:tcPr>
            <w:tcW w:w="5098" w:type="dxa"/>
            <w:tcBorders>
              <w:bottom w:val="single" w:sz="4" w:space="0" w:color="auto"/>
            </w:tcBorders>
          </w:tcPr>
          <w:p w14:paraId="2BDD000A" w14:textId="77777777" w:rsidR="0089699D" w:rsidRPr="004A7F4A" w:rsidRDefault="0089699D" w:rsidP="00373F23">
            <w:pPr>
              <w:jc w:val="center"/>
              <w:rPr>
                <w:b/>
              </w:rPr>
            </w:pPr>
            <w:r w:rsidRPr="004A7F4A">
              <w:rPr>
                <w:b/>
                <w:bCs/>
              </w:rPr>
              <w:t>Hoạt động của GV</w:t>
            </w:r>
          </w:p>
        </w:tc>
        <w:tc>
          <w:tcPr>
            <w:tcW w:w="4707" w:type="dxa"/>
            <w:gridSpan w:val="2"/>
            <w:tcBorders>
              <w:bottom w:val="single" w:sz="4" w:space="0" w:color="auto"/>
            </w:tcBorders>
          </w:tcPr>
          <w:p w14:paraId="58573FEC" w14:textId="77777777" w:rsidR="0089699D" w:rsidRPr="004A7F4A" w:rsidRDefault="0089699D" w:rsidP="00373F23">
            <w:pPr>
              <w:jc w:val="center"/>
              <w:rPr>
                <w:b/>
              </w:rPr>
            </w:pPr>
            <w:r w:rsidRPr="004A7F4A">
              <w:rPr>
                <w:b/>
                <w:bCs/>
              </w:rPr>
              <w:t>Hoạt động của HS</w:t>
            </w:r>
          </w:p>
        </w:tc>
      </w:tr>
      <w:tr w:rsidR="0089699D" w:rsidRPr="004A7F4A" w14:paraId="1D61E3B6" w14:textId="77777777" w:rsidTr="009155BE">
        <w:tc>
          <w:tcPr>
            <w:tcW w:w="5098" w:type="dxa"/>
            <w:tcBorders>
              <w:top w:val="single" w:sz="4" w:space="0" w:color="auto"/>
              <w:left w:val="single" w:sz="4" w:space="0" w:color="auto"/>
              <w:bottom w:val="nil"/>
              <w:right w:val="single" w:sz="4" w:space="0" w:color="auto"/>
            </w:tcBorders>
          </w:tcPr>
          <w:p w14:paraId="69F41529" w14:textId="472C8F5A" w:rsidR="0089699D" w:rsidRPr="004A7F4A" w:rsidRDefault="0089699D" w:rsidP="009155BE">
            <w:pPr>
              <w:ind w:right="-45"/>
              <w:rPr>
                <w:b/>
              </w:rPr>
            </w:pPr>
            <w:r w:rsidRPr="004A7F4A">
              <w:rPr>
                <w:b/>
              </w:rPr>
              <w:t>1. Khởi động</w:t>
            </w:r>
            <w:r w:rsidR="009155BE">
              <w:rPr>
                <w:b/>
              </w:rPr>
              <w:t>, kết nối:</w:t>
            </w:r>
          </w:p>
          <w:p w14:paraId="53DCADD2" w14:textId="77777777" w:rsidR="0089699D" w:rsidRPr="004A7F4A" w:rsidRDefault="0089699D" w:rsidP="009155BE">
            <w:pPr>
              <w:ind w:right="-45"/>
            </w:pPr>
            <w:r w:rsidRPr="004A7F4A">
              <w:rPr>
                <w:b/>
                <w:bCs/>
              </w:rPr>
              <w:t xml:space="preserve">a. Mục tiêu: </w:t>
            </w:r>
          </w:p>
          <w:p w14:paraId="540528A8" w14:textId="54F77F16" w:rsidR="0089699D" w:rsidRPr="004A7F4A" w:rsidRDefault="009155BE" w:rsidP="009155BE">
            <w:pPr>
              <w:ind w:right="-45"/>
            </w:pPr>
            <w:r>
              <w:t>-</w:t>
            </w:r>
            <w:r w:rsidR="0089699D" w:rsidRPr="004A7F4A">
              <w:t xml:space="preserve"> Tạo không khí vui vẻ, phấn khởi trước giờ học.</w:t>
            </w:r>
          </w:p>
          <w:p w14:paraId="64F586ED" w14:textId="08A32244" w:rsidR="0089699D" w:rsidRPr="004A7F4A" w:rsidRDefault="009155BE" w:rsidP="009155BE">
            <w:pPr>
              <w:ind w:right="-45"/>
            </w:pPr>
            <w:r>
              <w:t>-</w:t>
            </w:r>
            <w:r w:rsidR="0089699D" w:rsidRPr="004A7F4A">
              <w:t xml:space="preserve"> Kiểm tra kiến thức đã học của học sinh ở bài trước.</w:t>
            </w:r>
          </w:p>
          <w:p w14:paraId="3A462065" w14:textId="77777777" w:rsidR="0089699D" w:rsidRPr="004A7F4A" w:rsidRDefault="0089699D" w:rsidP="009155BE">
            <w:pPr>
              <w:ind w:right="-45"/>
              <w:rPr>
                <w:b/>
                <w:bCs/>
              </w:rPr>
            </w:pPr>
            <w:r w:rsidRPr="004A7F4A">
              <w:rPr>
                <w:b/>
                <w:bCs/>
              </w:rPr>
              <w:t>b. Cách tiến hành:</w:t>
            </w:r>
          </w:p>
          <w:p w14:paraId="2F55848E" w14:textId="77777777" w:rsidR="0089699D" w:rsidRPr="004A7F4A" w:rsidRDefault="0089699D" w:rsidP="009155BE">
            <w:pPr>
              <w:ind w:right="-45"/>
            </w:pPr>
            <w:r w:rsidRPr="004A7F4A">
              <w:t>- GV chiếu một đsố địa điểm vui chơi nổi tiếng cho HS quan sát trả lời nhanh tên những địa điểm đó.</w:t>
            </w:r>
          </w:p>
          <w:p w14:paraId="7ECB0875" w14:textId="77777777" w:rsidR="0089699D" w:rsidRPr="004A7F4A" w:rsidRDefault="0089699D" w:rsidP="009155BE">
            <w:pPr>
              <w:ind w:right="-45"/>
            </w:pPr>
            <w:r w:rsidRPr="004A7F4A">
              <w:t>- GV nhận xét và dẫn dắt vào bài mới.</w:t>
            </w:r>
          </w:p>
        </w:tc>
        <w:tc>
          <w:tcPr>
            <w:tcW w:w="4707" w:type="dxa"/>
            <w:gridSpan w:val="2"/>
            <w:tcBorders>
              <w:top w:val="single" w:sz="4" w:space="0" w:color="auto"/>
              <w:left w:val="single" w:sz="4" w:space="0" w:color="auto"/>
              <w:bottom w:val="nil"/>
              <w:right w:val="single" w:sz="4" w:space="0" w:color="auto"/>
            </w:tcBorders>
          </w:tcPr>
          <w:p w14:paraId="4E107EA4" w14:textId="77777777" w:rsidR="0089699D" w:rsidRPr="004A7F4A" w:rsidRDefault="0089699D" w:rsidP="009155BE"/>
          <w:p w14:paraId="69D74972" w14:textId="77777777" w:rsidR="0089699D" w:rsidRPr="004A7F4A" w:rsidRDefault="0089699D" w:rsidP="009155BE"/>
          <w:p w14:paraId="03297B86" w14:textId="77777777" w:rsidR="0089699D" w:rsidRPr="004A7F4A" w:rsidRDefault="0089699D" w:rsidP="009155BE"/>
          <w:p w14:paraId="697486BD" w14:textId="77777777" w:rsidR="0089699D" w:rsidRPr="004A7F4A" w:rsidRDefault="0089699D" w:rsidP="009155BE"/>
          <w:p w14:paraId="3661F04E" w14:textId="77777777" w:rsidR="0089699D" w:rsidRPr="004A7F4A" w:rsidRDefault="0089699D" w:rsidP="009155BE"/>
          <w:p w14:paraId="664CC38A" w14:textId="77777777" w:rsidR="0089699D" w:rsidRPr="004A7F4A" w:rsidRDefault="0089699D" w:rsidP="009155BE"/>
          <w:p w14:paraId="29F671DB" w14:textId="77777777" w:rsidR="0089699D" w:rsidRPr="004A7F4A" w:rsidRDefault="0089699D" w:rsidP="009155BE"/>
          <w:p w14:paraId="6E7AA789" w14:textId="77777777" w:rsidR="0089699D" w:rsidRPr="004A7F4A" w:rsidRDefault="0089699D" w:rsidP="009155BE">
            <w:r w:rsidRPr="004A7F4A">
              <w:t>- HS đọc và nêu theo cách hiểu của mình.</w:t>
            </w:r>
          </w:p>
          <w:p w14:paraId="727A2FD2" w14:textId="77777777" w:rsidR="0089699D" w:rsidRPr="004A7F4A" w:rsidRDefault="0089699D" w:rsidP="009155BE"/>
          <w:p w14:paraId="548991A2" w14:textId="77777777" w:rsidR="0089699D" w:rsidRPr="004A7F4A" w:rsidRDefault="0089699D" w:rsidP="009155BE"/>
          <w:p w14:paraId="3CA4E7EA" w14:textId="77777777" w:rsidR="0089699D" w:rsidRPr="004A7F4A" w:rsidRDefault="0089699D" w:rsidP="009155BE">
            <w:r w:rsidRPr="004A7F4A">
              <w:t>- HS lắng nghe.</w:t>
            </w:r>
          </w:p>
        </w:tc>
      </w:tr>
      <w:tr w:rsidR="0089699D" w:rsidRPr="004A7F4A" w14:paraId="10A47113" w14:textId="77777777" w:rsidTr="009155BE">
        <w:tc>
          <w:tcPr>
            <w:tcW w:w="5098" w:type="dxa"/>
            <w:tcBorders>
              <w:top w:val="nil"/>
              <w:left w:val="single" w:sz="4" w:space="0" w:color="auto"/>
              <w:bottom w:val="nil"/>
              <w:right w:val="single" w:sz="4" w:space="0" w:color="auto"/>
            </w:tcBorders>
          </w:tcPr>
          <w:p w14:paraId="4F697F94" w14:textId="77777777" w:rsidR="0089699D" w:rsidRPr="004A7F4A" w:rsidRDefault="0089699D" w:rsidP="00373F23">
            <w:pPr>
              <w:jc w:val="both"/>
              <w:rPr>
                <w:b/>
              </w:rPr>
            </w:pPr>
            <w:r w:rsidRPr="004A7F4A">
              <w:rPr>
                <w:b/>
              </w:rPr>
              <w:t>2. Khám phá.</w:t>
            </w:r>
          </w:p>
          <w:p w14:paraId="1D502F07" w14:textId="77777777" w:rsidR="0089699D" w:rsidRPr="004A7F4A" w:rsidRDefault="0089699D" w:rsidP="00373F23">
            <w:pPr>
              <w:jc w:val="both"/>
            </w:pPr>
            <w:r w:rsidRPr="004A7F4A">
              <w:rPr>
                <w:b/>
                <w:bCs/>
              </w:rPr>
              <w:t>a. Mục tiêu:</w:t>
            </w:r>
          </w:p>
          <w:p w14:paraId="1317AAD3" w14:textId="77777777" w:rsidR="009155BE" w:rsidRDefault="009155BE" w:rsidP="00373F23">
            <w:pPr>
              <w:jc w:val="both"/>
            </w:pPr>
            <w:r>
              <w:t xml:space="preserve">- </w:t>
            </w:r>
            <w:r w:rsidR="0089699D" w:rsidRPr="004A7F4A">
              <w:t>Giới thiệu về một nơi vui chơi mà em đã đến hoặc muốn đến.</w:t>
            </w:r>
          </w:p>
          <w:p w14:paraId="4419D71F" w14:textId="360BC92F" w:rsidR="0089699D" w:rsidRPr="004A7F4A" w:rsidRDefault="009155BE" w:rsidP="00373F23">
            <w:pPr>
              <w:jc w:val="both"/>
            </w:pPr>
            <w:r>
              <w:lastRenderedPageBreak/>
              <w:t xml:space="preserve">- </w:t>
            </w:r>
            <w:r w:rsidR="0089699D" w:rsidRPr="004A7F4A">
              <w:t>Góp phần phát triển năng lực ngôn ngữ.</w:t>
            </w:r>
          </w:p>
          <w:p w14:paraId="2E5EA498" w14:textId="77777777" w:rsidR="0089699D" w:rsidRPr="004A7F4A" w:rsidRDefault="0089699D" w:rsidP="00373F23">
            <w:pPr>
              <w:jc w:val="both"/>
              <w:rPr>
                <w:b/>
                <w:bCs/>
              </w:rPr>
            </w:pPr>
            <w:r w:rsidRPr="004A7F4A">
              <w:rPr>
                <w:b/>
                <w:bCs/>
              </w:rPr>
              <w:t>b. Cách tiến hành:</w:t>
            </w:r>
          </w:p>
          <w:p w14:paraId="7FDD1702" w14:textId="77777777" w:rsidR="0089699D" w:rsidRPr="004A7F4A" w:rsidRDefault="0089699D" w:rsidP="00373F23">
            <w:pPr>
              <w:jc w:val="both"/>
              <w:rPr>
                <w:b/>
                <w:bCs/>
              </w:rPr>
            </w:pPr>
            <w:r w:rsidRPr="004A7F4A">
              <w:rPr>
                <w:b/>
                <w:bCs/>
              </w:rPr>
              <w:t>Bài 1: Chuẩn bị.</w:t>
            </w:r>
          </w:p>
          <w:p w14:paraId="5FC8A5FB" w14:textId="77777777" w:rsidR="0089699D" w:rsidRPr="004A7F4A" w:rsidRDefault="0089699D" w:rsidP="00373F23">
            <w:pPr>
              <w:jc w:val="both"/>
            </w:pPr>
            <w:r w:rsidRPr="004A7F4A">
              <w:t xml:space="preserve">- GV mời học sinh đọc yêu cầu  </w:t>
            </w:r>
          </w:p>
          <w:p w14:paraId="2F946A92" w14:textId="77777777" w:rsidR="0089699D" w:rsidRPr="004A7F4A" w:rsidRDefault="0089699D" w:rsidP="00373F23">
            <w:pPr>
              <w:jc w:val="both"/>
            </w:pPr>
            <w:r w:rsidRPr="004A7F4A">
              <w:rPr>
                <w:noProof/>
              </w:rPr>
              <w:drawing>
                <wp:inline distT="0" distB="0" distL="0" distR="0" wp14:anchorId="7BE497F6" wp14:editId="0BA6C097">
                  <wp:extent cx="3108960" cy="1365885"/>
                  <wp:effectExtent l="0" t="0" r="0" b="5715"/>
                  <wp:docPr id="2452926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08960" cy="1365885"/>
                          </a:xfrm>
                          <a:prstGeom prst="rect">
                            <a:avLst/>
                          </a:prstGeom>
                          <a:noFill/>
                          <a:ln>
                            <a:noFill/>
                          </a:ln>
                        </pic:spPr>
                      </pic:pic>
                    </a:graphicData>
                  </a:graphic>
                </wp:inline>
              </w:drawing>
            </w:r>
            <w:r w:rsidRPr="004A7F4A">
              <w:t xml:space="preserve">- GV </w:t>
            </w:r>
            <w:proofErr w:type="gramStart"/>
            <w:r w:rsidRPr="004A7F4A">
              <w:t>chiếu  một</w:t>
            </w:r>
            <w:proofErr w:type="gramEnd"/>
            <w:r w:rsidRPr="004A7F4A">
              <w:t xml:space="preserve"> số hình ảnh về khu vui chơi lí thú dành cho tuổi thơ.</w:t>
            </w:r>
          </w:p>
          <w:p w14:paraId="6BC93B74" w14:textId="77777777" w:rsidR="0089699D" w:rsidRPr="004A7F4A" w:rsidRDefault="0089699D" w:rsidP="00373F23">
            <w:pPr>
              <w:jc w:val="both"/>
            </w:pPr>
            <w:r w:rsidRPr="004A7F4A">
              <w:t>- GV hướng dẫn cá nhân HS chuẩn bị các công việc:</w:t>
            </w:r>
          </w:p>
          <w:p w14:paraId="21FAB7DF" w14:textId="77777777" w:rsidR="0089699D" w:rsidRPr="004A7F4A" w:rsidRDefault="0089699D" w:rsidP="00373F23">
            <w:pPr>
              <w:jc w:val="both"/>
            </w:pPr>
            <w:r w:rsidRPr="004A7F4A">
              <w:t xml:space="preserve"> + Chọn nơi vui chơi để giới thiệu</w:t>
            </w:r>
          </w:p>
          <w:p w14:paraId="2A6C9AB0" w14:textId="77777777" w:rsidR="0089699D" w:rsidRPr="004A7F4A" w:rsidRDefault="0089699D" w:rsidP="00373F23">
            <w:pPr>
              <w:jc w:val="both"/>
            </w:pPr>
            <w:r w:rsidRPr="004A7F4A">
              <w:t xml:space="preserve"> + Nhớ lại những điều hấp dẫn về nơi vui chơi</w:t>
            </w:r>
          </w:p>
          <w:p w14:paraId="23772004" w14:textId="77777777" w:rsidR="0089699D" w:rsidRPr="004A7F4A" w:rsidRDefault="0089699D" w:rsidP="00373F23">
            <w:pPr>
              <w:jc w:val="both"/>
            </w:pPr>
            <w:r w:rsidRPr="004A7F4A">
              <w:t xml:space="preserve"> + Dự kiến các nội dung sẽ giới tiệu</w:t>
            </w:r>
          </w:p>
          <w:p w14:paraId="2C13F745" w14:textId="77777777" w:rsidR="0089699D" w:rsidRPr="004A7F4A" w:rsidRDefault="0089699D" w:rsidP="00373F23">
            <w:pPr>
              <w:jc w:val="both"/>
            </w:pPr>
            <w:r w:rsidRPr="004A7F4A">
              <w:t xml:space="preserve"> + Suy nghĩ, cảm xúc khi được đến nơi vui chơi đó.</w:t>
            </w:r>
          </w:p>
          <w:p w14:paraId="1501E64A" w14:textId="77777777" w:rsidR="0089699D" w:rsidRPr="004A7F4A" w:rsidRDefault="0089699D" w:rsidP="00373F23">
            <w:pPr>
              <w:jc w:val="both"/>
            </w:pPr>
            <w:r w:rsidRPr="004A7F4A">
              <w:t xml:space="preserve"> + TÌm các phương tiện hỗ trợ khi giới thiệu noi vui chơi. </w:t>
            </w:r>
          </w:p>
          <w:p w14:paraId="04EC5EA8" w14:textId="77777777" w:rsidR="0089699D" w:rsidRPr="004A7F4A" w:rsidRDefault="0089699D" w:rsidP="00373F23">
            <w:pPr>
              <w:jc w:val="both"/>
            </w:pPr>
            <w:r w:rsidRPr="004A7F4A">
              <w:t xml:space="preserve"> - HS Ghi chép ý kiến mình định phát biểu. </w:t>
            </w:r>
          </w:p>
          <w:p w14:paraId="7AF8083A" w14:textId="77777777" w:rsidR="0089699D" w:rsidRPr="004A7F4A" w:rsidRDefault="0089699D" w:rsidP="00373F23">
            <w:pPr>
              <w:jc w:val="both"/>
            </w:pPr>
            <w:r w:rsidRPr="004A7F4A">
              <w:t xml:space="preserve">- GV theo dõi nhận xét chung, </w:t>
            </w:r>
          </w:p>
        </w:tc>
        <w:tc>
          <w:tcPr>
            <w:tcW w:w="4707" w:type="dxa"/>
            <w:gridSpan w:val="2"/>
            <w:tcBorders>
              <w:top w:val="nil"/>
              <w:left w:val="single" w:sz="4" w:space="0" w:color="auto"/>
              <w:bottom w:val="nil"/>
              <w:right w:val="single" w:sz="4" w:space="0" w:color="auto"/>
            </w:tcBorders>
          </w:tcPr>
          <w:p w14:paraId="186097ED" w14:textId="77777777" w:rsidR="0089699D" w:rsidRDefault="0089699D" w:rsidP="00373F23">
            <w:pPr>
              <w:jc w:val="both"/>
              <w:rPr>
                <w:lang w:val="nl-NL"/>
              </w:rPr>
            </w:pPr>
          </w:p>
          <w:p w14:paraId="7E4C4EA9" w14:textId="77777777" w:rsidR="009155BE" w:rsidRDefault="009155BE" w:rsidP="00373F23">
            <w:pPr>
              <w:jc w:val="both"/>
              <w:rPr>
                <w:lang w:val="nl-NL"/>
              </w:rPr>
            </w:pPr>
          </w:p>
          <w:p w14:paraId="58AAB24B" w14:textId="77777777" w:rsidR="009155BE" w:rsidRDefault="009155BE" w:rsidP="00373F23">
            <w:pPr>
              <w:jc w:val="both"/>
              <w:rPr>
                <w:lang w:val="nl-NL"/>
              </w:rPr>
            </w:pPr>
          </w:p>
          <w:p w14:paraId="7C19A794" w14:textId="77777777" w:rsidR="009155BE" w:rsidRDefault="009155BE" w:rsidP="00373F23">
            <w:pPr>
              <w:jc w:val="both"/>
              <w:rPr>
                <w:lang w:val="nl-NL"/>
              </w:rPr>
            </w:pPr>
          </w:p>
          <w:p w14:paraId="2689F120" w14:textId="77777777" w:rsidR="009155BE" w:rsidRDefault="009155BE" w:rsidP="00373F23">
            <w:pPr>
              <w:jc w:val="both"/>
              <w:rPr>
                <w:lang w:val="nl-NL"/>
              </w:rPr>
            </w:pPr>
          </w:p>
          <w:p w14:paraId="73A8FA49" w14:textId="77777777" w:rsidR="009155BE" w:rsidRDefault="009155BE" w:rsidP="00373F23">
            <w:pPr>
              <w:jc w:val="both"/>
              <w:rPr>
                <w:lang w:val="nl-NL"/>
              </w:rPr>
            </w:pPr>
          </w:p>
          <w:p w14:paraId="130FEF1E" w14:textId="77777777" w:rsidR="009155BE" w:rsidRPr="004A7F4A" w:rsidRDefault="009155BE" w:rsidP="00373F23">
            <w:pPr>
              <w:jc w:val="both"/>
              <w:rPr>
                <w:lang w:val="nl-NL"/>
              </w:rPr>
            </w:pPr>
          </w:p>
          <w:p w14:paraId="4CB12681" w14:textId="77777777" w:rsidR="0089699D" w:rsidRPr="004A7F4A" w:rsidRDefault="0089699D" w:rsidP="00373F23">
            <w:pPr>
              <w:jc w:val="both"/>
              <w:rPr>
                <w:lang w:val="nl-NL"/>
              </w:rPr>
            </w:pPr>
            <w:r w:rsidRPr="004A7F4A">
              <w:rPr>
                <w:lang w:val="nl-NL"/>
              </w:rPr>
              <w:t>- 1 HS đọc yêu cầu</w:t>
            </w:r>
          </w:p>
          <w:p w14:paraId="431F00AC" w14:textId="77777777" w:rsidR="0089699D" w:rsidRPr="004A7F4A" w:rsidRDefault="0089699D" w:rsidP="00373F23">
            <w:pPr>
              <w:jc w:val="both"/>
              <w:rPr>
                <w:lang w:val="nl-NL"/>
              </w:rPr>
            </w:pPr>
          </w:p>
          <w:p w14:paraId="1769B036" w14:textId="77777777" w:rsidR="0089699D" w:rsidRPr="004A7F4A" w:rsidRDefault="0089699D" w:rsidP="00373F23">
            <w:pPr>
              <w:jc w:val="both"/>
              <w:rPr>
                <w:lang w:val="nl-NL"/>
              </w:rPr>
            </w:pPr>
          </w:p>
          <w:p w14:paraId="4C99C668" w14:textId="77777777" w:rsidR="0089699D" w:rsidRPr="004A7F4A" w:rsidRDefault="0089699D" w:rsidP="00373F23">
            <w:pPr>
              <w:jc w:val="both"/>
              <w:rPr>
                <w:lang w:val="nl-NL"/>
              </w:rPr>
            </w:pPr>
          </w:p>
          <w:p w14:paraId="425D65DD" w14:textId="77777777" w:rsidR="0089699D" w:rsidRPr="004A7F4A" w:rsidRDefault="0089699D" w:rsidP="00373F23">
            <w:pPr>
              <w:jc w:val="both"/>
              <w:rPr>
                <w:lang w:val="nl-NL"/>
              </w:rPr>
            </w:pPr>
          </w:p>
          <w:p w14:paraId="1419A036" w14:textId="77777777" w:rsidR="0089699D" w:rsidRPr="004A7F4A" w:rsidRDefault="0089699D" w:rsidP="00373F23">
            <w:pPr>
              <w:jc w:val="both"/>
              <w:rPr>
                <w:lang w:val="nl-NL"/>
              </w:rPr>
            </w:pPr>
          </w:p>
          <w:p w14:paraId="3623F1B0" w14:textId="77777777" w:rsidR="0089699D" w:rsidRDefault="0089699D" w:rsidP="00373F23">
            <w:pPr>
              <w:jc w:val="both"/>
              <w:rPr>
                <w:lang w:val="nl-NL"/>
              </w:rPr>
            </w:pPr>
          </w:p>
          <w:p w14:paraId="0AD2D901" w14:textId="77777777" w:rsidR="009155BE" w:rsidRPr="004A7F4A" w:rsidRDefault="009155BE" w:rsidP="00373F23">
            <w:pPr>
              <w:jc w:val="both"/>
              <w:rPr>
                <w:lang w:val="nl-NL"/>
              </w:rPr>
            </w:pPr>
          </w:p>
          <w:p w14:paraId="1BFBBE03" w14:textId="77777777" w:rsidR="0089699D" w:rsidRPr="004A7F4A" w:rsidRDefault="0089699D" w:rsidP="00373F23">
            <w:pPr>
              <w:jc w:val="both"/>
              <w:rPr>
                <w:lang w:val="nl-NL"/>
              </w:rPr>
            </w:pPr>
            <w:r w:rsidRPr="004A7F4A">
              <w:rPr>
                <w:lang w:val="nl-NL"/>
              </w:rPr>
              <w:t>- HS làm việc cá nhân theo hướng dẫn của GV</w:t>
            </w:r>
          </w:p>
          <w:p w14:paraId="23B54119" w14:textId="77777777" w:rsidR="0089699D" w:rsidRPr="004A7F4A" w:rsidRDefault="0089699D" w:rsidP="00373F23">
            <w:pPr>
              <w:jc w:val="both"/>
              <w:rPr>
                <w:lang w:val="nl-NL"/>
              </w:rPr>
            </w:pPr>
          </w:p>
          <w:p w14:paraId="7B8F24E9" w14:textId="77777777" w:rsidR="0089699D" w:rsidRPr="004A7F4A" w:rsidRDefault="0089699D" w:rsidP="00373F23">
            <w:pPr>
              <w:jc w:val="both"/>
              <w:rPr>
                <w:lang w:val="nl-NL"/>
              </w:rPr>
            </w:pPr>
          </w:p>
          <w:p w14:paraId="3D87EDC3" w14:textId="77777777" w:rsidR="0089699D" w:rsidRPr="004A7F4A" w:rsidRDefault="0089699D" w:rsidP="00373F23">
            <w:pPr>
              <w:jc w:val="both"/>
              <w:rPr>
                <w:lang w:val="nl-NL"/>
              </w:rPr>
            </w:pPr>
          </w:p>
          <w:p w14:paraId="22B93A11" w14:textId="77777777" w:rsidR="0089699D" w:rsidRPr="004A7F4A" w:rsidRDefault="0089699D" w:rsidP="00373F23">
            <w:pPr>
              <w:jc w:val="both"/>
              <w:rPr>
                <w:lang w:val="nl-NL"/>
              </w:rPr>
            </w:pPr>
          </w:p>
          <w:p w14:paraId="36F56B0E" w14:textId="77777777" w:rsidR="0089699D" w:rsidRPr="004A7F4A" w:rsidRDefault="0089699D" w:rsidP="00373F23">
            <w:pPr>
              <w:jc w:val="both"/>
              <w:rPr>
                <w:lang w:val="nl-NL"/>
              </w:rPr>
            </w:pPr>
          </w:p>
          <w:p w14:paraId="0018B981" w14:textId="77777777" w:rsidR="0089699D" w:rsidRPr="004A7F4A" w:rsidRDefault="0089699D" w:rsidP="00373F23">
            <w:pPr>
              <w:jc w:val="both"/>
              <w:rPr>
                <w:lang w:val="nl-NL"/>
              </w:rPr>
            </w:pPr>
          </w:p>
          <w:p w14:paraId="4F912CEE" w14:textId="77777777" w:rsidR="0089699D" w:rsidRPr="004A7F4A" w:rsidRDefault="0089699D" w:rsidP="00373F23">
            <w:pPr>
              <w:jc w:val="both"/>
              <w:rPr>
                <w:lang w:val="nl-NL"/>
              </w:rPr>
            </w:pPr>
          </w:p>
          <w:p w14:paraId="0F75809B" w14:textId="77777777" w:rsidR="0089699D" w:rsidRPr="004A7F4A" w:rsidRDefault="0089699D" w:rsidP="00373F23">
            <w:pPr>
              <w:jc w:val="both"/>
              <w:rPr>
                <w:lang w:val="nl-NL"/>
              </w:rPr>
            </w:pPr>
          </w:p>
          <w:p w14:paraId="29D368C4" w14:textId="77777777" w:rsidR="0089699D" w:rsidRPr="004A7F4A" w:rsidRDefault="0089699D" w:rsidP="00373F23">
            <w:pPr>
              <w:jc w:val="both"/>
              <w:rPr>
                <w:lang w:val="nl-NL"/>
              </w:rPr>
            </w:pPr>
          </w:p>
          <w:p w14:paraId="2E66F25C" w14:textId="77777777" w:rsidR="0089699D" w:rsidRPr="004A7F4A" w:rsidRDefault="0089699D" w:rsidP="00373F23">
            <w:pPr>
              <w:jc w:val="both"/>
              <w:rPr>
                <w:lang w:val="nl-NL"/>
              </w:rPr>
            </w:pPr>
          </w:p>
          <w:p w14:paraId="3E6C6E04" w14:textId="77777777" w:rsidR="0089699D" w:rsidRPr="004A7F4A" w:rsidRDefault="0089699D" w:rsidP="00373F23">
            <w:pPr>
              <w:jc w:val="both"/>
              <w:rPr>
                <w:lang w:val="nl-NL"/>
              </w:rPr>
            </w:pPr>
            <w:r w:rsidRPr="004A7F4A">
              <w:rPr>
                <w:lang w:val="nl-NL"/>
              </w:rPr>
              <w:t>- Thực hiện ghi chép</w:t>
            </w:r>
            <w:r w:rsidRPr="004A7F4A">
              <w:t xml:space="preserve"> </w:t>
            </w:r>
          </w:p>
          <w:p w14:paraId="60C56AF0" w14:textId="77777777" w:rsidR="0089699D" w:rsidRPr="004A7F4A" w:rsidRDefault="0089699D" w:rsidP="00373F23">
            <w:pPr>
              <w:jc w:val="both"/>
              <w:rPr>
                <w:lang w:val="nl-NL"/>
              </w:rPr>
            </w:pPr>
            <w:r w:rsidRPr="004A7F4A">
              <w:rPr>
                <w:lang w:val="nl-NL"/>
              </w:rPr>
              <w:t>- HS lắng nghe.</w:t>
            </w:r>
          </w:p>
        </w:tc>
      </w:tr>
      <w:tr w:rsidR="0089699D" w:rsidRPr="004A7F4A" w14:paraId="7A8D25FD" w14:textId="77777777" w:rsidTr="009155BE">
        <w:trPr>
          <w:gridAfter w:val="1"/>
          <w:wAfter w:w="90" w:type="dxa"/>
        </w:trPr>
        <w:tc>
          <w:tcPr>
            <w:tcW w:w="5098" w:type="dxa"/>
            <w:tcBorders>
              <w:top w:val="nil"/>
              <w:left w:val="single" w:sz="4" w:space="0" w:color="auto"/>
              <w:bottom w:val="nil"/>
              <w:right w:val="single" w:sz="4" w:space="0" w:color="auto"/>
            </w:tcBorders>
          </w:tcPr>
          <w:p w14:paraId="0F92B15C" w14:textId="77777777" w:rsidR="0089699D" w:rsidRPr="004A7F4A" w:rsidRDefault="0089699D" w:rsidP="00373F23">
            <w:pPr>
              <w:jc w:val="both"/>
              <w:rPr>
                <w:b/>
                <w:bCs/>
              </w:rPr>
            </w:pPr>
            <w:r w:rsidRPr="004A7F4A">
              <w:rPr>
                <w:b/>
                <w:bCs/>
              </w:rPr>
              <w:lastRenderedPageBreak/>
              <w:t xml:space="preserve">Bài 2: Trình bày </w:t>
            </w:r>
          </w:p>
          <w:p w14:paraId="09AAC688" w14:textId="77777777" w:rsidR="0089699D" w:rsidRPr="004A7F4A" w:rsidRDefault="0089699D" w:rsidP="00373F23">
            <w:pPr>
              <w:jc w:val="both"/>
            </w:pPr>
            <w:r w:rsidRPr="004A7F4A">
              <w:rPr>
                <w:bCs/>
              </w:rPr>
              <w:t xml:space="preserve">- </w:t>
            </w:r>
            <w:r w:rsidRPr="004A7F4A">
              <w:t>Gọi 2 Hs đọc lại yêu cầu nói và nghe</w:t>
            </w:r>
          </w:p>
          <w:p w14:paraId="778EF40B" w14:textId="77777777" w:rsidR="0089699D" w:rsidRPr="004A7F4A" w:rsidRDefault="0089699D" w:rsidP="00373F23">
            <w:pPr>
              <w:jc w:val="both"/>
            </w:pPr>
            <w:r w:rsidRPr="004A7F4A">
              <w:t>- GV hướng dẫn HS thực hiện yêu cầu nói và nghe.</w:t>
            </w:r>
          </w:p>
          <w:p w14:paraId="42354361" w14:textId="77777777" w:rsidR="0089699D" w:rsidRPr="004A7F4A" w:rsidRDefault="0089699D" w:rsidP="00373F23">
            <w:pPr>
              <w:jc w:val="both"/>
            </w:pPr>
            <w:r w:rsidRPr="004A7F4A">
              <w:t xml:space="preserve"> + Trao đổi nhóm 4</w:t>
            </w:r>
          </w:p>
          <w:p w14:paraId="1066C3F9" w14:textId="77777777" w:rsidR="0089699D" w:rsidRPr="004A7F4A" w:rsidRDefault="0089699D" w:rsidP="00373F23">
            <w:pPr>
              <w:jc w:val="both"/>
            </w:pPr>
            <w:r w:rsidRPr="004A7F4A">
              <w:t xml:space="preserve"> + Khi nói cần thể hiện suy nghĩ, cảm xúc qua giọng nói, cử chỉ, điệu bộ… Khi nghe nên ghi lại cử chỉ, điệu bộ thú vị mà em muốn học tập trong bài giới thiệu của bạn. Kết hợp sử dụng tranh ảnh…. Để giới thiệu nơi vui chơi sinh động</w:t>
            </w:r>
          </w:p>
          <w:p w14:paraId="5178D1DE" w14:textId="77777777" w:rsidR="0089699D" w:rsidRPr="004A7F4A" w:rsidRDefault="0089699D" w:rsidP="00373F23">
            <w:pPr>
              <w:jc w:val="both"/>
            </w:pPr>
            <w:r w:rsidRPr="004A7F4A">
              <w:t>- HS dựa vào nội dung đã chuẩn bị để giới thiệu về nơi vui chơi mà em đã đến hoặc muốn đến.</w:t>
            </w:r>
          </w:p>
          <w:p w14:paraId="23180426" w14:textId="0F654296" w:rsidR="0089699D" w:rsidRPr="004A7F4A" w:rsidRDefault="0089699D" w:rsidP="00373F23">
            <w:pPr>
              <w:jc w:val="both"/>
            </w:pPr>
            <w:r w:rsidRPr="004A7F4A">
              <w:t>-</w:t>
            </w:r>
            <w:r w:rsidR="009155BE">
              <w:t xml:space="preserve"> </w:t>
            </w:r>
            <w:r w:rsidRPr="004A7F4A">
              <w:t>Tiến hành trình bày trước lớp</w:t>
            </w:r>
          </w:p>
          <w:p w14:paraId="6B63D8C1" w14:textId="77777777" w:rsidR="0089699D" w:rsidRPr="004A7F4A" w:rsidRDefault="0089699D" w:rsidP="00373F23">
            <w:pPr>
              <w:jc w:val="both"/>
            </w:pPr>
          </w:p>
          <w:p w14:paraId="707F51BB" w14:textId="77777777" w:rsidR="0089699D" w:rsidRPr="004A7F4A" w:rsidRDefault="0089699D" w:rsidP="00373F23">
            <w:pPr>
              <w:jc w:val="both"/>
            </w:pPr>
          </w:p>
          <w:p w14:paraId="5F6F693E" w14:textId="77777777" w:rsidR="0089699D" w:rsidRPr="004A7F4A" w:rsidRDefault="0089699D" w:rsidP="00373F23">
            <w:pPr>
              <w:jc w:val="both"/>
            </w:pPr>
          </w:p>
          <w:p w14:paraId="50256888" w14:textId="77777777" w:rsidR="0089699D" w:rsidRPr="004A7F4A" w:rsidRDefault="0089699D" w:rsidP="00373F23">
            <w:pPr>
              <w:jc w:val="both"/>
            </w:pPr>
          </w:p>
          <w:p w14:paraId="462810A8" w14:textId="77777777" w:rsidR="0089699D" w:rsidRPr="004A7F4A" w:rsidRDefault="0089699D" w:rsidP="00373F23">
            <w:pPr>
              <w:jc w:val="both"/>
            </w:pPr>
          </w:p>
          <w:p w14:paraId="0A13E26A" w14:textId="77777777" w:rsidR="0089699D" w:rsidRPr="004A7F4A" w:rsidRDefault="0089699D" w:rsidP="00373F23">
            <w:pPr>
              <w:jc w:val="both"/>
            </w:pPr>
          </w:p>
          <w:p w14:paraId="37E1A6C5" w14:textId="77777777" w:rsidR="0089699D" w:rsidRPr="004A7F4A" w:rsidRDefault="0089699D" w:rsidP="00373F23">
            <w:pPr>
              <w:jc w:val="both"/>
            </w:pPr>
          </w:p>
          <w:p w14:paraId="66C79820" w14:textId="77777777" w:rsidR="0089699D" w:rsidRPr="004A7F4A" w:rsidRDefault="0089699D" w:rsidP="00373F23">
            <w:pPr>
              <w:jc w:val="both"/>
            </w:pPr>
          </w:p>
          <w:p w14:paraId="1223E52F" w14:textId="77777777" w:rsidR="0089699D" w:rsidRPr="004A7F4A" w:rsidRDefault="0089699D" w:rsidP="00373F23">
            <w:pPr>
              <w:jc w:val="both"/>
            </w:pPr>
          </w:p>
          <w:p w14:paraId="061C0296" w14:textId="77777777" w:rsidR="0089699D" w:rsidRPr="004A7F4A" w:rsidRDefault="0089699D" w:rsidP="00373F23">
            <w:pPr>
              <w:jc w:val="both"/>
            </w:pPr>
          </w:p>
          <w:p w14:paraId="7B9BE50B" w14:textId="77777777" w:rsidR="0089699D" w:rsidRPr="004A7F4A" w:rsidRDefault="0089699D" w:rsidP="00373F23">
            <w:pPr>
              <w:jc w:val="both"/>
            </w:pPr>
          </w:p>
          <w:p w14:paraId="26AECBD0" w14:textId="77777777" w:rsidR="0089699D" w:rsidRPr="004A7F4A" w:rsidRDefault="0089699D" w:rsidP="00373F23">
            <w:pPr>
              <w:jc w:val="both"/>
            </w:pPr>
          </w:p>
          <w:p w14:paraId="1ACDA4EF" w14:textId="77777777" w:rsidR="0089699D" w:rsidRPr="004A7F4A" w:rsidRDefault="0089699D" w:rsidP="00373F23">
            <w:pPr>
              <w:jc w:val="both"/>
            </w:pPr>
          </w:p>
          <w:p w14:paraId="5E3D2B68" w14:textId="77777777" w:rsidR="0089699D" w:rsidRPr="004A7F4A" w:rsidRDefault="0089699D" w:rsidP="00373F23">
            <w:pPr>
              <w:jc w:val="both"/>
            </w:pPr>
          </w:p>
          <w:p w14:paraId="6BB712AA" w14:textId="77777777" w:rsidR="0089699D" w:rsidRPr="004A7F4A" w:rsidRDefault="0089699D" w:rsidP="00373F23">
            <w:pPr>
              <w:jc w:val="both"/>
            </w:pPr>
          </w:p>
          <w:p w14:paraId="6953F473" w14:textId="77777777" w:rsidR="0089699D" w:rsidRPr="004A7F4A" w:rsidRDefault="0089699D" w:rsidP="00373F23">
            <w:pPr>
              <w:jc w:val="both"/>
            </w:pPr>
          </w:p>
          <w:p w14:paraId="54D5C0CF" w14:textId="77777777" w:rsidR="0089699D" w:rsidRPr="004A7F4A" w:rsidRDefault="0089699D" w:rsidP="00373F23">
            <w:pPr>
              <w:jc w:val="both"/>
            </w:pPr>
          </w:p>
          <w:p w14:paraId="2752A7A8" w14:textId="77777777" w:rsidR="0089699D" w:rsidRPr="004A7F4A" w:rsidRDefault="0089699D" w:rsidP="00373F23">
            <w:pPr>
              <w:jc w:val="both"/>
            </w:pPr>
          </w:p>
          <w:p w14:paraId="28F6A56F" w14:textId="77777777" w:rsidR="0089699D" w:rsidRPr="004A7F4A" w:rsidRDefault="0089699D" w:rsidP="00373F23">
            <w:pPr>
              <w:jc w:val="both"/>
            </w:pPr>
          </w:p>
          <w:p w14:paraId="19355F28" w14:textId="77777777" w:rsidR="0089699D" w:rsidRPr="004A7F4A" w:rsidRDefault="0089699D" w:rsidP="00373F23">
            <w:pPr>
              <w:jc w:val="both"/>
            </w:pPr>
          </w:p>
          <w:p w14:paraId="2F902E1D" w14:textId="77777777" w:rsidR="0089699D" w:rsidRPr="004A7F4A" w:rsidRDefault="0089699D" w:rsidP="00373F23">
            <w:pPr>
              <w:jc w:val="both"/>
            </w:pPr>
          </w:p>
          <w:p w14:paraId="4945EB4C" w14:textId="77777777" w:rsidR="0089699D" w:rsidRPr="004A7F4A" w:rsidRDefault="0089699D" w:rsidP="00373F23">
            <w:pPr>
              <w:jc w:val="both"/>
            </w:pPr>
          </w:p>
          <w:p w14:paraId="1A609781" w14:textId="77777777" w:rsidR="0089699D" w:rsidRPr="004A7F4A" w:rsidRDefault="0089699D" w:rsidP="00373F23">
            <w:pPr>
              <w:jc w:val="both"/>
            </w:pPr>
          </w:p>
          <w:p w14:paraId="06A101FD" w14:textId="77777777" w:rsidR="0089699D" w:rsidRPr="004A7F4A" w:rsidRDefault="0089699D" w:rsidP="00373F23">
            <w:pPr>
              <w:jc w:val="both"/>
            </w:pPr>
          </w:p>
          <w:p w14:paraId="69D5FD61" w14:textId="77777777" w:rsidR="0089699D" w:rsidRPr="004A7F4A" w:rsidRDefault="0089699D" w:rsidP="00373F23">
            <w:pPr>
              <w:jc w:val="both"/>
            </w:pPr>
          </w:p>
          <w:p w14:paraId="51667477" w14:textId="77777777" w:rsidR="0089699D" w:rsidRPr="004A7F4A" w:rsidRDefault="0089699D" w:rsidP="00373F23">
            <w:pPr>
              <w:jc w:val="both"/>
            </w:pPr>
          </w:p>
          <w:p w14:paraId="628EC73B" w14:textId="77777777" w:rsidR="0089699D" w:rsidRPr="004A7F4A" w:rsidRDefault="0089699D" w:rsidP="00373F23">
            <w:pPr>
              <w:jc w:val="both"/>
            </w:pPr>
          </w:p>
          <w:p w14:paraId="1A7DFFA6" w14:textId="70A0FDFB" w:rsidR="0089699D" w:rsidRPr="004A7F4A" w:rsidRDefault="0089699D" w:rsidP="00373F23">
            <w:r w:rsidRPr="004A7F4A">
              <w:t>- GV cho HS điều hành, rút kin nghiệm.</w:t>
            </w:r>
          </w:p>
        </w:tc>
        <w:tc>
          <w:tcPr>
            <w:tcW w:w="4617" w:type="dxa"/>
            <w:tcBorders>
              <w:top w:val="nil"/>
              <w:left w:val="single" w:sz="4" w:space="0" w:color="auto"/>
              <w:bottom w:val="nil"/>
              <w:right w:val="single" w:sz="4" w:space="0" w:color="auto"/>
            </w:tcBorders>
          </w:tcPr>
          <w:p w14:paraId="6EC53548" w14:textId="77777777" w:rsidR="0089699D" w:rsidRPr="004A7F4A" w:rsidRDefault="0089699D" w:rsidP="009155BE">
            <w:pPr>
              <w:ind w:right="-104" w:firstLine="286"/>
              <w:rPr>
                <w:lang w:val="nl-NL"/>
              </w:rPr>
            </w:pPr>
          </w:p>
          <w:p w14:paraId="1E99EAEB" w14:textId="77777777" w:rsidR="0089699D" w:rsidRPr="004A7F4A" w:rsidRDefault="0089699D" w:rsidP="009155BE">
            <w:pPr>
              <w:ind w:right="-104" w:firstLine="286"/>
              <w:rPr>
                <w:lang w:val="nl-NL"/>
              </w:rPr>
            </w:pPr>
            <w:r w:rsidRPr="004A7F4A">
              <w:rPr>
                <w:lang w:val="nl-NL"/>
              </w:rPr>
              <w:t>- 2 HS đọc</w:t>
            </w:r>
          </w:p>
          <w:p w14:paraId="11D5F23F" w14:textId="77777777" w:rsidR="0089699D" w:rsidRPr="004A7F4A" w:rsidRDefault="0089699D" w:rsidP="009155BE">
            <w:pPr>
              <w:ind w:right="-104" w:firstLine="286"/>
              <w:rPr>
                <w:lang w:val="nl-NL"/>
              </w:rPr>
            </w:pPr>
            <w:r w:rsidRPr="004A7F4A">
              <w:rPr>
                <w:lang w:val="nl-NL"/>
              </w:rPr>
              <w:t>-Nhóm thảo luận các nội dung</w:t>
            </w:r>
          </w:p>
          <w:p w14:paraId="57BB0931" w14:textId="77777777" w:rsidR="0089699D" w:rsidRPr="004A7F4A" w:rsidRDefault="0089699D" w:rsidP="009155BE">
            <w:pPr>
              <w:ind w:right="-104" w:firstLine="286"/>
              <w:rPr>
                <w:lang w:val="nl-NL"/>
              </w:rPr>
            </w:pPr>
            <w:r w:rsidRPr="004A7F4A">
              <w:rPr>
                <w:lang w:val="nl-NL"/>
              </w:rPr>
              <w:t xml:space="preserve">  Em tiến hành trình bày về một nơi vui chơi mà em đã đến hoặc muốn đến dựa vào nội dung đã chuẩn bị và gợi ý. Ví dụ:</w:t>
            </w:r>
          </w:p>
          <w:p w14:paraId="3D5C8062" w14:textId="77777777" w:rsidR="0089699D" w:rsidRPr="004A7F4A" w:rsidRDefault="0089699D" w:rsidP="009155BE">
            <w:pPr>
              <w:ind w:right="-104" w:firstLine="286"/>
              <w:rPr>
                <w:lang w:val="nl-NL"/>
              </w:rPr>
            </w:pPr>
            <w:r w:rsidRPr="004A7F4A">
              <w:rPr>
                <w:lang w:val="nl-NL"/>
              </w:rPr>
              <w:t xml:space="preserve">      Ở gần nhà em có một công viên khá rộng, đây cũng là một trong những khu vui chơi giải trí cho mọi người trong thành phố. Hằng ngày em đều ra công viên để vui chơi nhưng chỉ có chủ nhật là em có nhiều thời gian để khám phá hết tất cả các trò chơi ở đây, em rất thích khoảng thời gian đó.</w:t>
            </w:r>
          </w:p>
          <w:p w14:paraId="20B5F271" w14:textId="77777777" w:rsidR="0089699D" w:rsidRPr="004A7F4A" w:rsidRDefault="0089699D" w:rsidP="009155BE">
            <w:pPr>
              <w:ind w:right="-104" w:firstLine="286"/>
              <w:rPr>
                <w:lang w:val="nl-NL"/>
              </w:rPr>
            </w:pPr>
            <w:r w:rsidRPr="004A7F4A">
              <w:rPr>
                <w:lang w:val="nl-NL"/>
              </w:rPr>
              <w:t xml:space="preserve">   Khu vui chơi giải trí này nằm trong trung tâm của thành phố, ngay bên cạnh tượng đài Trần Hưng Đạo, khuôn viên của nó khá rộng lớn với chiếc hồ lớn ở giữa và bao bọc hồ là con đường lát gạch đỏ phẳng lí, hai bên ven đường </w:t>
            </w:r>
            <w:r w:rsidRPr="004A7F4A">
              <w:rPr>
                <w:lang w:val="nl-NL"/>
              </w:rPr>
              <w:lastRenderedPageBreak/>
              <w:t>được trồng những hàng cây cao tỏa bóng râm mát xuống đất.</w:t>
            </w:r>
          </w:p>
          <w:p w14:paraId="7F228D6C" w14:textId="77777777" w:rsidR="0089699D" w:rsidRPr="004A7F4A" w:rsidRDefault="0089699D" w:rsidP="009155BE">
            <w:pPr>
              <w:ind w:right="-104" w:firstLine="286"/>
              <w:rPr>
                <w:lang w:val="nl-NL"/>
              </w:rPr>
            </w:pPr>
            <w:r w:rsidRPr="004A7F4A">
              <w:rPr>
                <w:lang w:val="nl-NL"/>
              </w:rPr>
              <w:t xml:space="preserve">    Ở đây lúc nào cũng đông người, mọi người đến đây để vui chơi, giải trí và hóng mát trong những ngày hè nóng nực. Thu hút em ngay từ khi bước chân vào cổng là những tiếng hát phát ra từ những trò chơi đu quay, tàu lửa với màu sắc sặc sỡ, ngay cổng vào các bác bán hàng cho thuê xe máy điện, ô tô điện cho trẻ em, bạn nào cũng rất thích được ngồi trên chiếc ô tô và lái vòng quanh hồ. Bước vào trong sẽ thấy rất nhiều trò chơi dành cho trẻ em, nào xúc hạt, nào cốc xoay, nào tàu lượn trên không, nào xích đu…trò nào cũng gây hứng thú cho em và các bạn nhỏ. Em thích nhất là trò nhảy trên nhà hơi, một chiếc tòa lâu đài được thổi không khí vào bên trong, người chơi sẽ leo lên phía trên và tìm cách để thăng bằng, tiếng cười thích thú và phấn khích không ngớt, trên gương mặt ai cũng tỏ ra hồ hởi, đôi khi thấy lấm tấm trên trán những giọt mồ hôi nhưng không làm bớt đi vẻ rạng rỡ, vui vẻ của mọi người. Ở giữa hồ là từng chiếc thuyền thiên nga đang bơi lội đưa du khách đi tham quan một vòng hồ, trông sinh động và đẹp đẽ như một bức tranh vậy.</w:t>
            </w:r>
          </w:p>
          <w:p w14:paraId="6B986729" w14:textId="77777777" w:rsidR="0089699D" w:rsidRPr="004A7F4A" w:rsidRDefault="0089699D" w:rsidP="009155BE">
            <w:pPr>
              <w:ind w:right="-104" w:firstLine="286"/>
              <w:rPr>
                <w:lang w:val="nl-NL"/>
              </w:rPr>
            </w:pPr>
            <w:r w:rsidRPr="004A7F4A">
              <w:rPr>
                <w:lang w:val="nl-NL"/>
              </w:rPr>
              <w:t>Đã được đến đây chơi rất nhiều lần nhưng em không hề thấy chán mà lần nào cũng rất hứng thú, nơi đây đã lưu giữ không biết bao nhiêu kỷ niệm của em và gia đình, chắc chắn sau này em cũng sẽ không bao giờ quên.</w:t>
            </w:r>
          </w:p>
          <w:p w14:paraId="50BA84B5" w14:textId="3AB81E61" w:rsidR="0089699D" w:rsidRPr="004A7F4A" w:rsidRDefault="0089699D" w:rsidP="009155BE">
            <w:pPr>
              <w:ind w:right="-104" w:firstLine="286"/>
              <w:rPr>
                <w:lang w:val="nl-NL"/>
              </w:rPr>
            </w:pPr>
            <w:r w:rsidRPr="004A7F4A">
              <w:rPr>
                <w:lang w:val="nl-NL"/>
              </w:rPr>
              <w:t>-</w:t>
            </w:r>
            <w:r w:rsidR="009155BE">
              <w:rPr>
                <w:lang w:val="nl-NL"/>
              </w:rPr>
              <w:t xml:space="preserve"> </w:t>
            </w:r>
            <w:r w:rsidRPr="004A7F4A">
              <w:rPr>
                <w:lang w:val="nl-NL"/>
              </w:rPr>
              <w:t>Đại diện 2 -3 nhóm trình bày.</w:t>
            </w:r>
          </w:p>
          <w:p w14:paraId="1E81F47D" w14:textId="77777777" w:rsidR="0089699D" w:rsidRPr="004A7F4A" w:rsidRDefault="0089699D" w:rsidP="009155BE">
            <w:pPr>
              <w:ind w:right="-104" w:firstLine="286"/>
              <w:rPr>
                <w:lang w:val="nl-NL"/>
              </w:rPr>
            </w:pPr>
            <w:r w:rsidRPr="004A7F4A">
              <w:rPr>
                <w:lang w:val="nl-NL"/>
              </w:rPr>
              <w:t>- Nghe nhận xét</w:t>
            </w:r>
          </w:p>
        </w:tc>
      </w:tr>
      <w:tr w:rsidR="0089699D" w:rsidRPr="004A7F4A" w14:paraId="1A3FB54B" w14:textId="77777777" w:rsidTr="009155BE">
        <w:tc>
          <w:tcPr>
            <w:tcW w:w="5098" w:type="dxa"/>
            <w:tcBorders>
              <w:top w:val="nil"/>
              <w:left w:val="single" w:sz="4" w:space="0" w:color="auto"/>
              <w:bottom w:val="nil"/>
              <w:right w:val="single" w:sz="4" w:space="0" w:color="auto"/>
            </w:tcBorders>
          </w:tcPr>
          <w:p w14:paraId="13F75F29" w14:textId="77777777" w:rsidR="0089699D" w:rsidRPr="004A7F4A" w:rsidRDefault="0089699D" w:rsidP="00373F23">
            <w:pPr>
              <w:jc w:val="both"/>
              <w:rPr>
                <w:b/>
              </w:rPr>
            </w:pPr>
            <w:r w:rsidRPr="004A7F4A">
              <w:rPr>
                <w:b/>
              </w:rPr>
              <w:lastRenderedPageBreak/>
              <w:t>3. Luyện tập.</w:t>
            </w:r>
          </w:p>
          <w:p w14:paraId="140A724D" w14:textId="77777777" w:rsidR="0089699D" w:rsidRPr="004A7F4A" w:rsidRDefault="0089699D" w:rsidP="00373F23">
            <w:pPr>
              <w:jc w:val="both"/>
            </w:pPr>
            <w:r w:rsidRPr="004A7F4A">
              <w:rPr>
                <w:b/>
                <w:bCs/>
              </w:rPr>
              <w:t xml:space="preserve">a. Mục tiêu: </w:t>
            </w:r>
          </w:p>
          <w:p w14:paraId="6FCFB59B" w14:textId="09981156" w:rsidR="0089699D" w:rsidRPr="004A7F4A" w:rsidRDefault="009155BE" w:rsidP="00373F23">
            <w:pPr>
              <w:jc w:val="both"/>
            </w:pPr>
            <w:r>
              <w:t>-</w:t>
            </w:r>
            <w:r w:rsidR="0089699D" w:rsidRPr="004A7F4A">
              <w:t xml:space="preserve"> Viết bài văn mình đã chọn</w:t>
            </w:r>
          </w:p>
          <w:p w14:paraId="0E770003" w14:textId="3D032BFF" w:rsidR="0089699D" w:rsidRPr="004A7F4A" w:rsidRDefault="009155BE" w:rsidP="00373F23">
            <w:pPr>
              <w:jc w:val="both"/>
            </w:pPr>
            <w:r>
              <w:t>-</w:t>
            </w:r>
            <w:r w:rsidR="0089699D" w:rsidRPr="004A7F4A">
              <w:t xml:space="preserve"> Góp phần phát triển năng lực ngôn ngữ.</w:t>
            </w:r>
          </w:p>
          <w:p w14:paraId="06481A95" w14:textId="77777777" w:rsidR="0089699D" w:rsidRPr="004A7F4A" w:rsidRDefault="0089699D" w:rsidP="00373F23">
            <w:pPr>
              <w:jc w:val="both"/>
              <w:rPr>
                <w:b/>
                <w:bCs/>
              </w:rPr>
            </w:pPr>
            <w:r w:rsidRPr="004A7F4A">
              <w:rPr>
                <w:b/>
                <w:bCs/>
              </w:rPr>
              <w:t>b. Cách tiến hành:</w:t>
            </w:r>
          </w:p>
          <w:p w14:paraId="17306F0B" w14:textId="77777777" w:rsidR="0089699D" w:rsidRPr="004A7F4A" w:rsidRDefault="0089699D" w:rsidP="00373F23">
            <w:pPr>
              <w:jc w:val="both"/>
              <w:rPr>
                <w:b/>
                <w:bCs/>
              </w:rPr>
            </w:pPr>
            <w:r w:rsidRPr="004A7F4A">
              <w:rPr>
                <w:b/>
                <w:bCs/>
              </w:rPr>
              <w:t xml:space="preserve">Bài 3. </w:t>
            </w:r>
            <w:r w:rsidRPr="009155BE">
              <w:rPr>
                <w:i/>
                <w:iCs/>
              </w:rPr>
              <w:t>Đánh giá:</w:t>
            </w:r>
            <w:r w:rsidRPr="004A7F4A">
              <w:rPr>
                <w:b/>
                <w:bCs/>
              </w:rPr>
              <w:t xml:space="preserve"> </w:t>
            </w:r>
          </w:p>
          <w:p w14:paraId="3820B337" w14:textId="77777777" w:rsidR="0089699D" w:rsidRPr="004A7F4A" w:rsidRDefault="0089699D" w:rsidP="00373F23">
            <w:pPr>
              <w:jc w:val="both"/>
            </w:pPr>
            <w:r w:rsidRPr="004A7F4A">
              <w:rPr>
                <w:b/>
                <w:bCs/>
              </w:rPr>
              <w:t xml:space="preserve">- </w:t>
            </w:r>
            <w:r w:rsidRPr="004A7F4A">
              <w:t>Nội dung giới thiệu hấp dẫn</w:t>
            </w:r>
          </w:p>
          <w:p w14:paraId="598823FD" w14:textId="77777777" w:rsidR="0089699D" w:rsidRPr="004A7F4A" w:rsidRDefault="0089699D" w:rsidP="00373F23">
            <w:pPr>
              <w:jc w:val="both"/>
              <w:rPr>
                <w:b/>
                <w:bCs/>
              </w:rPr>
            </w:pPr>
            <w:r w:rsidRPr="004A7F4A">
              <w:t>- Người có phản hồi tích cực</w:t>
            </w:r>
          </w:p>
          <w:p w14:paraId="56D98709" w14:textId="77777777" w:rsidR="0089699D" w:rsidRPr="004A7F4A" w:rsidRDefault="0089699D" w:rsidP="00373F23">
            <w:pPr>
              <w:jc w:val="both"/>
            </w:pPr>
            <w:r w:rsidRPr="004A7F4A">
              <w:rPr>
                <w:bCs/>
              </w:rPr>
              <w:lastRenderedPageBreak/>
              <w:t xml:space="preserve">- </w:t>
            </w:r>
            <w:r w:rsidRPr="004A7F4A">
              <w:t>GV cho HS bình chọn</w:t>
            </w:r>
          </w:p>
          <w:p w14:paraId="721E5436" w14:textId="77777777" w:rsidR="0089699D" w:rsidRPr="004A7F4A" w:rsidRDefault="0089699D" w:rsidP="00373F23">
            <w:pPr>
              <w:jc w:val="both"/>
            </w:pPr>
            <w:r w:rsidRPr="004A7F4A">
              <w:t>- GV đánh giá kết quả học tập của Hs</w:t>
            </w:r>
          </w:p>
          <w:p w14:paraId="109183B2" w14:textId="77777777" w:rsidR="0089699D" w:rsidRPr="004A7F4A" w:rsidRDefault="0089699D" w:rsidP="00373F23">
            <w:pPr>
              <w:jc w:val="both"/>
            </w:pPr>
            <w:r w:rsidRPr="004A7F4A">
              <w:t>- GV giới thiệu thêm một số câu chuyện thú vị khác để Hs biết mà tìm đọc.</w:t>
            </w:r>
          </w:p>
        </w:tc>
        <w:tc>
          <w:tcPr>
            <w:tcW w:w="4707" w:type="dxa"/>
            <w:gridSpan w:val="2"/>
            <w:tcBorders>
              <w:top w:val="nil"/>
              <w:left w:val="single" w:sz="4" w:space="0" w:color="auto"/>
              <w:bottom w:val="nil"/>
              <w:right w:val="single" w:sz="4" w:space="0" w:color="auto"/>
            </w:tcBorders>
          </w:tcPr>
          <w:p w14:paraId="397602AE" w14:textId="77777777" w:rsidR="0089699D" w:rsidRPr="004A7F4A" w:rsidRDefault="0089699D" w:rsidP="00373F23">
            <w:pPr>
              <w:jc w:val="both"/>
              <w:rPr>
                <w:lang w:val="nl-NL"/>
              </w:rPr>
            </w:pPr>
          </w:p>
          <w:p w14:paraId="7F519DD5" w14:textId="77777777" w:rsidR="0089699D" w:rsidRPr="004A7F4A" w:rsidRDefault="0089699D" w:rsidP="00373F23">
            <w:pPr>
              <w:jc w:val="both"/>
              <w:rPr>
                <w:lang w:val="nl-NL"/>
              </w:rPr>
            </w:pPr>
          </w:p>
          <w:p w14:paraId="7920DF4C" w14:textId="77777777" w:rsidR="0089699D" w:rsidRPr="004A7F4A" w:rsidRDefault="0089699D" w:rsidP="00373F23">
            <w:pPr>
              <w:jc w:val="both"/>
              <w:rPr>
                <w:lang w:val="nl-NL"/>
              </w:rPr>
            </w:pPr>
          </w:p>
          <w:p w14:paraId="7D236E9A" w14:textId="77777777" w:rsidR="0089699D" w:rsidRPr="004A7F4A" w:rsidRDefault="0089699D" w:rsidP="00373F23">
            <w:pPr>
              <w:jc w:val="both"/>
              <w:rPr>
                <w:lang w:val="nl-NL"/>
              </w:rPr>
            </w:pPr>
          </w:p>
          <w:p w14:paraId="5356FDDC" w14:textId="77777777" w:rsidR="0089699D" w:rsidRPr="004A7F4A" w:rsidRDefault="0089699D" w:rsidP="00373F23">
            <w:pPr>
              <w:jc w:val="both"/>
              <w:rPr>
                <w:lang w:val="nl-NL"/>
              </w:rPr>
            </w:pPr>
          </w:p>
          <w:p w14:paraId="4B55BAC3" w14:textId="77777777" w:rsidR="0089699D" w:rsidRPr="004A7F4A" w:rsidRDefault="0089699D" w:rsidP="00373F23">
            <w:pPr>
              <w:jc w:val="both"/>
              <w:rPr>
                <w:lang w:val="nl-NL"/>
              </w:rPr>
            </w:pPr>
            <w:r w:rsidRPr="004A7F4A">
              <w:rPr>
                <w:lang w:val="nl-NL"/>
              </w:rPr>
              <w:t>- Hs tham gia đánh giá</w:t>
            </w:r>
          </w:p>
          <w:p w14:paraId="32EA9C83" w14:textId="77777777" w:rsidR="0089699D" w:rsidRPr="004A7F4A" w:rsidRDefault="0089699D" w:rsidP="00373F23">
            <w:pPr>
              <w:jc w:val="both"/>
              <w:rPr>
                <w:lang w:val="nl-NL"/>
              </w:rPr>
            </w:pPr>
          </w:p>
          <w:p w14:paraId="6D8326FA" w14:textId="77777777" w:rsidR="0089699D" w:rsidRPr="004A7F4A" w:rsidRDefault="0089699D" w:rsidP="00373F23">
            <w:pPr>
              <w:jc w:val="both"/>
              <w:rPr>
                <w:lang w:val="nl-NL"/>
              </w:rPr>
            </w:pPr>
          </w:p>
          <w:p w14:paraId="5B7B3968" w14:textId="77777777" w:rsidR="0089699D" w:rsidRPr="004A7F4A" w:rsidRDefault="0089699D" w:rsidP="00373F23">
            <w:pPr>
              <w:jc w:val="both"/>
              <w:rPr>
                <w:lang w:val="nl-NL"/>
              </w:rPr>
            </w:pPr>
            <w:r w:rsidRPr="004A7F4A">
              <w:rPr>
                <w:lang w:val="nl-NL"/>
              </w:rPr>
              <w:lastRenderedPageBreak/>
              <w:t>- Nghe GV đánh giá</w:t>
            </w:r>
          </w:p>
          <w:p w14:paraId="21563CE6" w14:textId="77777777" w:rsidR="0089699D" w:rsidRPr="004A7F4A" w:rsidRDefault="0089699D" w:rsidP="00373F23">
            <w:pPr>
              <w:jc w:val="both"/>
              <w:rPr>
                <w:lang w:val="nl-NL"/>
              </w:rPr>
            </w:pPr>
            <w:r w:rsidRPr="004A7F4A">
              <w:rPr>
                <w:lang w:val="nl-NL"/>
              </w:rPr>
              <w:t>- Theo dõi GV giới thiệu để tìm đọc.</w:t>
            </w:r>
          </w:p>
          <w:p w14:paraId="36851432" w14:textId="77777777" w:rsidR="0089699D" w:rsidRDefault="0089699D" w:rsidP="00373F23">
            <w:pPr>
              <w:jc w:val="both"/>
              <w:rPr>
                <w:lang w:val="nl-NL"/>
              </w:rPr>
            </w:pPr>
          </w:p>
          <w:p w14:paraId="046B0F89" w14:textId="77777777" w:rsidR="009155BE" w:rsidRPr="004A7F4A" w:rsidRDefault="009155BE" w:rsidP="00373F23">
            <w:pPr>
              <w:jc w:val="both"/>
              <w:rPr>
                <w:lang w:val="nl-NL"/>
              </w:rPr>
            </w:pPr>
          </w:p>
        </w:tc>
      </w:tr>
      <w:tr w:rsidR="0089699D" w:rsidRPr="004A7F4A" w14:paraId="131DDE44" w14:textId="77777777" w:rsidTr="009155BE">
        <w:tc>
          <w:tcPr>
            <w:tcW w:w="5098" w:type="dxa"/>
            <w:tcBorders>
              <w:top w:val="nil"/>
              <w:left w:val="single" w:sz="4" w:space="0" w:color="auto"/>
              <w:bottom w:val="single" w:sz="4" w:space="0" w:color="auto"/>
              <w:right w:val="single" w:sz="4" w:space="0" w:color="auto"/>
            </w:tcBorders>
          </w:tcPr>
          <w:p w14:paraId="191AAC68" w14:textId="77777777" w:rsidR="0089699D" w:rsidRPr="004A7F4A" w:rsidRDefault="0089699D" w:rsidP="00373F23">
            <w:pPr>
              <w:rPr>
                <w:b/>
              </w:rPr>
            </w:pPr>
            <w:r w:rsidRPr="004A7F4A">
              <w:rPr>
                <w:b/>
              </w:rPr>
              <w:lastRenderedPageBreak/>
              <w:t>4. Vận dụng trải nghiệm.</w:t>
            </w:r>
          </w:p>
          <w:p w14:paraId="139F6305" w14:textId="77777777" w:rsidR="009155BE" w:rsidRDefault="0089699D" w:rsidP="00373F23">
            <w:pPr>
              <w:jc w:val="both"/>
            </w:pPr>
            <w:r w:rsidRPr="004A7F4A">
              <w:t>- GV nêu yêu cầu để HS tham gia vận dụng:</w:t>
            </w:r>
          </w:p>
          <w:p w14:paraId="617F4DE4" w14:textId="26B1F20B" w:rsidR="0089699D" w:rsidRPr="004A7F4A" w:rsidRDefault="0089699D" w:rsidP="00373F23">
            <w:pPr>
              <w:jc w:val="both"/>
            </w:pPr>
            <w:r w:rsidRPr="004A7F4A">
              <w:t>+ Em tiến hành chia sẻ với người thân của em và trao đổi về nơi vui chơi thú vị nhất mà em muốn đến.</w:t>
            </w:r>
          </w:p>
          <w:p w14:paraId="6BDBFDD1" w14:textId="77777777" w:rsidR="0089699D" w:rsidRPr="004A7F4A" w:rsidRDefault="0089699D" w:rsidP="00373F23">
            <w:pPr>
              <w:jc w:val="both"/>
            </w:pPr>
            <w:r w:rsidRPr="004A7F4A">
              <w:t xml:space="preserve"> + Sưu tàm tranh ảnh và bài viết về các hành tinh ngoài Trái đất. Ghi lại các thông tin thú vị để chia sẻ với người thân.</w:t>
            </w:r>
          </w:p>
          <w:p w14:paraId="71A51A88" w14:textId="77777777" w:rsidR="0089699D" w:rsidRPr="004A7F4A" w:rsidRDefault="0089699D" w:rsidP="00373F23">
            <w:pPr>
              <w:jc w:val="both"/>
            </w:pPr>
            <w:r w:rsidRPr="004A7F4A">
              <w:t>- GV đánh giá nhận xét, tuyên dương.</w:t>
            </w:r>
          </w:p>
          <w:p w14:paraId="65F7CAEA" w14:textId="77777777" w:rsidR="0089699D" w:rsidRPr="004A7F4A" w:rsidRDefault="0089699D" w:rsidP="00373F23">
            <w:pPr>
              <w:jc w:val="both"/>
            </w:pPr>
            <w:r w:rsidRPr="004A7F4A">
              <w:t>- GV nhận xét tiết dạy.</w:t>
            </w:r>
          </w:p>
          <w:p w14:paraId="6E30686B" w14:textId="77777777" w:rsidR="0089699D" w:rsidRPr="004A7F4A" w:rsidRDefault="0089699D" w:rsidP="00373F23">
            <w:pPr>
              <w:jc w:val="both"/>
            </w:pPr>
            <w:r w:rsidRPr="004A7F4A">
              <w:t>- Củng cố tiết dạy, dặn dò bài về nhà.</w:t>
            </w:r>
          </w:p>
        </w:tc>
        <w:tc>
          <w:tcPr>
            <w:tcW w:w="4707" w:type="dxa"/>
            <w:gridSpan w:val="2"/>
            <w:tcBorders>
              <w:top w:val="nil"/>
              <w:left w:val="single" w:sz="4" w:space="0" w:color="auto"/>
              <w:bottom w:val="single" w:sz="4" w:space="0" w:color="auto"/>
              <w:right w:val="single" w:sz="4" w:space="0" w:color="auto"/>
            </w:tcBorders>
          </w:tcPr>
          <w:p w14:paraId="5222C2E9" w14:textId="77777777" w:rsidR="0089699D" w:rsidRPr="004A7F4A" w:rsidRDefault="0089699D" w:rsidP="00373F23">
            <w:pPr>
              <w:jc w:val="both"/>
            </w:pPr>
            <w:r w:rsidRPr="004A7F4A">
              <w:t xml:space="preserve">- HS tham gia để vận dụng kiến thức đã học vào thực tiễn: </w:t>
            </w:r>
          </w:p>
          <w:p w14:paraId="1A9C502B" w14:textId="3DBBB339" w:rsidR="0089699D" w:rsidRPr="004A7F4A" w:rsidRDefault="0089699D" w:rsidP="00373F23">
            <w:pPr>
              <w:jc w:val="both"/>
            </w:pPr>
            <w:r w:rsidRPr="004A7F4A">
              <w:t>- Em tiến hành chia sẻ với người thân của em và trao đổi về nơi vui chơi thú vị nhất mà em muốn đến. (Kết hợp thể hiện suy nghĩ, cảm xúc của em)</w:t>
            </w:r>
          </w:p>
          <w:p w14:paraId="79BC4E32" w14:textId="77777777" w:rsidR="0089699D" w:rsidRPr="004A7F4A" w:rsidRDefault="0089699D" w:rsidP="00373F23">
            <w:pPr>
              <w:jc w:val="both"/>
            </w:pPr>
          </w:p>
          <w:p w14:paraId="4810C66E" w14:textId="77777777" w:rsidR="0089699D" w:rsidRPr="004A7F4A" w:rsidRDefault="0089699D" w:rsidP="00373F23">
            <w:pPr>
              <w:jc w:val="both"/>
            </w:pPr>
          </w:p>
          <w:p w14:paraId="00D0A0E4" w14:textId="77777777" w:rsidR="0089699D" w:rsidRPr="004A7F4A" w:rsidRDefault="0089699D" w:rsidP="00373F23">
            <w:pPr>
              <w:jc w:val="both"/>
            </w:pPr>
            <w:r w:rsidRPr="004A7F4A">
              <w:t>- Nghe Gv đánh giá</w:t>
            </w:r>
          </w:p>
          <w:p w14:paraId="5EB8F59C" w14:textId="77777777" w:rsidR="0089699D" w:rsidRPr="004A7F4A" w:rsidRDefault="0089699D" w:rsidP="00373F23">
            <w:pPr>
              <w:jc w:val="both"/>
            </w:pPr>
            <w:r w:rsidRPr="004A7F4A">
              <w:t>- HS lắng nghe, rút kinh nghiệm.</w:t>
            </w:r>
          </w:p>
          <w:p w14:paraId="78B35702" w14:textId="77777777" w:rsidR="0089699D" w:rsidRPr="004A7F4A" w:rsidRDefault="0089699D" w:rsidP="00373F23">
            <w:pPr>
              <w:jc w:val="both"/>
            </w:pPr>
            <w:r w:rsidRPr="004A7F4A">
              <w:t>- Nghe thực hiện.</w:t>
            </w:r>
          </w:p>
        </w:tc>
      </w:tr>
    </w:tbl>
    <w:p w14:paraId="2F325FF3" w14:textId="77777777" w:rsidR="00803E0E" w:rsidRPr="004A7F4A" w:rsidRDefault="00803E0E" w:rsidP="00803E0E">
      <w:pPr>
        <w:jc w:val="both"/>
        <w:rPr>
          <w:b/>
          <w:i/>
          <w:lang w:val="nl-NL"/>
        </w:rPr>
      </w:pPr>
      <w:r w:rsidRPr="004A7F4A">
        <w:rPr>
          <w:b/>
          <w:i/>
          <w:lang w:val="nl-NL"/>
        </w:rPr>
        <w:t>* Điều chỉnh sau bài dạy</w:t>
      </w:r>
    </w:p>
    <w:p w14:paraId="3A97C0AC" w14:textId="64A6742E" w:rsidR="00803E0E" w:rsidRPr="004A7F4A" w:rsidRDefault="00803E0E" w:rsidP="00803E0E">
      <w:pPr>
        <w:spacing w:line="360" w:lineRule="auto"/>
        <w:jc w:val="center"/>
        <w:rPr>
          <w:lang w:val="nl-NL"/>
        </w:rPr>
      </w:pPr>
      <w:r w:rsidRPr="004A7F4A">
        <w:rPr>
          <w:lang w:val="nl-NL"/>
        </w:rPr>
        <w:t>…………………………………………………………………………………………</w:t>
      </w:r>
    </w:p>
    <w:p w14:paraId="6AC766B1"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80768" behindDoc="0" locked="0" layoutInCell="1" allowOverlap="1" wp14:anchorId="432F9D9D" wp14:editId="14BE5E30">
                <wp:simplePos x="0" y="0"/>
                <wp:positionH relativeFrom="column">
                  <wp:posOffset>1775460</wp:posOffset>
                </wp:positionH>
                <wp:positionV relativeFrom="paragraph">
                  <wp:posOffset>137160</wp:posOffset>
                </wp:positionV>
                <wp:extent cx="2605405" cy="0"/>
                <wp:effectExtent l="9525" t="5715" r="13970" b="13335"/>
                <wp:wrapNone/>
                <wp:docPr id="1606438857" name="Straight Arrow Connector 1606438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3D38CA" id="Straight Arrow Connector 1606438857" o:spid="_x0000_s1026" type="#_x0000_t32" style="position:absolute;margin-left:139.8pt;margin-top:10.8pt;width:205.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7C358480" w14:textId="77777777" w:rsidR="00333CE5" w:rsidRPr="004A7F4A" w:rsidRDefault="00333CE5" w:rsidP="00333CE5">
      <w:pPr>
        <w:spacing w:line="288" w:lineRule="auto"/>
        <w:rPr>
          <w:b/>
          <w:lang w:val="pt-BR"/>
        </w:rPr>
      </w:pPr>
      <w:r w:rsidRPr="004A7F4A">
        <w:rPr>
          <w:b/>
          <w:lang w:val="pt-BR"/>
        </w:rPr>
        <w:t xml:space="preserve">Tiết 3                                         </w:t>
      </w:r>
      <w:r w:rsidRPr="004A7F4A">
        <w:rPr>
          <w:b/>
          <w:bCs/>
        </w:rPr>
        <w:t>LỊCH SỬ VÀ ĐỊA LÍ</w:t>
      </w:r>
    </w:p>
    <w:p w14:paraId="057A6F67" w14:textId="60C3FFD8" w:rsidR="001376BC" w:rsidRPr="004A7F4A" w:rsidRDefault="001376BC" w:rsidP="001376BC">
      <w:pPr>
        <w:ind w:left="720" w:hanging="720"/>
        <w:jc w:val="center"/>
        <w:rPr>
          <w:b/>
          <w:bCs/>
          <w:lang w:val="nl-NL"/>
        </w:rPr>
      </w:pPr>
      <w:r w:rsidRPr="004A7F4A">
        <w:rPr>
          <w:b/>
          <w:bCs/>
          <w:lang w:val="nl-NL"/>
        </w:rPr>
        <w:t>Bài 3: Biển, đảo Việt Nam (T</w:t>
      </w:r>
      <w:r w:rsidR="009155BE">
        <w:rPr>
          <w:b/>
          <w:bCs/>
          <w:lang w:val="nl-NL"/>
        </w:rPr>
        <w:t>.</w:t>
      </w:r>
      <w:r w:rsidRPr="004A7F4A">
        <w:rPr>
          <w:b/>
          <w:bCs/>
          <w:lang w:val="nl-NL"/>
        </w:rPr>
        <w:t>2)</w:t>
      </w:r>
    </w:p>
    <w:p w14:paraId="20AD84B7" w14:textId="5A3AFA54" w:rsidR="001376BC" w:rsidRPr="004A7F4A" w:rsidRDefault="001376BC" w:rsidP="009155BE">
      <w:pPr>
        <w:ind w:firstLine="450"/>
        <w:rPr>
          <w:b/>
          <w:bCs/>
          <w:lang w:val="nl-NL"/>
        </w:rPr>
      </w:pPr>
      <w:r w:rsidRPr="004A7F4A">
        <w:rPr>
          <w:b/>
          <w:bCs/>
          <w:lang w:val="nl-NL"/>
        </w:rPr>
        <w:t>I. YÊU CẦU CẦN ĐẠT</w:t>
      </w:r>
    </w:p>
    <w:p w14:paraId="3BC91E72" w14:textId="77777777" w:rsidR="001376BC" w:rsidRPr="004A7F4A" w:rsidRDefault="001376BC" w:rsidP="009155BE">
      <w:pPr>
        <w:ind w:firstLine="450"/>
        <w:jc w:val="both"/>
        <w:rPr>
          <w:b/>
          <w:spacing w:val="3"/>
          <w:shd w:val="clear" w:color="auto" w:fill="FFFFFF"/>
        </w:rPr>
      </w:pPr>
      <w:r w:rsidRPr="004A7F4A">
        <w:rPr>
          <w:b/>
          <w:spacing w:val="3"/>
          <w:shd w:val="clear" w:color="auto" w:fill="FFFFFF"/>
        </w:rPr>
        <w:t>1. Kiến thức, kĩ năng:</w:t>
      </w:r>
    </w:p>
    <w:p w14:paraId="2DA1DD92" w14:textId="77777777" w:rsidR="001376BC" w:rsidRPr="004A7F4A" w:rsidRDefault="001376BC" w:rsidP="009155BE">
      <w:pPr>
        <w:ind w:firstLine="450"/>
        <w:jc w:val="both"/>
        <w:rPr>
          <w:spacing w:val="3"/>
          <w:shd w:val="clear" w:color="auto" w:fill="FFFFFF"/>
        </w:rPr>
      </w:pPr>
      <w:r w:rsidRPr="004A7F4A">
        <w:rPr>
          <w:spacing w:val="3"/>
          <w:shd w:val="clear" w:color="auto" w:fill="FFFFFF"/>
        </w:rPr>
        <w:t xml:space="preserve">-Trình bày được công cuộc bảo vệ chủ quyền, các quyền và lợi ích hợp pháp của Việt Nam ở Biển Đông trong lịch sử, có sử dụng một số tư liệu, tranh ảnh câu chuyện liên quan </w:t>
      </w:r>
      <w:proofErr w:type="gramStart"/>
      <w:r w:rsidRPr="004A7F4A">
        <w:rPr>
          <w:spacing w:val="3"/>
          <w:shd w:val="clear" w:color="auto" w:fill="FFFFFF"/>
        </w:rPr>
        <w:t>( đội</w:t>
      </w:r>
      <w:proofErr w:type="gramEnd"/>
      <w:r w:rsidRPr="004A7F4A">
        <w:rPr>
          <w:spacing w:val="3"/>
          <w:shd w:val="clear" w:color="auto" w:fill="FFFFFF"/>
        </w:rPr>
        <w:t xml:space="preserve"> Hoàng Sa, lễ Khao lề thế lính Hoàng Sa)</w:t>
      </w:r>
    </w:p>
    <w:p w14:paraId="35BE01EE" w14:textId="77777777" w:rsidR="001376BC" w:rsidRPr="004A7F4A" w:rsidRDefault="001376BC" w:rsidP="009155BE">
      <w:pPr>
        <w:ind w:firstLine="450"/>
        <w:jc w:val="both"/>
        <w:rPr>
          <w:spacing w:val="3"/>
          <w:shd w:val="clear" w:color="auto" w:fill="FFFFFF"/>
        </w:rPr>
      </w:pPr>
      <w:r w:rsidRPr="004A7F4A">
        <w:rPr>
          <w:spacing w:val="3"/>
          <w:shd w:val="clear" w:color="auto" w:fill="FFFFFF"/>
        </w:rPr>
        <w:t xml:space="preserve">- Có khả năng sưu tầm, đọc và kể lại một số câu chuyện, bài thơ về biển, đảo Việt Nam. </w:t>
      </w:r>
    </w:p>
    <w:p w14:paraId="555CE3C6" w14:textId="77777777" w:rsidR="001376BC" w:rsidRPr="004A7F4A" w:rsidRDefault="001376BC" w:rsidP="009155BE">
      <w:pPr>
        <w:ind w:firstLine="450"/>
        <w:jc w:val="both"/>
        <w:rPr>
          <w:b/>
          <w:spacing w:val="3"/>
          <w:shd w:val="clear" w:color="auto" w:fill="FFFFFF"/>
        </w:rPr>
      </w:pPr>
      <w:r w:rsidRPr="004A7F4A">
        <w:rPr>
          <w:b/>
          <w:spacing w:val="3"/>
          <w:shd w:val="clear" w:color="auto" w:fill="FFFFFF"/>
        </w:rPr>
        <w:t xml:space="preserve">2. Năng lực chung </w:t>
      </w:r>
    </w:p>
    <w:p w14:paraId="679AF460" w14:textId="77777777" w:rsidR="001376BC" w:rsidRPr="004A7F4A" w:rsidRDefault="001376BC" w:rsidP="009155BE">
      <w:pPr>
        <w:ind w:firstLine="450"/>
        <w:jc w:val="both"/>
        <w:rPr>
          <w:spacing w:val="3"/>
          <w:shd w:val="clear" w:color="auto" w:fill="FFFFFF"/>
        </w:rPr>
      </w:pPr>
      <w:r w:rsidRPr="004A7F4A">
        <w:rPr>
          <w:spacing w:val="3"/>
          <w:shd w:val="clear" w:color="auto" w:fill="FFFFFF"/>
        </w:rPr>
        <w:t xml:space="preserve">Năng lực giao tiếp và hợp tác: khả năng thực hiện nhiệm vụ một cách độc lập hay theo nhóm; Trao đổi tích cực với giáo viên và các bạn khác trong lớp. </w:t>
      </w:r>
    </w:p>
    <w:p w14:paraId="3E9DF1B9" w14:textId="77777777" w:rsidR="001376BC" w:rsidRPr="004A7F4A" w:rsidRDefault="001376BC" w:rsidP="009155BE">
      <w:pPr>
        <w:ind w:firstLine="450"/>
        <w:jc w:val="both"/>
        <w:rPr>
          <w:spacing w:val="3"/>
          <w:shd w:val="clear" w:color="auto" w:fill="FFFFFF"/>
        </w:rPr>
      </w:pPr>
      <w:r w:rsidRPr="004A7F4A">
        <w:rPr>
          <w:spacing w:val="3"/>
          <w:shd w:val="clear" w:color="auto" w:fill="FFFFFF"/>
        </w:rPr>
        <w:t xml:space="preserve">Năng lực tự chủ và tự học: biết lắng nghe và chia sẻ ý kiến cá nhân với bạn, nhóm và GV. Tích cực tham gia các hoạt động trong lớp. </w:t>
      </w:r>
    </w:p>
    <w:p w14:paraId="4C4F20CB" w14:textId="77777777" w:rsidR="001376BC" w:rsidRPr="004A7F4A" w:rsidRDefault="001376BC" w:rsidP="009155BE">
      <w:pPr>
        <w:ind w:firstLine="450"/>
        <w:jc w:val="both"/>
        <w:rPr>
          <w:spacing w:val="3"/>
          <w:shd w:val="clear" w:color="auto" w:fill="FFFFFF"/>
        </w:rPr>
      </w:pPr>
      <w:r w:rsidRPr="004A7F4A">
        <w:rPr>
          <w:spacing w:val="3"/>
          <w:shd w:val="clear" w:color="auto" w:fill="FFFFFF"/>
        </w:rPr>
        <w:t xml:space="preserve">Giải quyết vấn đề và sáng tạo: biết phối hợp với bạn bè khi làm việc nhóm, tư duy logic, sáng tạo khi giải quyết vấn đề. </w:t>
      </w:r>
    </w:p>
    <w:p w14:paraId="12A9FCBE" w14:textId="77777777" w:rsidR="001376BC" w:rsidRPr="004A7F4A" w:rsidRDefault="001376BC" w:rsidP="009155BE">
      <w:pPr>
        <w:ind w:firstLine="450"/>
        <w:jc w:val="both"/>
        <w:rPr>
          <w:b/>
          <w:spacing w:val="3"/>
          <w:shd w:val="clear" w:color="auto" w:fill="FFFFFF"/>
        </w:rPr>
      </w:pPr>
      <w:r w:rsidRPr="004A7F4A">
        <w:rPr>
          <w:b/>
          <w:spacing w:val="3"/>
          <w:shd w:val="clear" w:color="auto" w:fill="FFFFFF"/>
        </w:rPr>
        <w:t xml:space="preserve">3. Phẩm chất </w:t>
      </w:r>
    </w:p>
    <w:p w14:paraId="1E51B534" w14:textId="77777777" w:rsidR="001376BC" w:rsidRPr="004A7F4A" w:rsidRDefault="001376BC" w:rsidP="009155BE">
      <w:pPr>
        <w:ind w:firstLine="450"/>
        <w:jc w:val="both"/>
        <w:rPr>
          <w:spacing w:val="3"/>
          <w:shd w:val="clear" w:color="auto" w:fill="FFFFFF"/>
        </w:rPr>
      </w:pPr>
      <w:r w:rsidRPr="004A7F4A">
        <w:rPr>
          <w:spacing w:val="3"/>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3FA15DDD" w14:textId="77777777" w:rsidR="001376BC" w:rsidRPr="004A7F4A" w:rsidRDefault="001376BC" w:rsidP="009155BE">
      <w:pPr>
        <w:ind w:firstLine="450"/>
        <w:jc w:val="both"/>
        <w:rPr>
          <w:spacing w:val="3"/>
          <w:shd w:val="clear" w:color="auto" w:fill="FFFFFF"/>
        </w:rPr>
      </w:pPr>
      <w:r w:rsidRPr="004A7F4A">
        <w:rPr>
          <w:spacing w:val="3"/>
          <w:shd w:val="clear" w:color="auto" w:fill="FFFFFF"/>
        </w:rPr>
        <w:t>-Trách nhiệm nâng cao ý thức cá nhân trong việc bảo vệ chủ quyền, các quyền và lợi ích hợp pháp ở Biển Đông và tuyên truyền để mọi người cùng thực hiện.</w:t>
      </w:r>
    </w:p>
    <w:p w14:paraId="2C9AB630" w14:textId="77777777" w:rsidR="001376BC" w:rsidRPr="004A7F4A" w:rsidRDefault="001376BC" w:rsidP="009155BE">
      <w:pPr>
        <w:ind w:firstLine="450"/>
        <w:jc w:val="both"/>
        <w:rPr>
          <w:b/>
        </w:rPr>
      </w:pPr>
      <w:r w:rsidRPr="004A7F4A">
        <w:rPr>
          <w:b/>
        </w:rPr>
        <w:t xml:space="preserve">II. ĐỒ DÙNG DẠY HỌC </w:t>
      </w:r>
    </w:p>
    <w:p w14:paraId="464C0D2E" w14:textId="77777777" w:rsidR="001376BC" w:rsidRPr="004A7F4A" w:rsidRDefault="001376BC" w:rsidP="009155BE">
      <w:pPr>
        <w:ind w:firstLine="450"/>
        <w:jc w:val="both"/>
      </w:pPr>
      <w:r w:rsidRPr="004A7F4A">
        <w:t>- SGK và các thiết bị, học liệu và đồ dùng phục vụ cho tiết dạy.</w:t>
      </w:r>
    </w:p>
    <w:p w14:paraId="6EA26AF6" w14:textId="77777777" w:rsidR="001376BC" w:rsidRPr="004A7F4A" w:rsidRDefault="001376BC" w:rsidP="009155BE">
      <w:pPr>
        <w:ind w:firstLine="450"/>
        <w:jc w:val="both"/>
      </w:pPr>
      <w:r w:rsidRPr="004A7F4A">
        <w:t>+Tranh ảnh, tư liệu về biển đảo và công cuộc bảo vệ chủ quyền, các quyền và lợi ích hợp pháp của Việt Nam ở Biển Đông.</w:t>
      </w:r>
    </w:p>
    <w:p w14:paraId="67EE439F" w14:textId="77777777" w:rsidR="001376BC" w:rsidRPr="004A7F4A" w:rsidRDefault="001376BC" w:rsidP="009155BE">
      <w:pPr>
        <w:ind w:firstLine="450"/>
        <w:jc w:val="both"/>
        <w:outlineLvl w:val="0"/>
        <w:rPr>
          <w:b/>
        </w:rPr>
      </w:pPr>
      <w:r w:rsidRPr="004A7F4A">
        <w:rPr>
          <w:b/>
        </w:rPr>
        <w:t>III. HOẠT ĐỘNG DẠY HỌC</w:t>
      </w:r>
    </w:p>
    <w:p w14:paraId="3AA5061A" w14:textId="77777777" w:rsidR="001376BC" w:rsidRPr="004A7F4A" w:rsidRDefault="001376BC" w:rsidP="009155BE">
      <w:pPr>
        <w:ind w:firstLine="450"/>
        <w:jc w:val="both"/>
        <w:outlineLvl w:val="0"/>
        <w:rPr>
          <w:b/>
        </w:rPr>
      </w:pPr>
    </w:p>
    <w:tbl>
      <w:tblPr>
        <w:tblStyle w:val="TableGrid"/>
        <w:tblW w:w="9535" w:type="dxa"/>
        <w:tblLayout w:type="fixed"/>
        <w:tblLook w:val="04A0" w:firstRow="1" w:lastRow="0" w:firstColumn="1" w:lastColumn="0" w:noHBand="0" w:noVBand="1"/>
      </w:tblPr>
      <w:tblGrid>
        <w:gridCol w:w="5125"/>
        <w:gridCol w:w="4410"/>
      </w:tblGrid>
      <w:tr w:rsidR="001376BC" w:rsidRPr="004A7F4A" w14:paraId="2BE2E6AA" w14:textId="77777777" w:rsidTr="009155BE">
        <w:tc>
          <w:tcPr>
            <w:tcW w:w="5125" w:type="dxa"/>
          </w:tcPr>
          <w:p w14:paraId="67E7D707" w14:textId="77777777" w:rsidR="001376BC" w:rsidRPr="004A7F4A" w:rsidRDefault="001376BC" w:rsidP="009155BE">
            <w:pPr>
              <w:jc w:val="center"/>
              <w:outlineLvl w:val="0"/>
              <w:rPr>
                <w:b/>
                <w:sz w:val="28"/>
              </w:rPr>
            </w:pPr>
            <w:r w:rsidRPr="004A7F4A">
              <w:rPr>
                <w:b/>
                <w:bCs/>
                <w:sz w:val="28"/>
                <w:lang w:val="nl-NL"/>
              </w:rPr>
              <w:t>Hoạt động của GV</w:t>
            </w:r>
          </w:p>
        </w:tc>
        <w:tc>
          <w:tcPr>
            <w:tcW w:w="4410" w:type="dxa"/>
          </w:tcPr>
          <w:p w14:paraId="4431219A" w14:textId="77777777" w:rsidR="001376BC" w:rsidRPr="004A7F4A" w:rsidRDefault="001376BC" w:rsidP="009155BE">
            <w:pPr>
              <w:jc w:val="center"/>
              <w:outlineLvl w:val="0"/>
              <w:rPr>
                <w:b/>
                <w:sz w:val="28"/>
              </w:rPr>
            </w:pPr>
            <w:r w:rsidRPr="004A7F4A">
              <w:rPr>
                <w:b/>
                <w:bCs/>
                <w:sz w:val="28"/>
                <w:lang w:val="nl-NL"/>
              </w:rPr>
              <w:t>Hoạt động của HS</w:t>
            </w:r>
          </w:p>
        </w:tc>
      </w:tr>
      <w:tr w:rsidR="001376BC" w:rsidRPr="004A7F4A" w14:paraId="66048E7C" w14:textId="77777777" w:rsidTr="009155BE">
        <w:tc>
          <w:tcPr>
            <w:tcW w:w="5125" w:type="dxa"/>
            <w:tcBorders>
              <w:bottom w:val="single" w:sz="4" w:space="0" w:color="auto"/>
            </w:tcBorders>
          </w:tcPr>
          <w:p w14:paraId="3AB7D9CE" w14:textId="239369C6" w:rsidR="001376BC" w:rsidRPr="004A7F4A" w:rsidRDefault="001376BC" w:rsidP="009155BE">
            <w:pPr>
              <w:ind w:right="-60"/>
              <w:rPr>
                <w:bCs/>
                <w:sz w:val="28"/>
                <w:lang w:val="nl-NL"/>
              </w:rPr>
            </w:pPr>
            <w:r w:rsidRPr="004A7F4A">
              <w:rPr>
                <w:b/>
                <w:bCs/>
                <w:sz w:val="28"/>
                <w:lang w:val="nl-NL"/>
              </w:rPr>
              <w:t>1. Khởi động</w:t>
            </w:r>
            <w:r w:rsidR="009155BE">
              <w:rPr>
                <w:b/>
                <w:bCs/>
                <w:sz w:val="28"/>
                <w:lang w:val="nl-NL"/>
              </w:rPr>
              <w:t>, kết nối</w:t>
            </w:r>
            <w:r w:rsidRPr="004A7F4A">
              <w:rPr>
                <w:b/>
                <w:bCs/>
                <w:sz w:val="28"/>
                <w:lang w:val="nl-NL"/>
              </w:rPr>
              <w:t>:</w:t>
            </w:r>
          </w:p>
          <w:p w14:paraId="334E9E60" w14:textId="3D5C62E8" w:rsidR="001376BC" w:rsidRPr="004A7F4A" w:rsidRDefault="001376BC" w:rsidP="009155BE">
            <w:pPr>
              <w:ind w:right="-60"/>
              <w:rPr>
                <w:sz w:val="28"/>
                <w:lang w:val="nl-NL"/>
              </w:rPr>
            </w:pPr>
            <w:r w:rsidRPr="004A7F4A">
              <w:rPr>
                <w:b/>
                <w:bCs/>
                <w:sz w:val="28"/>
                <w:lang w:val="nl-NL"/>
              </w:rPr>
              <w:t xml:space="preserve">a. Mục tiêu: </w:t>
            </w:r>
            <w:r w:rsidRPr="004A7F4A">
              <w:rPr>
                <w:sz w:val="28"/>
                <w:lang w:val="nl-NL"/>
              </w:rPr>
              <w:t>Kết nối những điều học sinh đã biết với những điều học sinh chưa biết, tạo tâm thế hứng khởi, kích thích sự tò mò của học sinh để dẫn dắt vào bài mới.</w:t>
            </w:r>
          </w:p>
          <w:p w14:paraId="6A1E9680" w14:textId="77777777" w:rsidR="001376BC" w:rsidRPr="004A7F4A" w:rsidRDefault="001376BC" w:rsidP="009155BE">
            <w:pPr>
              <w:ind w:right="-60"/>
              <w:outlineLvl w:val="0"/>
              <w:rPr>
                <w:b/>
                <w:bCs/>
                <w:sz w:val="28"/>
                <w:lang w:val="nl-NL"/>
              </w:rPr>
            </w:pPr>
            <w:r w:rsidRPr="004A7F4A">
              <w:rPr>
                <w:b/>
                <w:bCs/>
                <w:sz w:val="28"/>
                <w:lang w:val="nl-NL"/>
              </w:rPr>
              <w:t>b. Cách tiến hành:</w:t>
            </w:r>
          </w:p>
          <w:p w14:paraId="32808D3C" w14:textId="77777777" w:rsidR="001376BC" w:rsidRPr="004A7F4A" w:rsidRDefault="001376BC" w:rsidP="009155BE">
            <w:pPr>
              <w:ind w:right="-60"/>
              <w:outlineLvl w:val="0"/>
              <w:rPr>
                <w:bCs/>
                <w:sz w:val="28"/>
                <w:lang w:val="nl-NL"/>
              </w:rPr>
            </w:pPr>
            <w:r w:rsidRPr="004A7F4A">
              <w:rPr>
                <w:bCs/>
                <w:sz w:val="28"/>
                <w:lang w:val="nl-NL"/>
              </w:rPr>
              <w:t>- GV chiếu clip cho HS xem: Lễ khao lề thế lính Hoàng Sa.</w:t>
            </w:r>
          </w:p>
          <w:p w14:paraId="08B6FD62" w14:textId="77777777" w:rsidR="001376BC" w:rsidRPr="004A7F4A" w:rsidRDefault="001376BC" w:rsidP="009155BE">
            <w:pPr>
              <w:ind w:right="-60"/>
              <w:outlineLvl w:val="0"/>
              <w:rPr>
                <w:bCs/>
                <w:sz w:val="28"/>
                <w:lang w:val="nl-NL"/>
              </w:rPr>
            </w:pPr>
            <w:r w:rsidRPr="004A7F4A">
              <w:rPr>
                <w:bCs/>
                <w:sz w:val="28"/>
                <w:lang w:val="nl-NL"/>
              </w:rPr>
              <w:t>- GV dẫn dắt vào bài mới:</w:t>
            </w:r>
          </w:p>
          <w:p w14:paraId="6F23501F" w14:textId="77777777" w:rsidR="001376BC" w:rsidRPr="004A7F4A" w:rsidRDefault="001376BC" w:rsidP="009155BE">
            <w:pPr>
              <w:ind w:right="-60"/>
              <w:outlineLvl w:val="0"/>
              <w:rPr>
                <w:b/>
                <w:sz w:val="28"/>
              </w:rPr>
            </w:pPr>
            <w:r w:rsidRPr="004A7F4A">
              <w:rPr>
                <w:color w:val="111111"/>
                <w:sz w:val="28"/>
                <w:shd w:val="clear" w:color="auto" w:fill="FFFFFF"/>
              </w:rPr>
              <w:t>Lễ Khao lề thế lính Hoàng Sa đã thấm sâu vào lòng người dân mọi miền đất nước như một "bằng chứng sống" về chủ quyền của Việt Nam trên hai quần đảo Hoàng Sa, Trường Sa.</w:t>
            </w:r>
            <w:r w:rsidRPr="004A7F4A">
              <w:rPr>
                <w:sz w:val="28"/>
                <w:shd w:val="clear" w:color="auto" w:fill="FFFFFF"/>
              </w:rPr>
              <w:t xml:space="preserve"> Lễ này không chỉ nhằm tri ân những người lính trong đội hùng binh Hoàng Sa kiêm quản Trường Sa năm xưa đã hi sinh để bảo vệ chủ quyền lãnh hải của Tổ quốc. Để hiểu </w:t>
            </w:r>
            <w:r w:rsidRPr="004A7F4A">
              <w:rPr>
                <w:spacing w:val="3"/>
                <w:sz w:val="28"/>
                <w:shd w:val="clear" w:color="auto" w:fill="FFFFFF"/>
              </w:rPr>
              <w:t xml:space="preserve">được những hi sinh vất vả của cha ông trong công cuộc bảo vệ chủ quyền, các quyền và lợi ích hợp pháp của Việt Nam ở Biển Đông </w:t>
            </w:r>
            <w:r w:rsidRPr="004A7F4A">
              <w:rPr>
                <w:sz w:val="28"/>
                <w:shd w:val="clear" w:color="auto" w:fill="FFFFFF"/>
              </w:rPr>
              <w:t>thì bài học hôm nay chúng ta sẽ cùng tìm hiểu nhé. </w:t>
            </w:r>
          </w:p>
        </w:tc>
        <w:tc>
          <w:tcPr>
            <w:tcW w:w="4410" w:type="dxa"/>
            <w:tcBorders>
              <w:bottom w:val="single" w:sz="4" w:space="0" w:color="auto"/>
            </w:tcBorders>
          </w:tcPr>
          <w:p w14:paraId="38C5A5F4" w14:textId="77777777" w:rsidR="001376BC" w:rsidRPr="004A7F4A" w:rsidRDefault="001376BC" w:rsidP="00373F23">
            <w:pPr>
              <w:jc w:val="both"/>
              <w:rPr>
                <w:sz w:val="28"/>
                <w:lang w:val="nl-NL"/>
              </w:rPr>
            </w:pPr>
          </w:p>
          <w:p w14:paraId="117C62AD" w14:textId="77777777" w:rsidR="001376BC" w:rsidRPr="004A7F4A" w:rsidRDefault="001376BC" w:rsidP="00373F23">
            <w:pPr>
              <w:jc w:val="both"/>
              <w:rPr>
                <w:sz w:val="28"/>
                <w:lang w:val="nl-NL"/>
              </w:rPr>
            </w:pPr>
          </w:p>
          <w:p w14:paraId="6BE242F0" w14:textId="77777777" w:rsidR="001376BC" w:rsidRPr="004A7F4A" w:rsidRDefault="001376BC" w:rsidP="00373F23">
            <w:pPr>
              <w:jc w:val="both"/>
              <w:rPr>
                <w:sz w:val="28"/>
                <w:lang w:val="nl-NL"/>
              </w:rPr>
            </w:pPr>
          </w:p>
          <w:p w14:paraId="622EE4F3" w14:textId="77777777" w:rsidR="001376BC" w:rsidRPr="004A7F4A" w:rsidRDefault="001376BC" w:rsidP="00373F23">
            <w:pPr>
              <w:jc w:val="both"/>
              <w:rPr>
                <w:sz w:val="28"/>
                <w:lang w:val="nl-NL"/>
              </w:rPr>
            </w:pPr>
          </w:p>
          <w:p w14:paraId="3C12308B" w14:textId="77777777" w:rsidR="001376BC" w:rsidRDefault="001376BC" w:rsidP="00373F23">
            <w:pPr>
              <w:jc w:val="both"/>
              <w:rPr>
                <w:sz w:val="28"/>
                <w:lang w:val="nl-NL"/>
              </w:rPr>
            </w:pPr>
          </w:p>
          <w:p w14:paraId="5780E896" w14:textId="77777777" w:rsidR="009155BE" w:rsidRPr="004A7F4A" w:rsidRDefault="009155BE" w:rsidP="00373F23">
            <w:pPr>
              <w:jc w:val="both"/>
              <w:rPr>
                <w:sz w:val="28"/>
                <w:lang w:val="nl-NL"/>
              </w:rPr>
            </w:pPr>
          </w:p>
          <w:p w14:paraId="20DD1E6A" w14:textId="77777777" w:rsidR="001376BC" w:rsidRPr="004A7F4A" w:rsidRDefault="001376BC" w:rsidP="00373F23">
            <w:pPr>
              <w:jc w:val="both"/>
              <w:rPr>
                <w:sz w:val="28"/>
                <w:lang w:val="nl-NL"/>
              </w:rPr>
            </w:pPr>
          </w:p>
          <w:p w14:paraId="5DE47AC8" w14:textId="77777777" w:rsidR="001376BC" w:rsidRPr="004A7F4A" w:rsidRDefault="001376BC" w:rsidP="00373F23">
            <w:pPr>
              <w:jc w:val="both"/>
              <w:rPr>
                <w:sz w:val="28"/>
                <w:lang w:val="nl-NL"/>
              </w:rPr>
            </w:pPr>
            <w:r w:rsidRPr="004A7F4A">
              <w:rPr>
                <w:sz w:val="28"/>
                <w:lang w:val="nl-NL"/>
              </w:rPr>
              <w:t>- Cả lớp quan sát tranh.</w:t>
            </w:r>
          </w:p>
          <w:p w14:paraId="2147464A" w14:textId="77777777" w:rsidR="001376BC" w:rsidRPr="004A7F4A" w:rsidRDefault="001376BC" w:rsidP="00373F23">
            <w:pPr>
              <w:jc w:val="both"/>
              <w:rPr>
                <w:sz w:val="28"/>
                <w:lang w:val="nl-NL"/>
              </w:rPr>
            </w:pPr>
          </w:p>
          <w:p w14:paraId="4660537C" w14:textId="77777777" w:rsidR="001376BC" w:rsidRPr="004A7F4A" w:rsidRDefault="001376BC" w:rsidP="00373F23">
            <w:pPr>
              <w:jc w:val="both"/>
              <w:rPr>
                <w:sz w:val="28"/>
                <w:lang w:val="nl-NL"/>
              </w:rPr>
            </w:pPr>
          </w:p>
          <w:p w14:paraId="786F8446" w14:textId="77777777" w:rsidR="001376BC" w:rsidRPr="004A7F4A" w:rsidRDefault="001376BC" w:rsidP="00373F23">
            <w:pPr>
              <w:jc w:val="both"/>
              <w:rPr>
                <w:sz w:val="28"/>
                <w:lang w:val="nl-NL"/>
              </w:rPr>
            </w:pPr>
          </w:p>
          <w:p w14:paraId="69327587" w14:textId="77777777" w:rsidR="001376BC" w:rsidRPr="004A7F4A" w:rsidRDefault="001376BC" w:rsidP="00373F23">
            <w:pPr>
              <w:jc w:val="both"/>
              <w:rPr>
                <w:sz w:val="28"/>
                <w:lang w:val="nl-NL"/>
              </w:rPr>
            </w:pPr>
          </w:p>
          <w:p w14:paraId="4FD39EDF" w14:textId="77777777" w:rsidR="001376BC" w:rsidRPr="004A7F4A" w:rsidRDefault="001376BC" w:rsidP="00373F23">
            <w:pPr>
              <w:jc w:val="both"/>
              <w:rPr>
                <w:sz w:val="28"/>
                <w:lang w:val="nl-NL"/>
              </w:rPr>
            </w:pPr>
          </w:p>
          <w:p w14:paraId="0482C142" w14:textId="77777777" w:rsidR="001376BC" w:rsidRPr="004A7F4A" w:rsidRDefault="001376BC" w:rsidP="00373F23">
            <w:pPr>
              <w:jc w:val="both"/>
              <w:rPr>
                <w:sz w:val="28"/>
                <w:lang w:val="nl-NL"/>
              </w:rPr>
            </w:pPr>
          </w:p>
          <w:p w14:paraId="273CB833" w14:textId="77777777" w:rsidR="001376BC" w:rsidRPr="004A7F4A" w:rsidRDefault="001376BC" w:rsidP="00373F23">
            <w:pPr>
              <w:jc w:val="both"/>
              <w:rPr>
                <w:sz w:val="28"/>
                <w:lang w:val="nl-NL"/>
              </w:rPr>
            </w:pPr>
          </w:p>
          <w:p w14:paraId="5F735158" w14:textId="77777777" w:rsidR="001376BC" w:rsidRPr="004A7F4A" w:rsidRDefault="001376BC" w:rsidP="00373F23">
            <w:pPr>
              <w:jc w:val="both"/>
              <w:outlineLvl w:val="0"/>
              <w:rPr>
                <w:b/>
                <w:sz w:val="28"/>
              </w:rPr>
            </w:pPr>
            <w:r w:rsidRPr="004A7F4A">
              <w:rPr>
                <w:sz w:val="28"/>
                <w:lang w:val="nl-NL"/>
              </w:rPr>
              <w:t>- HS lắng nghe.</w:t>
            </w:r>
          </w:p>
        </w:tc>
      </w:tr>
      <w:tr w:rsidR="001376BC" w:rsidRPr="004A7F4A" w14:paraId="7FF65DDD" w14:textId="77777777" w:rsidTr="009155BE">
        <w:tc>
          <w:tcPr>
            <w:tcW w:w="5125" w:type="dxa"/>
            <w:tcBorders>
              <w:top w:val="single" w:sz="4" w:space="0" w:color="auto"/>
              <w:left w:val="single" w:sz="4" w:space="0" w:color="auto"/>
              <w:bottom w:val="nil"/>
              <w:right w:val="single" w:sz="4" w:space="0" w:color="auto"/>
            </w:tcBorders>
          </w:tcPr>
          <w:p w14:paraId="57DB0C01" w14:textId="77777777" w:rsidR="001376BC" w:rsidRPr="004A7F4A" w:rsidRDefault="001376BC" w:rsidP="009155BE">
            <w:pPr>
              <w:ind w:right="-105"/>
              <w:rPr>
                <w:b/>
                <w:bCs/>
                <w:sz w:val="28"/>
                <w:lang w:val="nl-NL"/>
              </w:rPr>
            </w:pPr>
            <w:r w:rsidRPr="004A7F4A">
              <w:rPr>
                <w:b/>
                <w:bCs/>
                <w:sz w:val="28"/>
                <w:lang w:val="nl-NL"/>
              </w:rPr>
              <w:t>2. Hoạt động khám phá</w:t>
            </w:r>
            <w:r w:rsidRPr="004A7F4A">
              <w:rPr>
                <w:bCs/>
                <w:sz w:val="28"/>
                <w:lang w:val="nl-NL"/>
              </w:rPr>
              <w:t>:</w:t>
            </w:r>
          </w:p>
          <w:p w14:paraId="09685DDB" w14:textId="77777777" w:rsidR="001376BC" w:rsidRPr="004A7F4A" w:rsidRDefault="001376BC" w:rsidP="009155BE">
            <w:pPr>
              <w:ind w:right="-105"/>
              <w:rPr>
                <w:sz w:val="28"/>
                <w:lang w:val="nl-NL"/>
              </w:rPr>
            </w:pPr>
            <w:r w:rsidRPr="004A7F4A">
              <w:rPr>
                <w:b/>
                <w:bCs/>
                <w:sz w:val="28"/>
                <w:lang w:val="nl-NL"/>
              </w:rPr>
              <w:t xml:space="preserve">a. Mục tiêu: </w:t>
            </w:r>
            <w:r w:rsidRPr="004A7F4A">
              <w:rPr>
                <w:sz w:val="28"/>
                <w:lang w:val="nl-NL"/>
              </w:rPr>
              <w:t>Trình bày được những nét chính về công cuộc bảo vệ chủ quyền, các quyền và lợi ích hợp pháp của Việt Nam ở Biển Đông.</w:t>
            </w:r>
          </w:p>
          <w:p w14:paraId="03E545B9" w14:textId="77777777" w:rsidR="001376BC" w:rsidRPr="004A7F4A" w:rsidRDefault="001376BC" w:rsidP="009155BE">
            <w:pPr>
              <w:pStyle w:val="NormalWeb"/>
              <w:spacing w:before="0" w:beforeAutospacing="0" w:after="0" w:afterAutospacing="0"/>
              <w:ind w:right="-105"/>
              <w:rPr>
                <w:b/>
                <w:bCs/>
                <w:sz w:val="28"/>
                <w:szCs w:val="28"/>
                <w:lang w:val="nl-NL"/>
              </w:rPr>
            </w:pPr>
            <w:r w:rsidRPr="004A7F4A">
              <w:rPr>
                <w:b/>
                <w:bCs/>
                <w:sz w:val="28"/>
                <w:szCs w:val="28"/>
                <w:lang w:val="nl-NL"/>
              </w:rPr>
              <w:t>b. Cách tiến hành:</w:t>
            </w:r>
          </w:p>
          <w:p w14:paraId="0DB06F4D" w14:textId="77777777" w:rsidR="001376BC" w:rsidRPr="004A7F4A" w:rsidRDefault="001376BC" w:rsidP="009155BE">
            <w:pPr>
              <w:pStyle w:val="NormalWeb"/>
              <w:spacing w:before="0" w:beforeAutospacing="0" w:after="0" w:afterAutospacing="0"/>
              <w:ind w:right="-105"/>
              <w:rPr>
                <w:rStyle w:val="Strong"/>
                <w:rFonts w:eastAsia="SimSun"/>
                <w:bCs w:val="0"/>
                <w:sz w:val="28"/>
                <w:szCs w:val="28"/>
              </w:rPr>
            </w:pPr>
            <w:r w:rsidRPr="004A7F4A">
              <w:rPr>
                <w:rStyle w:val="Strong"/>
                <w:rFonts w:eastAsia="SimSun"/>
                <w:sz w:val="28"/>
                <w:szCs w:val="28"/>
              </w:rPr>
              <w:t xml:space="preserve">Hoạt động khám phá 1. </w:t>
            </w:r>
          </w:p>
          <w:p w14:paraId="44AA8D14" w14:textId="77777777"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Bước 1:</w:t>
            </w:r>
          </w:p>
          <w:p w14:paraId="5DF30344" w14:textId="77777777" w:rsidR="001376BC" w:rsidRPr="004A7F4A" w:rsidRDefault="001376BC" w:rsidP="009155BE">
            <w:pPr>
              <w:pStyle w:val="NormalWeb"/>
              <w:spacing w:before="0" w:beforeAutospacing="0" w:after="0" w:afterAutospacing="0"/>
              <w:ind w:right="-105"/>
              <w:rPr>
                <w:sz w:val="28"/>
                <w:szCs w:val="28"/>
                <w:lang w:val="nl-NL"/>
              </w:rPr>
            </w:pPr>
            <w:r w:rsidRPr="004A7F4A">
              <w:rPr>
                <w:noProof/>
                <w:sz w:val="28"/>
                <w:szCs w:val="28"/>
              </w:rPr>
              <w:t xml:space="preserve">GV tổ chức hoạt động nhóm, yêu cầu HS: vẽ sơ đồ tư duy </w:t>
            </w:r>
            <w:r w:rsidRPr="004A7F4A">
              <w:rPr>
                <w:sz w:val="28"/>
                <w:szCs w:val="28"/>
                <w:lang w:val="nl-NL"/>
              </w:rPr>
              <w:t>về công cuộc bảo vệ chủ quyền, các quyền và lợi ích hợp pháp của Việt Nam ở Biển Đông qua các thời kì: Chúa Nguyễn, triều Nguyễn, Pháp thuộc và Nhà nước Cộng hòa xã hội chủ nghĩa Việt Nam hiện nay.</w:t>
            </w:r>
          </w:p>
          <w:p w14:paraId="4ED14116" w14:textId="7EB33CD8" w:rsidR="001376BC" w:rsidRPr="004A7F4A" w:rsidRDefault="0045048B" w:rsidP="0045048B">
            <w:pPr>
              <w:pStyle w:val="NormalWeb"/>
              <w:spacing w:before="0" w:beforeAutospacing="0" w:after="0" w:afterAutospacing="0"/>
              <w:ind w:right="-105"/>
              <w:rPr>
                <w:sz w:val="28"/>
                <w:szCs w:val="28"/>
                <w:lang w:val="nl-NL"/>
              </w:rPr>
            </w:pPr>
            <w:r>
              <w:rPr>
                <w:sz w:val="28"/>
                <w:szCs w:val="28"/>
                <w:lang w:val="nl-NL"/>
              </w:rPr>
              <w:t xml:space="preserve">- </w:t>
            </w:r>
            <w:r w:rsidR="001376BC" w:rsidRPr="004A7F4A">
              <w:rPr>
                <w:sz w:val="28"/>
                <w:szCs w:val="28"/>
                <w:lang w:val="nl-NL"/>
              </w:rPr>
              <w:t>Bước 2:</w:t>
            </w:r>
          </w:p>
          <w:p w14:paraId="4CBACCB9" w14:textId="77777777" w:rsidR="001376BC" w:rsidRPr="004A7F4A" w:rsidRDefault="001376BC" w:rsidP="009155BE">
            <w:pPr>
              <w:pStyle w:val="NormalWeb"/>
              <w:spacing w:before="0" w:beforeAutospacing="0" w:after="0" w:afterAutospacing="0"/>
              <w:ind w:right="-105"/>
              <w:rPr>
                <w:sz w:val="28"/>
                <w:szCs w:val="28"/>
                <w:lang w:val="nl-NL"/>
              </w:rPr>
            </w:pPr>
            <w:r w:rsidRPr="004A7F4A">
              <w:rPr>
                <w:sz w:val="28"/>
                <w:szCs w:val="28"/>
                <w:lang w:val="nl-NL"/>
              </w:rPr>
              <w:t xml:space="preserve">+ Các nhóm dựa vào thông tin trong sách giáo khoa, thảo luận để thống nhất nội dung trình bày. </w:t>
            </w:r>
          </w:p>
          <w:p w14:paraId="354CA5FB" w14:textId="77777777" w:rsidR="001376BC" w:rsidRPr="004A7F4A" w:rsidRDefault="001376BC" w:rsidP="009155BE">
            <w:pPr>
              <w:pStyle w:val="NormalWeb"/>
              <w:spacing w:before="0" w:beforeAutospacing="0" w:after="0" w:afterAutospacing="0"/>
              <w:ind w:right="-105"/>
              <w:rPr>
                <w:sz w:val="28"/>
                <w:szCs w:val="28"/>
                <w:lang w:val="nl-NL"/>
              </w:rPr>
            </w:pPr>
            <w:r w:rsidRPr="004A7F4A">
              <w:rPr>
                <w:sz w:val="28"/>
                <w:szCs w:val="28"/>
                <w:lang w:val="nl-NL"/>
              </w:rPr>
              <w:t xml:space="preserve">+ GV theo dõi quá trình làm việc của các nhóm và hỗ trợ khi cần thiết, khuyến khích </w:t>
            </w:r>
            <w:r w:rsidRPr="004A7F4A">
              <w:rPr>
                <w:sz w:val="28"/>
                <w:szCs w:val="28"/>
                <w:lang w:val="nl-NL"/>
              </w:rPr>
              <w:lastRenderedPageBreak/>
              <w:t>các nhóm có thể tự sáng tạo hình thức phù hợp miễn là đảm bảo yêu cầu cần đạt.</w:t>
            </w:r>
          </w:p>
          <w:p w14:paraId="588860AE" w14:textId="2F6268FF" w:rsidR="001376BC" w:rsidRPr="004A7F4A" w:rsidRDefault="001376BC" w:rsidP="009155BE">
            <w:pPr>
              <w:pStyle w:val="NormalWeb"/>
              <w:spacing w:before="0" w:beforeAutospacing="0" w:after="0" w:afterAutospacing="0"/>
              <w:ind w:right="-105"/>
              <w:rPr>
                <w:sz w:val="28"/>
                <w:szCs w:val="28"/>
                <w:lang w:val="nl-NL"/>
              </w:rPr>
            </w:pPr>
            <w:r w:rsidRPr="004A7F4A">
              <w:rPr>
                <w:sz w:val="28"/>
                <w:szCs w:val="28"/>
                <w:lang w:val="nl-NL"/>
              </w:rPr>
              <w:t>-</w:t>
            </w:r>
            <w:r w:rsidR="0045048B">
              <w:rPr>
                <w:sz w:val="28"/>
                <w:szCs w:val="28"/>
                <w:lang w:val="nl-NL"/>
              </w:rPr>
              <w:t xml:space="preserve"> </w:t>
            </w:r>
            <w:r w:rsidRPr="004A7F4A">
              <w:rPr>
                <w:sz w:val="28"/>
                <w:szCs w:val="28"/>
                <w:lang w:val="nl-NL"/>
              </w:rPr>
              <w:t>Bước 3:</w:t>
            </w:r>
          </w:p>
          <w:p w14:paraId="02F1CC88" w14:textId="77777777" w:rsidR="001376BC" w:rsidRPr="004A7F4A" w:rsidRDefault="001376BC" w:rsidP="009155BE">
            <w:pPr>
              <w:pStyle w:val="NormalWeb"/>
              <w:spacing w:before="0" w:beforeAutospacing="0" w:after="0" w:afterAutospacing="0"/>
              <w:ind w:right="-105"/>
              <w:rPr>
                <w:sz w:val="28"/>
                <w:szCs w:val="28"/>
                <w:lang w:val="nl-NL"/>
              </w:rPr>
            </w:pPr>
            <w:r w:rsidRPr="004A7F4A">
              <w:rPr>
                <w:sz w:val="28"/>
                <w:szCs w:val="28"/>
                <w:lang w:val="nl-NL"/>
              </w:rPr>
              <w:t>+ GV mời đại diện các nhóm lên bảng báo cáo kết quả làm việc, các nhóm lắng nghe, nhận xét, bổ sung ( nếu có)</w:t>
            </w:r>
          </w:p>
          <w:p w14:paraId="11401E4E" w14:textId="77777777" w:rsidR="001376BC" w:rsidRPr="004A7F4A" w:rsidRDefault="001376BC" w:rsidP="009155BE">
            <w:pPr>
              <w:pStyle w:val="NormalWeb"/>
              <w:spacing w:before="0" w:beforeAutospacing="0" w:after="0" w:afterAutospacing="0"/>
              <w:ind w:right="-105"/>
              <w:rPr>
                <w:sz w:val="28"/>
                <w:szCs w:val="28"/>
                <w:lang w:val="nl-NL"/>
              </w:rPr>
            </w:pPr>
            <w:r w:rsidRPr="004A7F4A">
              <w:rPr>
                <w:sz w:val="28"/>
                <w:szCs w:val="28"/>
                <w:lang w:val="nl-NL"/>
              </w:rPr>
              <w:t>Trong khi HS trình bày sản phẩm, GV nêu thêm các nhiệm vụ mở rộng để khai thác triệt để các thông tin trong sách giáo khoa.</w:t>
            </w:r>
          </w:p>
          <w:p w14:paraId="63D73FD9" w14:textId="03FA1242"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w:t>
            </w:r>
            <w:r w:rsidR="0045048B">
              <w:rPr>
                <w:noProof/>
                <w:sz w:val="28"/>
                <w:szCs w:val="28"/>
              </w:rPr>
              <w:t xml:space="preserve"> </w:t>
            </w:r>
            <w:r w:rsidRPr="004A7F4A">
              <w:rPr>
                <w:noProof/>
                <w:sz w:val="28"/>
                <w:szCs w:val="28"/>
              </w:rPr>
              <w:t>Chia sẻ điều em biết về đội Hoàng Sa.</w:t>
            </w:r>
          </w:p>
          <w:p w14:paraId="53B94A70" w14:textId="2B9B0DC0"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w:t>
            </w:r>
            <w:r w:rsidR="0045048B">
              <w:rPr>
                <w:noProof/>
                <w:sz w:val="28"/>
                <w:szCs w:val="28"/>
              </w:rPr>
              <w:t xml:space="preserve"> </w:t>
            </w:r>
            <w:r w:rsidRPr="004A7F4A">
              <w:rPr>
                <w:noProof/>
                <w:sz w:val="28"/>
                <w:szCs w:val="28"/>
              </w:rPr>
              <w:t>Nêu việc làm của triều Nguyễn trong việc thực thi chủ quyền đối với quần đảo Trường Sa thông qua đoạn tư liệu trong sách giáo khoa.</w:t>
            </w:r>
          </w:p>
          <w:p w14:paraId="06698607" w14:textId="28DF3BFC"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w:t>
            </w:r>
            <w:r w:rsidR="0045048B">
              <w:rPr>
                <w:noProof/>
                <w:sz w:val="28"/>
                <w:szCs w:val="28"/>
              </w:rPr>
              <w:t xml:space="preserve"> </w:t>
            </w:r>
            <w:r w:rsidRPr="004A7F4A">
              <w:rPr>
                <w:noProof/>
                <w:sz w:val="28"/>
                <w:szCs w:val="28"/>
              </w:rPr>
              <w:t>Bước 4:</w:t>
            </w:r>
          </w:p>
          <w:p w14:paraId="19477E22" w14:textId="77777777"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GV nhận xét hoạt động, sản phẩm trình bày của các nhóm.</w:t>
            </w:r>
          </w:p>
          <w:p w14:paraId="66BE8BAE" w14:textId="77777777"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GV chốt kiến thức.</w:t>
            </w:r>
          </w:p>
          <w:p w14:paraId="37018E4B" w14:textId="77777777"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Thời Chúa Nguyễn, thế kỉ XVII, các Chúa Nguyễn cho lập đội Hoàng Sa và sau đó là đội Bắc Hải để thu lượm sản vật, đánh bắt hải sản,…</w:t>
            </w:r>
          </w:p>
          <w:p w14:paraId="51BCA54B" w14:textId="77777777" w:rsidR="001376BC" w:rsidRPr="004A7F4A" w:rsidRDefault="001376BC" w:rsidP="009155BE">
            <w:pPr>
              <w:pStyle w:val="NormalWeb"/>
              <w:spacing w:before="0" w:beforeAutospacing="0" w:after="0" w:afterAutospacing="0"/>
              <w:ind w:right="-105"/>
              <w:rPr>
                <w:noProof/>
                <w:sz w:val="28"/>
                <w:szCs w:val="28"/>
              </w:rPr>
            </w:pPr>
            <w:r w:rsidRPr="004A7F4A">
              <w:rPr>
                <w:noProof/>
                <w:sz w:val="28"/>
                <w:szCs w:val="28"/>
              </w:rPr>
              <w:t>*Triều Nguyễn tiếp tục xác lập chủ quyền bằng cách cắm cờ, dựng cột mốc,… trên quần đảo Hoàng Sa, cho vẽ Đại Nam nhất thống toàn đồ, trong đó thể hiện rõ quần đảo Trường Sa và Hoàng Sa là của Việt Nam.</w:t>
            </w:r>
          </w:p>
          <w:p w14:paraId="4D1E041D" w14:textId="77777777" w:rsidR="001376BC" w:rsidRPr="004A7F4A" w:rsidRDefault="001376BC" w:rsidP="009155BE">
            <w:pPr>
              <w:pStyle w:val="NormalWeb"/>
              <w:spacing w:before="0" w:beforeAutospacing="0" w:after="0" w:afterAutospacing="0"/>
              <w:ind w:right="-105"/>
              <w:rPr>
                <w:sz w:val="28"/>
                <w:szCs w:val="28"/>
                <w:lang w:val="nl-NL"/>
              </w:rPr>
            </w:pPr>
            <w:r w:rsidRPr="004A7F4A">
              <w:rPr>
                <w:noProof/>
                <w:sz w:val="28"/>
                <w:szCs w:val="28"/>
              </w:rPr>
              <w:t xml:space="preserve">*Thời Pháp thuộc, chính quyền Pháp đại diện cho chính quyền Việt Nam để thực hiện việc </w:t>
            </w:r>
            <w:r w:rsidRPr="004A7F4A">
              <w:rPr>
                <w:sz w:val="28"/>
                <w:szCs w:val="28"/>
                <w:lang w:val="nl-NL"/>
              </w:rPr>
              <w:t>bảo vệ chủ quyền, các quyền và lợi ích hợp pháp của Việt Nam ở Biển Đông. Người Pháp cho xây dựng bia chủ quyền, lập đơn vị hành chính ở quần đảo Hoàng Sa và Trường Sa.</w:t>
            </w:r>
          </w:p>
          <w:p w14:paraId="1390AC85" w14:textId="77777777" w:rsidR="001376BC" w:rsidRPr="004A7F4A" w:rsidRDefault="001376BC" w:rsidP="009155BE">
            <w:pPr>
              <w:ind w:right="-105"/>
              <w:outlineLvl w:val="0"/>
              <w:rPr>
                <w:b/>
                <w:sz w:val="28"/>
              </w:rPr>
            </w:pPr>
            <w:r w:rsidRPr="004A7F4A">
              <w:rPr>
                <w:sz w:val="28"/>
                <w:lang w:val="nl-NL"/>
              </w:rPr>
              <w:t>*Nhà nước Cộng hòa xã hội chủ nghĩa Việt Nam tiếp tục có nhiều hoạt động bảo vệ chủ quyền, các quyền và lợi ích hợp pháp của Việt Nam ở Biển Đông như: thành lập các đơn vị hành chính ở quần đảo Hoàng Sa, Trường Sa; ban hành các văn bản pháp luật, khẳng định chủ quyền biển, đảo; tham gia Công ước của Liên hợp quốc về Luật biển năm 1982;...đồng thời thực hiện phát triển kinh tế biển gắn với tăng cường tiềm lực quốc phòng, góp phần bảo vệ biển đảo quê hương.</w:t>
            </w:r>
          </w:p>
        </w:tc>
        <w:tc>
          <w:tcPr>
            <w:tcW w:w="4410" w:type="dxa"/>
            <w:tcBorders>
              <w:top w:val="single" w:sz="4" w:space="0" w:color="auto"/>
              <w:left w:val="single" w:sz="4" w:space="0" w:color="auto"/>
              <w:bottom w:val="nil"/>
              <w:right w:val="single" w:sz="4" w:space="0" w:color="auto"/>
            </w:tcBorders>
          </w:tcPr>
          <w:p w14:paraId="303737F2" w14:textId="77777777" w:rsidR="001376BC" w:rsidRPr="004A7F4A" w:rsidRDefault="001376BC" w:rsidP="00373F23">
            <w:pPr>
              <w:jc w:val="both"/>
              <w:rPr>
                <w:sz w:val="28"/>
                <w:lang w:val="nl-NL"/>
              </w:rPr>
            </w:pPr>
          </w:p>
          <w:p w14:paraId="5169F948" w14:textId="77777777" w:rsidR="001376BC" w:rsidRPr="004A7F4A" w:rsidRDefault="001376BC" w:rsidP="00373F23">
            <w:pPr>
              <w:jc w:val="both"/>
              <w:rPr>
                <w:sz w:val="28"/>
                <w:lang w:val="nl-NL"/>
              </w:rPr>
            </w:pPr>
          </w:p>
          <w:p w14:paraId="698D2C1A" w14:textId="77777777" w:rsidR="001376BC" w:rsidRPr="004A7F4A" w:rsidRDefault="001376BC" w:rsidP="00373F23">
            <w:pPr>
              <w:jc w:val="both"/>
              <w:rPr>
                <w:sz w:val="28"/>
                <w:lang w:val="nl-NL"/>
              </w:rPr>
            </w:pPr>
          </w:p>
          <w:p w14:paraId="67E1BF54" w14:textId="77777777" w:rsidR="001376BC" w:rsidRPr="004A7F4A" w:rsidRDefault="001376BC" w:rsidP="00373F23">
            <w:pPr>
              <w:jc w:val="both"/>
              <w:rPr>
                <w:sz w:val="28"/>
                <w:lang w:val="nl-NL"/>
              </w:rPr>
            </w:pPr>
          </w:p>
          <w:p w14:paraId="5A75EA35" w14:textId="77777777" w:rsidR="001376BC" w:rsidRPr="004A7F4A" w:rsidRDefault="001376BC" w:rsidP="00373F23">
            <w:pPr>
              <w:jc w:val="both"/>
              <w:rPr>
                <w:sz w:val="28"/>
                <w:lang w:val="nl-NL"/>
              </w:rPr>
            </w:pPr>
          </w:p>
          <w:p w14:paraId="78A6D448" w14:textId="77777777" w:rsidR="001376BC" w:rsidRPr="004A7F4A" w:rsidRDefault="001376BC" w:rsidP="00373F23">
            <w:pPr>
              <w:jc w:val="both"/>
              <w:rPr>
                <w:sz w:val="28"/>
                <w:lang w:val="nl-NL"/>
              </w:rPr>
            </w:pPr>
          </w:p>
          <w:p w14:paraId="332AD6FA" w14:textId="3D095773" w:rsidR="001376BC" w:rsidRPr="004A7F4A" w:rsidRDefault="001376BC" w:rsidP="00373F23">
            <w:pPr>
              <w:jc w:val="both"/>
              <w:rPr>
                <w:sz w:val="28"/>
              </w:rPr>
            </w:pPr>
            <w:r w:rsidRPr="004A7F4A">
              <w:rPr>
                <w:sz w:val="28"/>
              </w:rPr>
              <w:t>-</w:t>
            </w:r>
            <w:r w:rsidR="009155BE">
              <w:rPr>
                <w:sz w:val="28"/>
              </w:rPr>
              <w:t xml:space="preserve"> </w:t>
            </w:r>
            <w:r w:rsidRPr="004A7F4A">
              <w:rPr>
                <w:sz w:val="28"/>
              </w:rPr>
              <w:t xml:space="preserve">HS thực hiện </w:t>
            </w:r>
          </w:p>
          <w:p w14:paraId="0D860260" w14:textId="77777777" w:rsidR="001376BC" w:rsidRPr="004A7F4A" w:rsidRDefault="001376BC" w:rsidP="00373F23">
            <w:pPr>
              <w:jc w:val="both"/>
              <w:rPr>
                <w:sz w:val="28"/>
              </w:rPr>
            </w:pPr>
            <w:r w:rsidRPr="004A7F4A">
              <w:rPr>
                <w:sz w:val="28"/>
              </w:rPr>
              <w:t>Ví dụ:</w:t>
            </w:r>
          </w:p>
          <w:p w14:paraId="6915D046" w14:textId="77777777" w:rsidR="001376BC" w:rsidRPr="004A7F4A" w:rsidRDefault="001376BC" w:rsidP="00373F23">
            <w:pPr>
              <w:jc w:val="both"/>
              <w:rPr>
                <w:sz w:val="28"/>
              </w:rPr>
            </w:pPr>
            <w:r w:rsidRPr="004A7F4A">
              <w:rPr>
                <w:noProof/>
              </w:rPr>
              <w:drawing>
                <wp:inline distT="0" distB="0" distL="0" distR="0" wp14:anchorId="6E2FB646" wp14:editId="1C3A872B">
                  <wp:extent cx="2568416" cy="151447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597752" cy="1531773"/>
                          </a:xfrm>
                          <a:prstGeom prst="rect">
                            <a:avLst/>
                          </a:prstGeom>
                        </pic:spPr>
                      </pic:pic>
                    </a:graphicData>
                  </a:graphic>
                </wp:inline>
              </w:drawing>
            </w:r>
          </w:p>
          <w:p w14:paraId="35412CCB" w14:textId="77777777" w:rsidR="009155BE" w:rsidRPr="009155BE" w:rsidRDefault="009155BE" w:rsidP="00373F23">
            <w:pPr>
              <w:jc w:val="both"/>
              <w:rPr>
                <w:sz w:val="14"/>
                <w:szCs w:val="14"/>
                <w:lang w:val="nl-NL"/>
              </w:rPr>
            </w:pPr>
          </w:p>
          <w:p w14:paraId="04E3FE80" w14:textId="20603A3F" w:rsidR="001376BC" w:rsidRPr="004A7F4A" w:rsidRDefault="001376BC" w:rsidP="00373F23">
            <w:pPr>
              <w:jc w:val="both"/>
              <w:rPr>
                <w:sz w:val="28"/>
                <w:lang w:val="nl-NL"/>
              </w:rPr>
            </w:pPr>
            <w:r w:rsidRPr="004A7F4A">
              <w:rPr>
                <w:sz w:val="28"/>
                <w:lang w:val="nl-NL"/>
              </w:rPr>
              <w:t>+ Các nhóm dựa vào thông tin trong sách giáo khoa, thảo luận để thống nhất nội dung trình bày.</w:t>
            </w:r>
          </w:p>
          <w:p w14:paraId="39A72BA6" w14:textId="77777777" w:rsidR="001376BC" w:rsidRPr="004A7F4A" w:rsidRDefault="001376BC" w:rsidP="00373F23">
            <w:pPr>
              <w:jc w:val="both"/>
              <w:rPr>
                <w:sz w:val="28"/>
                <w:lang w:val="nl-NL"/>
              </w:rPr>
            </w:pPr>
          </w:p>
          <w:p w14:paraId="5D424D27" w14:textId="77777777" w:rsidR="001376BC" w:rsidRPr="004A7F4A" w:rsidRDefault="001376BC" w:rsidP="00373F23">
            <w:pPr>
              <w:jc w:val="both"/>
              <w:rPr>
                <w:sz w:val="28"/>
                <w:lang w:val="nl-NL"/>
              </w:rPr>
            </w:pPr>
          </w:p>
          <w:p w14:paraId="5396C6CE" w14:textId="77777777" w:rsidR="001376BC" w:rsidRPr="004A7F4A" w:rsidRDefault="001376BC" w:rsidP="00373F23">
            <w:pPr>
              <w:jc w:val="both"/>
              <w:rPr>
                <w:sz w:val="28"/>
                <w:lang w:val="nl-NL"/>
              </w:rPr>
            </w:pPr>
          </w:p>
          <w:p w14:paraId="5A55AD6B" w14:textId="77777777" w:rsidR="001376BC" w:rsidRPr="004A7F4A" w:rsidRDefault="001376BC" w:rsidP="00373F23">
            <w:pPr>
              <w:jc w:val="both"/>
              <w:rPr>
                <w:sz w:val="28"/>
                <w:lang w:val="nl-NL"/>
              </w:rPr>
            </w:pPr>
          </w:p>
          <w:p w14:paraId="089F8FF1" w14:textId="77777777" w:rsidR="0045048B" w:rsidRDefault="0045048B" w:rsidP="00373F23">
            <w:pPr>
              <w:jc w:val="both"/>
              <w:outlineLvl w:val="0"/>
              <w:rPr>
                <w:sz w:val="28"/>
                <w:lang w:val="nl-NL"/>
              </w:rPr>
            </w:pPr>
          </w:p>
          <w:p w14:paraId="00A98FB0" w14:textId="77777777" w:rsidR="0045048B" w:rsidRDefault="0045048B" w:rsidP="00373F23">
            <w:pPr>
              <w:jc w:val="both"/>
              <w:outlineLvl w:val="0"/>
              <w:rPr>
                <w:sz w:val="28"/>
                <w:lang w:val="nl-NL"/>
              </w:rPr>
            </w:pPr>
          </w:p>
          <w:p w14:paraId="23EAC0E2" w14:textId="6C61D808" w:rsidR="001376BC" w:rsidRPr="004A7F4A" w:rsidRDefault="001376BC" w:rsidP="0045048B">
            <w:pPr>
              <w:outlineLvl w:val="0"/>
              <w:rPr>
                <w:b/>
                <w:sz w:val="28"/>
              </w:rPr>
            </w:pPr>
            <w:r w:rsidRPr="004A7F4A">
              <w:rPr>
                <w:sz w:val="28"/>
                <w:lang w:val="nl-NL"/>
              </w:rPr>
              <w:t>- Đại diện các nhóm báo cáo kết quả làm việc</w:t>
            </w:r>
          </w:p>
        </w:tc>
      </w:tr>
      <w:tr w:rsidR="001376BC" w:rsidRPr="004A7F4A" w14:paraId="151F534A" w14:textId="77777777" w:rsidTr="009155BE">
        <w:tc>
          <w:tcPr>
            <w:tcW w:w="5125" w:type="dxa"/>
            <w:tcBorders>
              <w:top w:val="nil"/>
              <w:left w:val="single" w:sz="4" w:space="0" w:color="auto"/>
              <w:bottom w:val="nil"/>
              <w:right w:val="single" w:sz="4" w:space="0" w:color="auto"/>
            </w:tcBorders>
          </w:tcPr>
          <w:p w14:paraId="297BD73B" w14:textId="77777777" w:rsidR="001376BC" w:rsidRPr="004A7F4A" w:rsidRDefault="001376BC" w:rsidP="00373F23">
            <w:pPr>
              <w:jc w:val="both"/>
              <w:rPr>
                <w:b/>
                <w:sz w:val="28"/>
                <w:lang w:val="nl-NL"/>
              </w:rPr>
            </w:pPr>
            <w:r w:rsidRPr="004A7F4A">
              <w:rPr>
                <w:b/>
                <w:sz w:val="28"/>
                <w:lang w:val="nl-NL"/>
              </w:rPr>
              <w:lastRenderedPageBreak/>
              <w:t>3. Hoạt động luyện tập.</w:t>
            </w:r>
          </w:p>
          <w:p w14:paraId="0EFCB44D" w14:textId="77777777" w:rsidR="001376BC" w:rsidRPr="004A7F4A" w:rsidRDefault="001376BC" w:rsidP="00373F23">
            <w:pPr>
              <w:rPr>
                <w:sz w:val="28"/>
                <w:lang w:val="nl-NL"/>
              </w:rPr>
            </w:pPr>
            <w:r w:rsidRPr="004A7F4A">
              <w:rPr>
                <w:b/>
                <w:bCs/>
                <w:sz w:val="28"/>
                <w:lang w:val="nl-NL"/>
              </w:rPr>
              <w:t>a. Mục tiêu:</w:t>
            </w:r>
          </w:p>
          <w:p w14:paraId="0F9D947D" w14:textId="39D34369" w:rsidR="001376BC" w:rsidRPr="004A7F4A" w:rsidRDefault="0045048B" w:rsidP="00373F23">
            <w:pPr>
              <w:jc w:val="both"/>
              <w:rPr>
                <w:sz w:val="28"/>
              </w:rPr>
            </w:pPr>
            <w:r>
              <w:rPr>
                <w:sz w:val="28"/>
              </w:rPr>
              <w:t>-</w:t>
            </w:r>
            <w:r w:rsidR="001376BC" w:rsidRPr="004A7F4A">
              <w:rPr>
                <w:sz w:val="28"/>
              </w:rPr>
              <w:t xml:space="preserve"> Củng cố nội dung bài học.</w:t>
            </w:r>
          </w:p>
          <w:p w14:paraId="2B5640D3" w14:textId="5BF04B53" w:rsidR="001376BC" w:rsidRPr="004A7F4A" w:rsidRDefault="0045048B" w:rsidP="00373F23">
            <w:pPr>
              <w:jc w:val="both"/>
              <w:rPr>
                <w:sz w:val="28"/>
              </w:rPr>
            </w:pPr>
            <w:r>
              <w:rPr>
                <w:sz w:val="28"/>
              </w:rPr>
              <w:t xml:space="preserve">- </w:t>
            </w:r>
            <w:r w:rsidR="001376BC" w:rsidRPr="004A7F4A">
              <w:rPr>
                <w:sz w:val="28"/>
              </w:rPr>
              <w:t>Kiểm tra mục tiêu bài học xem đã đạt chưa.</w:t>
            </w:r>
          </w:p>
          <w:p w14:paraId="2701A815" w14:textId="77777777" w:rsidR="001376BC" w:rsidRPr="004A7F4A" w:rsidRDefault="001376BC" w:rsidP="00373F23">
            <w:pPr>
              <w:pStyle w:val="NormalWeb"/>
              <w:spacing w:before="0" w:beforeAutospacing="0" w:after="0" w:afterAutospacing="0"/>
              <w:jc w:val="both"/>
              <w:rPr>
                <w:b/>
                <w:bCs/>
                <w:sz w:val="28"/>
                <w:szCs w:val="28"/>
              </w:rPr>
            </w:pPr>
            <w:r w:rsidRPr="004A7F4A">
              <w:rPr>
                <w:b/>
                <w:bCs/>
                <w:sz w:val="28"/>
                <w:szCs w:val="28"/>
              </w:rPr>
              <w:t>b. Cách tiến hành:</w:t>
            </w:r>
          </w:p>
          <w:p w14:paraId="059A07C6"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Thực hiện trong 10 phút.</w:t>
            </w:r>
          </w:p>
          <w:p w14:paraId="0128D7C1"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Bước 1: Yêu cầu HS làm việc cá nhân câu 1 phần Luyện tập.</w:t>
            </w:r>
          </w:p>
          <w:p w14:paraId="16E9A9A8"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Bước 2: HS thực hiện nhiệm vụ theo gợi ý trong sách giáo khoa và vở.</w:t>
            </w:r>
          </w:p>
          <w:p w14:paraId="1D1E61C2"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Bước 3: GV tổ chức HS trình bày kết quả.</w:t>
            </w:r>
          </w:p>
          <w:p w14:paraId="319918A5"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 xml:space="preserve">+Bước 4: HS lắng nghe nhận xét, bổ sung </w:t>
            </w:r>
            <w:proofErr w:type="gramStart"/>
            <w:r w:rsidRPr="004A7F4A">
              <w:rPr>
                <w:sz w:val="28"/>
                <w:szCs w:val="28"/>
              </w:rPr>
              <w:t>( nếu</w:t>
            </w:r>
            <w:proofErr w:type="gramEnd"/>
            <w:r w:rsidRPr="004A7F4A">
              <w:rPr>
                <w:sz w:val="28"/>
                <w:szCs w:val="28"/>
              </w:rPr>
              <w:t xml:space="preserve"> có)</w:t>
            </w:r>
          </w:p>
          <w:p w14:paraId="595346DF"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GV chốt: Tổ chức cho HS trao đổi bảng, chấm chéo dựa theo bảng gợi ý.</w:t>
            </w:r>
          </w:p>
          <w:p w14:paraId="6AD2C1CC" w14:textId="77777777" w:rsidR="001376BC" w:rsidRPr="004A7F4A" w:rsidRDefault="001376BC" w:rsidP="00373F23">
            <w:pPr>
              <w:jc w:val="both"/>
              <w:outlineLvl w:val="0"/>
              <w:rPr>
                <w:b/>
                <w:sz w:val="28"/>
              </w:rPr>
            </w:pPr>
          </w:p>
        </w:tc>
        <w:tc>
          <w:tcPr>
            <w:tcW w:w="4410" w:type="dxa"/>
            <w:tcBorders>
              <w:top w:val="nil"/>
              <w:left w:val="single" w:sz="4" w:space="0" w:color="auto"/>
              <w:bottom w:val="nil"/>
              <w:right w:val="single" w:sz="4" w:space="0" w:color="auto"/>
            </w:tcBorders>
          </w:tcPr>
          <w:p w14:paraId="32619D1B" w14:textId="77777777" w:rsidR="001376BC" w:rsidRPr="004A7F4A" w:rsidRDefault="001376BC" w:rsidP="00373F23">
            <w:pPr>
              <w:jc w:val="both"/>
              <w:rPr>
                <w:sz w:val="28"/>
                <w:highlight w:val="yellow"/>
              </w:rPr>
            </w:pPr>
          </w:p>
          <w:p w14:paraId="65D4E129" w14:textId="77777777" w:rsidR="001376BC" w:rsidRPr="004A7F4A" w:rsidRDefault="001376BC" w:rsidP="00373F23">
            <w:pPr>
              <w:jc w:val="both"/>
              <w:rPr>
                <w:sz w:val="28"/>
                <w:highlight w:val="yellow"/>
              </w:rPr>
            </w:pPr>
          </w:p>
          <w:p w14:paraId="32CEBF42" w14:textId="77777777" w:rsidR="001376BC" w:rsidRPr="004A7F4A" w:rsidRDefault="001376BC" w:rsidP="00373F23">
            <w:pPr>
              <w:jc w:val="both"/>
              <w:rPr>
                <w:sz w:val="28"/>
                <w:highlight w:val="yellow"/>
              </w:rPr>
            </w:pPr>
          </w:p>
          <w:p w14:paraId="408C06E4" w14:textId="77777777" w:rsidR="001376BC" w:rsidRPr="004A7F4A" w:rsidRDefault="001376BC" w:rsidP="00373F23">
            <w:pPr>
              <w:jc w:val="both"/>
              <w:rPr>
                <w:sz w:val="28"/>
                <w:highlight w:val="yellow"/>
              </w:rPr>
            </w:pPr>
          </w:p>
          <w:p w14:paraId="56F13058" w14:textId="77777777" w:rsidR="001376BC" w:rsidRPr="004A7F4A" w:rsidRDefault="001376BC" w:rsidP="00373F23">
            <w:pPr>
              <w:jc w:val="both"/>
              <w:rPr>
                <w:sz w:val="28"/>
                <w:highlight w:val="yellow"/>
              </w:rPr>
            </w:pPr>
          </w:p>
          <w:p w14:paraId="7DD87FCC" w14:textId="77777777" w:rsidR="001376BC" w:rsidRPr="004A7F4A" w:rsidRDefault="001376BC" w:rsidP="00373F23">
            <w:pPr>
              <w:jc w:val="both"/>
              <w:rPr>
                <w:sz w:val="28"/>
                <w:highlight w:val="yellow"/>
              </w:rPr>
            </w:pPr>
          </w:p>
          <w:p w14:paraId="75ABC186" w14:textId="77777777" w:rsidR="001376BC" w:rsidRPr="004A7F4A" w:rsidRDefault="001376BC" w:rsidP="00373F23">
            <w:pPr>
              <w:jc w:val="both"/>
              <w:rPr>
                <w:sz w:val="28"/>
              </w:rPr>
            </w:pPr>
            <w:r w:rsidRPr="004A7F4A">
              <w:rPr>
                <w:sz w:val="28"/>
              </w:rPr>
              <w:t>- HS thực hiện yêu cầu.</w:t>
            </w:r>
          </w:p>
          <w:p w14:paraId="592C1ACE" w14:textId="77777777" w:rsidR="001376BC" w:rsidRPr="004A7F4A" w:rsidRDefault="001376BC" w:rsidP="00373F23">
            <w:pPr>
              <w:jc w:val="both"/>
              <w:rPr>
                <w:sz w:val="28"/>
              </w:rPr>
            </w:pPr>
          </w:p>
          <w:p w14:paraId="0C0D24AF" w14:textId="77777777" w:rsidR="001376BC" w:rsidRPr="004A7F4A" w:rsidRDefault="001376BC" w:rsidP="00373F23">
            <w:pPr>
              <w:jc w:val="both"/>
              <w:rPr>
                <w:sz w:val="28"/>
              </w:rPr>
            </w:pPr>
            <w:r w:rsidRPr="004A7F4A">
              <w:rPr>
                <w:sz w:val="28"/>
              </w:rPr>
              <w:t>- HS trình bày kết quả.</w:t>
            </w:r>
          </w:p>
          <w:p w14:paraId="6F450ADD" w14:textId="77777777" w:rsidR="001376BC" w:rsidRPr="004A7F4A" w:rsidRDefault="001376BC" w:rsidP="00373F23">
            <w:pPr>
              <w:jc w:val="both"/>
              <w:rPr>
                <w:sz w:val="28"/>
                <w:highlight w:val="yellow"/>
              </w:rPr>
            </w:pPr>
          </w:p>
          <w:p w14:paraId="46BEB074" w14:textId="77777777" w:rsidR="001376BC" w:rsidRPr="004A7F4A" w:rsidRDefault="001376BC" w:rsidP="00373F23">
            <w:pPr>
              <w:pStyle w:val="NormalWeb"/>
              <w:spacing w:before="0" w:beforeAutospacing="0" w:after="0" w:afterAutospacing="0"/>
              <w:jc w:val="both"/>
              <w:rPr>
                <w:sz w:val="28"/>
                <w:szCs w:val="28"/>
              </w:rPr>
            </w:pPr>
            <w:r w:rsidRPr="004A7F4A">
              <w:rPr>
                <w:sz w:val="28"/>
                <w:szCs w:val="28"/>
              </w:rPr>
              <w:t>- HS lắng nghe, rút kinh nghiệm.</w:t>
            </w:r>
          </w:p>
          <w:p w14:paraId="1C8428D6" w14:textId="77777777" w:rsidR="001376BC" w:rsidRPr="004A7F4A" w:rsidRDefault="001376BC" w:rsidP="00373F23">
            <w:pPr>
              <w:jc w:val="both"/>
              <w:outlineLvl w:val="0"/>
              <w:rPr>
                <w:b/>
                <w:sz w:val="28"/>
              </w:rPr>
            </w:pPr>
            <w:r w:rsidRPr="004A7F4A">
              <w:rPr>
                <w:noProof/>
              </w:rPr>
              <w:drawing>
                <wp:inline distT="0" distB="0" distL="0" distR="0" wp14:anchorId="76D5BE99" wp14:editId="00FDE387">
                  <wp:extent cx="3374265" cy="20617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04899" cy="2080425"/>
                          </a:xfrm>
                          <a:prstGeom prst="rect">
                            <a:avLst/>
                          </a:prstGeom>
                        </pic:spPr>
                      </pic:pic>
                    </a:graphicData>
                  </a:graphic>
                </wp:inline>
              </w:drawing>
            </w:r>
          </w:p>
        </w:tc>
      </w:tr>
      <w:tr w:rsidR="001376BC" w:rsidRPr="004A7F4A" w14:paraId="046ADE46" w14:textId="77777777" w:rsidTr="009155BE">
        <w:tc>
          <w:tcPr>
            <w:tcW w:w="5125" w:type="dxa"/>
            <w:tcBorders>
              <w:top w:val="nil"/>
              <w:left w:val="single" w:sz="4" w:space="0" w:color="auto"/>
              <w:bottom w:val="nil"/>
              <w:right w:val="single" w:sz="4" w:space="0" w:color="auto"/>
            </w:tcBorders>
          </w:tcPr>
          <w:p w14:paraId="6DCB048A" w14:textId="77777777" w:rsidR="001376BC" w:rsidRPr="004A7F4A" w:rsidRDefault="001376BC" w:rsidP="00373F23">
            <w:pPr>
              <w:jc w:val="both"/>
              <w:outlineLvl w:val="0"/>
              <w:rPr>
                <w:b/>
                <w:sz w:val="28"/>
              </w:rPr>
            </w:pPr>
            <w:r w:rsidRPr="004A7F4A">
              <w:rPr>
                <w:b/>
                <w:sz w:val="28"/>
                <w:lang w:val="nl-NL"/>
              </w:rPr>
              <w:t>4. Vận dụng trải nghiệm.</w:t>
            </w:r>
          </w:p>
        </w:tc>
        <w:tc>
          <w:tcPr>
            <w:tcW w:w="4410" w:type="dxa"/>
            <w:tcBorders>
              <w:top w:val="nil"/>
              <w:left w:val="single" w:sz="4" w:space="0" w:color="auto"/>
              <w:bottom w:val="nil"/>
              <w:right w:val="single" w:sz="4" w:space="0" w:color="auto"/>
            </w:tcBorders>
          </w:tcPr>
          <w:p w14:paraId="207A06FD" w14:textId="77777777" w:rsidR="001376BC" w:rsidRPr="004A7F4A" w:rsidRDefault="001376BC" w:rsidP="00373F23">
            <w:pPr>
              <w:jc w:val="both"/>
              <w:outlineLvl w:val="0"/>
              <w:rPr>
                <w:b/>
                <w:sz w:val="28"/>
              </w:rPr>
            </w:pPr>
          </w:p>
        </w:tc>
      </w:tr>
      <w:tr w:rsidR="001376BC" w:rsidRPr="004A7F4A" w14:paraId="29D34D24" w14:textId="77777777" w:rsidTr="009155BE">
        <w:tc>
          <w:tcPr>
            <w:tcW w:w="5125" w:type="dxa"/>
            <w:tcBorders>
              <w:top w:val="nil"/>
              <w:left w:val="single" w:sz="4" w:space="0" w:color="auto"/>
              <w:bottom w:val="single" w:sz="4" w:space="0" w:color="auto"/>
              <w:right w:val="single" w:sz="4" w:space="0" w:color="auto"/>
            </w:tcBorders>
          </w:tcPr>
          <w:p w14:paraId="12DDC60D" w14:textId="77777777" w:rsidR="001376BC" w:rsidRPr="004A7F4A" w:rsidRDefault="001376BC" w:rsidP="00373F23">
            <w:pPr>
              <w:jc w:val="both"/>
              <w:rPr>
                <w:sz w:val="28"/>
                <w:lang w:val="nl-NL"/>
              </w:rPr>
            </w:pPr>
            <w:r w:rsidRPr="004A7F4A">
              <w:rPr>
                <w:sz w:val="28"/>
                <w:lang w:val="nl-NL"/>
              </w:rPr>
              <w:t>- HS thực hiện nhiệm vụ ở nhà.</w:t>
            </w:r>
          </w:p>
          <w:p w14:paraId="6103910D" w14:textId="77777777" w:rsidR="001376BC" w:rsidRPr="004A7F4A" w:rsidRDefault="001376BC" w:rsidP="00373F23">
            <w:pPr>
              <w:jc w:val="both"/>
              <w:rPr>
                <w:sz w:val="28"/>
                <w:lang w:val="nl-NL"/>
              </w:rPr>
            </w:pPr>
            <w:r w:rsidRPr="004A7F4A">
              <w:rPr>
                <w:sz w:val="28"/>
                <w:lang w:val="nl-NL"/>
              </w:rPr>
              <w:t>+Bước 1: GV hướng dẫn HS tìm hiểu thông tin từ sách, báo, internet,...</w:t>
            </w:r>
          </w:p>
          <w:p w14:paraId="60E07FA1" w14:textId="77777777" w:rsidR="001376BC" w:rsidRPr="004A7F4A" w:rsidRDefault="001376BC" w:rsidP="00373F23">
            <w:pPr>
              <w:jc w:val="both"/>
              <w:rPr>
                <w:sz w:val="28"/>
                <w:lang w:val="nl-NL"/>
              </w:rPr>
            </w:pPr>
            <w:r w:rsidRPr="004A7F4A">
              <w:rPr>
                <w:sz w:val="28"/>
                <w:lang w:val="nl-NL"/>
              </w:rPr>
              <w:t>+Bước 2: Thảo luận ngoài giờ học để thực hiện nhiệm vụ.</w:t>
            </w:r>
          </w:p>
          <w:p w14:paraId="1F8D3083" w14:textId="77777777" w:rsidR="001376BC" w:rsidRPr="004A7F4A" w:rsidRDefault="001376BC" w:rsidP="00373F23">
            <w:pPr>
              <w:jc w:val="both"/>
              <w:rPr>
                <w:sz w:val="28"/>
                <w:lang w:val="nl-NL"/>
              </w:rPr>
            </w:pPr>
            <w:r w:rsidRPr="004A7F4A">
              <w:rPr>
                <w:sz w:val="28"/>
                <w:lang w:val="nl-NL"/>
              </w:rPr>
              <w:t>+Bước 3: GV tổ chức cho các nhóm báo cáo kết quả.</w:t>
            </w:r>
          </w:p>
          <w:p w14:paraId="068AD015" w14:textId="77777777" w:rsidR="001376BC" w:rsidRPr="004A7F4A" w:rsidRDefault="001376BC" w:rsidP="00373F23">
            <w:pPr>
              <w:jc w:val="both"/>
              <w:rPr>
                <w:sz w:val="28"/>
                <w:lang w:val="nl-NL"/>
              </w:rPr>
            </w:pPr>
            <w:r w:rsidRPr="004A7F4A">
              <w:rPr>
                <w:sz w:val="28"/>
                <w:lang w:val="nl-NL"/>
              </w:rPr>
              <w:t>+Bước 4: Nhận xét, đánh giá.</w:t>
            </w:r>
          </w:p>
          <w:p w14:paraId="165D7BD7" w14:textId="77777777" w:rsidR="001376BC" w:rsidRPr="004A7F4A" w:rsidRDefault="001376BC" w:rsidP="00373F23">
            <w:pPr>
              <w:jc w:val="both"/>
              <w:rPr>
                <w:sz w:val="28"/>
                <w:lang w:val="nl-NL"/>
              </w:rPr>
            </w:pPr>
            <w:r w:rsidRPr="004A7F4A">
              <w:rPr>
                <w:sz w:val="28"/>
                <w:lang w:val="nl-NL"/>
              </w:rPr>
              <w:t>- Nhận xét sau tiết dạy.</w:t>
            </w:r>
          </w:p>
          <w:p w14:paraId="1B64A227" w14:textId="77777777" w:rsidR="001376BC" w:rsidRPr="004A7F4A" w:rsidRDefault="001376BC" w:rsidP="00373F23">
            <w:pPr>
              <w:jc w:val="both"/>
              <w:outlineLvl w:val="0"/>
              <w:rPr>
                <w:b/>
                <w:sz w:val="28"/>
              </w:rPr>
            </w:pPr>
            <w:r w:rsidRPr="004A7F4A">
              <w:rPr>
                <w:sz w:val="28"/>
                <w:lang w:val="nl-NL"/>
              </w:rPr>
              <w:t>- Dặn dò về nhà.</w:t>
            </w:r>
          </w:p>
        </w:tc>
        <w:tc>
          <w:tcPr>
            <w:tcW w:w="4410" w:type="dxa"/>
            <w:tcBorders>
              <w:top w:val="nil"/>
              <w:left w:val="single" w:sz="4" w:space="0" w:color="auto"/>
              <w:bottom w:val="single" w:sz="4" w:space="0" w:color="auto"/>
              <w:right w:val="single" w:sz="4" w:space="0" w:color="auto"/>
            </w:tcBorders>
          </w:tcPr>
          <w:p w14:paraId="7EAD6ABC" w14:textId="77777777" w:rsidR="001376BC" w:rsidRPr="004A7F4A" w:rsidRDefault="001376BC" w:rsidP="00373F23">
            <w:pPr>
              <w:jc w:val="both"/>
              <w:rPr>
                <w:sz w:val="28"/>
                <w:lang w:val="nl-NL"/>
              </w:rPr>
            </w:pPr>
          </w:p>
          <w:p w14:paraId="5DE4B3D1" w14:textId="77777777" w:rsidR="001376BC" w:rsidRPr="004A7F4A" w:rsidRDefault="001376BC" w:rsidP="00373F23">
            <w:pPr>
              <w:jc w:val="both"/>
              <w:outlineLvl w:val="0"/>
              <w:rPr>
                <w:b/>
                <w:sz w:val="28"/>
              </w:rPr>
            </w:pPr>
            <w:r w:rsidRPr="004A7F4A">
              <w:rPr>
                <w:sz w:val="28"/>
                <w:lang w:val="nl-NL"/>
              </w:rPr>
              <w:t>- HS thực hiện nhiệm vụ ở nhà theo hướng dẫn của GV.</w:t>
            </w:r>
          </w:p>
        </w:tc>
      </w:tr>
    </w:tbl>
    <w:p w14:paraId="2C2927B9" w14:textId="77777777" w:rsidR="00333CE5" w:rsidRPr="004A7F4A" w:rsidRDefault="00333CE5" w:rsidP="00333CE5">
      <w:pPr>
        <w:jc w:val="both"/>
        <w:rPr>
          <w:b/>
          <w:i/>
          <w:lang w:val="nl-NL"/>
        </w:rPr>
      </w:pPr>
      <w:r w:rsidRPr="004A7F4A">
        <w:rPr>
          <w:b/>
          <w:i/>
          <w:lang w:val="nl-NL"/>
        </w:rPr>
        <w:t>* Điều chỉnh sau bài dạy</w:t>
      </w:r>
    </w:p>
    <w:p w14:paraId="41E5BC8C" w14:textId="256678B7" w:rsidR="00333CE5" w:rsidRPr="004A7F4A" w:rsidRDefault="00333CE5" w:rsidP="00333CE5">
      <w:pPr>
        <w:spacing w:line="360" w:lineRule="auto"/>
        <w:jc w:val="center"/>
        <w:rPr>
          <w:lang w:val="nl-NL"/>
        </w:rPr>
      </w:pPr>
      <w:r w:rsidRPr="004A7F4A">
        <w:rPr>
          <w:lang w:val="nl-NL"/>
        </w:rPr>
        <w:t>…………………………………………………………………………………………</w:t>
      </w:r>
    </w:p>
    <w:p w14:paraId="257F269F" w14:textId="77777777" w:rsidR="00333CE5" w:rsidRPr="004A7F4A" w:rsidRDefault="00333CE5" w:rsidP="00333CE5">
      <w:pPr>
        <w:rPr>
          <w:lang w:val="nl-NL"/>
        </w:rPr>
      </w:pPr>
      <w:r w:rsidRPr="004A7F4A">
        <w:rPr>
          <w:b/>
          <w:noProof/>
        </w:rPr>
        <mc:AlternateContent>
          <mc:Choice Requires="wps">
            <w:drawing>
              <wp:anchor distT="0" distB="0" distL="114300" distR="114300" simplePos="0" relativeHeight="251687936" behindDoc="0" locked="0" layoutInCell="1" allowOverlap="1" wp14:anchorId="19F95A7C" wp14:editId="0E110DC8">
                <wp:simplePos x="0" y="0"/>
                <wp:positionH relativeFrom="column">
                  <wp:posOffset>1670685</wp:posOffset>
                </wp:positionH>
                <wp:positionV relativeFrom="paragraph">
                  <wp:posOffset>140970</wp:posOffset>
                </wp:positionV>
                <wp:extent cx="2605405" cy="0"/>
                <wp:effectExtent l="9525" t="5715" r="13970" b="13335"/>
                <wp:wrapNone/>
                <wp:docPr id="777616323" name="Straight Arrow Connector 777616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4F19BB" id="Straight Arrow Connector 777616323" o:spid="_x0000_s1026" type="#_x0000_t32" style="position:absolute;margin-left:131.55pt;margin-top:11.1pt;width:205.1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10157668" w14:textId="26C87BFD" w:rsidR="00803E0E" w:rsidRPr="004A7F4A" w:rsidRDefault="00803E0E" w:rsidP="00803E0E">
      <w:pPr>
        <w:spacing w:line="288" w:lineRule="auto"/>
        <w:rPr>
          <w:b/>
          <w:lang w:val="pt-BR"/>
        </w:rPr>
      </w:pPr>
      <w:r w:rsidRPr="004A7F4A">
        <w:rPr>
          <w:b/>
          <w:lang w:val="pt-BR"/>
        </w:rPr>
        <w:t xml:space="preserve">Tiết </w:t>
      </w:r>
      <w:r w:rsidR="00333CE5" w:rsidRPr="004A7F4A">
        <w:rPr>
          <w:b/>
          <w:lang w:val="pt-BR"/>
        </w:rPr>
        <w:t>5</w:t>
      </w:r>
      <w:r w:rsidRPr="004A7F4A">
        <w:rPr>
          <w:b/>
          <w:lang w:val="pt-BR"/>
        </w:rPr>
        <w:t xml:space="preserve">                              HOẠT ĐỘNG TRẢI NGHIỆM</w:t>
      </w:r>
    </w:p>
    <w:p w14:paraId="42A18BC0" w14:textId="6731D5A0" w:rsidR="00ED7FAE" w:rsidRPr="004A7F4A" w:rsidRDefault="00ED7FAE" w:rsidP="00FF6F7C">
      <w:pPr>
        <w:ind w:left="720" w:hanging="720"/>
        <w:jc w:val="center"/>
        <w:rPr>
          <w:b/>
          <w:bCs/>
          <w:lang w:val="nl-NL"/>
        </w:rPr>
      </w:pPr>
      <w:r w:rsidRPr="004A7F4A">
        <w:rPr>
          <w:b/>
          <w:bCs/>
          <w:lang w:val="nl-NL"/>
        </w:rPr>
        <w:t>SHL: Khả năng kiểm soát cảm xúc</w:t>
      </w:r>
    </w:p>
    <w:p w14:paraId="6E714E1F" w14:textId="5879E2F0" w:rsidR="00ED7FAE" w:rsidRPr="004A7F4A" w:rsidRDefault="00ED7FAE" w:rsidP="00ED7FAE">
      <w:pPr>
        <w:ind w:firstLine="360"/>
        <w:rPr>
          <w:b/>
          <w:bCs/>
          <w:lang w:val="nl-NL"/>
        </w:rPr>
      </w:pPr>
      <w:r w:rsidRPr="004A7F4A">
        <w:rPr>
          <w:b/>
          <w:bCs/>
          <w:lang w:val="nl-NL"/>
        </w:rPr>
        <w:t>I. YÊU CẦU CẦN ĐẠT</w:t>
      </w:r>
    </w:p>
    <w:p w14:paraId="0BCEF8B2" w14:textId="77777777" w:rsidR="00ED7FAE" w:rsidRPr="004A7F4A" w:rsidRDefault="00ED7FAE" w:rsidP="00ED7FAE">
      <w:pPr>
        <w:ind w:firstLine="360"/>
        <w:jc w:val="both"/>
        <w:rPr>
          <w:b/>
          <w:lang w:val="nl-NL"/>
        </w:rPr>
      </w:pPr>
      <w:r w:rsidRPr="004A7F4A">
        <w:rPr>
          <w:b/>
          <w:lang w:val="nl-NL"/>
        </w:rPr>
        <w:t xml:space="preserve">1. Kiến thức, kĩ năng: </w:t>
      </w:r>
    </w:p>
    <w:p w14:paraId="1E277AD7" w14:textId="77777777" w:rsidR="00ED7FAE" w:rsidRPr="004A7F4A" w:rsidRDefault="00ED7FAE" w:rsidP="00ED7FAE">
      <w:pPr>
        <w:autoSpaceDE w:val="0"/>
        <w:autoSpaceDN w:val="0"/>
        <w:adjustRightInd w:val="0"/>
        <w:ind w:firstLine="360"/>
        <w:jc w:val="both"/>
      </w:pPr>
      <w:r w:rsidRPr="004A7F4A">
        <w:rPr>
          <w:lang w:val="nl-NL"/>
        </w:rPr>
        <w:t>- Học sinh nhìn thấy và thể hiện được cảm xúc của bản thân.</w:t>
      </w:r>
    </w:p>
    <w:p w14:paraId="6BA04A18" w14:textId="77777777" w:rsidR="00ED7FAE" w:rsidRPr="004A7F4A" w:rsidRDefault="00ED7FAE" w:rsidP="00ED7FAE">
      <w:pPr>
        <w:ind w:firstLine="360"/>
        <w:jc w:val="both"/>
        <w:rPr>
          <w:lang w:val="nl-NL"/>
        </w:rPr>
      </w:pPr>
      <w:r w:rsidRPr="004A7F4A">
        <w:rPr>
          <w:lang w:val="nl-NL"/>
        </w:rPr>
        <w:t>- Cảm thấy tự tin và thể nghiệm cảm xúc tích cực sau khi hoạt động, có động lực học tập và rèn luyện tốt hơn nữa trong năm học cuối cấp.</w:t>
      </w:r>
    </w:p>
    <w:p w14:paraId="7F475933" w14:textId="77777777" w:rsidR="00ED7FAE" w:rsidRPr="004A7F4A" w:rsidRDefault="00ED7FAE" w:rsidP="00ED7FAE">
      <w:pPr>
        <w:ind w:firstLine="360"/>
        <w:jc w:val="both"/>
        <w:rPr>
          <w:lang w:val="nl-NL"/>
        </w:rPr>
      </w:pPr>
      <w:r w:rsidRPr="004A7F4A">
        <w:rPr>
          <w:lang w:val="nl-NL"/>
        </w:rPr>
        <w:t>- Đánh giá kết quả hoạt động trong tuần, đề ra kế hoạch hoạt động tuần tới.</w:t>
      </w:r>
    </w:p>
    <w:p w14:paraId="6F35FBAD" w14:textId="77777777" w:rsidR="00ED7FAE" w:rsidRPr="004A7F4A" w:rsidRDefault="00ED7FAE" w:rsidP="00ED7FAE">
      <w:pPr>
        <w:ind w:firstLine="360"/>
        <w:jc w:val="both"/>
        <w:rPr>
          <w:b/>
        </w:rPr>
      </w:pPr>
      <w:r w:rsidRPr="004A7F4A">
        <w:rPr>
          <w:b/>
        </w:rPr>
        <w:t>2. Năng lực:</w:t>
      </w:r>
    </w:p>
    <w:p w14:paraId="05050952" w14:textId="77777777" w:rsidR="00ED7FAE" w:rsidRPr="004A7F4A" w:rsidRDefault="00ED7FAE" w:rsidP="00ED7FAE">
      <w:pPr>
        <w:ind w:firstLine="360"/>
        <w:jc w:val="both"/>
      </w:pPr>
      <w:r w:rsidRPr="004A7F4A">
        <w:t>- Năng lực tự chủ, tự học: Tự tin thể hiện cảm xúc của mình.</w:t>
      </w:r>
    </w:p>
    <w:p w14:paraId="2D4350CD" w14:textId="77777777" w:rsidR="00ED7FAE" w:rsidRPr="004A7F4A" w:rsidRDefault="00ED7FAE" w:rsidP="00ED7FAE">
      <w:pPr>
        <w:ind w:firstLine="360"/>
        <w:jc w:val="both"/>
      </w:pPr>
      <w:r w:rsidRPr="004A7F4A">
        <w:lastRenderedPageBreak/>
        <w:t>- Năng lực giải quyết vấn đề và sáng tạo: Biết kiểm soát cảm xúc của bản thân.</w:t>
      </w:r>
    </w:p>
    <w:p w14:paraId="0A7FA34A" w14:textId="77777777" w:rsidR="00ED7FAE" w:rsidRPr="004A7F4A" w:rsidRDefault="00ED7FAE" w:rsidP="00ED7FAE">
      <w:pPr>
        <w:ind w:firstLine="360"/>
        <w:jc w:val="both"/>
        <w:rPr>
          <w:b/>
        </w:rPr>
      </w:pPr>
      <w:r w:rsidRPr="004A7F4A">
        <w:t>- Năng lực giao tiếp và hợp tác: Biết chia sẻ cảm xúc với bạn về những tình huống trong cuộc sống hằng ngày.</w:t>
      </w:r>
    </w:p>
    <w:p w14:paraId="5DA8070D" w14:textId="77777777" w:rsidR="00ED7FAE" w:rsidRPr="004A7F4A" w:rsidRDefault="00ED7FAE" w:rsidP="00ED7FAE">
      <w:pPr>
        <w:ind w:firstLine="360"/>
        <w:jc w:val="both"/>
        <w:rPr>
          <w:b/>
        </w:rPr>
      </w:pPr>
      <w:r w:rsidRPr="004A7F4A">
        <w:rPr>
          <w:b/>
        </w:rPr>
        <w:t>3. Phẩm chất.</w:t>
      </w:r>
    </w:p>
    <w:p w14:paraId="12236E45" w14:textId="77777777" w:rsidR="00ED7FAE" w:rsidRPr="004A7F4A" w:rsidRDefault="00ED7FAE" w:rsidP="00ED7FAE">
      <w:pPr>
        <w:ind w:firstLine="360"/>
        <w:jc w:val="both"/>
      </w:pPr>
      <w:r w:rsidRPr="004A7F4A">
        <w:t>- Phẩm chất nhân ái: Tôn trọng, yêu quý và cảm thông với bạn khi bạn không có nhiều thành tích trong học tập.</w:t>
      </w:r>
    </w:p>
    <w:p w14:paraId="7449F9CC" w14:textId="77777777" w:rsidR="00ED7FAE" w:rsidRPr="004A7F4A" w:rsidRDefault="00ED7FAE" w:rsidP="00ED7FAE">
      <w:pPr>
        <w:ind w:firstLine="360"/>
        <w:jc w:val="both"/>
      </w:pPr>
      <w:r w:rsidRPr="004A7F4A">
        <w:t>- Phẩm chất chăm chỉ: Có tinh thần chăm chỉ rèn luyện để tiếp tục nang cao bậc thang thành tích cảu mình.</w:t>
      </w:r>
    </w:p>
    <w:p w14:paraId="5500F1CE" w14:textId="77777777" w:rsidR="00ED7FAE" w:rsidRPr="004A7F4A" w:rsidRDefault="00ED7FAE" w:rsidP="00ED7FAE">
      <w:pPr>
        <w:ind w:firstLine="360"/>
        <w:jc w:val="both"/>
      </w:pPr>
      <w:r w:rsidRPr="004A7F4A">
        <w:t>- Phẩm chất trách nhiệm: Có ý thức với lớp, tôn trọng nền nếp, nội quy lớp học.</w:t>
      </w:r>
    </w:p>
    <w:p w14:paraId="20495EDA" w14:textId="77777777" w:rsidR="00ED7FAE" w:rsidRPr="004A7F4A" w:rsidRDefault="00ED7FAE" w:rsidP="00ED7FAE">
      <w:pPr>
        <w:ind w:firstLine="360"/>
        <w:jc w:val="both"/>
        <w:rPr>
          <w:b/>
        </w:rPr>
      </w:pPr>
      <w:r w:rsidRPr="004A7F4A">
        <w:rPr>
          <w:b/>
        </w:rPr>
        <w:t xml:space="preserve">II. KHÔNG GIAN SƯ PHẠM </w:t>
      </w:r>
    </w:p>
    <w:p w14:paraId="39C8A411" w14:textId="77777777" w:rsidR="00ED7FAE" w:rsidRPr="004A7F4A" w:rsidRDefault="00ED7FAE" w:rsidP="00ED7FAE">
      <w:pPr>
        <w:ind w:firstLine="360"/>
        <w:jc w:val="both"/>
      </w:pPr>
      <w:r w:rsidRPr="004A7F4A">
        <w:t>Trong lớp học, bàn ghế kê theo dãy hoặc theo nhóm.</w:t>
      </w:r>
    </w:p>
    <w:p w14:paraId="614AF5F8" w14:textId="77777777" w:rsidR="00ED7FAE" w:rsidRPr="004A7F4A" w:rsidRDefault="00ED7FAE" w:rsidP="00ED7FAE">
      <w:pPr>
        <w:ind w:firstLine="360"/>
        <w:jc w:val="both"/>
        <w:rPr>
          <w:b/>
        </w:rPr>
      </w:pPr>
      <w:r w:rsidRPr="004A7F4A">
        <w:rPr>
          <w:b/>
        </w:rPr>
        <w:t>III. PHƯƠNG TIỆN HOẠT ĐỘNG VÀ HỌC LIỆU</w:t>
      </w:r>
    </w:p>
    <w:p w14:paraId="13CB041D" w14:textId="77777777" w:rsidR="00ED7FAE" w:rsidRPr="004A7F4A" w:rsidRDefault="00ED7FAE" w:rsidP="00ED7FAE">
      <w:pPr>
        <w:ind w:firstLine="360"/>
        <w:jc w:val="both"/>
      </w:pPr>
      <w:r w:rsidRPr="004A7F4A">
        <w:t xml:space="preserve"> - GV và HS chuẩn bị các tấm bìa các-tông, bìa màu, bút </w:t>
      </w:r>
      <w:proofErr w:type="gramStart"/>
      <w:r w:rsidRPr="004A7F4A">
        <w:t>màu,..</w:t>
      </w:r>
      <w:proofErr w:type="gramEnd"/>
    </w:p>
    <w:p w14:paraId="6E6977EB" w14:textId="77777777" w:rsidR="00ED7FAE" w:rsidRPr="004A7F4A" w:rsidRDefault="00ED7FAE" w:rsidP="00ED7FAE">
      <w:pPr>
        <w:ind w:firstLine="360"/>
        <w:jc w:val="both"/>
      </w:pPr>
      <w:r w:rsidRPr="004A7F4A">
        <w:t xml:space="preserve"> - Các đồ dùng dạy học, thiết bị có liên </w:t>
      </w:r>
      <w:proofErr w:type="gramStart"/>
      <w:r w:rsidRPr="004A7F4A">
        <w:t>quan,…</w:t>
      </w:r>
      <w:proofErr w:type="gramEnd"/>
    </w:p>
    <w:p w14:paraId="5F2A52BA" w14:textId="77777777" w:rsidR="00ED7FAE" w:rsidRPr="004A7F4A" w:rsidRDefault="00ED7FAE" w:rsidP="00ED7FAE">
      <w:pPr>
        <w:ind w:firstLine="360"/>
        <w:jc w:val="both"/>
        <w:outlineLvl w:val="0"/>
        <w:rPr>
          <w:b/>
          <w:bCs/>
          <w:lang w:val="nl-NL"/>
        </w:rPr>
      </w:pPr>
      <w:r w:rsidRPr="004A7F4A">
        <w:rPr>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ED7FAE" w:rsidRPr="004A7F4A" w14:paraId="1188FE3B" w14:textId="77777777" w:rsidTr="00373F23">
        <w:tc>
          <w:tcPr>
            <w:tcW w:w="5058" w:type="dxa"/>
            <w:tcBorders>
              <w:bottom w:val="single" w:sz="4" w:space="0" w:color="auto"/>
            </w:tcBorders>
          </w:tcPr>
          <w:p w14:paraId="75B49A2F" w14:textId="77777777" w:rsidR="00ED7FAE" w:rsidRPr="004A7F4A" w:rsidRDefault="00ED7FAE" w:rsidP="00373F23">
            <w:pPr>
              <w:jc w:val="center"/>
              <w:rPr>
                <w:b/>
                <w:lang w:val="nl-NL"/>
              </w:rPr>
            </w:pPr>
            <w:r w:rsidRPr="004A7F4A">
              <w:rPr>
                <w:b/>
                <w:bCs/>
                <w:lang w:val="nl-NL"/>
              </w:rPr>
              <w:t>Hoạt động của GV</w:t>
            </w:r>
          </w:p>
        </w:tc>
        <w:tc>
          <w:tcPr>
            <w:tcW w:w="4672" w:type="dxa"/>
            <w:tcBorders>
              <w:bottom w:val="single" w:sz="4" w:space="0" w:color="auto"/>
            </w:tcBorders>
          </w:tcPr>
          <w:p w14:paraId="2C8BFD81" w14:textId="77777777" w:rsidR="00ED7FAE" w:rsidRPr="004A7F4A" w:rsidRDefault="00ED7FAE" w:rsidP="00373F23">
            <w:pPr>
              <w:jc w:val="center"/>
              <w:rPr>
                <w:b/>
                <w:lang w:val="nl-NL"/>
              </w:rPr>
            </w:pPr>
            <w:r w:rsidRPr="004A7F4A">
              <w:rPr>
                <w:b/>
                <w:bCs/>
                <w:lang w:val="nl-NL"/>
              </w:rPr>
              <w:t>Hoạt động của HS</w:t>
            </w:r>
          </w:p>
        </w:tc>
      </w:tr>
      <w:tr w:rsidR="00ED7FAE" w:rsidRPr="004A7F4A" w14:paraId="59DA870E" w14:textId="77777777" w:rsidTr="00373F23">
        <w:tc>
          <w:tcPr>
            <w:tcW w:w="5058" w:type="dxa"/>
            <w:tcBorders>
              <w:top w:val="single" w:sz="4" w:space="0" w:color="auto"/>
              <w:left w:val="single" w:sz="4" w:space="0" w:color="auto"/>
              <w:bottom w:val="nil"/>
              <w:right w:val="single" w:sz="4" w:space="0" w:color="auto"/>
            </w:tcBorders>
          </w:tcPr>
          <w:p w14:paraId="4F8DD208" w14:textId="77777777" w:rsidR="00ED7FAE" w:rsidRPr="004A7F4A" w:rsidRDefault="00ED7FAE" w:rsidP="00373F23">
            <w:pPr>
              <w:jc w:val="both"/>
              <w:rPr>
                <w:bCs/>
                <w:lang w:val="nl-NL"/>
              </w:rPr>
            </w:pPr>
            <w:r w:rsidRPr="004A7F4A">
              <w:rPr>
                <w:b/>
                <w:bCs/>
                <w:lang w:val="nl-NL"/>
              </w:rPr>
              <w:t>1. Khởi động:</w:t>
            </w:r>
          </w:p>
          <w:p w14:paraId="0EBF6A61" w14:textId="77777777" w:rsidR="00ED7FAE" w:rsidRPr="004A7F4A" w:rsidRDefault="00ED7FAE" w:rsidP="00373F23">
            <w:pPr>
              <w:jc w:val="both"/>
              <w:rPr>
                <w:lang w:val="nl-NL"/>
              </w:rPr>
            </w:pPr>
            <w:r w:rsidRPr="004A7F4A">
              <w:rPr>
                <w:b/>
                <w:bCs/>
                <w:lang w:val="nl-NL"/>
              </w:rPr>
              <w:t xml:space="preserve">a. Mục tiêu: </w:t>
            </w:r>
          </w:p>
          <w:p w14:paraId="6060CD2C" w14:textId="77777777" w:rsidR="00ED7FAE" w:rsidRPr="004A7F4A" w:rsidRDefault="00ED7FAE" w:rsidP="00373F23">
            <w:pPr>
              <w:jc w:val="both"/>
              <w:rPr>
                <w:lang w:val="nl-NL"/>
              </w:rPr>
            </w:pPr>
            <w:r w:rsidRPr="004A7F4A">
              <w:rPr>
                <w:lang w:val="nl-NL"/>
              </w:rPr>
              <w:t>+ Tạo không khí vui vẻ, phấn khởi trước giờ học.</w:t>
            </w:r>
          </w:p>
          <w:p w14:paraId="7CAC0B30" w14:textId="77777777" w:rsidR="00ED7FAE" w:rsidRPr="004A7F4A" w:rsidRDefault="00ED7FAE" w:rsidP="00373F23">
            <w:pPr>
              <w:jc w:val="both"/>
            </w:pPr>
            <w:r w:rsidRPr="004A7F4A">
              <w:rPr>
                <w:lang w:val="nl-NL"/>
              </w:rPr>
              <w:t>+ Xây dựng kĩ năng quan sát , thực hành, biết cách thể hiện và kiểm soát cảm xúc</w:t>
            </w:r>
            <w:r w:rsidRPr="004A7F4A">
              <w:t xml:space="preserve"> của bản thân.</w:t>
            </w:r>
          </w:p>
          <w:p w14:paraId="6F363A74" w14:textId="77777777" w:rsidR="00ED7FAE" w:rsidRPr="004A7F4A" w:rsidRDefault="00ED7FAE" w:rsidP="00373F23">
            <w:pPr>
              <w:autoSpaceDE w:val="0"/>
              <w:autoSpaceDN w:val="0"/>
              <w:adjustRightInd w:val="0"/>
              <w:jc w:val="both"/>
              <w:rPr>
                <w:b/>
                <w:bCs/>
                <w:lang w:val="nl-NL"/>
              </w:rPr>
            </w:pPr>
            <w:r w:rsidRPr="004A7F4A">
              <w:rPr>
                <w:lang w:val="nl-NL"/>
              </w:rPr>
              <w:t xml:space="preserve"> </w:t>
            </w:r>
            <w:r w:rsidRPr="004A7F4A">
              <w:rPr>
                <w:b/>
                <w:bCs/>
                <w:lang w:val="nl-NL"/>
              </w:rPr>
              <w:t>b. Cách tiến hành:</w:t>
            </w:r>
          </w:p>
          <w:p w14:paraId="0E6D6476" w14:textId="77777777" w:rsidR="00ED7FAE" w:rsidRPr="004A7F4A" w:rsidRDefault="00ED7FAE" w:rsidP="00373F23">
            <w:pPr>
              <w:autoSpaceDE w:val="0"/>
              <w:autoSpaceDN w:val="0"/>
              <w:adjustRightInd w:val="0"/>
              <w:jc w:val="both"/>
            </w:pPr>
            <w:r w:rsidRPr="004A7F4A">
              <w:rPr>
                <w:bCs/>
                <w:lang w:val="nl-NL"/>
              </w:rPr>
              <w:t xml:space="preserve">- GV cho học sinh </w:t>
            </w:r>
            <w:r w:rsidRPr="004A7F4A">
              <w:t>xem bài hát “Tình cha” sáng tác của Ngọc Sơn.</w:t>
            </w:r>
          </w:p>
          <w:p w14:paraId="15B3C123" w14:textId="77777777" w:rsidR="00ED7FAE" w:rsidRPr="004A7F4A" w:rsidRDefault="00ED7FAE" w:rsidP="00373F23">
            <w:pPr>
              <w:jc w:val="both"/>
              <w:outlineLvl w:val="0"/>
            </w:pPr>
            <w:r w:rsidRPr="004A7F4A">
              <w:t>- GV đặt câu hỏi để trao đổi, dẫn dắt HS vào bài học.</w:t>
            </w:r>
          </w:p>
          <w:p w14:paraId="2C050D05" w14:textId="77777777" w:rsidR="00ED7FAE" w:rsidRPr="004A7F4A" w:rsidRDefault="00ED7FAE" w:rsidP="00373F23">
            <w:pPr>
              <w:jc w:val="both"/>
              <w:outlineLvl w:val="0"/>
            </w:pPr>
            <w:r w:rsidRPr="004A7F4A">
              <w:t>+ Bạn nhỏ trong bài hát đã thể hiện tình cảm của mình với người cha như thế nào?</w:t>
            </w:r>
          </w:p>
          <w:p w14:paraId="58D14039" w14:textId="77777777" w:rsidR="00ED7FAE" w:rsidRPr="004A7F4A" w:rsidRDefault="00ED7FAE" w:rsidP="00373F23">
            <w:pPr>
              <w:jc w:val="both"/>
              <w:outlineLvl w:val="0"/>
              <w:rPr>
                <w:bCs/>
                <w:lang w:val="nl-NL"/>
              </w:rPr>
            </w:pPr>
            <w:r w:rsidRPr="004A7F4A">
              <w:rPr>
                <w:bCs/>
                <w:lang w:val="nl-NL"/>
              </w:rPr>
              <w:t>+ Bạn nhỏ trong bài hát nói yêu ai nhất trên đời?</w:t>
            </w:r>
          </w:p>
          <w:p w14:paraId="6E99A884" w14:textId="77777777" w:rsidR="00ED7FAE" w:rsidRPr="004A7F4A" w:rsidRDefault="00ED7FAE" w:rsidP="00373F23">
            <w:pPr>
              <w:jc w:val="both"/>
              <w:outlineLvl w:val="0"/>
              <w:rPr>
                <w:bCs/>
                <w:lang w:val="nl-NL"/>
              </w:rPr>
            </w:pPr>
            <w:r w:rsidRPr="004A7F4A">
              <w:rPr>
                <w:bCs/>
                <w:lang w:val="nl-NL"/>
              </w:rPr>
              <w:t>- GV Nhận xét, tuyên dương.</w:t>
            </w:r>
          </w:p>
          <w:p w14:paraId="17E2B9AE" w14:textId="77777777" w:rsidR="00ED7FAE" w:rsidRPr="004A7F4A" w:rsidRDefault="00ED7FAE" w:rsidP="00373F23">
            <w:pPr>
              <w:jc w:val="both"/>
              <w:outlineLvl w:val="0"/>
              <w:rPr>
                <w:bCs/>
                <w:lang w:val="nl-NL"/>
              </w:rPr>
            </w:pPr>
            <w:r w:rsidRPr="004A7F4A">
              <w:rPr>
                <w:bCs/>
                <w:lang w:val="nl-NL"/>
              </w:rPr>
              <w:t>- GV dẫn dắt vào bài mới: Khi chúng ta lớn khôn chúng ta sẽ có suy nghĩ và hành động trưởng thành hơn, chúng ta sẽ cảm nhận được tình cảm của người thân và những người xung quanh. Vậy để thể hiện và kiểm soát được cảm xúc của mình cô mời cả lớp cùng nhau sinh hoạt lớp, cùng chia sẻ khả năng kiểm soát cảm xúc của mình sao cho phù hợp nhé.</w:t>
            </w:r>
          </w:p>
        </w:tc>
        <w:tc>
          <w:tcPr>
            <w:tcW w:w="4672" w:type="dxa"/>
            <w:tcBorders>
              <w:top w:val="single" w:sz="4" w:space="0" w:color="auto"/>
              <w:left w:val="single" w:sz="4" w:space="0" w:color="auto"/>
              <w:bottom w:val="nil"/>
              <w:right w:val="single" w:sz="4" w:space="0" w:color="auto"/>
            </w:tcBorders>
          </w:tcPr>
          <w:p w14:paraId="6FFA0713" w14:textId="77777777" w:rsidR="00ED7FAE" w:rsidRPr="004A7F4A" w:rsidRDefault="00ED7FAE" w:rsidP="00373F23">
            <w:pPr>
              <w:jc w:val="both"/>
              <w:rPr>
                <w:lang w:val="nl-NL"/>
              </w:rPr>
            </w:pPr>
          </w:p>
          <w:p w14:paraId="65EE4CF3" w14:textId="77777777" w:rsidR="00ED7FAE" w:rsidRPr="004A7F4A" w:rsidRDefault="00ED7FAE" w:rsidP="00373F23">
            <w:pPr>
              <w:jc w:val="both"/>
              <w:rPr>
                <w:lang w:val="nl-NL"/>
              </w:rPr>
            </w:pPr>
          </w:p>
          <w:p w14:paraId="020AF999" w14:textId="77777777" w:rsidR="00ED7FAE" w:rsidRPr="004A7F4A" w:rsidRDefault="00ED7FAE" w:rsidP="00373F23">
            <w:pPr>
              <w:jc w:val="both"/>
              <w:rPr>
                <w:lang w:val="nl-NL"/>
              </w:rPr>
            </w:pPr>
          </w:p>
          <w:p w14:paraId="7A160499" w14:textId="77777777" w:rsidR="00ED7FAE" w:rsidRPr="004A7F4A" w:rsidRDefault="00ED7FAE" w:rsidP="00373F23">
            <w:pPr>
              <w:jc w:val="both"/>
              <w:rPr>
                <w:lang w:val="nl-NL"/>
              </w:rPr>
            </w:pPr>
          </w:p>
          <w:p w14:paraId="39BB4D42" w14:textId="77777777" w:rsidR="00ED7FAE" w:rsidRPr="004A7F4A" w:rsidRDefault="00ED7FAE" w:rsidP="00373F23">
            <w:pPr>
              <w:jc w:val="both"/>
              <w:rPr>
                <w:lang w:val="nl-NL"/>
              </w:rPr>
            </w:pPr>
          </w:p>
          <w:p w14:paraId="618FA821" w14:textId="77777777" w:rsidR="00ED7FAE" w:rsidRPr="004A7F4A" w:rsidRDefault="00ED7FAE" w:rsidP="00373F23">
            <w:pPr>
              <w:jc w:val="both"/>
              <w:rPr>
                <w:lang w:val="nl-NL"/>
              </w:rPr>
            </w:pPr>
          </w:p>
          <w:p w14:paraId="5F31DAF2" w14:textId="77777777" w:rsidR="00ED7FAE" w:rsidRPr="004A7F4A" w:rsidRDefault="00ED7FAE" w:rsidP="00373F23">
            <w:pPr>
              <w:jc w:val="both"/>
              <w:rPr>
                <w:lang w:val="nl-NL"/>
              </w:rPr>
            </w:pPr>
          </w:p>
          <w:p w14:paraId="16A95168" w14:textId="77777777" w:rsidR="00ED7FAE" w:rsidRPr="004A7F4A" w:rsidRDefault="00ED7FAE" w:rsidP="00373F23">
            <w:pPr>
              <w:jc w:val="both"/>
              <w:rPr>
                <w:lang w:val="nl-NL"/>
              </w:rPr>
            </w:pPr>
          </w:p>
          <w:p w14:paraId="78A4ADF0" w14:textId="77777777" w:rsidR="00ED7FAE" w:rsidRPr="004A7F4A" w:rsidRDefault="00ED7FAE" w:rsidP="00373F23">
            <w:pPr>
              <w:jc w:val="both"/>
              <w:rPr>
                <w:lang w:val="nl-NL"/>
              </w:rPr>
            </w:pPr>
          </w:p>
          <w:p w14:paraId="60B1C200" w14:textId="77777777" w:rsidR="00ED7FAE" w:rsidRPr="004A7F4A" w:rsidRDefault="00ED7FAE" w:rsidP="00373F23">
            <w:pPr>
              <w:jc w:val="both"/>
              <w:rPr>
                <w:lang w:val="nl-NL"/>
              </w:rPr>
            </w:pPr>
            <w:r w:rsidRPr="004A7F4A">
              <w:rPr>
                <w:lang w:val="nl-NL"/>
              </w:rPr>
              <w:t>- HS quan sát và lắng nghe bài hát.</w:t>
            </w:r>
          </w:p>
          <w:p w14:paraId="1E6C76E8" w14:textId="77777777" w:rsidR="00ED7FAE" w:rsidRPr="004A7F4A" w:rsidRDefault="00ED7FAE" w:rsidP="00373F23">
            <w:pPr>
              <w:jc w:val="both"/>
              <w:rPr>
                <w:lang w:val="nl-NL"/>
              </w:rPr>
            </w:pPr>
          </w:p>
          <w:p w14:paraId="421A7441" w14:textId="77777777" w:rsidR="00ED7FAE" w:rsidRPr="004A7F4A" w:rsidRDefault="00ED7FAE" w:rsidP="00373F23">
            <w:pPr>
              <w:jc w:val="both"/>
              <w:rPr>
                <w:lang w:val="nl-NL"/>
              </w:rPr>
            </w:pPr>
          </w:p>
          <w:p w14:paraId="0BEAB084" w14:textId="77777777" w:rsidR="00ED7FAE" w:rsidRPr="004A7F4A" w:rsidRDefault="00ED7FAE" w:rsidP="00373F23">
            <w:pPr>
              <w:jc w:val="both"/>
              <w:rPr>
                <w:lang w:val="nl-NL"/>
              </w:rPr>
            </w:pPr>
            <w:r w:rsidRPr="004A7F4A">
              <w:rPr>
                <w:lang w:val="nl-NL"/>
              </w:rPr>
              <w:t>- HS cùng trao đổi với GV về nội dung bài hát.</w:t>
            </w:r>
          </w:p>
          <w:p w14:paraId="458275B2" w14:textId="77777777" w:rsidR="00ED7FAE" w:rsidRPr="004A7F4A" w:rsidRDefault="00ED7FAE" w:rsidP="00373F23">
            <w:pPr>
              <w:jc w:val="both"/>
              <w:rPr>
                <w:lang w:val="nl-NL"/>
              </w:rPr>
            </w:pPr>
            <w:r w:rsidRPr="004A7F4A">
              <w:rPr>
                <w:lang w:val="nl-NL"/>
              </w:rPr>
              <w:t>+ .......</w:t>
            </w:r>
          </w:p>
          <w:p w14:paraId="38E9FAEA" w14:textId="77777777" w:rsidR="00ED7FAE" w:rsidRPr="004A7F4A" w:rsidRDefault="00ED7FAE" w:rsidP="00373F23">
            <w:pPr>
              <w:jc w:val="both"/>
              <w:rPr>
                <w:lang w:val="nl-NL"/>
              </w:rPr>
            </w:pPr>
            <w:r w:rsidRPr="004A7F4A">
              <w:rPr>
                <w:lang w:val="nl-NL"/>
              </w:rPr>
              <w:t>+ Bạn nhỏ nói yêu cha nhất trên đời.</w:t>
            </w:r>
          </w:p>
          <w:p w14:paraId="034BC744" w14:textId="77777777" w:rsidR="00ED7FAE" w:rsidRPr="004A7F4A" w:rsidRDefault="00ED7FAE" w:rsidP="00373F23">
            <w:pPr>
              <w:jc w:val="both"/>
              <w:rPr>
                <w:lang w:val="nl-NL"/>
              </w:rPr>
            </w:pPr>
          </w:p>
          <w:p w14:paraId="0D283088" w14:textId="77777777" w:rsidR="00ED7FAE" w:rsidRPr="004A7F4A" w:rsidRDefault="00ED7FAE" w:rsidP="00373F23">
            <w:pPr>
              <w:jc w:val="both"/>
              <w:rPr>
                <w:lang w:val="nl-NL"/>
              </w:rPr>
            </w:pPr>
            <w:r w:rsidRPr="004A7F4A">
              <w:rPr>
                <w:lang w:val="nl-NL"/>
              </w:rPr>
              <w:t>- HS lắng nghe.</w:t>
            </w:r>
          </w:p>
        </w:tc>
      </w:tr>
      <w:tr w:rsidR="00ED7FAE" w:rsidRPr="004A7F4A" w14:paraId="6CC9DBAC" w14:textId="77777777" w:rsidTr="00373F23">
        <w:tc>
          <w:tcPr>
            <w:tcW w:w="5058" w:type="dxa"/>
            <w:tcBorders>
              <w:top w:val="nil"/>
              <w:left w:val="single" w:sz="4" w:space="0" w:color="auto"/>
              <w:bottom w:val="nil"/>
              <w:right w:val="single" w:sz="4" w:space="0" w:color="auto"/>
            </w:tcBorders>
            <w:shd w:val="clear" w:color="auto" w:fill="auto"/>
          </w:tcPr>
          <w:p w14:paraId="2F7C1705" w14:textId="77777777" w:rsidR="00ED7FAE" w:rsidRPr="004A7F4A" w:rsidRDefault="00ED7FAE" w:rsidP="00373F23">
            <w:pPr>
              <w:jc w:val="both"/>
              <w:rPr>
                <w:b/>
                <w:bCs/>
                <w:lang w:val="nl-NL"/>
              </w:rPr>
            </w:pPr>
            <w:r w:rsidRPr="004A7F4A">
              <w:rPr>
                <w:b/>
                <w:bCs/>
                <w:lang w:val="nl-NL"/>
              </w:rPr>
              <w:t>2. Sinh hoạt cuối tuần</w:t>
            </w:r>
            <w:r w:rsidRPr="004A7F4A">
              <w:rPr>
                <w:bCs/>
                <w:lang w:val="nl-NL"/>
              </w:rPr>
              <w:t>:</w:t>
            </w:r>
          </w:p>
          <w:p w14:paraId="468BD76F" w14:textId="77777777" w:rsidR="00ED7FAE" w:rsidRPr="004A7F4A" w:rsidRDefault="00ED7FAE" w:rsidP="00373F23">
            <w:pPr>
              <w:jc w:val="both"/>
              <w:rPr>
                <w:lang w:val="nl-NL"/>
              </w:rPr>
            </w:pPr>
            <w:r w:rsidRPr="004A7F4A">
              <w:rPr>
                <w:b/>
                <w:bCs/>
                <w:lang w:val="nl-NL"/>
              </w:rPr>
              <w:t xml:space="preserve">a. Mục tiêu: </w:t>
            </w:r>
            <w:r w:rsidRPr="004A7F4A">
              <w:rPr>
                <w:lang w:val="nl-NL"/>
              </w:rPr>
              <w:t>Đánh giá kết quả hoạt động trong tuần, đề ra kế hoạch hoạt động tuần tới.</w:t>
            </w:r>
          </w:p>
          <w:p w14:paraId="7DD49523" w14:textId="77777777" w:rsidR="00ED7FAE" w:rsidRPr="004A7F4A" w:rsidRDefault="00ED7FAE" w:rsidP="00373F23">
            <w:pPr>
              <w:jc w:val="both"/>
              <w:rPr>
                <w:b/>
                <w:bCs/>
                <w:lang w:val="nl-NL"/>
              </w:rPr>
            </w:pPr>
            <w:r w:rsidRPr="004A7F4A">
              <w:rPr>
                <w:b/>
                <w:bCs/>
                <w:lang w:val="nl-NL"/>
              </w:rPr>
              <w:lastRenderedPageBreak/>
              <w:t>b. Cách tiến hành:</w:t>
            </w:r>
          </w:p>
          <w:p w14:paraId="5F6A5B6B" w14:textId="77777777" w:rsidR="00ED7FAE" w:rsidRPr="005F1FEB" w:rsidRDefault="00ED7FAE" w:rsidP="00373F23">
            <w:pPr>
              <w:jc w:val="both"/>
              <w:rPr>
                <w:b/>
                <w:i/>
                <w:iCs/>
                <w:lang w:val="nl-NL"/>
              </w:rPr>
            </w:pPr>
            <w:r w:rsidRPr="004A7F4A">
              <w:rPr>
                <w:b/>
                <w:lang w:val="nl-NL"/>
              </w:rPr>
              <w:t xml:space="preserve">* Hoạt động 1: </w:t>
            </w:r>
            <w:r w:rsidRPr="005F1FEB">
              <w:rPr>
                <w:b/>
                <w:i/>
                <w:iCs/>
                <w:lang w:val="nl-NL"/>
              </w:rPr>
              <w:t>Đánh giá kết quả cuối tuần. (Làm việc theo tổ)</w:t>
            </w:r>
          </w:p>
          <w:p w14:paraId="0E4213E1" w14:textId="77777777" w:rsidR="00ED7FAE" w:rsidRPr="004A7F4A" w:rsidRDefault="00ED7FAE" w:rsidP="00373F23">
            <w:pPr>
              <w:jc w:val="both"/>
              <w:rPr>
                <w:lang w:val="nl-NL"/>
              </w:rPr>
            </w:pPr>
            <w:r w:rsidRPr="004A7F4A">
              <w:rPr>
                <w:b/>
                <w:lang w:val="nl-NL"/>
              </w:rPr>
              <w:t xml:space="preserve">- </w:t>
            </w:r>
            <w:r w:rsidRPr="004A7F4A">
              <w:rPr>
                <w:lang w:val="nl-NL"/>
              </w:rPr>
              <w:t xml:space="preserve">GV mời lớp trưởng điều hành phần sinh hoạt cuối tuần: Đánh giá kết quả hoạt động cuối tuần. </w:t>
            </w:r>
          </w:p>
          <w:p w14:paraId="180169D2" w14:textId="77777777" w:rsidR="00ED7FAE" w:rsidRPr="004A7F4A" w:rsidRDefault="00ED7FAE" w:rsidP="00373F23">
            <w:pPr>
              <w:jc w:val="both"/>
              <w:rPr>
                <w:lang w:val="nl-NL"/>
              </w:rPr>
            </w:pPr>
            <w:r w:rsidRPr="004A7F4A">
              <w:rPr>
                <w:lang w:val="nl-NL"/>
              </w:rPr>
              <w:t>- Lớp trưởng lên điều hành nội dung sinh hoạt: Mời các tổ thảo luận, tự đánh giá kết quả kết quả hoạt động trong tuần:</w:t>
            </w:r>
          </w:p>
          <w:p w14:paraId="094550EB" w14:textId="77777777" w:rsidR="00ED7FAE" w:rsidRPr="004A7F4A" w:rsidRDefault="00ED7FAE" w:rsidP="00373F23">
            <w:pPr>
              <w:jc w:val="both"/>
              <w:rPr>
                <w:lang w:val="nl-NL"/>
              </w:rPr>
            </w:pPr>
            <w:r w:rsidRPr="004A7F4A">
              <w:rPr>
                <w:lang w:val="nl-NL"/>
              </w:rPr>
              <w:t>+ Sinh hoạt nền nếp.</w:t>
            </w:r>
          </w:p>
          <w:p w14:paraId="433E009E" w14:textId="77777777" w:rsidR="00ED7FAE" w:rsidRPr="004A7F4A" w:rsidRDefault="00ED7FAE" w:rsidP="00373F23">
            <w:pPr>
              <w:jc w:val="both"/>
              <w:rPr>
                <w:lang w:val="nl-NL"/>
              </w:rPr>
            </w:pPr>
            <w:r w:rsidRPr="004A7F4A">
              <w:rPr>
                <w:lang w:val="nl-NL"/>
              </w:rPr>
              <w:t>+ Thi đua của đội cờ đỏ tổ chức.</w:t>
            </w:r>
          </w:p>
          <w:p w14:paraId="3CAA7E8C" w14:textId="77777777" w:rsidR="00ED7FAE" w:rsidRPr="004A7F4A" w:rsidRDefault="00ED7FAE" w:rsidP="00373F23">
            <w:pPr>
              <w:jc w:val="both"/>
              <w:rPr>
                <w:lang w:val="nl-NL"/>
              </w:rPr>
            </w:pPr>
            <w:r w:rsidRPr="004A7F4A">
              <w:rPr>
                <w:lang w:val="nl-NL"/>
              </w:rPr>
              <w:t>+ Kết quả hoạt động các phong trào.</w:t>
            </w:r>
          </w:p>
          <w:p w14:paraId="73C58FD5" w14:textId="77777777" w:rsidR="00ED7FAE" w:rsidRPr="004A7F4A" w:rsidRDefault="00ED7FAE" w:rsidP="00373F23">
            <w:pPr>
              <w:jc w:val="both"/>
              <w:rPr>
                <w:lang w:val="nl-NL"/>
              </w:rPr>
            </w:pPr>
            <w:r w:rsidRPr="004A7F4A">
              <w:rPr>
                <w:lang w:val="nl-NL"/>
              </w:rPr>
              <w:t>+ Một số nội dung phát sinh trong tuần...</w:t>
            </w:r>
          </w:p>
          <w:p w14:paraId="7D2BC973" w14:textId="77777777" w:rsidR="00ED7FAE" w:rsidRPr="004A7F4A" w:rsidRDefault="00ED7FAE" w:rsidP="00373F23">
            <w:pPr>
              <w:jc w:val="both"/>
              <w:rPr>
                <w:lang w:val="nl-NL"/>
              </w:rPr>
            </w:pPr>
            <w:r w:rsidRPr="004A7F4A">
              <w:rPr>
                <w:lang w:val="nl-NL"/>
              </w:rPr>
              <w:t>- Lớp trưởng mời Tổ trưởng các tổ báo cáo.</w:t>
            </w:r>
          </w:p>
          <w:p w14:paraId="13DC3059" w14:textId="77777777" w:rsidR="00ED7FAE" w:rsidRPr="004A7F4A" w:rsidRDefault="00ED7FAE" w:rsidP="00373F23">
            <w:pPr>
              <w:jc w:val="both"/>
              <w:rPr>
                <w:lang w:val="nl-NL"/>
              </w:rPr>
            </w:pPr>
            <w:r w:rsidRPr="004A7F4A">
              <w:rPr>
                <w:lang w:val="nl-NL"/>
              </w:rPr>
              <w:t>- Lớp trưởng tổng hợp kết quả và mời giáo viên chủ nhiệm nhận xét chung.</w:t>
            </w:r>
          </w:p>
          <w:p w14:paraId="01378BA5" w14:textId="77777777" w:rsidR="00ED7FAE" w:rsidRPr="004A7F4A" w:rsidRDefault="00ED7FAE" w:rsidP="00373F23">
            <w:pPr>
              <w:jc w:val="both"/>
              <w:rPr>
                <w:lang w:val="nl-NL"/>
              </w:rPr>
            </w:pPr>
            <w:r w:rsidRPr="004A7F4A">
              <w:rPr>
                <w:lang w:val="nl-NL"/>
              </w:rPr>
              <w:t>- GV nhận xét chung, tuyên dương. (Có thể khen, thưởng,...tuỳ vào kết quả trong tuần)</w:t>
            </w:r>
          </w:p>
          <w:p w14:paraId="4AF4ED17" w14:textId="77777777" w:rsidR="00ED7FAE" w:rsidRPr="004A7F4A" w:rsidRDefault="00ED7FAE" w:rsidP="00373F23">
            <w:pPr>
              <w:jc w:val="both"/>
              <w:rPr>
                <w:b/>
                <w:lang w:val="nl-NL"/>
              </w:rPr>
            </w:pPr>
            <w:r w:rsidRPr="004A7F4A">
              <w:rPr>
                <w:b/>
                <w:lang w:val="nl-NL"/>
              </w:rPr>
              <w:t xml:space="preserve">* Hoạt động 2: </w:t>
            </w:r>
            <w:r w:rsidRPr="005F1FEB">
              <w:rPr>
                <w:b/>
                <w:i/>
                <w:iCs/>
                <w:lang w:val="nl-NL"/>
              </w:rPr>
              <w:t>Kế hoạch tuần tới. (Làm việc nhóm 4 hoặc theo tổ)</w:t>
            </w:r>
          </w:p>
          <w:p w14:paraId="31387562" w14:textId="77777777" w:rsidR="00ED7FAE" w:rsidRPr="004A7F4A" w:rsidRDefault="00ED7FAE" w:rsidP="00373F23">
            <w:pPr>
              <w:jc w:val="both"/>
              <w:rPr>
                <w:lang w:val="nl-NL"/>
              </w:rPr>
            </w:pPr>
            <w:r w:rsidRPr="004A7F4A">
              <w:rPr>
                <w:lang w:val="nl-NL"/>
              </w:rPr>
              <w:t xml:space="preserve"> </w:t>
            </w:r>
            <w:r w:rsidRPr="004A7F4A">
              <w:rPr>
                <w:b/>
                <w:lang w:val="nl-NL"/>
              </w:rPr>
              <w:t xml:space="preserve">- </w:t>
            </w:r>
            <w:r w:rsidRPr="004A7F4A">
              <w:rPr>
                <w:lang w:val="nl-NL"/>
              </w:rPr>
              <w:t>GV yêu cầu lớp Trưởng (hoặc lớp phó học tập) triển khai kế hoạch hoạt động tuần tới. Yêu cầu các nhóm (tổ) thảo luận, nhận xét, bổ sung các nội dung trong kế hoạch.</w:t>
            </w:r>
          </w:p>
          <w:p w14:paraId="5DFBF05D" w14:textId="77777777" w:rsidR="00ED7FAE" w:rsidRPr="004A7F4A" w:rsidRDefault="00ED7FAE" w:rsidP="00373F23">
            <w:pPr>
              <w:jc w:val="both"/>
              <w:rPr>
                <w:lang w:val="nl-NL"/>
              </w:rPr>
            </w:pPr>
            <w:r w:rsidRPr="004A7F4A">
              <w:rPr>
                <w:lang w:val="nl-NL"/>
              </w:rPr>
              <w:t>+ Thực hiện nền nếp trong tuần.</w:t>
            </w:r>
          </w:p>
          <w:p w14:paraId="25410FBB" w14:textId="77777777" w:rsidR="00ED7FAE" w:rsidRPr="004A7F4A" w:rsidRDefault="00ED7FAE" w:rsidP="00373F23">
            <w:pPr>
              <w:jc w:val="both"/>
              <w:rPr>
                <w:lang w:val="nl-NL"/>
              </w:rPr>
            </w:pPr>
            <w:r w:rsidRPr="004A7F4A">
              <w:rPr>
                <w:lang w:val="nl-NL"/>
              </w:rPr>
              <w:t>+ Thi đua học tập tốt theo chấm điểm của đội cờ đỏ.</w:t>
            </w:r>
          </w:p>
          <w:p w14:paraId="4C053AA5" w14:textId="77777777" w:rsidR="00ED7FAE" w:rsidRPr="004A7F4A" w:rsidRDefault="00ED7FAE" w:rsidP="00373F23">
            <w:pPr>
              <w:jc w:val="both"/>
              <w:rPr>
                <w:lang w:val="nl-NL"/>
              </w:rPr>
            </w:pPr>
            <w:r w:rsidRPr="004A7F4A">
              <w:rPr>
                <w:lang w:val="nl-NL"/>
              </w:rPr>
              <w:t>+ Thực hiện các hoạt động các phong trào.</w:t>
            </w:r>
          </w:p>
          <w:p w14:paraId="7FA7B13E" w14:textId="77777777" w:rsidR="00ED7FAE" w:rsidRPr="004A7F4A" w:rsidRDefault="00ED7FAE" w:rsidP="00373F23">
            <w:pPr>
              <w:jc w:val="both"/>
              <w:rPr>
                <w:lang w:val="nl-NL"/>
              </w:rPr>
            </w:pPr>
            <w:r w:rsidRPr="004A7F4A">
              <w:rPr>
                <w:lang w:val="nl-NL"/>
              </w:rPr>
              <w:t>- Lớp trưởng báo cáo kết quả thảo luận kế hoạch và mời GV nhận xét, góp ý.</w:t>
            </w:r>
          </w:p>
          <w:p w14:paraId="5F47878A" w14:textId="77777777" w:rsidR="00ED7FAE" w:rsidRPr="004A7F4A" w:rsidRDefault="00ED7FAE" w:rsidP="00373F23">
            <w:pPr>
              <w:jc w:val="both"/>
              <w:rPr>
                <w:lang w:val="nl-NL"/>
              </w:rPr>
            </w:pPr>
            <w:r w:rsidRPr="004A7F4A">
              <w:rPr>
                <w:lang w:val="nl-NL"/>
              </w:rPr>
              <w:t>- GV nhận xét chung, thống nhất, và biểu quyết hành động.</w:t>
            </w:r>
          </w:p>
        </w:tc>
        <w:tc>
          <w:tcPr>
            <w:tcW w:w="4672" w:type="dxa"/>
            <w:tcBorders>
              <w:top w:val="nil"/>
              <w:left w:val="single" w:sz="4" w:space="0" w:color="auto"/>
              <w:bottom w:val="nil"/>
              <w:right w:val="single" w:sz="4" w:space="0" w:color="auto"/>
            </w:tcBorders>
            <w:shd w:val="clear" w:color="auto" w:fill="auto"/>
          </w:tcPr>
          <w:p w14:paraId="5627A840" w14:textId="77777777" w:rsidR="00ED7FAE" w:rsidRPr="004A7F4A" w:rsidRDefault="00ED7FAE" w:rsidP="00373F23">
            <w:pPr>
              <w:jc w:val="both"/>
              <w:rPr>
                <w:lang w:val="nl-NL"/>
              </w:rPr>
            </w:pPr>
          </w:p>
          <w:p w14:paraId="4A6E8766" w14:textId="77777777" w:rsidR="00ED7FAE" w:rsidRPr="004A7F4A" w:rsidRDefault="00ED7FAE" w:rsidP="00373F23">
            <w:pPr>
              <w:jc w:val="both"/>
              <w:rPr>
                <w:lang w:val="nl-NL"/>
              </w:rPr>
            </w:pPr>
          </w:p>
          <w:p w14:paraId="0D4D4054" w14:textId="77777777" w:rsidR="00ED7FAE" w:rsidRPr="004A7F4A" w:rsidRDefault="00ED7FAE" w:rsidP="00373F23">
            <w:pPr>
              <w:jc w:val="both"/>
              <w:rPr>
                <w:lang w:val="nl-NL"/>
              </w:rPr>
            </w:pPr>
          </w:p>
          <w:p w14:paraId="67A99C0C" w14:textId="77777777" w:rsidR="00ED7FAE" w:rsidRPr="004A7F4A" w:rsidRDefault="00ED7FAE" w:rsidP="00373F23">
            <w:pPr>
              <w:jc w:val="both"/>
              <w:rPr>
                <w:lang w:val="nl-NL"/>
              </w:rPr>
            </w:pPr>
          </w:p>
          <w:p w14:paraId="70D467C6" w14:textId="77777777" w:rsidR="00ED7FAE" w:rsidRPr="004A7F4A" w:rsidRDefault="00ED7FAE" w:rsidP="00373F23">
            <w:pPr>
              <w:jc w:val="both"/>
              <w:rPr>
                <w:lang w:val="nl-NL"/>
              </w:rPr>
            </w:pPr>
          </w:p>
          <w:p w14:paraId="1F9E1AF5" w14:textId="77777777" w:rsidR="00ED7FAE" w:rsidRPr="004A7F4A" w:rsidRDefault="00ED7FAE" w:rsidP="00373F23">
            <w:pPr>
              <w:jc w:val="both"/>
              <w:rPr>
                <w:lang w:val="nl-NL"/>
              </w:rPr>
            </w:pPr>
          </w:p>
          <w:p w14:paraId="0F7CDE95" w14:textId="77777777" w:rsidR="00ED7FAE" w:rsidRPr="004A7F4A" w:rsidRDefault="00ED7FAE" w:rsidP="00373F23">
            <w:pPr>
              <w:jc w:val="both"/>
              <w:rPr>
                <w:lang w:val="nl-NL"/>
              </w:rPr>
            </w:pPr>
          </w:p>
          <w:p w14:paraId="4473A8BC" w14:textId="77777777" w:rsidR="00ED7FAE" w:rsidRPr="004A7F4A" w:rsidRDefault="00ED7FAE" w:rsidP="00373F23">
            <w:pPr>
              <w:jc w:val="both"/>
              <w:rPr>
                <w:lang w:val="nl-NL"/>
              </w:rPr>
            </w:pPr>
            <w:r w:rsidRPr="004A7F4A">
              <w:rPr>
                <w:lang w:val="nl-NL"/>
              </w:rPr>
              <w:t xml:space="preserve">- Lớp trưởng lên điều hành phần sinh hoạt cuối tuần: Đánh giá kết quả hoạt động cuối tuần. </w:t>
            </w:r>
          </w:p>
          <w:p w14:paraId="241D0D63" w14:textId="77777777" w:rsidR="00ED7FAE" w:rsidRPr="004A7F4A" w:rsidRDefault="00ED7FAE" w:rsidP="00373F23">
            <w:pPr>
              <w:jc w:val="both"/>
              <w:rPr>
                <w:lang w:val="nl-NL"/>
              </w:rPr>
            </w:pPr>
            <w:r w:rsidRPr="004A7F4A">
              <w:rPr>
                <w:lang w:val="nl-NL"/>
              </w:rPr>
              <w:t>- Mời các nhóm thảo luận, tự đánh giá kết quả kết quả hoạt động trong tuần.</w:t>
            </w:r>
          </w:p>
          <w:p w14:paraId="099767AF" w14:textId="77777777" w:rsidR="00ED7FAE" w:rsidRPr="004A7F4A" w:rsidRDefault="00ED7FAE" w:rsidP="00373F23">
            <w:pPr>
              <w:jc w:val="both"/>
              <w:rPr>
                <w:lang w:val="nl-NL"/>
              </w:rPr>
            </w:pPr>
          </w:p>
          <w:p w14:paraId="10715A73" w14:textId="77777777" w:rsidR="00ED7FAE" w:rsidRPr="004A7F4A" w:rsidRDefault="00ED7FAE" w:rsidP="00373F23">
            <w:pPr>
              <w:jc w:val="both"/>
              <w:rPr>
                <w:lang w:val="nl-NL"/>
              </w:rPr>
            </w:pPr>
          </w:p>
          <w:p w14:paraId="67A7B841" w14:textId="77777777" w:rsidR="00ED7FAE" w:rsidRPr="004A7F4A" w:rsidRDefault="00ED7FAE" w:rsidP="00373F23">
            <w:pPr>
              <w:jc w:val="both"/>
              <w:rPr>
                <w:lang w:val="nl-NL"/>
              </w:rPr>
            </w:pPr>
          </w:p>
          <w:p w14:paraId="28548495" w14:textId="77777777" w:rsidR="00ED7FAE" w:rsidRPr="004A7F4A" w:rsidRDefault="00ED7FAE" w:rsidP="00373F23">
            <w:pPr>
              <w:jc w:val="both"/>
              <w:rPr>
                <w:lang w:val="nl-NL"/>
              </w:rPr>
            </w:pPr>
          </w:p>
          <w:p w14:paraId="4D6F2258" w14:textId="77777777" w:rsidR="00ED7FAE" w:rsidRPr="004A7F4A" w:rsidRDefault="00ED7FAE" w:rsidP="00373F23">
            <w:pPr>
              <w:jc w:val="both"/>
              <w:rPr>
                <w:lang w:val="nl-NL"/>
              </w:rPr>
            </w:pPr>
          </w:p>
          <w:p w14:paraId="3B85581F" w14:textId="77777777" w:rsidR="00ED7FAE" w:rsidRPr="004A7F4A" w:rsidRDefault="00ED7FAE" w:rsidP="00373F23">
            <w:pPr>
              <w:jc w:val="both"/>
              <w:rPr>
                <w:lang w:val="nl-NL"/>
              </w:rPr>
            </w:pPr>
            <w:r w:rsidRPr="004A7F4A">
              <w:rPr>
                <w:lang w:val="nl-NL"/>
              </w:rPr>
              <w:t>- Các tổ trưởng lần lượt báo cáo kết quả hoạt động cuối tuần.</w:t>
            </w:r>
          </w:p>
          <w:p w14:paraId="0592620D" w14:textId="77777777" w:rsidR="00ED7FAE" w:rsidRPr="004A7F4A" w:rsidRDefault="00ED7FAE" w:rsidP="00373F23">
            <w:pPr>
              <w:jc w:val="both"/>
              <w:rPr>
                <w:lang w:val="nl-NL"/>
              </w:rPr>
            </w:pPr>
          </w:p>
          <w:p w14:paraId="5BC83675" w14:textId="77777777" w:rsidR="00ED7FAE" w:rsidRPr="004A7F4A" w:rsidRDefault="00ED7FAE" w:rsidP="00373F23">
            <w:pPr>
              <w:jc w:val="both"/>
              <w:rPr>
                <w:lang w:val="nl-NL"/>
              </w:rPr>
            </w:pPr>
          </w:p>
          <w:p w14:paraId="2ADE0703" w14:textId="77777777" w:rsidR="00ED7FAE" w:rsidRPr="004A7F4A" w:rsidRDefault="00ED7FAE" w:rsidP="00373F23">
            <w:pPr>
              <w:jc w:val="both"/>
              <w:rPr>
                <w:lang w:val="nl-NL"/>
              </w:rPr>
            </w:pPr>
            <w:r w:rsidRPr="004A7F4A">
              <w:rPr>
                <w:lang w:val="nl-NL"/>
              </w:rPr>
              <w:t>- Lắng nghe rút kinh nghiệm.</w:t>
            </w:r>
          </w:p>
          <w:p w14:paraId="22BFD622" w14:textId="77777777" w:rsidR="00ED7FAE" w:rsidRPr="004A7F4A" w:rsidRDefault="00ED7FAE" w:rsidP="00373F23">
            <w:pPr>
              <w:jc w:val="both"/>
              <w:rPr>
                <w:lang w:val="nl-NL"/>
              </w:rPr>
            </w:pPr>
          </w:p>
          <w:p w14:paraId="34869A3D" w14:textId="77777777" w:rsidR="00ED7FAE" w:rsidRPr="004A7F4A" w:rsidRDefault="00ED7FAE" w:rsidP="00373F23">
            <w:pPr>
              <w:jc w:val="both"/>
              <w:rPr>
                <w:lang w:val="nl-NL"/>
              </w:rPr>
            </w:pPr>
          </w:p>
          <w:p w14:paraId="2AD7DF5E" w14:textId="77777777" w:rsidR="00ED7FAE" w:rsidRPr="004A7F4A" w:rsidRDefault="00ED7FAE" w:rsidP="00373F23">
            <w:pPr>
              <w:jc w:val="both"/>
              <w:rPr>
                <w:lang w:val="nl-NL"/>
              </w:rPr>
            </w:pPr>
            <w:r w:rsidRPr="004A7F4A">
              <w:rPr>
                <w:lang w:val="nl-NL"/>
              </w:rPr>
              <w:t>- 1 HS nêu lại  nội dung.</w:t>
            </w:r>
          </w:p>
          <w:p w14:paraId="36A0DE62" w14:textId="77777777" w:rsidR="00ED7FAE" w:rsidRPr="004A7F4A" w:rsidRDefault="00ED7FAE" w:rsidP="00373F23">
            <w:pPr>
              <w:jc w:val="both"/>
              <w:rPr>
                <w:lang w:val="nl-NL"/>
              </w:rPr>
            </w:pPr>
          </w:p>
          <w:p w14:paraId="54802925" w14:textId="77777777" w:rsidR="00ED7FAE" w:rsidRPr="004A7F4A" w:rsidRDefault="00ED7FAE" w:rsidP="00373F23">
            <w:pPr>
              <w:jc w:val="both"/>
              <w:rPr>
                <w:lang w:val="nl-NL"/>
              </w:rPr>
            </w:pPr>
          </w:p>
          <w:p w14:paraId="53B75E96" w14:textId="77777777" w:rsidR="00ED7FAE" w:rsidRPr="004A7F4A" w:rsidRDefault="00ED7FAE" w:rsidP="00373F23">
            <w:pPr>
              <w:jc w:val="both"/>
              <w:rPr>
                <w:lang w:val="nl-NL"/>
              </w:rPr>
            </w:pPr>
            <w:r w:rsidRPr="004A7F4A">
              <w:rPr>
                <w:lang w:val="nl-NL"/>
              </w:rPr>
              <w:t>- Lớp Trưởng (hoặc lớp phó học tập) triển khai kế hoạt động tuần tới.</w:t>
            </w:r>
          </w:p>
          <w:p w14:paraId="3CB47AC8" w14:textId="77777777" w:rsidR="00ED7FAE" w:rsidRPr="004A7F4A" w:rsidRDefault="00ED7FAE" w:rsidP="00373F23">
            <w:pPr>
              <w:jc w:val="both"/>
              <w:rPr>
                <w:lang w:val="nl-NL"/>
              </w:rPr>
            </w:pPr>
          </w:p>
          <w:p w14:paraId="72D71FC6" w14:textId="77777777" w:rsidR="00ED7FAE" w:rsidRPr="004A7F4A" w:rsidRDefault="00ED7FAE" w:rsidP="00373F23">
            <w:pPr>
              <w:jc w:val="both"/>
              <w:rPr>
                <w:lang w:val="nl-NL"/>
              </w:rPr>
            </w:pPr>
          </w:p>
          <w:p w14:paraId="41EAD5F5" w14:textId="77777777" w:rsidR="00ED7FAE" w:rsidRPr="004A7F4A" w:rsidRDefault="00ED7FAE" w:rsidP="00373F23">
            <w:pPr>
              <w:jc w:val="both"/>
              <w:rPr>
                <w:lang w:val="nl-NL"/>
              </w:rPr>
            </w:pPr>
            <w:r w:rsidRPr="004A7F4A">
              <w:rPr>
                <w:lang w:val="nl-NL"/>
              </w:rPr>
              <w:t>- HS thảo luận nhóm 4 hoặc tổ: Xem xét các nội dung trong tuần tới, bổ sung nếu cần.</w:t>
            </w:r>
          </w:p>
          <w:p w14:paraId="691EE88D" w14:textId="77777777" w:rsidR="00ED7FAE" w:rsidRPr="004A7F4A" w:rsidRDefault="00ED7FAE" w:rsidP="00373F23">
            <w:pPr>
              <w:jc w:val="both"/>
              <w:rPr>
                <w:lang w:val="nl-NL"/>
              </w:rPr>
            </w:pPr>
          </w:p>
          <w:p w14:paraId="61CC4D2D" w14:textId="77777777" w:rsidR="00ED7FAE" w:rsidRPr="004A7F4A" w:rsidRDefault="00ED7FAE" w:rsidP="00373F23">
            <w:pPr>
              <w:jc w:val="both"/>
              <w:rPr>
                <w:lang w:val="nl-NL"/>
              </w:rPr>
            </w:pPr>
            <w:r w:rsidRPr="004A7F4A">
              <w:rPr>
                <w:lang w:val="nl-NL"/>
              </w:rPr>
              <w:t>- Một số nhóm nhận xét, bổ sung.</w:t>
            </w:r>
          </w:p>
          <w:p w14:paraId="75B99D06" w14:textId="77777777" w:rsidR="00ED7FAE" w:rsidRPr="004A7F4A" w:rsidRDefault="00ED7FAE" w:rsidP="00373F23">
            <w:pPr>
              <w:jc w:val="both"/>
              <w:rPr>
                <w:lang w:val="nl-NL"/>
              </w:rPr>
            </w:pPr>
            <w:r w:rsidRPr="004A7F4A">
              <w:rPr>
                <w:lang w:val="nl-NL"/>
              </w:rPr>
              <w:t>- Cả lớp biểu quyết hành động bằng giơ tay.</w:t>
            </w:r>
          </w:p>
        </w:tc>
      </w:tr>
      <w:tr w:rsidR="00ED7FAE" w:rsidRPr="004A7F4A" w14:paraId="77191841" w14:textId="77777777" w:rsidTr="00373F23">
        <w:tc>
          <w:tcPr>
            <w:tcW w:w="5058" w:type="dxa"/>
            <w:tcBorders>
              <w:top w:val="nil"/>
              <w:left w:val="single" w:sz="4" w:space="0" w:color="auto"/>
              <w:bottom w:val="nil"/>
              <w:right w:val="single" w:sz="4" w:space="0" w:color="auto"/>
            </w:tcBorders>
          </w:tcPr>
          <w:p w14:paraId="16FD564A" w14:textId="77777777" w:rsidR="00ED7FAE" w:rsidRPr="004A7F4A" w:rsidRDefault="00ED7FAE" w:rsidP="00373F23">
            <w:pPr>
              <w:jc w:val="both"/>
              <w:rPr>
                <w:b/>
                <w:bCs/>
                <w:lang w:val="nl-NL"/>
              </w:rPr>
            </w:pPr>
            <w:r w:rsidRPr="004A7F4A">
              <w:rPr>
                <w:b/>
                <w:bCs/>
                <w:lang w:val="nl-NL"/>
              </w:rPr>
              <w:lastRenderedPageBreak/>
              <w:t>3. Sinh hoạt chủ đề.</w:t>
            </w:r>
          </w:p>
          <w:p w14:paraId="3B85F30F" w14:textId="43D4AB52" w:rsidR="00ED7FAE" w:rsidRPr="005F1FEB" w:rsidRDefault="00ED7FAE" w:rsidP="005F1FEB">
            <w:pPr>
              <w:jc w:val="both"/>
              <w:rPr>
                <w:lang w:val="nl-NL"/>
              </w:rPr>
            </w:pPr>
            <w:r w:rsidRPr="004A7F4A">
              <w:rPr>
                <w:b/>
                <w:bCs/>
                <w:lang w:val="nl-NL"/>
              </w:rPr>
              <w:t xml:space="preserve">a. Mục tiêu: </w:t>
            </w:r>
            <w:r w:rsidRPr="004A7F4A">
              <w:rPr>
                <w:lang w:val="nl-NL"/>
              </w:rPr>
              <w:t>HS nhớ và hệ thống lại sự tiến bộ của mình từ lớp 1 đến lớp 4 về kĩ năng, năng lực, từ đó cảm thấy tự hào về mình, tự tin để “bứt phá” trong năm học cuối cấp</w:t>
            </w:r>
            <w:r w:rsidRPr="004A7F4A">
              <w:t>, chuẩn bị cho THCS.</w:t>
            </w:r>
          </w:p>
          <w:p w14:paraId="1CCA538E" w14:textId="77777777" w:rsidR="00ED7FAE" w:rsidRPr="004A7F4A" w:rsidRDefault="00ED7FAE" w:rsidP="00373F23">
            <w:pPr>
              <w:autoSpaceDE w:val="0"/>
              <w:autoSpaceDN w:val="0"/>
              <w:adjustRightInd w:val="0"/>
              <w:jc w:val="both"/>
              <w:rPr>
                <w:b/>
                <w:lang w:val="nl-NL"/>
              </w:rPr>
            </w:pPr>
            <w:r w:rsidRPr="004A7F4A">
              <w:rPr>
                <w:b/>
                <w:bCs/>
                <w:lang w:val="nl-NL"/>
              </w:rPr>
              <w:t>b. Cách tiến hành:</w:t>
            </w:r>
            <w:r w:rsidRPr="004A7F4A">
              <w:rPr>
                <w:b/>
                <w:lang w:val="nl-NL"/>
              </w:rPr>
              <w:t>Hoạt động 3: Nhận xét khả năng kiểm soát cảm xúc của em.</w:t>
            </w:r>
          </w:p>
          <w:p w14:paraId="7536E7AC" w14:textId="77777777" w:rsidR="005F1FEB" w:rsidRDefault="00ED7FAE" w:rsidP="005F1FEB">
            <w:pPr>
              <w:autoSpaceDE w:val="0"/>
              <w:autoSpaceDN w:val="0"/>
              <w:adjustRightInd w:val="0"/>
              <w:jc w:val="both"/>
              <w:rPr>
                <w:bCs/>
                <w:lang w:val="nl-NL"/>
              </w:rPr>
            </w:pPr>
            <w:r w:rsidRPr="004A7F4A">
              <w:rPr>
                <w:bCs/>
                <w:lang w:val="nl-NL"/>
              </w:rPr>
              <w:t>- GV mời HS làm việc theo nhóm và đưa ra các ý kiến:</w:t>
            </w:r>
          </w:p>
          <w:p w14:paraId="6844778F" w14:textId="0758D02C" w:rsidR="00ED7FAE" w:rsidRPr="004A7F4A" w:rsidRDefault="00ED7FAE" w:rsidP="005F1FEB">
            <w:pPr>
              <w:autoSpaceDE w:val="0"/>
              <w:autoSpaceDN w:val="0"/>
              <w:adjustRightInd w:val="0"/>
              <w:jc w:val="both"/>
              <w:rPr>
                <w:lang w:val="nl-NL"/>
              </w:rPr>
            </w:pPr>
            <w:r w:rsidRPr="004A7F4A">
              <w:rPr>
                <w:lang w:val="nl-NL"/>
              </w:rPr>
              <w:lastRenderedPageBreak/>
              <w:t>+ Dựa vào các tiêu chí của ba bước kiểm soát cảm xúc, HS tự đánh giá mình theo gợi ý của tình huống trong SGK trang 15.</w:t>
            </w:r>
          </w:p>
          <w:p w14:paraId="25ABAA94" w14:textId="77777777" w:rsidR="00ED7FAE" w:rsidRPr="004A7F4A" w:rsidRDefault="00ED7FAE" w:rsidP="00373F23">
            <w:pPr>
              <w:jc w:val="both"/>
              <w:rPr>
                <w:lang w:val="nl-NL"/>
              </w:rPr>
            </w:pPr>
            <w:r w:rsidRPr="004A7F4A">
              <w:rPr>
                <w:noProof/>
              </w:rPr>
              <w:drawing>
                <wp:inline distT="0" distB="0" distL="0" distR="0" wp14:anchorId="5A323593" wp14:editId="558535E4">
                  <wp:extent cx="2878422" cy="1333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31613" cy="1358142"/>
                          </a:xfrm>
                          <a:prstGeom prst="rect">
                            <a:avLst/>
                          </a:prstGeom>
                        </pic:spPr>
                      </pic:pic>
                    </a:graphicData>
                  </a:graphic>
                </wp:inline>
              </w:drawing>
            </w:r>
          </w:p>
          <w:p w14:paraId="45BBAC62" w14:textId="77777777" w:rsidR="00ED7FAE" w:rsidRPr="004A7F4A" w:rsidRDefault="00ED7FAE" w:rsidP="00373F23">
            <w:pPr>
              <w:jc w:val="both"/>
              <w:rPr>
                <w:lang w:val="nl-NL"/>
              </w:rPr>
            </w:pPr>
            <w:r w:rsidRPr="004A7F4A">
              <w:rPr>
                <w:noProof/>
              </w:rPr>
              <w:drawing>
                <wp:inline distT="0" distB="0" distL="0" distR="0" wp14:anchorId="12836CE3" wp14:editId="31E377A6">
                  <wp:extent cx="2984500" cy="146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064634" cy="1506235"/>
                          </a:xfrm>
                          <a:prstGeom prst="rect">
                            <a:avLst/>
                          </a:prstGeom>
                        </pic:spPr>
                      </pic:pic>
                    </a:graphicData>
                  </a:graphic>
                </wp:inline>
              </w:drawing>
            </w:r>
          </w:p>
          <w:p w14:paraId="4BD1036B" w14:textId="66ECB346" w:rsidR="00ED7FAE" w:rsidRPr="004A7F4A" w:rsidRDefault="00ED7FAE" w:rsidP="00373F23">
            <w:pPr>
              <w:jc w:val="both"/>
              <w:rPr>
                <w:lang w:val="nl-NL"/>
              </w:rPr>
            </w:pPr>
            <w:r w:rsidRPr="004A7F4A">
              <w:rPr>
                <w:lang w:val="nl-NL"/>
              </w:rPr>
              <w:t>+ HS tự đưa ra mục tiêu rèn luyện tiếp theo để kiểm soát cảm xúc tốt hơn bằng cách viết vào tờ bìa và chia sẻ với các thành viên trong nhóm.</w:t>
            </w:r>
          </w:p>
          <w:p w14:paraId="2C7CF537" w14:textId="77777777" w:rsidR="00ED7FAE" w:rsidRPr="004A7F4A" w:rsidRDefault="00ED7FAE" w:rsidP="00373F23">
            <w:pPr>
              <w:jc w:val="both"/>
              <w:rPr>
                <w:lang w:val="nl-NL"/>
              </w:rPr>
            </w:pPr>
            <w:r w:rsidRPr="004A7F4A">
              <w:rPr>
                <w:lang w:val="nl-NL"/>
              </w:rPr>
              <w:t>+ Cả nhóm cùng sáng tác một thông điệp về khả năng kiểm soát cảm xúc.</w:t>
            </w:r>
          </w:p>
          <w:p w14:paraId="50D8148C" w14:textId="77777777" w:rsidR="00ED7FAE" w:rsidRPr="004A7F4A" w:rsidRDefault="00ED7FAE" w:rsidP="00373F23">
            <w:pPr>
              <w:jc w:val="both"/>
              <w:rPr>
                <w:lang w:val="nl-NL"/>
              </w:rPr>
            </w:pPr>
            <w:r w:rsidRPr="004A7F4A">
              <w:rPr>
                <w:lang w:val="nl-NL"/>
              </w:rPr>
              <w:t>- GV mời nhóm trình bày.</w:t>
            </w:r>
          </w:p>
          <w:p w14:paraId="0C992956" w14:textId="77777777" w:rsidR="00ED7FAE" w:rsidRPr="004A7F4A" w:rsidRDefault="00ED7FAE" w:rsidP="00373F23">
            <w:pPr>
              <w:jc w:val="both"/>
              <w:rPr>
                <w:lang w:val="nl-NL"/>
              </w:rPr>
            </w:pPr>
            <w:r w:rsidRPr="004A7F4A">
              <w:rPr>
                <w:lang w:val="nl-NL"/>
              </w:rPr>
              <w:t>- GV nhận xét, tuyên dương.</w:t>
            </w:r>
          </w:p>
          <w:p w14:paraId="6AD37FFD" w14:textId="77777777" w:rsidR="00ED7FAE" w:rsidRPr="004A7F4A" w:rsidRDefault="00ED7FAE" w:rsidP="00373F23">
            <w:pPr>
              <w:jc w:val="both"/>
              <w:rPr>
                <w:lang w:val="nl-NL"/>
              </w:rPr>
            </w:pPr>
            <w:r w:rsidRPr="004A7F4A">
              <w:rPr>
                <w:lang w:val="nl-NL"/>
              </w:rPr>
              <w:t xml:space="preserve">- GV kết luận: </w:t>
            </w:r>
          </w:p>
          <w:p w14:paraId="4EE1EC25" w14:textId="77777777" w:rsidR="00ED7FAE" w:rsidRPr="004A7F4A" w:rsidRDefault="00ED7FAE" w:rsidP="00373F23">
            <w:pPr>
              <w:jc w:val="both"/>
              <w:rPr>
                <w:lang w:val="nl-NL"/>
              </w:rPr>
            </w:pPr>
            <w:r w:rsidRPr="004A7F4A">
              <w:rPr>
                <w:lang w:val="nl-NL"/>
              </w:rPr>
              <w:t>+ Kiểm soát cảm xúc là kĩ năng không thể có ngay được mà cần rèn luyện hằng ngày.</w:t>
            </w:r>
          </w:p>
          <w:p w14:paraId="4C2D1C2F" w14:textId="77777777" w:rsidR="00ED7FAE" w:rsidRPr="004A7F4A" w:rsidRDefault="00ED7FAE" w:rsidP="00373F23">
            <w:pPr>
              <w:jc w:val="both"/>
              <w:rPr>
                <w:lang w:val="nl-NL"/>
              </w:rPr>
            </w:pPr>
            <w:r w:rsidRPr="004A7F4A">
              <w:rPr>
                <w:lang w:val="nl-NL"/>
              </w:rPr>
              <w:t xml:space="preserve">+ Các em cần lưu ý ba bước đã trải nghiệm, mỗi ngày nhìn lại ình để tự nhận xét cách mình đã kiểm soát cảm xúc và biết tự điều chỉnh cảm xúc để mang lại niềm vui, hạnh phúc cho bản thân và cho nững người xung quanh. </w:t>
            </w:r>
          </w:p>
        </w:tc>
        <w:tc>
          <w:tcPr>
            <w:tcW w:w="4672" w:type="dxa"/>
            <w:tcBorders>
              <w:top w:val="nil"/>
              <w:left w:val="single" w:sz="4" w:space="0" w:color="auto"/>
              <w:bottom w:val="nil"/>
              <w:right w:val="single" w:sz="4" w:space="0" w:color="auto"/>
            </w:tcBorders>
          </w:tcPr>
          <w:p w14:paraId="799F219E" w14:textId="77777777" w:rsidR="00ED7FAE" w:rsidRPr="004A7F4A" w:rsidRDefault="00ED7FAE" w:rsidP="00373F23">
            <w:pPr>
              <w:jc w:val="both"/>
              <w:rPr>
                <w:lang w:val="nl-NL"/>
              </w:rPr>
            </w:pPr>
          </w:p>
          <w:p w14:paraId="68D9B5D6" w14:textId="77777777" w:rsidR="00ED7FAE" w:rsidRPr="004A7F4A" w:rsidRDefault="00ED7FAE" w:rsidP="00373F23">
            <w:pPr>
              <w:jc w:val="both"/>
              <w:rPr>
                <w:lang w:val="nl-NL"/>
              </w:rPr>
            </w:pPr>
          </w:p>
          <w:p w14:paraId="0321D44C" w14:textId="77777777" w:rsidR="00ED7FAE" w:rsidRPr="004A7F4A" w:rsidRDefault="00ED7FAE" w:rsidP="00373F23">
            <w:pPr>
              <w:jc w:val="both"/>
              <w:rPr>
                <w:lang w:val="nl-NL"/>
              </w:rPr>
            </w:pPr>
          </w:p>
          <w:p w14:paraId="43DA1D42" w14:textId="77777777" w:rsidR="00ED7FAE" w:rsidRPr="004A7F4A" w:rsidRDefault="00ED7FAE" w:rsidP="00373F23">
            <w:pPr>
              <w:jc w:val="both"/>
              <w:rPr>
                <w:lang w:val="nl-NL"/>
              </w:rPr>
            </w:pPr>
          </w:p>
          <w:p w14:paraId="21A148EB" w14:textId="77777777" w:rsidR="00ED7FAE" w:rsidRPr="004A7F4A" w:rsidRDefault="00ED7FAE" w:rsidP="00373F23">
            <w:pPr>
              <w:jc w:val="both"/>
              <w:rPr>
                <w:lang w:val="nl-NL"/>
              </w:rPr>
            </w:pPr>
          </w:p>
          <w:p w14:paraId="437724FB" w14:textId="77777777" w:rsidR="00ED7FAE" w:rsidRPr="004A7F4A" w:rsidRDefault="00ED7FAE" w:rsidP="00373F23">
            <w:pPr>
              <w:jc w:val="both"/>
              <w:rPr>
                <w:lang w:val="nl-NL"/>
              </w:rPr>
            </w:pPr>
          </w:p>
          <w:p w14:paraId="4CD28135" w14:textId="77777777" w:rsidR="00ED7FAE" w:rsidRPr="004A7F4A" w:rsidRDefault="00ED7FAE" w:rsidP="00373F23">
            <w:pPr>
              <w:jc w:val="both"/>
              <w:rPr>
                <w:lang w:val="nl-NL"/>
              </w:rPr>
            </w:pPr>
          </w:p>
          <w:p w14:paraId="42B3A7CB" w14:textId="77777777" w:rsidR="00ED7FAE" w:rsidRPr="004A7F4A" w:rsidRDefault="00ED7FAE" w:rsidP="00373F23">
            <w:pPr>
              <w:jc w:val="both"/>
              <w:rPr>
                <w:lang w:val="nl-NL"/>
              </w:rPr>
            </w:pPr>
          </w:p>
          <w:p w14:paraId="00CB9829" w14:textId="77777777" w:rsidR="00ED7FAE" w:rsidRPr="004A7F4A" w:rsidRDefault="00ED7FAE" w:rsidP="00373F23">
            <w:pPr>
              <w:jc w:val="both"/>
              <w:rPr>
                <w:lang w:val="nl-NL"/>
              </w:rPr>
            </w:pPr>
            <w:r w:rsidRPr="004A7F4A">
              <w:rPr>
                <w:lang w:val="nl-NL"/>
              </w:rPr>
              <w:t>- HS lắng nghe nhiệm vụ.</w:t>
            </w:r>
          </w:p>
          <w:p w14:paraId="1D990343" w14:textId="77777777" w:rsidR="00ED7FAE" w:rsidRPr="004A7F4A" w:rsidRDefault="00ED7FAE" w:rsidP="005F1FEB">
            <w:pPr>
              <w:autoSpaceDE w:val="0"/>
              <w:autoSpaceDN w:val="0"/>
              <w:adjustRightInd w:val="0"/>
              <w:rPr>
                <w:lang w:val="nl-NL"/>
              </w:rPr>
            </w:pPr>
          </w:p>
          <w:p w14:paraId="121EE051" w14:textId="77777777" w:rsidR="00ED7FAE" w:rsidRPr="004A7F4A" w:rsidRDefault="00ED7FAE" w:rsidP="005F1FEB">
            <w:pPr>
              <w:autoSpaceDE w:val="0"/>
              <w:autoSpaceDN w:val="0"/>
              <w:adjustRightInd w:val="0"/>
              <w:rPr>
                <w:lang w:val="nl-NL"/>
              </w:rPr>
            </w:pPr>
            <w:r w:rsidRPr="004A7F4A">
              <w:rPr>
                <w:lang w:val="nl-NL"/>
              </w:rPr>
              <w:t>- HS tự đánh giá mình theo gợi ý của tình huống trong SGK trang 15.</w:t>
            </w:r>
          </w:p>
          <w:p w14:paraId="45904CBE" w14:textId="77777777" w:rsidR="00ED7FAE" w:rsidRPr="004A7F4A" w:rsidRDefault="00ED7FAE" w:rsidP="00373F23">
            <w:pPr>
              <w:jc w:val="both"/>
              <w:rPr>
                <w:lang w:val="nl-NL"/>
              </w:rPr>
            </w:pPr>
          </w:p>
          <w:p w14:paraId="4BDCF7E4" w14:textId="77777777" w:rsidR="00ED7FAE" w:rsidRPr="004A7F4A" w:rsidRDefault="00ED7FAE" w:rsidP="00373F23">
            <w:pPr>
              <w:jc w:val="both"/>
              <w:rPr>
                <w:lang w:val="nl-NL"/>
              </w:rPr>
            </w:pPr>
          </w:p>
          <w:p w14:paraId="771EC655" w14:textId="77777777" w:rsidR="00ED7FAE" w:rsidRPr="004A7F4A" w:rsidRDefault="00ED7FAE" w:rsidP="00373F23">
            <w:pPr>
              <w:jc w:val="both"/>
              <w:rPr>
                <w:lang w:val="nl-NL"/>
              </w:rPr>
            </w:pPr>
          </w:p>
          <w:p w14:paraId="72ABA948" w14:textId="77777777" w:rsidR="00ED7FAE" w:rsidRPr="004A7F4A" w:rsidRDefault="00ED7FAE" w:rsidP="00373F23">
            <w:pPr>
              <w:jc w:val="both"/>
              <w:rPr>
                <w:lang w:val="nl-NL"/>
              </w:rPr>
            </w:pPr>
          </w:p>
          <w:p w14:paraId="3E8A197B" w14:textId="77777777" w:rsidR="00ED7FAE" w:rsidRPr="004A7F4A" w:rsidRDefault="00ED7FAE" w:rsidP="00373F23">
            <w:pPr>
              <w:jc w:val="both"/>
              <w:rPr>
                <w:lang w:val="nl-NL"/>
              </w:rPr>
            </w:pPr>
          </w:p>
          <w:p w14:paraId="530053EE" w14:textId="77777777" w:rsidR="00ED7FAE" w:rsidRPr="004A7F4A" w:rsidRDefault="00ED7FAE" w:rsidP="00373F23">
            <w:pPr>
              <w:jc w:val="both"/>
              <w:rPr>
                <w:lang w:val="nl-NL"/>
              </w:rPr>
            </w:pPr>
          </w:p>
          <w:p w14:paraId="4EA0BFE8" w14:textId="77777777" w:rsidR="00ED7FAE" w:rsidRPr="004A7F4A" w:rsidRDefault="00ED7FAE" w:rsidP="00373F23">
            <w:pPr>
              <w:jc w:val="both"/>
              <w:rPr>
                <w:lang w:val="nl-NL"/>
              </w:rPr>
            </w:pPr>
          </w:p>
          <w:p w14:paraId="07EEF715" w14:textId="77777777" w:rsidR="00ED7FAE" w:rsidRPr="004A7F4A" w:rsidRDefault="00ED7FAE" w:rsidP="00373F23">
            <w:pPr>
              <w:jc w:val="both"/>
              <w:rPr>
                <w:lang w:val="nl-NL"/>
              </w:rPr>
            </w:pPr>
          </w:p>
          <w:p w14:paraId="7589A543" w14:textId="77777777" w:rsidR="00ED7FAE" w:rsidRPr="004A7F4A" w:rsidRDefault="00ED7FAE" w:rsidP="00373F23">
            <w:pPr>
              <w:jc w:val="both"/>
              <w:rPr>
                <w:lang w:val="nl-NL"/>
              </w:rPr>
            </w:pPr>
          </w:p>
          <w:p w14:paraId="3C95E3DE" w14:textId="77777777" w:rsidR="00ED7FAE" w:rsidRDefault="00ED7FAE" w:rsidP="00373F23">
            <w:pPr>
              <w:jc w:val="both"/>
              <w:rPr>
                <w:lang w:val="nl-NL"/>
              </w:rPr>
            </w:pPr>
          </w:p>
          <w:p w14:paraId="753AF995" w14:textId="77777777" w:rsidR="005F1FEB" w:rsidRDefault="005F1FEB" w:rsidP="00373F23">
            <w:pPr>
              <w:jc w:val="both"/>
              <w:rPr>
                <w:lang w:val="nl-NL"/>
              </w:rPr>
            </w:pPr>
          </w:p>
          <w:p w14:paraId="12DCC45E" w14:textId="77777777" w:rsidR="005F1FEB" w:rsidRDefault="005F1FEB" w:rsidP="00373F23">
            <w:pPr>
              <w:jc w:val="both"/>
              <w:rPr>
                <w:lang w:val="nl-NL"/>
              </w:rPr>
            </w:pPr>
          </w:p>
          <w:p w14:paraId="7899D3F2" w14:textId="77777777" w:rsidR="005F1FEB" w:rsidRDefault="005F1FEB" w:rsidP="00373F23">
            <w:pPr>
              <w:jc w:val="both"/>
              <w:rPr>
                <w:lang w:val="nl-NL"/>
              </w:rPr>
            </w:pPr>
          </w:p>
          <w:p w14:paraId="78E7C34D" w14:textId="77777777" w:rsidR="005F1FEB" w:rsidRDefault="005F1FEB" w:rsidP="00373F23">
            <w:pPr>
              <w:jc w:val="both"/>
              <w:rPr>
                <w:lang w:val="nl-NL"/>
              </w:rPr>
            </w:pPr>
          </w:p>
          <w:p w14:paraId="1A860E69" w14:textId="77777777" w:rsidR="005F1FEB" w:rsidRDefault="005F1FEB" w:rsidP="00373F23">
            <w:pPr>
              <w:jc w:val="both"/>
              <w:rPr>
                <w:lang w:val="nl-NL"/>
              </w:rPr>
            </w:pPr>
          </w:p>
          <w:p w14:paraId="6A507905" w14:textId="77777777" w:rsidR="005F1FEB" w:rsidRDefault="005F1FEB" w:rsidP="00373F23">
            <w:pPr>
              <w:jc w:val="both"/>
              <w:rPr>
                <w:lang w:val="nl-NL"/>
              </w:rPr>
            </w:pPr>
          </w:p>
          <w:p w14:paraId="1E19CBA7" w14:textId="77777777" w:rsidR="005F1FEB" w:rsidRPr="005F1FEB" w:rsidRDefault="005F1FEB" w:rsidP="00373F23">
            <w:pPr>
              <w:jc w:val="both"/>
              <w:rPr>
                <w:sz w:val="18"/>
                <w:szCs w:val="18"/>
                <w:lang w:val="nl-NL"/>
              </w:rPr>
            </w:pPr>
          </w:p>
          <w:p w14:paraId="5D537E1C" w14:textId="77777777" w:rsidR="00ED7FAE" w:rsidRPr="004A7F4A" w:rsidRDefault="00ED7FAE" w:rsidP="00373F23">
            <w:pPr>
              <w:jc w:val="both"/>
              <w:rPr>
                <w:lang w:val="nl-NL"/>
              </w:rPr>
            </w:pPr>
            <w:r w:rsidRPr="004A7F4A">
              <w:rPr>
                <w:lang w:val="nl-NL"/>
              </w:rPr>
              <w:t>- HS đưa ra mục tiêu rèn luyện để kiểm soát cảm xúc.</w:t>
            </w:r>
          </w:p>
          <w:p w14:paraId="6719D66E" w14:textId="77777777" w:rsidR="00ED7FAE" w:rsidRPr="004A7F4A" w:rsidRDefault="00ED7FAE" w:rsidP="00373F23">
            <w:pPr>
              <w:jc w:val="both"/>
              <w:rPr>
                <w:lang w:val="nl-NL"/>
              </w:rPr>
            </w:pPr>
          </w:p>
          <w:p w14:paraId="65442721" w14:textId="77777777" w:rsidR="00ED7FAE" w:rsidRPr="004A7F4A" w:rsidRDefault="00ED7FAE" w:rsidP="00373F23">
            <w:pPr>
              <w:jc w:val="both"/>
              <w:rPr>
                <w:lang w:val="nl-NL"/>
              </w:rPr>
            </w:pPr>
          </w:p>
          <w:p w14:paraId="029E0FC8" w14:textId="77777777" w:rsidR="00ED7FAE" w:rsidRPr="004A7F4A" w:rsidRDefault="00ED7FAE" w:rsidP="00373F23">
            <w:pPr>
              <w:jc w:val="both"/>
              <w:rPr>
                <w:lang w:val="nl-NL"/>
              </w:rPr>
            </w:pPr>
            <w:r w:rsidRPr="004A7F4A">
              <w:rPr>
                <w:lang w:val="nl-NL"/>
              </w:rPr>
              <w:t>- Nhóm thảo luận sáng tác thông điệp về khả năng kiểm soát cảm xúc.</w:t>
            </w:r>
          </w:p>
          <w:p w14:paraId="04D029A0" w14:textId="77777777" w:rsidR="00ED7FAE" w:rsidRPr="004A7F4A" w:rsidRDefault="00ED7FAE" w:rsidP="00373F23">
            <w:pPr>
              <w:jc w:val="both"/>
              <w:rPr>
                <w:lang w:val="nl-NL"/>
              </w:rPr>
            </w:pPr>
            <w:r w:rsidRPr="004A7F4A">
              <w:rPr>
                <w:lang w:val="nl-NL"/>
              </w:rPr>
              <w:t>- Đại diện nhóm trình bày.</w:t>
            </w:r>
          </w:p>
          <w:p w14:paraId="40D99AEC" w14:textId="77777777" w:rsidR="00ED7FAE" w:rsidRPr="004A7F4A" w:rsidRDefault="00ED7FAE" w:rsidP="00373F23">
            <w:pPr>
              <w:jc w:val="both"/>
              <w:rPr>
                <w:lang w:val="nl-NL"/>
              </w:rPr>
            </w:pPr>
            <w:r w:rsidRPr="004A7F4A">
              <w:rPr>
                <w:lang w:val="nl-NL"/>
              </w:rPr>
              <w:t>- Lắng nghe, rút kinh nghiệm.</w:t>
            </w:r>
          </w:p>
        </w:tc>
      </w:tr>
      <w:tr w:rsidR="00ED7FAE" w:rsidRPr="004A7F4A" w14:paraId="4F3E3072" w14:textId="77777777" w:rsidTr="00373F23">
        <w:tc>
          <w:tcPr>
            <w:tcW w:w="5058" w:type="dxa"/>
            <w:tcBorders>
              <w:top w:val="nil"/>
              <w:left w:val="single" w:sz="4" w:space="0" w:color="auto"/>
              <w:bottom w:val="single" w:sz="4" w:space="0" w:color="auto"/>
              <w:right w:val="single" w:sz="4" w:space="0" w:color="auto"/>
            </w:tcBorders>
          </w:tcPr>
          <w:p w14:paraId="18C45FF0" w14:textId="77777777" w:rsidR="00ED7FAE" w:rsidRPr="004A7F4A" w:rsidRDefault="00ED7FAE" w:rsidP="00373F23">
            <w:pPr>
              <w:jc w:val="both"/>
              <w:rPr>
                <w:b/>
                <w:lang w:val="nl-NL"/>
              </w:rPr>
            </w:pPr>
            <w:r w:rsidRPr="004A7F4A">
              <w:rPr>
                <w:b/>
                <w:lang w:val="nl-NL"/>
              </w:rPr>
              <w:lastRenderedPageBreak/>
              <w:t>4. Vận dụng trải nghiệm.</w:t>
            </w:r>
          </w:p>
          <w:p w14:paraId="40A14A70" w14:textId="77777777" w:rsidR="00ED7FAE" w:rsidRPr="004A7F4A" w:rsidRDefault="00ED7FAE" w:rsidP="00373F23">
            <w:pPr>
              <w:jc w:val="both"/>
              <w:rPr>
                <w:lang w:val="nl-NL"/>
              </w:rPr>
            </w:pPr>
            <w:r w:rsidRPr="004A7F4A">
              <w:rPr>
                <w:lang w:val="nl-NL"/>
              </w:rPr>
              <w:t>- GV yêu cầu HS hoàn thiện thông điệp về kiểm soát cảm xúc dể chia sẻ với người thân và bạn bè.</w:t>
            </w:r>
          </w:p>
          <w:p w14:paraId="06B172C6" w14:textId="77777777" w:rsidR="00ED7FAE" w:rsidRPr="004A7F4A" w:rsidRDefault="00ED7FAE" w:rsidP="00373F23">
            <w:pPr>
              <w:jc w:val="both"/>
              <w:rPr>
                <w:lang w:val="nl-NL"/>
              </w:rPr>
            </w:pPr>
            <w:r w:rsidRPr="004A7F4A">
              <w:rPr>
                <w:lang w:val="nl-NL"/>
              </w:rPr>
              <w:t>- GV mời cả lớp cùng đọc vang thông điệp về cảm xúc.</w:t>
            </w:r>
          </w:p>
          <w:p w14:paraId="608CBF5D" w14:textId="77777777" w:rsidR="00ED7FAE" w:rsidRPr="004A7F4A" w:rsidRDefault="00ED7FAE" w:rsidP="00373F23">
            <w:pPr>
              <w:jc w:val="both"/>
              <w:rPr>
                <w:lang w:val="nl-NL"/>
              </w:rPr>
            </w:pPr>
            <w:r w:rsidRPr="004A7F4A">
              <w:rPr>
                <w:noProof/>
              </w:rPr>
              <w:drawing>
                <wp:inline distT="0" distB="0" distL="0" distR="0" wp14:anchorId="0FB4E56A" wp14:editId="29D1C7E2">
                  <wp:extent cx="2853436" cy="1347292"/>
                  <wp:effectExtent l="0" t="0" r="444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71002" cy="1355586"/>
                          </a:xfrm>
                          <a:prstGeom prst="rect">
                            <a:avLst/>
                          </a:prstGeom>
                        </pic:spPr>
                      </pic:pic>
                    </a:graphicData>
                  </a:graphic>
                </wp:inline>
              </w:drawing>
            </w:r>
          </w:p>
          <w:p w14:paraId="12963DC9" w14:textId="77777777" w:rsidR="00ED7FAE" w:rsidRPr="004A7F4A" w:rsidRDefault="00ED7FAE" w:rsidP="00373F23">
            <w:pPr>
              <w:jc w:val="both"/>
              <w:rPr>
                <w:lang w:val="nl-NL"/>
              </w:rPr>
            </w:pPr>
            <w:r w:rsidRPr="004A7F4A">
              <w:rPr>
                <w:lang w:val="nl-NL"/>
              </w:rPr>
              <w:lastRenderedPageBreak/>
              <w:t xml:space="preserve">- GV phát Phiếu cho HS tự đánh sau chủ đề </w:t>
            </w:r>
            <w:r w:rsidRPr="004A7F4A">
              <w:rPr>
                <w:b/>
                <w:bCs/>
                <w:lang w:val="nl-NL"/>
              </w:rPr>
              <w:t xml:space="preserve">“Em lớn lên mỗi ngày” </w:t>
            </w:r>
            <w:r w:rsidRPr="004A7F4A">
              <w:rPr>
                <w:lang w:val="nl-NL"/>
              </w:rPr>
              <w:t>theo các tiêu chí trong SGK trang 15.</w:t>
            </w:r>
          </w:p>
          <w:p w14:paraId="28CD0A2F" w14:textId="77777777" w:rsidR="00ED7FAE" w:rsidRPr="004A7F4A" w:rsidRDefault="00ED7FAE" w:rsidP="00373F23">
            <w:pPr>
              <w:jc w:val="both"/>
              <w:rPr>
                <w:lang w:val="nl-NL"/>
              </w:rPr>
            </w:pPr>
            <w:r w:rsidRPr="004A7F4A">
              <w:rPr>
                <w:noProof/>
              </w:rPr>
              <w:drawing>
                <wp:inline distT="0" distB="0" distL="0" distR="0" wp14:anchorId="6FEE01AA" wp14:editId="18C2CB6D">
                  <wp:extent cx="3003347" cy="1322269"/>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8445" cy="1337721"/>
                          </a:xfrm>
                          <a:prstGeom prst="rect">
                            <a:avLst/>
                          </a:prstGeom>
                        </pic:spPr>
                      </pic:pic>
                    </a:graphicData>
                  </a:graphic>
                </wp:inline>
              </w:drawing>
            </w:r>
          </w:p>
          <w:p w14:paraId="5D0C6F76" w14:textId="77777777" w:rsidR="00ED7FAE" w:rsidRPr="004A7F4A" w:rsidRDefault="00ED7FAE" w:rsidP="00373F23">
            <w:pPr>
              <w:jc w:val="both"/>
              <w:rPr>
                <w:lang w:val="nl-NL"/>
              </w:rPr>
            </w:pPr>
            <w:r w:rsidRPr="004A7F4A">
              <w:rPr>
                <w:lang w:val="nl-NL"/>
              </w:rPr>
              <w:t>- Nhận xét sau tiết dạy, dặn dò về nhà.</w:t>
            </w:r>
          </w:p>
        </w:tc>
        <w:tc>
          <w:tcPr>
            <w:tcW w:w="4672" w:type="dxa"/>
            <w:tcBorders>
              <w:top w:val="nil"/>
              <w:left w:val="single" w:sz="4" w:space="0" w:color="auto"/>
              <w:bottom w:val="single" w:sz="4" w:space="0" w:color="auto"/>
              <w:right w:val="single" w:sz="4" w:space="0" w:color="auto"/>
            </w:tcBorders>
          </w:tcPr>
          <w:p w14:paraId="411CD929" w14:textId="77777777" w:rsidR="00ED7FAE" w:rsidRPr="004A7F4A" w:rsidRDefault="00ED7FAE" w:rsidP="00373F23">
            <w:pPr>
              <w:jc w:val="both"/>
              <w:rPr>
                <w:lang w:val="nl-NL"/>
              </w:rPr>
            </w:pPr>
          </w:p>
          <w:p w14:paraId="0AC3C4D4" w14:textId="77777777" w:rsidR="00ED7FAE" w:rsidRPr="004A7F4A" w:rsidRDefault="00ED7FAE" w:rsidP="00373F23">
            <w:pPr>
              <w:jc w:val="both"/>
              <w:rPr>
                <w:lang w:val="nl-NL"/>
              </w:rPr>
            </w:pPr>
            <w:r w:rsidRPr="004A7F4A">
              <w:rPr>
                <w:lang w:val="nl-NL"/>
              </w:rPr>
              <w:t>- HS hoàn thiện thông điệp về kiểm soát cảm xúc dể chia sẻ với người thân và bạn bè.</w:t>
            </w:r>
          </w:p>
          <w:p w14:paraId="13629EB5" w14:textId="77777777" w:rsidR="00ED7FAE" w:rsidRPr="004A7F4A" w:rsidRDefault="00ED7FAE" w:rsidP="00373F23">
            <w:pPr>
              <w:jc w:val="both"/>
              <w:rPr>
                <w:lang w:val="nl-NL"/>
              </w:rPr>
            </w:pPr>
            <w:r w:rsidRPr="004A7F4A">
              <w:rPr>
                <w:lang w:val="nl-NL"/>
              </w:rPr>
              <w:t>- HS đọc thông điệp.</w:t>
            </w:r>
          </w:p>
          <w:p w14:paraId="496F473E" w14:textId="77777777" w:rsidR="00ED7FAE" w:rsidRPr="004A7F4A" w:rsidRDefault="00ED7FAE" w:rsidP="00373F23">
            <w:pPr>
              <w:jc w:val="both"/>
              <w:rPr>
                <w:lang w:val="nl-NL"/>
              </w:rPr>
            </w:pPr>
          </w:p>
          <w:p w14:paraId="4D0CE5EC" w14:textId="77777777" w:rsidR="00ED7FAE" w:rsidRPr="004A7F4A" w:rsidRDefault="00ED7FAE" w:rsidP="00373F23">
            <w:pPr>
              <w:jc w:val="both"/>
              <w:rPr>
                <w:lang w:val="nl-NL"/>
              </w:rPr>
            </w:pPr>
          </w:p>
          <w:p w14:paraId="02DD64C2" w14:textId="77777777" w:rsidR="00ED7FAE" w:rsidRPr="004A7F4A" w:rsidRDefault="00ED7FAE" w:rsidP="00373F23">
            <w:pPr>
              <w:jc w:val="both"/>
              <w:rPr>
                <w:lang w:val="nl-NL"/>
              </w:rPr>
            </w:pPr>
          </w:p>
          <w:p w14:paraId="026F07AD" w14:textId="77777777" w:rsidR="00ED7FAE" w:rsidRPr="004A7F4A" w:rsidRDefault="00ED7FAE" w:rsidP="00373F23">
            <w:pPr>
              <w:jc w:val="both"/>
              <w:rPr>
                <w:lang w:val="nl-NL"/>
              </w:rPr>
            </w:pPr>
          </w:p>
          <w:p w14:paraId="788616DE" w14:textId="77777777" w:rsidR="00ED7FAE" w:rsidRPr="004A7F4A" w:rsidRDefault="00ED7FAE" w:rsidP="00373F23">
            <w:pPr>
              <w:jc w:val="both"/>
              <w:rPr>
                <w:lang w:val="nl-NL"/>
              </w:rPr>
            </w:pPr>
          </w:p>
          <w:p w14:paraId="4B283B21" w14:textId="77777777" w:rsidR="00ED7FAE" w:rsidRPr="004A7F4A" w:rsidRDefault="00ED7FAE" w:rsidP="00373F23">
            <w:pPr>
              <w:jc w:val="both"/>
              <w:rPr>
                <w:lang w:val="nl-NL"/>
              </w:rPr>
            </w:pPr>
          </w:p>
          <w:p w14:paraId="61713654" w14:textId="77777777" w:rsidR="00ED7FAE" w:rsidRPr="004A7F4A" w:rsidRDefault="00ED7FAE" w:rsidP="00373F23">
            <w:pPr>
              <w:jc w:val="both"/>
              <w:rPr>
                <w:lang w:val="nl-NL"/>
              </w:rPr>
            </w:pPr>
            <w:r w:rsidRPr="004A7F4A">
              <w:rPr>
                <w:lang w:val="nl-NL"/>
              </w:rPr>
              <w:lastRenderedPageBreak/>
              <w:t xml:space="preserve">- HS tự đánh sau chủ đề </w:t>
            </w:r>
            <w:r w:rsidRPr="004A7F4A">
              <w:rPr>
                <w:b/>
                <w:bCs/>
                <w:lang w:val="nl-NL"/>
              </w:rPr>
              <w:t xml:space="preserve">“Em lớn lên mỗi ngày” </w:t>
            </w:r>
            <w:r w:rsidRPr="004A7F4A">
              <w:rPr>
                <w:lang w:val="nl-NL"/>
              </w:rPr>
              <w:t>theo các tiêu chí trong SGK trang 15.</w:t>
            </w:r>
          </w:p>
        </w:tc>
      </w:tr>
    </w:tbl>
    <w:p w14:paraId="226C23AA" w14:textId="77777777" w:rsidR="00803E0E" w:rsidRPr="004A7F4A" w:rsidRDefault="00803E0E" w:rsidP="00803E0E">
      <w:pPr>
        <w:jc w:val="both"/>
        <w:rPr>
          <w:b/>
          <w:i/>
          <w:lang w:val="nl-NL"/>
        </w:rPr>
      </w:pPr>
      <w:r w:rsidRPr="004A7F4A">
        <w:rPr>
          <w:b/>
          <w:i/>
          <w:lang w:val="nl-NL"/>
        </w:rPr>
        <w:lastRenderedPageBreak/>
        <w:t>* Điều chỉnh sau bài dạy</w:t>
      </w:r>
    </w:p>
    <w:p w14:paraId="29A0E6DC" w14:textId="259D5389" w:rsidR="00803E0E" w:rsidRPr="004A7F4A" w:rsidRDefault="00803E0E" w:rsidP="00803E0E">
      <w:pPr>
        <w:spacing w:line="360" w:lineRule="auto"/>
        <w:jc w:val="center"/>
        <w:rPr>
          <w:lang w:val="nl-NL"/>
        </w:rPr>
      </w:pPr>
      <w:r w:rsidRPr="004A7F4A">
        <w:rPr>
          <w:lang w:val="nl-NL"/>
        </w:rPr>
        <w:t>…………………………………………………………………………………………</w:t>
      </w:r>
    </w:p>
    <w:p w14:paraId="1CC53EF2" w14:textId="77777777" w:rsidR="00803E0E" w:rsidRPr="004A7F4A" w:rsidRDefault="00803E0E" w:rsidP="00803E0E">
      <w:pPr>
        <w:rPr>
          <w:lang w:val="nl-NL"/>
        </w:rPr>
      </w:pPr>
      <w:r w:rsidRPr="004A7F4A">
        <w:rPr>
          <w:b/>
          <w:noProof/>
        </w:rPr>
        <mc:AlternateContent>
          <mc:Choice Requires="wps">
            <w:drawing>
              <wp:anchor distT="0" distB="0" distL="114300" distR="114300" simplePos="0" relativeHeight="251682816" behindDoc="0" locked="0" layoutInCell="1" allowOverlap="1" wp14:anchorId="41BB6D58" wp14:editId="4E5EA102">
                <wp:simplePos x="0" y="0"/>
                <wp:positionH relativeFrom="column">
                  <wp:posOffset>1775460</wp:posOffset>
                </wp:positionH>
                <wp:positionV relativeFrom="paragraph">
                  <wp:posOffset>140970</wp:posOffset>
                </wp:positionV>
                <wp:extent cx="2605405" cy="0"/>
                <wp:effectExtent l="9525" t="5715" r="13970" b="13335"/>
                <wp:wrapNone/>
                <wp:docPr id="1224979298" name="Straight Arrow Connector 1224979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E35655" id="Straight Arrow Connector 1224979298" o:spid="_x0000_s1026" type="#_x0000_t32" style="position:absolute;margin-left:139.8pt;margin-top:11.1pt;width:205.1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560C8628" w14:textId="77777777" w:rsidR="00803E0E" w:rsidRPr="004A7F4A" w:rsidRDefault="00803E0E" w:rsidP="00803E0E">
      <w:pPr>
        <w:spacing w:line="288" w:lineRule="auto"/>
        <w:jc w:val="center"/>
        <w:rPr>
          <w:b/>
          <w:lang w:val="pt-BR"/>
        </w:rPr>
      </w:pPr>
    </w:p>
    <w:p w14:paraId="300617EE" w14:textId="77777777" w:rsidR="004F7CB4" w:rsidRPr="004A7F4A" w:rsidRDefault="004F7CB4" w:rsidP="00B335DA">
      <w:pPr>
        <w:spacing w:line="288" w:lineRule="auto"/>
        <w:rPr>
          <w:b/>
          <w:lang w:val="pt-BR"/>
        </w:rPr>
      </w:pPr>
    </w:p>
    <w:sectPr w:rsidR="004F7CB4" w:rsidRPr="004A7F4A" w:rsidSect="00586F44">
      <w:pgSz w:w="11907" w:h="16839" w:code="9"/>
      <w:pgMar w:top="497" w:right="1134" w:bottom="1134" w:left="1134" w:header="426" w:footer="720" w:gutter="0"/>
      <w:pgNumType w:start="1"/>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B2D4E2" w14:textId="77777777" w:rsidR="00007B5D" w:rsidRDefault="00007B5D" w:rsidP="00C76F7A">
      <w:r>
        <w:separator/>
      </w:r>
    </w:p>
  </w:endnote>
  <w:endnote w:type="continuationSeparator" w:id="0">
    <w:p w14:paraId="55D045CC" w14:textId="77777777" w:rsidR="00007B5D" w:rsidRDefault="00007B5D"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5C4550" w14:textId="77777777" w:rsidR="00007B5D" w:rsidRDefault="00007B5D" w:rsidP="00C76F7A">
      <w:r>
        <w:separator/>
      </w:r>
    </w:p>
  </w:footnote>
  <w:footnote w:type="continuationSeparator" w:id="0">
    <w:p w14:paraId="58ED7034" w14:textId="77777777" w:rsidR="00007B5D" w:rsidRDefault="00007B5D" w:rsidP="00C76F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0BAC99" w14:textId="77777777" w:rsidR="00795A50" w:rsidRPr="002A754D" w:rsidRDefault="00795A50">
    <w:pPr>
      <w:pStyle w:val="Header"/>
      <w:rPr>
        <w:i/>
        <w:sz w:val="24"/>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B5FDE3" w14:textId="77777777" w:rsidR="0089699D" w:rsidRPr="002A754D" w:rsidRDefault="0089699D">
    <w:pPr>
      <w:pStyle w:val="Header"/>
      <w:rPr>
        <w:i/>
        <w:sz w:val="24"/>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6ECE18" w14:textId="77777777" w:rsidR="0089699D" w:rsidRPr="002C75A7" w:rsidRDefault="0089699D" w:rsidP="002C75A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ABF095" w14:textId="77777777" w:rsidR="0089699D" w:rsidRPr="002A754D" w:rsidRDefault="0089699D">
    <w:pPr>
      <w:pStyle w:val="Header"/>
      <w:rPr>
        <w:i/>
        <w:sz w:val="24"/>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2DA8C45"/>
    <w:multiLevelType w:val="singleLevel"/>
    <w:tmpl w:val="A2DA8C45"/>
    <w:lvl w:ilvl="0">
      <w:start w:val="1"/>
      <w:numFmt w:val="lowerLetter"/>
      <w:suff w:val="space"/>
      <w:lvlText w:val="%1."/>
      <w:lvlJc w:val="left"/>
    </w:lvl>
  </w:abstractNum>
  <w:abstractNum w:abstractNumId="1"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2DF5E09"/>
    <w:multiLevelType w:val="hybridMultilevel"/>
    <w:tmpl w:val="DF2E9594"/>
    <w:lvl w:ilvl="0" w:tplc="51964192">
      <w:start w:val="1"/>
      <w:numFmt w:val="bullet"/>
      <w:lvlText w:val="-"/>
      <w:lvlJc w:val="left"/>
      <w:pPr>
        <w:ind w:left="720" w:hanging="360"/>
      </w:pPr>
      <w:rPr>
        <w:rFonts w:ascii="Times New Roman" w:eastAsia="Times New Roman" w:hAnsi="Times New Roman" w:cs="Times New Roman" w:hint="default"/>
        <w:b/>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C65E2D"/>
    <w:multiLevelType w:val="hybridMultilevel"/>
    <w:tmpl w:val="7A20A38C"/>
    <w:lvl w:ilvl="0" w:tplc="EA26435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6D670A"/>
    <w:multiLevelType w:val="hybridMultilevel"/>
    <w:tmpl w:val="85BABE32"/>
    <w:lvl w:ilvl="0" w:tplc="34507046">
      <w:start w:val="3"/>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5" w15:restartNumberingAfterBreak="0">
    <w:nsid w:val="09721BDB"/>
    <w:multiLevelType w:val="hybridMultilevel"/>
    <w:tmpl w:val="3FB68D38"/>
    <w:lvl w:ilvl="0" w:tplc="04090015">
      <w:start w:val="1"/>
      <w:numFmt w:val="upperLetter"/>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EB0750"/>
    <w:multiLevelType w:val="hybridMultilevel"/>
    <w:tmpl w:val="B514432C"/>
    <w:lvl w:ilvl="0" w:tplc="B2D40882">
      <w:start w:val="165"/>
      <w:numFmt w:val="decimal"/>
      <w:lvlText w:val="%1"/>
      <w:lvlJc w:val="left"/>
      <w:pPr>
        <w:ind w:left="1575" w:hanging="45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7" w15:restartNumberingAfterBreak="0">
    <w:nsid w:val="0C8A44B8"/>
    <w:multiLevelType w:val="hybridMultilevel"/>
    <w:tmpl w:val="07965422"/>
    <w:lvl w:ilvl="0" w:tplc="42DC5A0C">
      <w:start w:val="1"/>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AE186C"/>
    <w:multiLevelType w:val="hybridMultilevel"/>
    <w:tmpl w:val="37926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C81441"/>
    <w:multiLevelType w:val="hybridMultilevel"/>
    <w:tmpl w:val="E38860B6"/>
    <w:lvl w:ilvl="0" w:tplc="EF264308">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0E2A07A2"/>
    <w:multiLevelType w:val="hybridMultilevel"/>
    <w:tmpl w:val="594AE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6A7779"/>
    <w:multiLevelType w:val="hybridMultilevel"/>
    <w:tmpl w:val="09988446"/>
    <w:lvl w:ilvl="0" w:tplc="84169F3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1C866DB"/>
    <w:multiLevelType w:val="hybridMultilevel"/>
    <w:tmpl w:val="E8F6C59A"/>
    <w:lvl w:ilvl="0" w:tplc="904C299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31F3173"/>
    <w:multiLevelType w:val="hybridMultilevel"/>
    <w:tmpl w:val="487ACA60"/>
    <w:lvl w:ilvl="0" w:tplc="F3B8969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64E71C9"/>
    <w:multiLevelType w:val="hybridMultilevel"/>
    <w:tmpl w:val="E31670CC"/>
    <w:lvl w:ilvl="0" w:tplc="8A30D30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16C96081"/>
    <w:multiLevelType w:val="hybridMultilevel"/>
    <w:tmpl w:val="68A8512A"/>
    <w:lvl w:ilvl="0" w:tplc="0E869DFC">
      <w:start w:val="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710C05"/>
    <w:multiLevelType w:val="hybridMultilevel"/>
    <w:tmpl w:val="4E0EC68C"/>
    <w:lvl w:ilvl="0" w:tplc="23F602B8">
      <w:start w:val="1"/>
      <w:numFmt w:val="bullet"/>
      <w:lvlText w:val=""/>
      <w:lvlJc w:val="left"/>
      <w:pPr>
        <w:tabs>
          <w:tab w:val="num" w:pos="435"/>
        </w:tabs>
        <w:ind w:left="151" w:hanging="94"/>
      </w:pPr>
      <w:rPr>
        <w:rFonts w:ascii="Symbol" w:hAnsi="Symbol" w:hint="default"/>
      </w:rPr>
    </w:lvl>
    <w:lvl w:ilvl="1" w:tplc="1BFE6020">
      <w:start w:val="1"/>
      <w:numFmt w:val="bullet"/>
      <w:lvlText w:val=""/>
      <w:lvlJc w:val="left"/>
      <w:pPr>
        <w:tabs>
          <w:tab w:val="num" w:pos="284"/>
        </w:tabs>
        <w:ind w:left="0" w:firstLine="284"/>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CE819A6"/>
    <w:multiLevelType w:val="hybridMultilevel"/>
    <w:tmpl w:val="7304EE02"/>
    <w:lvl w:ilvl="0" w:tplc="C65A005E">
      <w:start w:val="1"/>
      <w:numFmt w:val="upperRoman"/>
      <w:lvlText w:val="%1."/>
      <w:lvlJc w:val="left"/>
      <w:pPr>
        <w:tabs>
          <w:tab w:val="num" w:pos="1440"/>
        </w:tabs>
        <w:ind w:left="1440" w:hanging="720"/>
      </w:pPr>
      <w:rPr>
        <w:rFonts w:hint="default"/>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21351BDE"/>
    <w:multiLevelType w:val="hybridMultilevel"/>
    <w:tmpl w:val="F0A0C038"/>
    <w:lvl w:ilvl="0" w:tplc="BF8E525C">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0" w15:restartNumberingAfterBreak="0">
    <w:nsid w:val="22170B9D"/>
    <w:multiLevelType w:val="hybridMultilevel"/>
    <w:tmpl w:val="A70A98DC"/>
    <w:lvl w:ilvl="0" w:tplc="0CFC9848">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8810F9D"/>
    <w:multiLevelType w:val="hybridMultilevel"/>
    <w:tmpl w:val="D8CE0CD8"/>
    <w:lvl w:ilvl="0" w:tplc="6F0821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2C016A9B"/>
    <w:multiLevelType w:val="hybridMultilevel"/>
    <w:tmpl w:val="402AE75A"/>
    <w:lvl w:ilvl="0" w:tplc="5AD65962">
      <w:start w:val="2"/>
      <w:numFmt w:val="decimal"/>
      <w:lvlText w:val="%1."/>
      <w:lvlJc w:val="left"/>
      <w:pPr>
        <w:tabs>
          <w:tab w:val="num" w:pos="435"/>
        </w:tabs>
        <w:ind w:left="435" w:hanging="360"/>
      </w:pPr>
      <w:rPr>
        <w:rFonts w:hint="default"/>
      </w:rPr>
    </w:lvl>
    <w:lvl w:ilvl="1" w:tplc="27287E0E">
      <w:start w:val="1"/>
      <w:numFmt w:val="decimal"/>
      <w:lvlText w:val="%2"/>
      <w:lvlJc w:val="left"/>
      <w:pPr>
        <w:tabs>
          <w:tab w:val="num" w:pos="1155"/>
        </w:tabs>
        <w:ind w:left="1155" w:hanging="360"/>
      </w:pPr>
      <w:rPr>
        <w:rFonts w:hint="default"/>
        <w:i/>
      </w:rPr>
    </w:lvl>
    <w:lvl w:ilvl="2" w:tplc="EEF2818C">
      <w:start w:val="1"/>
      <w:numFmt w:val="lowerLetter"/>
      <w:lvlText w:val="%3."/>
      <w:lvlJc w:val="left"/>
      <w:pPr>
        <w:tabs>
          <w:tab w:val="num" w:pos="2055"/>
        </w:tabs>
        <w:ind w:left="2055" w:hanging="360"/>
      </w:pPr>
      <w:rPr>
        <w:rFonts w:hint="default"/>
      </w:r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3" w15:restartNumberingAfterBreak="0">
    <w:nsid w:val="2FB31289"/>
    <w:multiLevelType w:val="hybridMultilevel"/>
    <w:tmpl w:val="1AB6FCE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26923DC"/>
    <w:multiLevelType w:val="singleLevel"/>
    <w:tmpl w:val="326923DC"/>
    <w:lvl w:ilvl="0">
      <w:start w:val="1"/>
      <w:numFmt w:val="bullet"/>
      <w:lvlText w:val=""/>
      <w:lvlJc w:val="left"/>
      <w:pPr>
        <w:tabs>
          <w:tab w:val="left" w:pos="420"/>
        </w:tabs>
        <w:ind w:left="420" w:hanging="420"/>
      </w:pPr>
      <w:rPr>
        <w:rFonts w:ascii="Wingdings" w:hAnsi="Wingdings" w:hint="default"/>
      </w:rPr>
    </w:lvl>
  </w:abstractNum>
  <w:abstractNum w:abstractNumId="25" w15:restartNumberingAfterBreak="0">
    <w:nsid w:val="38BF36A6"/>
    <w:multiLevelType w:val="hybridMultilevel"/>
    <w:tmpl w:val="3050E8FC"/>
    <w:lvl w:ilvl="0" w:tplc="B1D6044C">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15:restartNumberingAfterBreak="0">
    <w:nsid w:val="3A1F64AC"/>
    <w:multiLevelType w:val="hybridMultilevel"/>
    <w:tmpl w:val="3C0E4B0A"/>
    <w:lvl w:ilvl="0" w:tplc="6DF8296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3BE86818"/>
    <w:multiLevelType w:val="hybridMultilevel"/>
    <w:tmpl w:val="274E40C0"/>
    <w:lvl w:ilvl="0" w:tplc="07F233D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D2501D1"/>
    <w:multiLevelType w:val="hybridMultilevel"/>
    <w:tmpl w:val="1D409834"/>
    <w:lvl w:ilvl="0" w:tplc="FFFFFFFF">
      <w:start w:val="2"/>
      <w:numFmt w:val="bullet"/>
      <w:lvlText w:val="-"/>
      <w:lvlJc w:val="left"/>
      <w:pPr>
        <w:tabs>
          <w:tab w:val="num" w:pos="1005"/>
        </w:tabs>
        <w:ind w:left="1005" w:hanging="360"/>
      </w:pPr>
      <w:rPr>
        <w:rFonts w:ascii="Times New Roman" w:eastAsia="Times New Roman" w:hAnsi="Times New Roman" w:cs="Times New Roman" w:hint="default"/>
      </w:rPr>
    </w:lvl>
    <w:lvl w:ilvl="1" w:tplc="FFFFFFFF" w:tentative="1">
      <w:start w:val="1"/>
      <w:numFmt w:val="bullet"/>
      <w:lvlText w:val="o"/>
      <w:lvlJc w:val="left"/>
      <w:pPr>
        <w:tabs>
          <w:tab w:val="num" w:pos="1725"/>
        </w:tabs>
        <w:ind w:left="1725" w:hanging="360"/>
      </w:pPr>
      <w:rPr>
        <w:rFonts w:ascii="Courier New" w:hAnsi="Courier New" w:hint="default"/>
      </w:rPr>
    </w:lvl>
    <w:lvl w:ilvl="2" w:tplc="FFFFFFFF" w:tentative="1">
      <w:start w:val="1"/>
      <w:numFmt w:val="bullet"/>
      <w:lvlText w:val=""/>
      <w:lvlJc w:val="left"/>
      <w:pPr>
        <w:tabs>
          <w:tab w:val="num" w:pos="2445"/>
        </w:tabs>
        <w:ind w:left="2445" w:hanging="360"/>
      </w:pPr>
      <w:rPr>
        <w:rFonts w:ascii="Wingdings" w:hAnsi="Wingdings" w:hint="default"/>
      </w:rPr>
    </w:lvl>
    <w:lvl w:ilvl="3" w:tplc="FFFFFFFF" w:tentative="1">
      <w:start w:val="1"/>
      <w:numFmt w:val="bullet"/>
      <w:lvlText w:val=""/>
      <w:lvlJc w:val="left"/>
      <w:pPr>
        <w:tabs>
          <w:tab w:val="num" w:pos="3165"/>
        </w:tabs>
        <w:ind w:left="3165" w:hanging="360"/>
      </w:pPr>
      <w:rPr>
        <w:rFonts w:ascii="Symbol" w:hAnsi="Symbol" w:hint="default"/>
      </w:rPr>
    </w:lvl>
    <w:lvl w:ilvl="4" w:tplc="FFFFFFFF" w:tentative="1">
      <w:start w:val="1"/>
      <w:numFmt w:val="bullet"/>
      <w:lvlText w:val="o"/>
      <w:lvlJc w:val="left"/>
      <w:pPr>
        <w:tabs>
          <w:tab w:val="num" w:pos="3885"/>
        </w:tabs>
        <w:ind w:left="3885" w:hanging="360"/>
      </w:pPr>
      <w:rPr>
        <w:rFonts w:ascii="Courier New" w:hAnsi="Courier New" w:hint="default"/>
      </w:rPr>
    </w:lvl>
    <w:lvl w:ilvl="5" w:tplc="FFFFFFFF" w:tentative="1">
      <w:start w:val="1"/>
      <w:numFmt w:val="bullet"/>
      <w:lvlText w:val=""/>
      <w:lvlJc w:val="left"/>
      <w:pPr>
        <w:tabs>
          <w:tab w:val="num" w:pos="4605"/>
        </w:tabs>
        <w:ind w:left="4605" w:hanging="360"/>
      </w:pPr>
      <w:rPr>
        <w:rFonts w:ascii="Wingdings" w:hAnsi="Wingdings" w:hint="default"/>
      </w:rPr>
    </w:lvl>
    <w:lvl w:ilvl="6" w:tplc="FFFFFFFF" w:tentative="1">
      <w:start w:val="1"/>
      <w:numFmt w:val="bullet"/>
      <w:lvlText w:val=""/>
      <w:lvlJc w:val="left"/>
      <w:pPr>
        <w:tabs>
          <w:tab w:val="num" w:pos="5325"/>
        </w:tabs>
        <w:ind w:left="5325" w:hanging="360"/>
      </w:pPr>
      <w:rPr>
        <w:rFonts w:ascii="Symbol" w:hAnsi="Symbol" w:hint="default"/>
      </w:rPr>
    </w:lvl>
    <w:lvl w:ilvl="7" w:tplc="FFFFFFFF" w:tentative="1">
      <w:start w:val="1"/>
      <w:numFmt w:val="bullet"/>
      <w:lvlText w:val="o"/>
      <w:lvlJc w:val="left"/>
      <w:pPr>
        <w:tabs>
          <w:tab w:val="num" w:pos="6045"/>
        </w:tabs>
        <w:ind w:left="6045" w:hanging="360"/>
      </w:pPr>
      <w:rPr>
        <w:rFonts w:ascii="Courier New" w:hAnsi="Courier New" w:hint="default"/>
      </w:rPr>
    </w:lvl>
    <w:lvl w:ilvl="8" w:tplc="FFFFFFFF" w:tentative="1">
      <w:start w:val="1"/>
      <w:numFmt w:val="bullet"/>
      <w:lvlText w:val=""/>
      <w:lvlJc w:val="left"/>
      <w:pPr>
        <w:tabs>
          <w:tab w:val="num" w:pos="6765"/>
        </w:tabs>
        <w:ind w:left="6765" w:hanging="360"/>
      </w:pPr>
      <w:rPr>
        <w:rFonts w:ascii="Wingdings" w:hAnsi="Wingdings" w:hint="default"/>
      </w:rPr>
    </w:lvl>
  </w:abstractNum>
  <w:abstractNum w:abstractNumId="29" w15:restartNumberingAfterBreak="0">
    <w:nsid w:val="402E6ABD"/>
    <w:multiLevelType w:val="hybridMultilevel"/>
    <w:tmpl w:val="825ECB66"/>
    <w:lvl w:ilvl="0" w:tplc="B59A8CB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AB1679"/>
    <w:multiLevelType w:val="hybridMultilevel"/>
    <w:tmpl w:val="98F2084E"/>
    <w:lvl w:ilvl="0" w:tplc="2FB24744">
      <w:start w:val="1"/>
      <w:numFmt w:val="bullet"/>
      <w:lvlText w:val=""/>
      <w:lvlJc w:val="left"/>
      <w:pPr>
        <w:tabs>
          <w:tab w:val="num" w:pos="288"/>
        </w:tabs>
        <w:ind w:left="118" w:firstLine="170"/>
      </w:pPr>
      <w:rPr>
        <w:rFonts w:ascii="Wingdings" w:hAnsi="Wingdings" w:hint="default"/>
      </w:rPr>
    </w:lvl>
    <w:lvl w:ilvl="1" w:tplc="04090003" w:tentative="1">
      <w:start w:val="1"/>
      <w:numFmt w:val="bullet"/>
      <w:lvlText w:val="o"/>
      <w:lvlJc w:val="left"/>
      <w:pPr>
        <w:tabs>
          <w:tab w:val="num" w:pos="1558"/>
        </w:tabs>
        <w:ind w:left="1558" w:hanging="360"/>
      </w:pPr>
      <w:rPr>
        <w:rFonts w:ascii="Courier New" w:hAnsi="Courier New" w:cs="Courier New" w:hint="default"/>
      </w:rPr>
    </w:lvl>
    <w:lvl w:ilvl="2" w:tplc="04090005" w:tentative="1">
      <w:start w:val="1"/>
      <w:numFmt w:val="bullet"/>
      <w:lvlText w:val=""/>
      <w:lvlJc w:val="left"/>
      <w:pPr>
        <w:tabs>
          <w:tab w:val="num" w:pos="2278"/>
        </w:tabs>
        <w:ind w:left="2278" w:hanging="360"/>
      </w:pPr>
      <w:rPr>
        <w:rFonts w:ascii="Wingdings" w:hAnsi="Wingdings" w:hint="default"/>
      </w:rPr>
    </w:lvl>
    <w:lvl w:ilvl="3" w:tplc="04090001" w:tentative="1">
      <w:start w:val="1"/>
      <w:numFmt w:val="bullet"/>
      <w:lvlText w:val=""/>
      <w:lvlJc w:val="left"/>
      <w:pPr>
        <w:tabs>
          <w:tab w:val="num" w:pos="2998"/>
        </w:tabs>
        <w:ind w:left="2998" w:hanging="360"/>
      </w:pPr>
      <w:rPr>
        <w:rFonts w:ascii="Symbol" w:hAnsi="Symbol" w:hint="default"/>
      </w:rPr>
    </w:lvl>
    <w:lvl w:ilvl="4" w:tplc="04090003" w:tentative="1">
      <w:start w:val="1"/>
      <w:numFmt w:val="bullet"/>
      <w:lvlText w:val="o"/>
      <w:lvlJc w:val="left"/>
      <w:pPr>
        <w:tabs>
          <w:tab w:val="num" w:pos="3718"/>
        </w:tabs>
        <w:ind w:left="3718" w:hanging="360"/>
      </w:pPr>
      <w:rPr>
        <w:rFonts w:ascii="Courier New" w:hAnsi="Courier New" w:cs="Courier New" w:hint="default"/>
      </w:rPr>
    </w:lvl>
    <w:lvl w:ilvl="5" w:tplc="04090005" w:tentative="1">
      <w:start w:val="1"/>
      <w:numFmt w:val="bullet"/>
      <w:lvlText w:val=""/>
      <w:lvlJc w:val="left"/>
      <w:pPr>
        <w:tabs>
          <w:tab w:val="num" w:pos="4438"/>
        </w:tabs>
        <w:ind w:left="4438" w:hanging="360"/>
      </w:pPr>
      <w:rPr>
        <w:rFonts w:ascii="Wingdings" w:hAnsi="Wingdings" w:hint="default"/>
      </w:rPr>
    </w:lvl>
    <w:lvl w:ilvl="6" w:tplc="04090001" w:tentative="1">
      <w:start w:val="1"/>
      <w:numFmt w:val="bullet"/>
      <w:lvlText w:val=""/>
      <w:lvlJc w:val="left"/>
      <w:pPr>
        <w:tabs>
          <w:tab w:val="num" w:pos="5158"/>
        </w:tabs>
        <w:ind w:left="5158" w:hanging="360"/>
      </w:pPr>
      <w:rPr>
        <w:rFonts w:ascii="Symbol" w:hAnsi="Symbol" w:hint="default"/>
      </w:rPr>
    </w:lvl>
    <w:lvl w:ilvl="7" w:tplc="04090003" w:tentative="1">
      <w:start w:val="1"/>
      <w:numFmt w:val="bullet"/>
      <w:lvlText w:val="o"/>
      <w:lvlJc w:val="left"/>
      <w:pPr>
        <w:tabs>
          <w:tab w:val="num" w:pos="5878"/>
        </w:tabs>
        <w:ind w:left="5878" w:hanging="360"/>
      </w:pPr>
      <w:rPr>
        <w:rFonts w:ascii="Courier New" w:hAnsi="Courier New" w:cs="Courier New" w:hint="default"/>
      </w:rPr>
    </w:lvl>
    <w:lvl w:ilvl="8" w:tplc="04090005" w:tentative="1">
      <w:start w:val="1"/>
      <w:numFmt w:val="bullet"/>
      <w:lvlText w:val=""/>
      <w:lvlJc w:val="left"/>
      <w:pPr>
        <w:tabs>
          <w:tab w:val="num" w:pos="6598"/>
        </w:tabs>
        <w:ind w:left="6598" w:hanging="360"/>
      </w:pPr>
      <w:rPr>
        <w:rFonts w:ascii="Wingdings" w:hAnsi="Wingdings" w:hint="default"/>
      </w:rPr>
    </w:lvl>
  </w:abstractNum>
  <w:abstractNum w:abstractNumId="31" w15:restartNumberingAfterBreak="0">
    <w:nsid w:val="44FB12CF"/>
    <w:multiLevelType w:val="hybridMultilevel"/>
    <w:tmpl w:val="267A89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7350C48"/>
    <w:multiLevelType w:val="hybridMultilevel"/>
    <w:tmpl w:val="96748A16"/>
    <w:lvl w:ilvl="0" w:tplc="5D5C284E">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49503E4C"/>
    <w:multiLevelType w:val="hybridMultilevel"/>
    <w:tmpl w:val="C7B89936"/>
    <w:lvl w:ilvl="0" w:tplc="0C881CC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BCC1D76"/>
    <w:multiLevelType w:val="hybridMultilevel"/>
    <w:tmpl w:val="FFA03BB8"/>
    <w:lvl w:ilvl="0" w:tplc="F1C6F7F4">
      <w:start w:val="4"/>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4C3E3801"/>
    <w:multiLevelType w:val="hybridMultilevel"/>
    <w:tmpl w:val="C7EC45AE"/>
    <w:lvl w:ilvl="0" w:tplc="BE821FD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1376267"/>
    <w:multiLevelType w:val="hybridMultilevel"/>
    <w:tmpl w:val="9AB6D134"/>
    <w:lvl w:ilvl="0" w:tplc="FFFFFFFF">
      <w:start w:val="1"/>
      <w:numFmt w:val="decimal"/>
      <w:lvlText w:val="%1."/>
      <w:lvlJc w:val="left"/>
      <w:pPr>
        <w:ind w:left="108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7" w15:restartNumberingAfterBreak="0">
    <w:nsid w:val="52816E1C"/>
    <w:multiLevelType w:val="hybridMultilevel"/>
    <w:tmpl w:val="612ADC1A"/>
    <w:lvl w:ilvl="0" w:tplc="54F6EB8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2A418DE"/>
    <w:multiLevelType w:val="hybridMultilevel"/>
    <w:tmpl w:val="4F087CD2"/>
    <w:lvl w:ilvl="0" w:tplc="B46867D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7EB2A37"/>
    <w:multiLevelType w:val="hybridMultilevel"/>
    <w:tmpl w:val="2AA2EFB0"/>
    <w:lvl w:ilvl="0" w:tplc="65D406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87B1DD8"/>
    <w:multiLevelType w:val="hybridMultilevel"/>
    <w:tmpl w:val="BC361744"/>
    <w:lvl w:ilvl="0" w:tplc="923A4D9C">
      <w:start w:val="3"/>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1" w15:restartNumberingAfterBreak="0">
    <w:nsid w:val="5E2D3866"/>
    <w:multiLevelType w:val="hybridMultilevel"/>
    <w:tmpl w:val="E696A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3783259"/>
    <w:multiLevelType w:val="hybridMultilevel"/>
    <w:tmpl w:val="BED47D12"/>
    <w:lvl w:ilvl="0" w:tplc="D8C22FC4">
      <w:start w:val="2"/>
      <w:numFmt w:val="bullet"/>
      <w:lvlText w:val="-"/>
      <w:lvlJc w:val="left"/>
      <w:pPr>
        <w:ind w:left="1080" w:hanging="360"/>
      </w:pPr>
      <w:rPr>
        <w:rFonts w:ascii="Times New Roman" w:eastAsia="Times New Roman"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640F54A3"/>
    <w:multiLevelType w:val="hybridMultilevel"/>
    <w:tmpl w:val="607006C2"/>
    <w:lvl w:ilvl="0" w:tplc="F200A8C0">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15:restartNumberingAfterBreak="0">
    <w:nsid w:val="65D6009C"/>
    <w:multiLevelType w:val="hybridMultilevel"/>
    <w:tmpl w:val="D48A4F20"/>
    <w:lvl w:ilvl="0" w:tplc="D3F4BA8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6050AD3"/>
    <w:multiLevelType w:val="hybridMultilevel"/>
    <w:tmpl w:val="6D5E4C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47" w15:restartNumberingAfterBreak="0">
    <w:nsid w:val="68096CDF"/>
    <w:multiLevelType w:val="hybridMultilevel"/>
    <w:tmpl w:val="5D5C1D76"/>
    <w:lvl w:ilvl="0" w:tplc="E9A04B1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9356EC6"/>
    <w:multiLevelType w:val="hybridMultilevel"/>
    <w:tmpl w:val="03681FC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E701E85"/>
    <w:multiLevelType w:val="hybridMultilevel"/>
    <w:tmpl w:val="E6F6FD9C"/>
    <w:lvl w:ilvl="0" w:tplc="A20642FA">
      <w:start w:val="2"/>
      <w:numFmt w:val="bullet"/>
      <w:lvlText w:val="-"/>
      <w:lvlJc w:val="left"/>
      <w:pPr>
        <w:ind w:left="2629" w:hanging="360"/>
      </w:pPr>
      <w:rPr>
        <w:rFonts w:ascii="Times New Roman" w:eastAsia="Times New Roman" w:hAnsi="Times New Roman" w:cs="Times New Roman" w:hint="default"/>
      </w:rPr>
    </w:lvl>
    <w:lvl w:ilvl="1" w:tplc="04090003">
      <w:start w:val="1"/>
      <w:numFmt w:val="bullet"/>
      <w:lvlText w:val="o"/>
      <w:lvlJc w:val="left"/>
      <w:pPr>
        <w:ind w:left="3349" w:hanging="360"/>
      </w:pPr>
      <w:rPr>
        <w:rFonts w:ascii="Courier New" w:hAnsi="Courier New" w:cs="Courier New" w:hint="default"/>
      </w:rPr>
    </w:lvl>
    <w:lvl w:ilvl="2" w:tplc="04090005">
      <w:start w:val="1"/>
      <w:numFmt w:val="bullet"/>
      <w:lvlText w:val=""/>
      <w:lvlJc w:val="left"/>
      <w:pPr>
        <w:ind w:left="4069" w:hanging="360"/>
      </w:pPr>
      <w:rPr>
        <w:rFonts w:ascii="Wingdings" w:hAnsi="Wingdings" w:hint="default"/>
      </w:rPr>
    </w:lvl>
    <w:lvl w:ilvl="3" w:tplc="04090001">
      <w:start w:val="1"/>
      <w:numFmt w:val="bullet"/>
      <w:lvlText w:val=""/>
      <w:lvlJc w:val="left"/>
      <w:pPr>
        <w:ind w:left="4789" w:hanging="360"/>
      </w:pPr>
      <w:rPr>
        <w:rFonts w:ascii="Symbol" w:hAnsi="Symbol" w:hint="default"/>
      </w:rPr>
    </w:lvl>
    <w:lvl w:ilvl="4" w:tplc="04090003">
      <w:start w:val="1"/>
      <w:numFmt w:val="bullet"/>
      <w:lvlText w:val="o"/>
      <w:lvlJc w:val="left"/>
      <w:pPr>
        <w:ind w:left="5509" w:hanging="360"/>
      </w:pPr>
      <w:rPr>
        <w:rFonts w:ascii="Courier New" w:hAnsi="Courier New" w:cs="Courier New" w:hint="default"/>
      </w:rPr>
    </w:lvl>
    <w:lvl w:ilvl="5" w:tplc="04090005">
      <w:start w:val="1"/>
      <w:numFmt w:val="bullet"/>
      <w:lvlText w:val=""/>
      <w:lvlJc w:val="left"/>
      <w:pPr>
        <w:ind w:left="6229" w:hanging="360"/>
      </w:pPr>
      <w:rPr>
        <w:rFonts w:ascii="Wingdings" w:hAnsi="Wingdings" w:hint="default"/>
      </w:rPr>
    </w:lvl>
    <w:lvl w:ilvl="6" w:tplc="04090001">
      <w:start w:val="1"/>
      <w:numFmt w:val="bullet"/>
      <w:lvlText w:val=""/>
      <w:lvlJc w:val="left"/>
      <w:pPr>
        <w:ind w:left="6949" w:hanging="360"/>
      </w:pPr>
      <w:rPr>
        <w:rFonts w:ascii="Symbol" w:hAnsi="Symbol" w:hint="default"/>
      </w:rPr>
    </w:lvl>
    <w:lvl w:ilvl="7" w:tplc="04090003">
      <w:start w:val="1"/>
      <w:numFmt w:val="bullet"/>
      <w:lvlText w:val="o"/>
      <w:lvlJc w:val="left"/>
      <w:pPr>
        <w:ind w:left="7669" w:hanging="360"/>
      </w:pPr>
      <w:rPr>
        <w:rFonts w:ascii="Courier New" w:hAnsi="Courier New" w:cs="Courier New" w:hint="default"/>
      </w:rPr>
    </w:lvl>
    <w:lvl w:ilvl="8" w:tplc="04090005">
      <w:start w:val="1"/>
      <w:numFmt w:val="bullet"/>
      <w:lvlText w:val=""/>
      <w:lvlJc w:val="left"/>
      <w:pPr>
        <w:ind w:left="8389" w:hanging="360"/>
      </w:pPr>
      <w:rPr>
        <w:rFonts w:ascii="Wingdings" w:hAnsi="Wingdings" w:hint="default"/>
      </w:rPr>
    </w:lvl>
  </w:abstractNum>
  <w:abstractNum w:abstractNumId="50" w15:restartNumberingAfterBreak="0">
    <w:nsid w:val="7092649B"/>
    <w:multiLevelType w:val="hybridMultilevel"/>
    <w:tmpl w:val="40E4D9DA"/>
    <w:lvl w:ilvl="0" w:tplc="26061560">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51" w15:restartNumberingAfterBreak="0">
    <w:nsid w:val="70B8252D"/>
    <w:multiLevelType w:val="hybridMultilevel"/>
    <w:tmpl w:val="4C12CC1C"/>
    <w:lvl w:ilvl="0" w:tplc="78C6ADD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71A64EFD"/>
    <w:multiLevelType w:val="hybridMultilevel"/>
    <w:tmpl w:val="ADEA8A2E"/>
    <w:lvl w:ilvl="0" w:tplc="1E6A36D4">
      <w:start w:val="1"/>
      <w:numFmt w:val="bullet"/>
      <w:lvlText w:val="-"/>
      <w:lvlJc w:val="left"/>
      <w:pPr>
        <w:tabs>
          <w:tab w:val="num" w:pos="720"/>
        </w:tabs>
        <w:ind w:left="720" w:hanging="360"/>
      </w:pPr>
      <w:rPr>
        <w:rFonts w:ascii=".VnTime" w:eastAsia="Times New Roman" w:hAnsi=".VnTime"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302633E"/>
    <w:multiLevelType w:val="hybridMultilevel"/>
    <w:tmpl w:val="9D7E6DF4"/>
    <w:lvl w:ilvl="0" w:tplc="64D2598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071F61"/>
    <w:multiLevelType w:val="hybridMultilevel"/>
    <w:tmpl w:val="24182428"/>
    <w:lvl w:ilvl="0" w:tplc="04090019">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769E5CA3"/>
    <w:multiLevelType w:val="hybridMultilevel"/>
    <w:tmpl w:val="AC1E6EF6"/>
    <w:lvl w:ilvl="0" w:tplc="90F46A0C">
      <w:start w:val="2"/>
      <w:numFmt w:val="bullet"/>
      <w:lvlText w:val="-"/>
      <w:lvlJc w:val="left"/>
      <w:pPr>
        <w:ind w:left="720" w:hanging="360"/>
      </w:pPr>
      <w:rPr>
        <w:rFonts w:ascii="Times New Roman" w:eastAsia="Times New Roman" w:hAnsi="Times New Roman"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792D117D"/>
    <w:multiLevelType w:val="hybridMultilevel"/>
    <w:tmpl w:val="402AE75A"/>
    <w:lvl w:ilvl="0" w:tplc="FFFFFFFF">
      <w:start w:val="2"/>
      <w:numFmt w:val="decimal"/>
      <w:lvlText w:val="%1."/>
      <w:lvlJc w:val="left"/>
      <w:pPr>
        <w:tabs>
          <w:tab w:val="num" w:pos="435"/>
        </w:tabs>
        <w:ind w:left="435" w:hanging="360"/>
      </w:pPr>
      <w:rPr>
        <w:rFonts w:hint="default"/>
      </w:rPr>
    </w:lvl>
    <w:lvl w:ilvl="1" w:tplc="FFFFFFFF">
      <w:start w:val="1"/>
      <w:numFmt w:val="decimal"/>
      <w:lvlText w:val="%2"/>
      <w:lvlJc w:val="left"/>
      <w:pPr>
        <w:tabs>
          <w:tab w:val="num" w:pos="1155"/>
        </w:tabs>
        <w:ind w:left="1155" w:hanging="360"/>
      </w:pPr>
      <w:rPr>
        <w:rFonts w:hint="default"/>
        <w:i/>
      </w:rPr>
    </w:lvl>
    <w:lvl w:ilvl="2" w:tplc="FFFFFFFF">
      <w:start w:val="1"/>
      <w:numFmt w:val="lowerLetter"/>
      <w:lvlText w:val="%3."/>
      <w:lvlJc w:val="left"/>
      <w:pPr>
        <w:tabs>
          <w:tab w:val="num" w:pos="2055"/>
        </w:tabs>
        <w:ind w:left="2055" w:hanging="360"/>
      </w:pPr>
      <w:rPr>
        <w:rFonts w:hint="default"/>
      </w:rPr>
    </w:lvl>
    <w:lvl w:ilvl="3" w:tplc="FFFFFFFF" w:tentative="1">
      <w:start w:val="1"/>
      <w:numFmt w:val="decimal"/>
      <w:lvlText w:val="%4."/>
      <w:lvlJc w:val="left"/>
      <w:pPr>
        <w:tabs>
          <w:tab w:val="num" w:pos="2595"/>
        </w:tabs>
        <w:ind w:left="2595" w:hanging="360"/>
      </w:pPr>
    </w:lvl>
    <w:lvl w:ilvl="4" w:tplc="FFFFFFFF" w:tentative="1">
      <w:start w:val="1"/>
      <w:numFmt w:val="lowerLetter"/>
      <w:lvlText w:val="%5."/>
      <w:lvlJc w:val="left"/>
      <w:pPr>
        <w:tabs>
          <w:tab w:val="num" w:pos="3315"/>
        </w:tabs>
        <w:ind w:left="3315" w:hanging="360"/>
      </w:pPr>
    </w:lvl>
    <w:lvl w:ilvl="5" w:tplc="FFFFFFFF" w:tentative="1">
      <w:start w:val="1"/>
      <w:numFmt w:val="lowerRoman"/>
      <w:lvlText w:val="%6."/>
      <w:lvlJc w:val="right"/>
      <w:pPr>
        <w:tabs>
          <w:tab w:val="num" w:pos="4035"/>
        </w:tabs>
        <w:ind w:left="4035" w:hanging="180"/>
      </w:pPr>
    </w:lvl>
    <w:lvl w:ilvl="6" w:tplc="FFFFFFFF" w:tentative="1">
      <w:start w:val="1"/>
      <w:numFmt w:val="decimal"/>
      <w:lvlText w:val="%7."/>
      <w:lvlJc w:val="left"/>
      <w:pPr>
        <w:tabs>
          <w:tab w:val="num" w:pos="4755"/>
        </w:tabs>
        <w:ind w:left="4755" w:hanging="360"/>
      </w:pPr>
    </w:lvl>
    <w:lvl w:ilvl="7" w:tplc="FFFFFFFF" w:tentative="1">
      <w:start w:val="1"/>
      <w:numFmt w:val="lowerLetter"/>
      <w:lvlText w:val="%8."/>
      <w:lvlJc w:val="left"/>
      <w:pPr>
        <w:tabs>
          <w:tab w:val="num" w:pos="5475"/>
        </w:tabs>
        <w:ind w:left="5475" w:hanging="360"/>
      </w:pPr>
    </w:lvl>
    <w:lvl w:ilvl="8" w:tplc="FFFFFFFF" w:tentative="1">
      <w:start w:val="1"/>
      <w:numFmt w:val="lowerRoman"/>
      <w:lvlText w:val="%9."/>
      <w:lvlJc w:val="right"/>
      <w:pPr>
        <w:tabs>
          <w:tab w:val="num" w:pos="6195"/>
        </w:tabs>
        <w:ind w:left="6195" w:hanging="180"/>
      </w:pPr>
    </w:lvl>
  </w:abstractNum>
  <w:abstractNum w:abstractNumId="57" w15:restartNumberingAfterBreak="0">
    <w:nsid w:val="7C9E04D0"/>
    <w:multiLevelType w:val="hybridMultilevel"/>
    <w:tmpl w:val="34F06A78"/>
    <w:lvl w:ilvl="0" w:tplc="47BA29AC">
      <w:start w:val="1"/>
      <w:numFmt w:val="decimal"/>
      <w:lvlText w:val="%1."/>
      <w:lvlJc w:val="left"/>
      <w:pPr>
        <w:tabs>
          <w:tab w:val="num" w:pos="720"/>
        </w:tabs>
        <w:ind w:left="72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7D08618A"/>
    <w:multiLevelType w:val="hybridMultilevel"/>
    <w:tmpl w:val="C1625584"/>
    <w:lvl w:ilvl="0" w:tplc="1A1041C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7F582C51"/>
    <w:multiLevelType w:val="hybridMultilevel"/>
    <w:tmpl w:val="D26E62C8"/>
    <w:lvl w:ilvl="0" w:tplc="5B449B3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98059174">
    <w:abstractNumId w:val="36"/>
  </w:num>
  <w:num w:numId="2" w16cid:durableId="177952734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45338321">
    <w:abstractNumId w:val="28"/>
  </w:num>
  <w:num w:numId="4" w16cid:durableId="597762551">
    <w:abstractNumId w:val="56"/>
  </w:num>
  <w:num w:numId="5" w16cid:durableId="1838107898">
    <w:abstractNumId w:val="27"/>
  </w:num>
  <w:num w:numId="6" w16cid:durableId="227887469">
    <w:abstractNumId w:val="51"/>
  </w:num>
  <w:num w:numId="7" w16cid:durableId="2123915015">
    <w:abstractNumId w:val="40"/>
  </w:num>
  <w:num w:numId="8" w16cid:durableId="1585072277">
    <w:abstractNumId w:val="4"/>
  </w:num>
  <w:num w:numId="9" w16cid:durableId="1964533600">
    <w:abstractNumId w:val="57"/>
  </w:num>
  <w:num w:numId="10" w16cid:durableId="289284347">
    <w:abstractNumId w:val="31"/>
  </w:num>
  <w:num w:numId="11" w16cid:durableId="1709641420">
    <w:abstractNumId w:val="23"/>
  </w:num>
  <w:num w:numId="12" w16cid:durableId="660043221">
    <w:abstractNumId w:val="5"/>
  </w:num>
  <w:num w:numId="13" w16cid:durableId="1129397381">
    <w:abstractNumId w:val="43"/>
  </w:num>
  <w:num w:numId="14" w16cid:durableId="2095928794">
    <w:abstractNumId w:val="9"/>
  </w:num>
  <w:num w:numId="15" w16cid:durableId="1404522331">
    <w:abstractNumId w:val="18"/>
  </w:num>
  <w:num w:numId="16" w16cid:durableId="1660840821">
    <w:abstractNumId w:val="14"/>
  </w:num>
  <w:num w:numId="17" w16cid:durableId="1175655435">
    <w:abstractNumId w:val="17"/>
  </w:num>
  <w:num w:numId="18" w16cid:durableId="486282748">
    <w:abstractNumId w:val="52"/>
  </w:num>
  <w:num w:numId="19" w16cid:durableId="1129513749">
    <w:abstractNumId w:val="22"/>
  </w:num>
  <w:num w:numId="20" w16cid:durableId="1340355582">
    <w:abstractNumId w:val="34"/>
  </w:num>
  <w:num w:numId="21" w16cid:durableId="1308165193">
    <w:abstractNumId w:val="48"/>
  </w:num>
  <w:num w:numId="22" w16cid:durableId="1847792222">
    <w:abstractNumId w:val="50"/>
  </w:num>
  <w:num w:numId="23" w16cid:durableId="1932161992">
    <w:abstractNumId w:val="19"/>
  </w:num>
  <w:num w:numId="24" w16cid:durableId="982195932">
    <w:abstractNumId w:val="44"/>
  </w:num>
  <w:num w:numId="25" w16cid:durableId="506405319">
    <w:abstractNumId w:val="30"/>
  </w:num>
  <w:num w:numId="26" w16cid:durableId="236087581">
    <w:abstractNumId w:val="54"/>
  </w:num>
  <w:num w:numId="27" w16cid:durableId="1791783146">
    <w:abstractNumId w:val="33"/>
  </w:num>
  <w:num w:numId="28" w16cid:durableId="115175724">
    <w:abstractNumId w:val="32"/>
  </w:num>
  <w:num w:numId="29" w16cid:durableId="2124498182">
    <w:abstractNumId w:val="21"/>
  </w:num>
  <w:num w:numId="30" w16cid:durableId="453257296">
    <w:abstractNumId w:val="55"/>
  </w:num>
  <w:num w:numId="31" w16cid:durableId="1714886160">
    <w:abstractNumId w:val="26"/>
  </w:num>
  <w:num w:numId="32" w16cid:durableId="153841407">
    <w:abstractNumId w:val="25"/>
  </w:num>
  <w:num w:numId="33" w16cid:durableId="1583948528">
    <w:abstractNumId w:val="15"/>
  </w:num>
  <w:num w:numId="34" w16cid:durableId="1992827977">
    <w:abstractNumId w:val="58"/>
  </w:num>
  <w:num w:numId="35" w16cid:durableId="1133862254">
    <w:abstractNumId w:val="46"/>
  </w:num>
  <w:num w:numId="36" w16cid:durableId="613749474">
    <w:abstractNumId w:val="20"/>
  </w:num>
  <w:num w:numId="37" w16cid:durableId="2101951579">
    <w:abstractNumId w:val="47"/>
  </w:num>
  <w:num w:numId="38" w16cid:durableId="770473385">
    <w:abstractNumId w:val="42"/>
  </w:num>
  <w:num w:numId="39" w16cid:durableId="1413115695">
    <w:abstractNumId w:val="35"/>
  </w:num>
  <w:num w:numId="40" w16cid:durableId="1104884332">
    <w:abstractNumId w:val="2"/>
  </w:num>
  <w:num w:numId="41" w16cid:durableId="195654579">
    <w:abstractNumId w:val="53"/>
  </w:num>
  <w:num w:numId="42" w16cid:durableId="668406437">
    <w:abstractNumId w:val="7"/>
  </w:num>
  <w:num w:numId="43" w16cid:durableId="1214780137">
    <w:abstractNumId w:val="13"/>
  </w:num>
  <w:num w:numId="44" w16cid:durableId="1093628496">
    <w:abstractNumId w:val="45"/>
  </w:num>
  <w:num w:numId="45" w16cid:durableId="1697198675">
    <w:abstractNumId w:val="12"/>
  </w:num>
  <w:num w:numId="46" w16cid:durableId="2076974003">
    <w:abstractNumId w:val="29"/>
  </w:num>
  <w:num w:numId="47" w16cid:durableId="1268006721">
    <w:abstractNumId w:val="3"/>
  </w:num>
  <w:num w:numId="48" w16cid:durableId="1866602377">
    <w:abstractNumId w:val="37"/>
  </w:num>
  <w:num w:numId="49" w16cid:durableId="1223978521">
    <w:abstractNumId w:val="11"/>
  </w:num>
  <w:num w:numId="50" w16cid:durableId="1046371993">
    <w:abstractNumId w:val="49"/>
  </w:num>
  <w:num w:numId="51" w16cid:durableId="641153624">
    <w:abstractNumId w:val="1"/>
  </w:num>
  <w:num w:numId="52" w16cid:durableId="422848675">
    <w:abstractNumId w:val="39"/>
  </w:num>
  <w:num w:numId="53" w16cid:durableId="856849729">
    <w:abstractNumId w:val="16"/>
  </w:num>
  <w:num w:numId="54" w16cid:durableId="212354494">
    <w:abstractNumId w:val="41"/>
  </w:num>
  <w:num w:numId="55" w16cid:durableId="1468400133">
    <w:abstractNumId w:val="8"/>
  </w:num>
  <w:num w:numId="56" w16cid:durableId="172885683">
    <w:abstractNumId w:val="10"/>
  </w:num>
  <w:num w:numId="57" w16cid:durableId="1551721799">
    <w:abstractNumId w:val="38"/>
  </w:num>
  <w:num w:numId="58" w16cid:durableId="280840534">
    <w:abstractNumId w:val="6"/>
  </w:num>
  <w:num w:numId="59" w16cid:durableId="140119396">
    <w:abstractNumId w:val="24"/>
  </w:num>
  <w:num w:numId="60" w16cid:durableId="1993022893">
    <w:abstractNumId w:val="0"/>
  </w:num>
  <w:num w:numId="61" w16cid:durableId="1970239056">
    <w:abstractNumId w:val="5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proofState w:grammar="clean"/>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405E"/>
    <w:rsid w:val="00007B5D"/>
    <w:rsid w:val="00012ADA"/>
    <w:rsid w:val="00015B40"/>
    <w:rsid w:val="00020B7E"/>
    <w:rsid w:val="00021E7B"/>
    <w:rsid w:val="00023412"/>
    <w:rsid w:val="0002658F"/>
    <w:rsid w:val="00026B14"/>
    <w:rsid w:val="00027ADA"/>
    <w:rsid w:val="000322D0"/>
    <w:rsid w:val="00032A0B"/>
    <w:rsid w:val="00033980"/>
    <w:rsid w:val="00034315"/>
    <w:rsid w:val="00035E62"/>
    <w:rsid w:val="00037A8F"/>
    <w:rsid w:val="00037CEF"/>
    <w:rsid w:val="00042203"/>
    <w:rsid w:val="00045C28"/>
    <w:rsid w:val="00045E2D"/>
    <w:rsid w:val="00046AA7"/>
    <w:rsid w:val="00047465"/>
    <w:rsid w:val="00050ADA"/>
    <w:rsid w:val="00051E6B"/>
    <w:rsid w:val="00054A5B"/>
    <w:rsid w:val="00054EDF"/>
    <w:rsid w:val="00055FE8"/>
    <w:rsid w:val="0006184A"/>
    <w:rsid w:val="000702A9"/>
    <w:rsid w:val="00073A43"/>
    <w:rsid w:val="00080A79"/>
    <w:rsid w:val="00081026"/>
    <w:rsid w:val="00083E51"/>
    <w:rsid w:val="000842A2"/>
    <w:rsid w:val="00085442"/>
    <w:rsid w:val="000857DC"/>
    <w:rsid w:val="00086FCC"/>
    <w:rsid w:val="00090429"/>
    <w:rsid w:val="00091166"/>
    <w:rsid w:val="000926B8"/>
    <w:rsid w:val="00092974"/>
    <w:rsid w:val="000A12AC"/>
    <w:rsid w:val="000A2677"/>
    <w:rsid w:val="000A76CF"/>
    <w:rsid w:val="000B177F"/>
    <w:rsid w:val="000B1A7C"/>
    <w:rsid w:val="000B3A13"/>
    <w:rsid w:val="000B5086"/>
    <w:rsid w:val="000B6601"/>
    <w:rsid w:val="000B7335"/>
    <w:rsid w:val="000C31B9"/>
    <w:rsid w:val="000C4856"/>
    <w:rsid w:val="000C4BF9"/>
    <w:rsid w:val="000C5237"/>
    <w:rsid w:val="000C7134"/>
    <w:rsid w:val="000C7200"/>
    <w:rsid w:val="000C7D2C"/>
    <w:rsid w:val="000D0EFB"/>
    <w:rsid w:val="000D1271"/>
    <w:rsid w:val="000D15F3"/>
    <w:rsid w:val="000D1655"/>
    <w:rsid w:val="000D230C"/>
    <w:rsid w:val="000D2507"/>
    <w:rsid w:val="000D3CE6"/>
    <w:rsid w:val="000E032B"/>
    <w:rsid w:val="000E03DE"/>
    <w:rsid w:val="000E1182"/>
    <w:rsid w:val="000E13A7"/>
    <w:rsid w:val="000E4F33"/>
    <w:rsid w:val="000E559D"/>
    <w:rsid w:val="000F05A5"/>
    <w:rsid w:val="000F2D9B"/>
    <w:rsid w:val="000F46DC"/>
    <w:rsid w:val="000F5442"/>
    <w:rsid w:val="00102874"/>
    <w:rsid w:val="001035FE"/>
    <w:rsid w:val="00104ECD"/>
    <w:rsid w:val="0010720E"/>
    <w:rsid w:val="00110013"/>
    <w:rsid w:val="00112E55"/>
    <w:rsid w:val="001154B3"/>
    <w:rsid w:val="00116D26"/>
    <w:rsid w:val="001177A1"/>
    <w:rsid w:val="00125D20"/>
    <w:rsid w:val="001260B4"/>
    <w:rsid w:val="001271FF"/>
    <w:rsid w:val="00127BF9"/>
    <w:rsid w:val="001305BD"/>
    <w:rsid w:val="00133541"/>
    <w:rsid w:val="00136AC9"/>
    <w:rsid w:val="00136E5F"/>
    <w:rsid w:val="001376BC"/>
    <w:rsid w:val="00142845"/>
    <w:rsid w:val="0014675C"/>
    <w:rsid w:val="0014757F"/>
    <w:rsid w:val="00152D15"/>
    <w:rsid w:val="0015342F"/>
    <w:rsid w:val="00155997"/>
    <w:rsid w:val="0015675B"/>
    <w:rsid w:val="00156AB8"/>
    <w:rsid w:val="00156E1B"/>
    <w:rsid w:val="001645E5"/>
    <w:rsid w:val="00164D86"/>
    <w:rsid w:val="00165A2D"/>
    <w:rsid w:val="00166EE7"/>
    <w:rsid w:val="0017084B"/>
    <w:rsid w:val="001710C8"/>
    <w:rsid w:val="00172D08"/>
    <w:rsid w:val="00173D71"/>
    <w:rsid w:val="0017667B"/>
    <w:rsid w:val="001801DB"/>
    <w:rsid w:val="00184447"/>
    <w:rsid w:val="001858A0"/>
    <w:rsid w:val="001866C2"/>
    <w:rsid w:val="001915DE"/>
    <w:rsid w:val="00193C4D"/>
    <w:rsid w:val="00195312"/>
    <w:rsid w:val="00195A79"/>
    <w:rsid w:val="0019699E"/>
    <w:rsid w:val="001978CC"/>
    <w:rsid w:val="001A0F65"/>
    <w:rsid w:val="001A1131"/>
    <w:rsid w:val="001A4390"/>
    <w:rsid w:val="001A6C9A"/>
    <w:rsid w:val="001A7289"/>
    <w:rsid w:val="001B3A8A"/>
    <w:rsid w:val="001B4FC4"/>
    <w:rsid w:val="001B5033"/>
    <w:rsid w:val="001C1209"/>
    <w:rsid w:val="001C14D2"/>
    <w:rsid w:val="001C22EB"/>
    <w:rsid w:val="001C51BB"/>
    <w:rsid w:val="001C634B"/>
    <w:rsid w:val="001D0F07"/>
    <w:rsid w:val="001D7F29"/>
    <w:rsid w:val="001E1B60"/>
    <w:rsid w:val="001E670E"/>
    <w:rsid w:val="001E67CB"/>
    <w:rsid w:val="001E7393"/>
    <w:rsid w:val="001E7681"/>
    <w:rsid w:val="001F227C"/>
    <w:rsid w:val="001F3F8A"/>
    <w:rsid w:val="001F5BA4"/>
    <w:rsid w:val="001F6932"/>
    <w:rsid w:val="00204E5C"/>
    <w:rsid w:val="00204F10"/>
    <w:rsid w:val="00207A30"/>
    <w:rsid w:val="0021269A"/>
    <w:rsid w:val="002141A8"/>
    <w:rsid w:val="002171B7"/>
    <w:rsid w:val="00223E3E"/>
    <w:rsid w:val="00226D36"/>
    <w:rsid w:val="002270B5"/>
    <w:rsid w:val="00233188"/>
    <w:rsid w:val="00233BF9"/>
    <w:rsid w:val="00235DBA"/>
    <w:rsid w:val="00236791"/>
    <w:rsid w:val="00237ED7"/>
    <w:rsid w:val="002400CD"/>
    <w:rsid w:val="00243F47"/>
    <w:rsid w:val="00247A5B"/>
    <w:rsid w:val="00250A36"/>
    <w:rsid w:val="00250BCB"/>
    <w:rsid w:val="00251E18"/>
    <w:rsid w:val="00253514"/>
    <w:rsid w:val="0025498E"/>
    <w:rsid w:val="0026188E"/>
    <w:rsid w:val="002629D7"/>
    <w:rsid w:val="0026348D"/>
    <w:rsid w:val="00264F1D"/>
    <w:rsid w:val="00265CCE"/>
    <w:rsid w:val="00266B02"/>
    <w:rsid w:val="00266C16"/>
    <w:rsid w:val="002674B7"/>
    <w:rsid w:val="002718BA"/>
    <w:rsid w:val="002719A9"/>
    <w:rsid w:val="00271DB9"/>
    <w:rsid w:val="002722AC"/>
    <w:rsid w:val="00274A8A"/>
    <w:rsid w:val="00275B6F"/>
    <w:rsid w:val="00276106"/>
    <w:rsid w:val="00280553"/>
    <w:rsid w:val="00280ABC"/>
    <w:rsid w:val="002812C7"/>
    <w:rsid w:val="00282BB4"/>
    <w:rsid w:val="00282C58"/>
    <w:rsid w:val="00286602"/>
    <w:rsid w:val="00286669"/>
    <w:rsid w:val="002909B8"/>
    <w:rsid w:val="002933CC"/>
    <w:rsid w:val="00295031"/>
    <w:rsid w:val="00296544"/>
    <w:rsid w:val="002A0694"/>
    <w:rsid w:val="002A134A"/>
    <w:rsid w:val="002A138B"/>
    <w:rsid w:val="002A3BAE"/>
    <w:rsid w:val="002A6EA7"/>
    <w:rsid w:val="002A70C4"/>
    <w:rsid w:val="002B17A6"/>
    <w:rsid w:val="002B5E87"/>
    <w:rsid w:val="002B6B12"/>
    <w:rsid w:val="002B7527"/>
    <w:rsid w:val="002C12A5"/>
    <w:rsid w:val="002C1409"/>
    <w:rsid w:val="002D73B1"/>
    <w:rsid w:val="002E0158"/>
    <w:rsid w:val="002E15A0"/>
    <w:rsid w:val="002E23E4"/>
    <w:rsid w:val="002E446F"/>
    <w:rsid w:val="002E6AEF"/>
    <w:rsid w:val="002E6DE0"/>
    <w:rsid w:val="002E71AA"/>
    <w:rsid w:val="002E7315"/>
    <w:rsid w:val="002F094B"/>
    <w:rsid w:val="002F1E04"/>
    <w:rsid w:val="002F4690"/>
    <w:rsid w:val="002F60BF"/>
    <w:rsid w:val="003009AE"/>
    <w:rsid w:val="00300CFA"/>
    <w:rsid w:val="00301F37"/>
    <w:rsid w:val="0030570E"/>
    <w:rsid w:val="00307AF1"/>
    <w:rsid w:val="00307DF7"/>
    <w:rsid w:val="00310F91"/>
    <w:rsid w:val="00311275"/>
    <w:rsid w:val="00312A4D"/>
    <w:rsid w:val="00313798"/>
    <w:rsid w:val="00315BA1"/>
    <w:rsid w:val="00320ED1"/>
    <w:rsid w:val="00321073"/>
    <w:rsid w:val="00323AC1"/>
    <w:rsid w:val="00323F6A"/>
    <w:rsid w:val="00326706"/>
    <w:rsid w:val="00327AF8"/>
    <w:rsid w:val="0033170F"/>
    <w:rsid w:val="003333F4"/>
    <w:rsid w:val="00333CE5"/>
    <w:rsid w:val="003352F9"/>
    <w:rsid w:val="00337A41"/>
    <w:rsid w:val="003419A1"/>
    <w:rsid w:val="003512FE"/>
    <w:rsid w:val="00351B58"/>
    <w:rsid w:val="00352599"/>
    <w:rsid w:val="00354432"/>
    <w:rsid w:val="003548D1"/>
    <w:rsid w:val="003552B9"/>
    <w:rsid w:val="003552BF"/>
    <w:rsid w:val="003553DB"/>
    <w:rsid w:val="00360B60"/>
    <w:rsid w:val="0036271C"/>
    <w:rsid w:val="0036311A"/>
    <w:rsid w:val="0036352A"/>
    <w:rsid w:val="00364520"/>
    <w:rsid w:val="003649F3"/>
    <w:rsid w:val="00371146"/>
    <w:rsid w:val="00371BED"/>
    <w:rsid w:val="00373AF2"/>
    <w:rsid w:val="0037415A"/>
    <w:rsid w:val="003817D0"/>
    <w:rsid w:val="003826A7"/>
    <w:rsid w:val="003828A4"/>
    <w:rsid w:val="00382EBF"/>
    <w:rsid w:val="00382F0E"/>
    <w:rsid w:val="003870CA"/>
    <w:rsid w:val="003926E1"/>
    <w:rsid w:val="00392BFD"/>
    <w:rsid w:val="00396D25"/>
    <w:rsid w:val="003A1273"/>
    <w:rsid w:val="003A2776"/>
    <w:rsid w:val="003A3833"/>
    <w:rsid w:val="003A3A9F"/>
    <w:rsid w:val="003A3C54"/>
    <w:rsid w:val="003A6644"/>
    <w:rsid w:val="003A69CE"/>
    <w:rsid w:val="003A7468"/>
    <w:rsid w:val="003B1DFB"/>
    <w:rsid w:val="003B26D0"/>
    <w:rsid w:val="003B366D"/>
    <w:rsid w:val="003B79E2"/>
    <w:rsid w:val="003C4734"/>
    <w:rsid w:val="003C47E6"/>
    <w:rsid w:val="003C5CB3"/>
    <w:rsid w:val="003C6658"/>
    <w:rsid w:val="003D0827"/>
    <w:rsid w:val="003D1E4A"/>
    <w:rsid w:val="003E1B5E"/>
    <w:rsid w:val="003E25D9"/>
    <w:rsid w:val="003E44FD"/>
    <w:rsid w:val="003E506E"/>
    <w:rsid w:val="003E5362"/>
    <w:rsid w:val="003E53C9"/>
    <w:rsid w:val="003F01E0"/>
    <w:rsid w:val="003F50D6"/>
    <w:rsid w:val="00405FD5"/>
    <w:rsid w:val="00411215"/>
    <w:rsid w:val="004120D4"/>
    <w:rsid w:val="004121C2"/>
    <w:rsid w:val="004162C5"/>
    <w:rsid w:val="004164A7"/>
    <w:rsid w:val="004171E1"/>
    <w:rsid w:val="00420C21"/>
    <w:rsid w:val="0042116D"/>
    <w:rsid w:val="00422BF1"/>
    <w:rsid w:val="0042375E"/>
    <w:rsid w:val="004260A5"/>
    <w:rsid w:val="00426338"/>
    <w:rsid w:val="00430670"/>
    <w:rsid w:val="004306C6"/>
    <w:rsid w:val="004326A2"/>
    <w:rsid w:val="004327C2"/>
    <w:rsid w:val="00442DE5"/>
    <w:rsid w:val="00443BDD"/>
    <w:rsid w:val="004474D1"/>
    <w:rsid w:val="0045048B"/>
    <w:rsid w:val="00450F1A"/>
    <w:rsid w:val="00453904"/>
    <w:rsid w:val="004540C9"/>
    <w:rsid w:val="00455FFD"/>
    <w:rsid w:val="004563D5"/>
    <w:rsid w:val="004570C7"/>
    <w:rsid w:val="0046306C"/>
    <w:rsid w:val="00464186"/>
    <w:rsid w:val="004706CD"/>
    <w:rsid w:val="00470CF7"/>
    <w:rsid w:val="00472917"/>
    <w:rsid w:val="0047375A"/>
    <w:rsid w:val="0047484E"/>
    <w:rsid w:val="00475767"/>
    <w:rsid w:val="004774BE"/>
    <w:rsid w:val="004809CB"/>
    <w:rsid w:val="0048124F"/>
    <w:rsid w:val="00485ECB"/>
    <w:rsid w:val="00491862"/>
    <w:rsid w:val="00491C12"/>
    <w:rsid w:val="00493083"/>
    <w:rsid w:val="00494A88"/>
    <w:rsid w:val="004950FC"/>
    <w:rsid w:val="004957D4"/>
    <w:rsid w:val="00495E6F"/>
    <w:rsid w:val="004A24EA"/>
    <w:rsid w:val="004A48D3"/>
    <w:rsid w:val="004A7D80"/>
    <w:rsid w:val="004A7F4A"/>
    <w:rsid w:val="004B0C3C"/>
    <w:rsid w:val="004B1E8F"/>
    <w:rsid w:val="004B57D8"/>
    <w:rsid w:val="004B7C50"/>
    <w:rsid w:val="004C01CF"/>
    <w:rsid w:val="004C0C32"/>
    <w:rsid w:val="004C3D00"/>
    <w:rsid w:val="004C5C17"/>
    <w:rsid w:val="004C785B"/>
    <w:rsid w:val="004C7B9B"/>
    <w:rsid w:val="004D07E4"/>
    <w:rsid w:val="004D41E3"/>
    <w:rsid w:val="004D7435"/>
    <w:rsid w:val="004F031D"/>
    <w:rsid w:val="004F13A9"/>
    <w:rsid w:val="004F22BC"/>
    <w:rsid w:val="004F2CBF"/>
    <w:rsid w:val="004F5D96"/>
    <w:rsid w:val="004F6A05"/>
    <w:rsid w:val="004F70D7"/>
    <w:rsid w:val="004F7CB4"/>
    <w:rsid w:val="0050381B"/>
    <w:rsid w:val="00503D50"/>
    <w:rsid w:val="00504229"/>
    <w:rsid w:val="005120F6"/>
    <w:rsid w:val="00514CF0"/>
    <w:rsid w:val="00516287"/>
    <w:rsid w:val="005171FF"/>
    <w:rsid w:val="0052176B"/>
    <w:rsid w:val="005248E5"/>
    <w:rsid w:val="0053003C"/>
    <w:rsid w:val="0053059E"/>
    <w:rsid w:val="00533896"/>
    <w:rsid w:val="00537ADE"/>
    <w:rsid w:val="0054121B"/>
    <w:rsid w:val="00541B28"/>
    <w:rsid w:val="00542D9E"/>
    <w:rsid w:val="005430ED"/>
    <w:rsid w:val="00543862"/>
    <w:rsid w:val="00546B22"/>
    <w:rsid w:val="00547206"/>
    <w:rsid w:val="00547647"/>
    <w:rsid w:val="005476B7"/>
    <w:rsid w:val="00547789"/>
    <w:rsid w:val="0055113E"/>
    <w:rsid w:val="0055161A"/>
    <w:rsid w:val="00552EAE"/>
    <w:rsid w:val="00552F0B"/>
    <w:rsid w:val="005537B6"/>
    <w:rsid w:val="005537D7"/>
    <w:rsid w:val="00554FC7"/>
    <w:rsid w:val="00560F6F"/>
    <w:rsid w:val="00561255"/>
    <w:rsid w:val="00561A31"/>
    <w:rsid w:val="00562865"/>
    <w:rsid w:val="00563244"/>
    <w:rsid w:val="005646E8"/>
    <w:rsid w:val="00564B15"/>
    <w:rsid w:val="0056620E"/>
    <w:rsid w:val="00566228"/>
    <w:rsid w:val="00566AB4"/>
    <w:rsid w:val="00571319"/>
    <w:rsid w:val="00586F44"/>
    <w:rsid w:val="005871CC"/>
    <w:rsid w:val="005905D0"/>
    <w:rsid w:val="0059183A"/>
    <w:rsid w:val="005942FD"/>
    <w:rsid w:val="00595F2B"/>
    <w:rsid w:val="00596C62"/>
    <w:rsid w:val="005A2ABB"/>
    <w:rsid w:val="005A6F4E"/>
    <w:rsid w:val="005B6390"/>
    <w:rsid w:val="005B6E5C"/>
    <w:rsid w:val="005B6E95"/>
    <w:rsid w:val="005B6FCF"/>
    <w:rsid w:val="005C03FC"/>
    <w:rsid w:val="005C22AC"/>
    <w:rsid w:val="005C2E8A"/>
    <w:rsid w:val="005C39D5"/>
    <w:rsid w:val="005C3E4C"/>
    <w:rsid w:val="005C6607"/>
    <w:rsid w:val="005C6D59"/>
    <w:rsid w:val="005D3B2E"/>
    <w:rsid w:val="005D4C42"/>
    <w:rsid w:val="005D6472"/>
    <w:rsid w:val="005E019D"/>
    <w:rsid w:val="005E1EE8"/>
    <w:rsid w:val="005E1F3C"/>
    <w:rsid w:val="005E4DC6"/>
    <w:rsid w:val="005E5B09"/>
    <w:rsid w:val="005E7CCF"/>
    <w:rsid w:val="005F06E5"/>
    <w:rsid w:val="005F1B88"/>
    <w:rsid w:val="005F1FEB"/>
    <w:rsid w:val="005F23C5"/>
    <w:rsid w:val="005F2F4D"/>
    <w:rsid w:val="005F732C"/>
    <w:rsid w:val="00600EA9"/>
    <w:rsid w:val="00601113"/>
    <w:rsid w:val="00603850"/>
    <w:rsid w:val="0060463C"/>
    <w:rsid w:val="00604F95"/>
    <w:rsid w:val="00610784"/>
    <w:rsid w:val="00615AA0"/>
    <w:rsid w:val="00624D47"/>
    <w:rsid w:val="006268FF"/>
    <w:rsid w:val="00631126"/>
    <w:rsid w:val="006324F2"/>
    <w:rsid w:val="00636961"/>
    <w:rsid w:val="00637BC3"/>
    <w:rsid w:val="00637DB5"/>
    <w:rsid w:val="006413E7"/>
    <w:rsid w:val="00641D33"/>
    <w:rsid w:val="006521C9"/>
    <w:rsid w:val="006531FE"/>
    <w:rsid w:val="00653AC7"/>
    <w:rsid w:val="00660888"/>
    <w:rsid w:val="00661E6D"/>
    <w:rsid w:val="006637DA"/>
    <w:rsid w:val="00675C19"/>
    <w:rsid w:val="00682186"/>
    <w:rsid w:val="00682283"/>
    <w:rsid w:val="00685286"/>
    <w:rsid w:val="00685911"/>
    <w:rsid w:val="006867CD"/>
    <w:rsid w:val="0069142A"/>
    <w:rsid w:val="006949C1"/>
    <w:rsid w:val="006949EC"/>
    <w:rsid w:val="006971CA"/>
    <w:rsid w:val="00697A73"/>
    <w:rsid w:val="006A0B42"/>
    <w:rsid w:val="006A36A4"/>
    <w:rsid w:val="006A497A"/>
    <w:rsid w:val="006A7A17"/>
    <w:rsid w:val="006B6747"/>
    <w:rsid w:val="006B6FD6"/>
    <w:rsid w:val="006B78E5"/>
    <w:rsid w:val="006C2210"/>
    <w:rsid w:val="006C2FC6"/>
    <w:rsid w:val="006C3389"/>
    <w:rsid w:val="006C4701"/>
    <w:rsid w:val="006D01AB"/>
    <w:rsid w:val="006D2B01"/>
    <w:rsid w:val="006D38F2"/>
    <w:rsid w:val="006D52C1"/>
    <w:rsid w:val="006D613C"/>
    <w:rsid w:val="006D6BB8"/>
    <w:rsid w:val="006E00F3"/>
    <w:rsid w:val="006E1F29"/>
    <w:rsid w:val="006E2EFC"/>
    <w:rsid w:val="006E4E52"/>
    <w:rsid w:val="006E6446"/>
    <w:rsid w:val="006E7216"/>
    <w:rsid w:val="006F22E1"/>
    <w:rsid w:val="006F327A"/>
    <w:rsid w:val="006F4F3A"/>
    <w:rsid w:val="006F6033"/>
    <w:rsid w:val="00700B5C"/>
    <w:rsid w:val="00700DCB"/>
    <w:rsid w:val="00701714"/>
    <w:rsid w:val="00702797"/>
    <w:rsid w:val="007029CB"/>
    <w:rsid w:val="007060DC"/>
    <w:rsid w:val="007061CE"/>
    <w:rsid w:val="00706B86"/>
    <w:rsid w:val="0071161B"/>
    <w:rsid w:val="00712453"/>
    <w:rsid w:val="0071322A"/>
    <w:rsid w:val="007135A0"/>
    <w:rsid w:val="00714B03"/>
    <w:rsid w:val="00714B6B"/>
    <w:rsid w:val="007157CB"/>
    <w:rsid w:val="0071635B"/>
    <w:rsid w:val="00724B95"/>
    <w:rsid w:val="00726FED"/>
    <w:rsid w:val="007305EC"/>
    <w:rsid w:val="00736BA5"/>
    <w:rsid w:val="00740AEF"/>
    <w:rsid w:val="00740C82"/>
    <w:rsid w:val="00741024"/>
    <w:rsid w:val="00741D65"/>
    <w:rsid w:val="0074356F"/>
    <w:rsid w:val="00752BB2"/>
    <w:rsid w:val="00754363"/>
    <w:rsid w:val="0075596C"/>
    <w:rsid w:val="00760768"/>
    <w:rsid w:val="0076346C"/>
    <w:rsid w:val="007643FB"/>
    <w:rsid w:val="00764B56"/>
    <w:rsid w:val="0076546D"/>
    <w:rsid w:val="00765F80"/>
    <w:rsid w:val="0076615F"/>
    <w:rsid w:val="00767A59"/>
    <w:rsid w:val="00773CDA"/>
    <w:rsid w:val="00774286"/>
    <w:rsid w:val="007743EC"/>
    <w:rsid w:val="0077527F"/>
    <w:rsid w:val="007752C6"/>
    <w:rsid w:val="007755A4"/>
    <w:rsid w:val="0078232C"/>
    <w:rsid w:val="00784449"/>
    <w:rsid w:val="0078759D"/>
    <w:rsid w:val="0079137D"/>
    <w:rsid w:val="00794BDB"/>
    <w:rsid w:val="00795A50"/>
    <w:rsid w:val="00797F66"/>
    <w:rsid w:val="007A13AA"/>
    <w:rsid w:val="007A53C8"/>
    <w:rsid w:val="007A5F0C"/>
    <w:rsid w:val="007A68AF"/>
    <w:rsid w:val="007B2645"/>
    <w:rsid w:val="007B35F2"/>
    <w:rsid w:val="007B4BDA"/>
    <w:rsid w:val="007B53F3"/>
    <w:rsid w:val="007B567D"/>
    <w:rsid w:val="007B783D"/>
    <w:rsid w:val="007B7851"/>
    <w:rsid w:val="007C127F"/>
    <w:rsid w:val="007C38A8"/>
    <w:rsid w:val="007C4BD9"/>
    <w:rsid w:val="007C5905"/>
    <w:rsid w:val="007D0FC7"/>
    <w:rsid w:val="007D19AA"/>
    <w:rsid w:val="007D48DB"/>
    <w:rsid w:val="007D5AB3"/>
    <w:rsid w:val="007D74F8"/>
    <w:rsid w:val="007D7B85"/>
    <w:rsid w:val="007E0F7D"/>
    <w:rsid w:val="007E16CA"/>
    <w:rsid w:val="007E2424"/>
    <w:rsid w:val="007E4279"/>
    <w:rsid w:val="007E7E84"/>
    <w:rsid w:val="007F17AC"/>
    <w:rsid w:val="007F1A50"/>
    <w:rsid w:val="007F750B"/>
    <w:rsid w:val="0080181A"/>
    <w:rsid w:val="00801E5C"/>
    <w:rsid w:val="00803E0E"/>
    <w:rsid w:val="00804BF9"/>
    <w:rsid w:val="008061AD"/>
    <w:rsid w:val="008073F4"/>
    <w:rsid w:val="00807A35"/>
    <w:rsid w:val="00810188"/>
    <w:rsid w:val="008101CD"/>
    <w:rsid w:val="00810214"/>
    <w:rsid w:val="008105DD"/>
    <w:rsid w:val="008114E2"/>
    <w:rsid w:val="0081152B"/>
    <w:rsid w:val="008142CF"/>
    <w:rsid w:val="00815986"/>
    <w:rsid w:val="00816954"/>
    <w:rsid w:val="00817F0A"/>
    <w:rsid w:val="00822445"/>
    <w:rsid w:val="008236EC"/>
    <w:rsid w:val="0082383E"/>
    <w:rsid w:val="00826C3A"/>
    <w:rsid w:val="00827654"/>
    <w:rsid w:val="00833533"/>
    <w:rsid w:val="008374FE"/>
    <w:rsid w:val="00842111"/>
    <w:rsid w:val="00845E9F"/>
    <w:rsid w:val="00846A5E"/>
    <w:rsid w:val="0084757A"/>
    <w:rsid w:val="00851807"/>
    <w:rsid w:val="008562D0"/>
    <w:rsid w:val="00860625"/>
    <w:rsid w:val="00862E02"/>
    <w:rsid w:val="0086311D"/>
    <w:rsid w:val="0086562E"/>
    <w:rsid w:val="00872845"/>
    <w:rsid w:val="0087304D"/>
    <w:rsid w:val="00875731"/>
    <w:rsid w:val="00876285"/>
    <w:rsid w:val="0088101C"/>
    <w:rsid w:val="0088344E"/>
    <w:rsid w:val="0088393A"/>
    <w:rsid w:val="00884B86"/>
    <w:rsid w:val="00885306"/>
    <w:rsid w:val="0089078A"/>
    <w:rsid w:val="00891FBC"/>
    <w:rsid w:val="008945D3"/>
    <w:rsid w:val="0089572B"/>
    <w:rsid w:val="00895856"/>
    <w:rsid w:val="0089699D"/>
    <w:rsid w:val="00896BFA"/>
    <w:rsid w:val="008A24F4"/>
    <w:rsid w:val="008A639D"/>
    <w:rsid w:val="008A6F34"/>
    <w:rsid w:val="008A7CED"/>
    <w:rsid w:val="008B0DA3"/>
    <w:rsid w:val="008B1466"/>
    <w:rsid w:val="008B29EC"/>
    <w:rsid w:val="008B308E"/>
    <w:rsid w:val="008B322B"/>
    <w:rsid w:val="008B4270"/>
    <w:rsid w:val="008B7047"/>
    <w:rsid w:val="008B7A6A"/>
    <w:rsid w:val="008C64D2"/>
    <w:rsid w:val="008C6A70"/>
    <w:rsid w:val="008C7AC0"/>
    <w:rsid w:val="008D22D0"/>
    <w:rsid w:val="008D27E4"/>
    <w:rsid w:val="008D3934"/>
    <w:rsid w:val="008D5768"/>
    <w:rsid w:val="008D5EE6"/>
    <w:rsid w:val="008D71CC"/>
    <w:rsid w:val="008E3891"/>
    <w:rsid w:val="008E5DC7"/>
    <w:rsid w:val="008F350D"/>
    <w:rsid w:val="008F42B9"/>
    <w:rsid w:val="008F5F99"/>
    <w:rsid w:val="00902074"/>
    <w:rsid w:val="009030C9"/>
    <w:rsid w:val="00906A3B"/>
    <w:rsid w:val="00906B64"/>
    <w:rsid w:val="00907A0D"/>
    <w:rsid w:val="00907DCB"/>
    <w:rsid w:val="0091083F"/>
    <w:rsid w:val="00912194"/>
    <w:rsid w:val="00913106"/>
    <w:rsid w:val="0091419E"/>
    <w:rsid w:val="009155BE"/>
    <w:rsid w:val="00920644"/>
    <w:rsid w:val="0092067F"/>
    <w:rsid w:val="00922BEE"/>
    <w:rsid w:val="0092562D"/>
    <w:rsid w:val="00926337"/>
    <w:rsid w:val="009272FB"/>
    <w:rsid w:val="00931C17"/>
    <w:rsid w:val="009348A6"/>
    <w:rsid w:val="00936314"/>
    <w:rsid w:val="009425F4"/>
    <w:rsid w:val="00944881"/>
    <w:rsid w:val="009452AE"/>
    <w:rsid w:val="00947063"/>
    <w:rsid w:val="009530CC"/>
    <w:rsid w:val="00953F40"/>
    <w:rsid w:val="00954A16"/>
    <w:rsid w:val="00954E44"/>
    <w:rsid w:val="00954F70"/>
    <w:rsid w:val="00955937"/>
    <w:rsid w:val="00955F5F"/>
    <w:rsid w:val="0095712F"/>
    <w:rsid w:val="00961D06"/>
    <w:rsid w:val="0096405E"/>
    <w:rsid w:val="00970B47"/>
    <w:rsid w:val="00971330"/>
    <w:rsid w:val="009720BE"/>
    <w:rsid w:val="00972B40"/>
    <w:rsid w:val="0097311F"/>
    <w:rsid w:val="00974E96"/>
    <w:rsid w:val="009811DB"/>
    <w:rsid w:val="0098346D"/>
    <w:rsid w:val="00984039"/>
    <w:rsid w:val="00984502"/>
    <w:rsid w:val="0099331C"/>
    <w:rsid w:val="00995344"/>
    <w:rsid w:val="00995AA2"/>
    <w:rsid w:val="009966D3"/>
    <w:rsid w:val="00996E21"/>
    <w:rsid w:val="009A1155"/>
    <w:rsid w:val="009A201F"/>
    <w:rsid w:val="009A35DB"/>
    <w:rsid w:val="009A4672"/>
    <w:rsid w:val="009B2747"/>
    <w:rsid w:val="009B71BB"/>
    <w:rsid w:val="009C09F6"/>
    <w:rsid w:val="009C2027"/>
    <w:rsid w:val="009C280C"/>
    <w:rsid w:val="009C3822"/>
    <w:rsid w:val="009C38A0"/>
    <w:rsid w:val="009C46C1"/>
    <w:rsid w:val="009C4706"/>
    <w:rsid w:val="009C5911"/>
    <w:rsid w:val="009C6987"/>
    <w:rsid w:val="009C69A0"/>
    <w:rsid w:val="009D006A"/>
    <w:rsid w:val="009D0B09"/>
    <w:rsid w:val="009D0E4D"/>
    <w:rsid w:val="009D5132"/>
    <w:rsid w:val="009E0D67"/>
    <w:rsid w:val="009E1395"/>
    <w:rsid w:val="009E2AB0"/>
    <w:rsid w:val="009E4FBD"/>
    <w:rsid w:val="009F15CE"/>
    <w:rsid w:val="009F2742"/>
    <w:rsid w:val="009F27B9"/>
    <w:rsid w:val="009F2A28"/>
    <w:rsid w:val="009F4650"/>
    <w:rsid w:val="009F47C0"/>
    <w:rsid w:val="009F49DC"/>
    <w:rsid w:val="009F7234"/>
    <w:rsid w:val="00A00306"/>
    <w:rsid w:val="00A02CF5"/>
    <w:rsid w:val="00A053A1"/>
    <w:rsid w:val="00A0548F"/>
    <w:rsid w:val="00A05650"/>
    <w:rsid w:val="00A11644"/>
    <w:rsid w:val="00A15BB6"/>
    <w:rsid w:val="00A21BC2"/>
    <w:rsid w:val="00A2529E"/>
    <w:rsid w:val="00A33CF6"/>
    <w:rsid w:val="00A34BE8"/>
    <w:rsid w:val="00A359AB"/>
    <w:rsid w:val="00A3624F"/>
    <w:rsid w:val="00A36A82"/>
    <w:rsid w:val="00A4023C"/>
    <w:rsid w:val="00A426B8"/>
    <w:rsid w:val="00A42803"/>
    <w:rsid w:val="00A4360D"/>
    <w:rsid w:val="00A45380"/>
    <w:rsid w:val="00A50547"/>
    <w:rsid w:val="00A5269A"/>
    <w:rsid w:val="00A55400"/>
    <w:rsid w:val="00A57B42"/>
    <w:rsid w:val="00A63A30"/>
    <w:rsid w:val="00A730D9"/>
    <w:rsid w:val="00A7380A"/>
    <w:rsid w:val="00A7548E"/>
    <w:rsid w:val="00A75C97"/>
    <w:rsid w:val="00A75F0D"/>
    <w:rsid w:val="00A761F1"/>
    <w:rsid w:val="00A774AA"/>
    <w:rsid w:val="00A77732"/>
    <w:rsid w:val="00A8107E"/>
    <w:rsid w:val="00A81FAF"/>
    <w:rsid w:val="00A83851"/>
    <w:rsid w:val="00A8674A"/>
    <w:rsid w:val="00A901EF"/>
    <w:rsid w:val="00A91AE8"/>
    <w:rsid w:val="00A958FB"/>
    <w:rsid w:val="00A96B12"/>
    <w:rsid w:val="00A97B3F"/>
    <w:rsid w:val="00A97C19"/>
    <w:rsid w:val="00AA0057"/>
    <w:rsid w:val="00AA0305"/>
    <w:rsid w:val="00AA0B74"/>
    <w:rsid w:val="00AA180F"/>
    <w:rsid w:val="00AA4D92"/>
    <w:rsid w:val="00AB2AA3"/>
    <w:rsid w:val="00AB2D5F"/>
    <w:rsid w:val="00AB2DB8"/>
    <w:rsid w:val="00AB30A4"/>
    <w:rsid w:val="00AB3292"/>
    <w:rsid w:val="00AB6837"/>
    <w:rsid w:val="00AB704C"/>
    <w:rsid w:val="00AB74D5"/>
    <w:rsid w:val="00AC3DBC"/>
    <w:rsid w:val="00AC3F40"/>
    <w:rsid w:val="00AC5386"/>
    <w:rsid w:val="00AC59F6"/>
    <w:rsid w:val="00AC656A"/>
    <w:rsid w:val="00AD7354"/>
    <w:rsid w:val="00AE0B47"/>
    <w:rsid w:val="00AE140B"/>
    <w:rsid w:val="00AE1D2E"/>
    <w:rsid w:val="00AE37D1"/>
    <w:rsid w:val="00AE70F4"/>
    <w:rsid w:val="00AF0B72"/>
    <w:rsid w:val="00AF0FEF"/>
    <w:rsid w:val="00AF1292"/>
    <w:rsid w:val="00AF398A"/>
    <w:rsid w:val="00AF5E0A"/>
    <w:rsid w:val="00AF791A"/>
    <w:rsid w:val="00B04B5A"/>
    <w:rsid w:val="00B07D82"/>
    <w:rsid w:val="00B103B7"/>
    <w:rsid w:val="00B11E76"/>
    <w:rsid w:val="00B23AFF"/>
    <w:rsid w:val="00B243CE"/>
    <w:rsid w:val="00B272A7"/>
    <w:rsid w:val="00B27898"/>
    <w:rsid w:val="00B3153D"/>
    <w:rsid w:val="00B31664"/>
    <w:rsid w:val="00B31966"/>
    <w:rsid w:val="00B32124"/>
    <w:rsid w:val="00B335DA"/>
    <w:rsid w:val="00B339A5"/>
    <w:rsid w:val="00B33B27"/>
    <w:rsid w:val="00B33BA8"/>
    <w:rsid w:val="00B345F9"/>
    <w:rsid w:val="00B3466E"/>
    <w:rsid w:val="00B35CFC"/>
    <w:rsid w:val="00B36DC5"/>
    <w:rsid w:val="00B3787F"/>
    <w:rsid w:val="00B4050C"/>
    <w:rsid w:val="00B4146D"/>
    <w:rsid w:val="00B4152B"/>
    <w:rsid w:val="00B41799"/>
    <w:rsid w:val="00B42058"/>
    <w:rsid w:val="00B4343F"/>
    <w:rsid w:val="00B4377A"/>
    <w:rsid w:val="00B43D54"/>
    <w:rsid w:val="00B46C3A"/>
    <w:rsid w:val="00B53509"/>
    <w:rsid w:val="00B5447C"/>
    <w:rsid w:val="00B54C38"/>
    <w:rsid w:val="00B5693B"/>
    <w:rsid w:val="00B57055"/>
    <w:rsid w:val="00B5796C"/>
    <w:rsid w:val="00B635F4"/>
    <w:rsid w:val="00B65475"/>
    <w:rsid w:val="00B654BA"/>
    <w:rsid w:val="00B77F1A"/>
    <w:rsid w:val="00B8026D"/>
    <w:rsid w:val="00B80BE8"/>
    <w:rsid w:val="00B816E2"/>
    <w:rsid w:val="00B836B5"/>
    <w:rsid w:val="00B87590"/>
    <w:rsid w:val="00B91211"/>
    <w:rsid w:val="00B9171E"/>
    <w:rsid w:val="00B92E45"/>
    <w:rsid w:val="00B930AB"/>
    <w:rsid w:val="00B9328C"/>
    <w:rsid w:val="00B96FE0"/>
    <w:rsid w:val="00B970EE"/>
    <w:rsid w:val="00BA12B6"/>
    <w:rsid w:val="00BA201F"/>
    <w:rsid w:val="00BA4409"/>
    <w:rsid w:val="00BA7EBD"/>
    <w:rsid w:val="00BB144B"/>
    <w:rsid w:val="00BB4FFA"/>
    <w:rsid w:val="00BB6A89"/>
    <w:rsid w:val="00BB6AF6"/>
    <w:rsid w:val="00BB6D40"/>
    <w:rsid w:val="00BB70A3"/>
    <w:rsid w:val="00BB75A1"/>
    <w:rsid w:val="00BC0279"/>
    <w:rsid w:val="00BC1A47"/>
    <w:rsid w:val="00BC61C9"/>
    <w:rsid w:val="00BC648F"/>
    <w:rsid w:val="00BD1CCC"/>
    <w:rsid w:val="00BD2B0B"/>
    <w:rsid w:val="00BD2FC0"/>
    <w:rsid w:val="00BD3530"/>
    <w:rsid w:val="00BD3F8F"/>
    <w:rsid w:val="00BD4352"/>
    <w:rsid w:val="00BD6CEB"/>
    <w:rsid w:val="00BD6EEB"/>
    <w:rsid w:val="00BE0CB8"/>
    <w:rsid w:val="00BE27AC"/>
    <w:rsid w:val="00BE433C"/>
    <w:rsid w:val="00BE5BFE"/>
    <w:rsid w:val="00BE6140"/>
    <w:rsid w:val="00BE7724"/>
    <w:rsid w:val="00BE7871"/>
    <w:rsid w:val="00BF2213"/>
    <w:rsid w:val="00BF49D9"/>
    <w:rsid w:val="00BF4E81"/>
    <w:rsid w:val="00BF79C1"/>
    <w:rsid w:val="00C00026"/>
    <w:rsid w:val="00C00C2A"/>
    <w:rsid w:val="00C0407E"/>
    <w:rsid w:val="00C06400"/>
    <w:rsid w:val="00C11431"/>
    <w:rsid w:val="00C1220A"/>
    <w:rsid w:val="00C143C3"/>
    <w:rsid w:val="00C145BC"/>
    <w:rsid w:val="00C16075"/>
    <w:rsid w:val="00C16358"/>
    <w:rsid w:val="00C168CD"/>
    <w:rsid w:val="00C17953"/>
    <w:rsid w:val="00C17CD3"/>
    <w:rsid w:val="00C20938"/>
    <w:rsid w:val="00C216CD"/>
    <w:rsid w:val="00C233FB"/>
    <w:rsid w:val="00C23CE7"/>
    <w:rsid w:val="00C25A7E"/>
    <w:rsid w:val="00C3368F"/>
    <w:rsid w:val="00C34436"/>
    <w:rsid w:val="00C35251"/>
    <w:rsid w:val="00C36F2C"/>
    <w:rsid w:val="00C43A87"/>
    <w:rsid w:val="00C43C1D"/>
    <w:rsid w:val="00C46E2D"/>
    <w:rsid w:val="00C50289"/>
    <w:rsid w:val="00C5195B"/>
    <w:rsid w:val="00C561ED"/>
    <w:rsid w:val="00C575C3"/>
    <w:rsid w:val="00C63271"/>
    <w:rsid w:val="00C673AB"/>
    <w:rsid w:val="00C676B4"/>
    <w:rsid w:val="00C72F70"/>
    <w:rsid w:val="00C7615C"/>
    <w:rsid w:val="00C76429"/>
    <w:rsid w:val="00C7696F"/>
    <w:rsid w:val="00C76F7A"/>
    <w:rsid w:val="00C80B32"/>
    <w:rsid w:val="00C920AF"/>
    <w:rsid w:val="00C92D7B"/>
    <w:rsid w:val="00C94EED"/>
    <w:rsid w:val="00C956A6"/>
    <w:rsid w:val="00C95BFC"/>
    <w:rsid w:val="00C977FC"/>
    <w:rsid w:val="00CA12FA"/>
    <w:rsid w:val="00CA4C1E"/>
    <w:rsid w:val="00CB142D"/>
    <w:rsid w:val="00CB1FB7"/>
    <w:rsid w:val="00CB2F14"/>
    <w:rsid w:val="00CB626C"/>
    <w:rsid w:val="00CB7A51"/>
    <w:rsid w:val="00CC01C1"/>
    <w:rsid w:val="00CC0497"/>
    <w:rsid w:val="00CC1066"/>
    <w:rsid w:val="00CC3861"/>
    <w:rsid w:val="00CC7278"/>
    <w:rsid w:val="00CD1041"/>
    <w:rsid w:val="00CD24A6"/>
    <w:rsid w:val="00CD3F1C"/>
    <w:rsid w:val="00CD5DAE"/>
    <w:rsid w:val="00CD62F8"/>
    <w:rsid w:val="00CE310D"/>
    <w:rsid w:val="00CE63E4"/>
    <w:rsid w:val="00CF23E2"/>
    <w:rsid w:val="00CF43C3"/>
    <w:rsid w:val="00CF6080"/>
    <w:rsid w:val="00CF7F8A"/>
    <w:rsid w:val="00D02DD7"/>
    <w:rsid w:val="00D03AEC"/>
    <w:rsid w:val="00D11DBF"/>
    <w:rsid w:val="00D1655C"/>
    <w:rsid w:val="00D20D9C"/>
    <w:rsid w:val="00D21DD8"/>
    <w:rsid w:val="00D225B3"/>
    <w:rsid w:val="00D23DF9"/>
    <w:rsid w:val="00D243C9"/>
    <w:rsid w:val="00D25E21"/>
    <w:rsid w:val="00D3114C"/>
    <w:rsid w:val="00D31BCE"/>
    <w:rsid w:val="00D404BB"/>
    <w:rsid w:val="00D40542"/>
    <w:rsid w:val="00D43DD7"/>
    <w:rsid w:val="00D45344"/>
    <w:rsid w:val="00D46E8C"/>
    <w:rsid w:val="00D47574"/>
    <w:rsid w:val="00D50779"/>
    <w:rsid w:val="00D51B69"/>
    <w:rsid w:val="00D52D64"/>
    <w:rsid w:val="00D53AB2"/>
    <w:rsid w:val="00D543F2"/>
    <w:rsid w:val="00D54885"/>
    <w:rsid w:val="00D5503E"/>
    <w:rsid w:val="00D5552C"/>
    <w:rsid w:val="00D55DCB"/>
    <w:rsid w:val="00D56971"/>
    <w:rsid w:val="00D57CB0"/>
    <w:rsid w:val="00D7029A"/>
    <w:rsid w:val="00D73B13"/>
    <w:rsid w:val="00D74493"/>
    <w:rsid w:val="00D746D8"/>
    <w:rsid w:val="00D77BDF"/>
    <w:rsid w:val="00D77C06"/>
    <w:rsid w:val="00D77F28"/>
    <w:rsid w:val="00D829D4"/>
    <w:rsid w:val="00D84B4E"/>
    <w:rsid w:val="00D869A8"/>
    <w:rsid w:val="00D86E4C"/>
    <w:rsid w:val="00D915C2"/>
    <w:rsid w:val="00D91883"/>
    <w:rsid w:val="00D93613"/>
    <w:rsid w:val="00D94500"/>
    <w:rsid w:val="00D9509C"/>
    <w:rsid w:val="00D961EB"/>
    <w:rsid w:val="00D969E8"/>
    <w:rsid w:val="00DA0334"/>
    <w:rsid w:val="00DA15D7"/>
    <w:rsid w:val="00DA2085"/>
    <w:rsid w:val="00DA2AC9"/>
    <w:rsid w:val="00DA3B8B"/>
    <w:rsid w:val="00DA3C57"/>
    <w:rsid w:val="00DA3D11"/>
    <w:rsid w:val="00DA452A"/>
    <w:rsid w:val="00DA56F2"/>
    <w:rsid w:val="00DB1F1D"/>
    <w:rsid w:val="00DB30A4"/>
    <w:rsid w:val="00DB3772"/>
    <w:rsid w:val="00DB48DF"/>
    <w:rsid w:val="00DB567F"/>
    <w:rsid w:val="00DB7682"/>
    <w:rsid w:val="00DB7851"/>
    <w:rsid w:val="00DC012B"/>
    <w:rsid w:val="00DC0786"/>
    <w:rsid w:val="00DC2E96"/>
    <w:rsid w:val="00DC2EFB"/>
    <w:rsid w:val="00DC4B97"/>
    <w:rsid w:val="00DC5A18"/>
    <w:rsid w:val="00DD399B"/>
    <w:rsid w:val="00DD3D09"/>
    <w:rsid w:val="00DD4B2A"/>
    <w:rsid w:val="00DD53DC"/>
    <w:rsid w:val="00DD5EEF"/>
    <w:rsid w:val="00DD7ECB"/>
    <w:rsid w:val="00DE2A4B"/>
    <w:rsid w:val="00DE3BC5"/>
    <w:rsid w:val="00DE7625"/>
    <w:rsid w:val="00DF30D4"/>
    <w:rsid w:val="00DF3404"/>
    <w:rsid w:val="00DF3997"/>
    <w:rsid w:val="00DF4145"/>
    <w:rsid w:val="00DF4F83"/>
    <w:rsid w:val="00E0239A"/>
    <w:rsid w:val="00E02951"/>
    <w:rsid w:val="00E04AC3"/>
    <w:rsid w:val="00E054C1"/>
    <w:rsid w:val="00E066E1"/>
    <w:rsid w:val="00E12ECC"/>
    <w:rsid w:val="00E13D6B"/>
    <w:rsid w:val="00E13D8A"/>
    <w:rsid w:val="00E14C7F"/>
    <w:rsid w:val="00E15F05"/>
    <w:rsid w:val="00E219E1"/>
    <w:rsid w:val="00E21C7C"/>
    <w:rsid w:val="00E2254B"/>
    <w:rsid w:val="00E23BE5"/>
    <w:rsid w:val="00E3077E"/>
    <w:rsid w:val="00E312CE"/>
    <w:rsid w:val="00E321FE"/>
    <w:rsid w:val="00E334B9"/>
    <w:rsid w:val="00E3634C"/>
    <w:rsid w:val="00E40A76"/>
    <w:rsid w:val="00E40CD8"/>
    <w:rsid w:val="00E42CFF"/>
    <w:rsid w:val="00E4343F"/>
    <w:rsid w:val="00E43ECB"/>
    <w:rsid w:val="00E43F90"/>
    <w:rsid w:val="00E467C4"/>
    <w:rsid w:val="00E6165C"/>
    <w:rsid w:val="00E61D9E"/>
    <w:rsid w:val="00E62D17"/>
    <w:rsid w:val="00E64823"/>
    <w:rsid w:val="00E6577A"/>
    <w:rsid w:val="00E66333"/>
    <w:rsid w:val="00E73617"/>
    <w:rsid w:val="00E75D72"/>
    <w:rsid w:val="00E75D94"/>
    <w:rsid w:val="00E76A2E"/>
    <w:rsid w:val="00E77BD0"/>
    <w:rsid w:val="00E8039F"/>
    <w:rsid w:val="00E80E42"/>
    <w:rsid w:val="00E81DAB"/>
    <w:rsid w:val="00E845F0"/>
    <w:rsid w:val="00E90A70"/>
    <w:rsid w:val="00E93E35"/>
    <w:rsid w:val="00E94631"/>
    <w:rsid w:val="00E947B4"/>
    <w:rsid w:val="00EA1366"/>
    <w:rsid w:val="00EA2746"/>
    <w:rsid w:val="00EA5841"/>
    <w:rsid w:val="00EA5B4F"/>
    <w:rsid w:val="00EA60A9"/>
    <w:rsid w:val="00EA7FCE"/>
    <w:rsid w:val="00EB11FC"/>
    <w:rsid w:val="00EB2D36"/>
    <w:rsid w:val="00EB390C"/>
    <w:rsid w:val="00EB50EA"/>
    <w:rsid w:val="00EB7723"/>
    <w:rsid w:val="00EB78E6"/>
    <w:rsid w:val="00EC2335"/>
    <w:rsid w:val="00EC27FE"/>
    <w:rsid w:val="00EC359F"/>
    <w:rsid w:val="00EC3CF7"/>
    <w:rsid w:val="00EC4188"/>
    <w:rsid w:val="00EC486C"/>
    <w:rsid w:val="00ED01A2"/>
    <w:rsid w:val="00ED0B2B"/>
    <w:rsid w:val="00ED289E"/>
    <w:rsid w:val="00ED2B3A"/>
    <w:rsid w:val="00ED2F16"/>
    <w:rsid w:val="00ED32A0"/>
    <w:rsid w:val="00ED3F85"/>
    <w:rsid w:val="00ED56C9"/>
    <w:rsid w:val="00ED5DAD"/>
    <w:rsid w:val="00ED6561"/>
    <w:rsid w:val="00ED72F2"/>
    <w:rsid w:val="00ED7FAE"/>
    <w:rsid w:val="00EE0636"/>
    <w:rsid w:val="00EE3477"/>
    <w:rsid w:val="00EE5D86"/>
    <w:rsid w:val="00EE7F46"/>
    <w:rsid w:val="00EF1CC9"/>
    <w:rsid w:val="00EF41B5"/>
    <w:rsid w:val="00EF4560"/>
    <w:rsid w:val="00EF5F04"/>
    <w:rsid w:val="00F02CDB"/>
    <w:rsid w:val="00F0369F"/>
    <w:rsid w:val="00F05D9A"/>
    <w:rsid w:val="00F074C0"/>
    <w:rsid w:val="00F1295E"/>
    <w:rsid w:val="00F145CB"/>
    <w:rsid w:val="00F237F3"/>
    <w:rsid w:val="00F30542"/>
    <w:rsid w:val="00F31BF0"/>
    <w:rsid w:val="00F341E9"/>
    <w:rsid w:val="00F34E26"/>
    <w:rsid w:val="00F35E60"/>
    <w:rsid w:val="00F360F3"/>
    <w:rsid w:val="00F43055"/>
    <w:rsid w:val="00F437B2"/>
    <w:rsid w:val="00F471AB"/>
    <w:rsid w:val="00F500B6"/>
    <w:rsid w:val="00F5390B"/>
    <w:rsid w:val="00F55FFA"/>
    <w:rsid w:val="00F604E4"/>
    <w:rsid w:val="00F65FD8"/>
    <w:rsid w:val="00F7242D"/>
    <w:rsid w:val="00F72771"/>
    <w:rsid w:val="00F736D6"/>
    <w:rsid w:val="00F743D7"/>
    <w:rsid w:val="00F818EB"/>
    <w:rsid w:val="00F81F21"/>
    <w:rsid w:val="00F82244"/>
    <w:rsid w:val="00F83AD1"/>
    <w:rsid w:val="00F8529A"/>
    <w:rsid w:val="00F949AC"/>
    <w:rsid w:val="00FA23CA"/>
    <w:rsid w:val="00FA3C12"/>
    <w:rsid w:val="00FA3F15"/>
    <w:rsid w:val="00FA4A9D"/>
    <w:rsid w:val="00FA78F4"/>
    <w:rsid w:val="00FB000D"/>
    <w:rsid w:val="00FB3BFC"/>
    <w:rsid w:val="00FB5A3B"/>
    <w:rsid w:val="00FB6F81"/>
    <w:rsid w:val="00FC012D"/>
    <w:rsid w:val="00FC477D"/>
    <w:rsid w:val="00FD0813"/>
    <w:rsid w:val="00FD1F8F"/>
    <w:rsid w:val="00FD6C45"/>
    <w:rsid w:val="00FD750E"/>
    <w:rsid w:val="00FE5290"/>
    <w:rsid w:val="00FE6C78"/>
    <w:rsid w:val="00FF2883"/>
    <w:rsid w:val="00FF392C"/>
    <w:rsid w:val="00FF54AB"/>
    <w:rsid w:val="00FF6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0304C9"/>
  <w15:docId w15:val="{F7EB3B1B-9AB1-DB43-9729-46ED19213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05E"/>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link w:val="NormalWebChar"/>
    <w:unhideWhenUsed/>
    <w:qFormat/>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link w:val="ListParagraphChar"/>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qFormat/>
    <w:rsid w:val="0096405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35"/>
      </w:numPr>
    </w:pPr>
  </w:style>
  <w:style w:type="character" w:styleId="Strong">
    <w:name w:val="Strong"/>
    <w:basedOn w:val="DefaultParagraphFont"/>
    <w:qFormat/>
    <w:rsid w:val="005F23C5"/>
    <w:rPr>
      <w:b/>
      <w:bCs/>
    </w:rPr>
  </w:style>
  <w:style w:type="character" w:customStyle="1" w:styleId="NormalWebChar">
    <w:name w:val="Normal (Web) Char"/>
    <w:link w:val="NormalWeb"/>
    <w:qFormat/>
    <w:locked/>
    <w:rsid w:val="005F23C5"/>
    <w:rPr>
      <w:rFonts w:eastAsia="Times New Roman" w:cs="Times New Roman"/>
      <w:sz w:val="24"/>
      <w:szCs w:val="24"/>
    </w:rPr>
  </w:style>
  <w:style w:type="character" w:customStyle="1" w:styleId="ListParagraphChar">
    <w:name w:val="List Paragraph Char"/>
    <w:link w:val="ListParagraph"/>
    <w:uiPriority w:val="34"/>
    <w:qFormat/>
    <w:locked/>
    <w:rsid w:val="001A7289"/>
    <w:rPr>
      <w:rFonts w:ascii=".VnTime" w:eastAsia="Times New Roman" w:hAnsi=".VnTime" w:cs="Times New Roman"/>
      <w:szCs w:val="28"/>
    </w:rPr>
  </w:style>
  <w:style w:type="character" w:styleId="Emphasis">
    <w:name w:val="Emphasis"/>
    <w:basedOn w:val="DefaultParagraphFont"/>
    <w:qFormat/>
    <w:rsid w:val="00E845F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7514269">
      <w:bodyDiv w:val="1"/>
      <w:marLeft w:val="0"/>
      <w:marRight w:val="0"/>
      <w:marTop w:val="0"/>
      <w:marBottom w:val="0"/>
      <w:divBdr>
        <w:top w:val="none" w:sz="0" w:space="0" w:color="auto"/>
        <w:left w:val="none" w:sz="0" w:space="0" w:color="auto"/>
        <w:bottom w:val="none" w:sz="0" w:space="0" w:color="auto"/>
        <w:right w:val="none" w:sz="0" w:space="0" w:color="auto"/>
      </w:divBdr>
    </w:div>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48956629">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179614549">
      <w:bodyDiv w:val="1"/>
      <w:marLeft w:val="0"/>
      <w:marRight w:val="0"/>
      <w:marTop w:val="0"/>
      <w:marBottom w:val="0"/>
      <w:divBdr>
        <w:top w:val="none" w:sz="0" w:space="0" w:color="auto"/>
        <w:left w:val="none" w:sz="0" w:space="0" w:color="auto"/>
        <w:bottom w:val="none" w:sz="0" w:space="0" w:color="auto"/>
        <w:right w:val="none" w:sz="0" w:space="0" w:color="auto"/>
      </w:divBdr>
    </w:div>
    <w:div w:id="1219903640">
      <w:bodyDiv w:val="1"/>
      <w:marLeft w:val="0"/>
      <w:marRight w:val="0"/>
      <w:marTop w:val="0"/>
      <w:marBottom w:val="0"/>
      <w:divBdr>
        <w:top w:val="none" w:sz="0" w:space="0" w:color="auto"/>
        <w:left w:val="none" w:sz="0" w:space="0" w:color="auto"/>
        <w:bottom w:val="none" w:sz="0" w:space="0" w:color="auto"/>
        <w:right w:val="none" w:sz="0" w:space="0" w:color="auto"/>
      </w:divBdr>
    </w:div>
    <w:div w:id="1870680662">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1954050025">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 w:id="200489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tmp"/><Relationship Id="rId21" Type="http://schemas.openxmlformats.org/officeDocument/2006/relationships/image" Target="media/image11.jpeg"/><Relationship Id="rId34" Type="http://schemas.openxmlformats.org/officeDocument/2006/relationships/image" Target="media/image24.tmp"/><Relationship Id="rId42" Type="http://schemas.openxmlformats.org/officeDocument/2006/relationships/image" Target="media/image32.jpe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header" Target="header1.xml"/><Relationship Id="rId63" Type="http://schemas.openxmlformats.org/officeDocument/2006/relationships/header" Target="header2.xml"/><Relationship Id="rId68" Type="http://schemas.openxmlformats.org/officeDocument/2006/relationships/image" Target="media/image54.tmp"/><Relationship Id="rId76"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7.tmp"/><Relationship Id="rId2" Type="http://schemas.openxmlformats.org/officeDocument/2006/relationships/numbering" Target="numbering.xml"/><Relationship Id="rId16" Type="http://schemas.openxmlformats.org/officeDocument/2006/relationships/image" Target="media/image6.tmp"/><Relationship Id="rId29" Type="http://schemas.openxmlformats.org/officeDocument/2006/relationships/image" Target="media/image19.jpe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tmp"/><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7.png"/><Relationship Id="rId66" Type="http://schemas.openxmlformats.org/officeDocument/2006/relationships/image" Target="media/image52.tmp"/><Relationship Id="rId74" Type="http://schemas.openxmlformats.org/officeDocument/2006/relationships/image" Target="media/image60.tmp"/><Relationship Id="rId79"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49.png"/><Relationship Id="rId65" Type="http://schemas.openxmlformats.org/officeDocument/2006/relationships/header" Target="header4.xml"/><Relationship Id="rId73" Type="http://schemas.openxmlformats.org/officeDocument/2006/relationships/image" Target="media/image59.tmp"/><Relationship Id="rId78" Type="http://schemas.openxmlformats.org/officeDocument/2006/relationships/image" Target="media/image64.png"/><Relationship Id="rId81"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mp"/><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5.png"/><Relationship Id="rId64" Type="http://schemas.openxmlformats.org/officeDocument/2006/relationships/header" Target="header3.xml"/><Relationship Id="rId69" Type="http://schemas.openxmlformats.org/officeDocument/2006/relationships/image" Target="media/image55.tmp"/><Relationship Id="rId77" Type="http://schemas.openxmlformats.org/officeDocument/2006/relationships/image" Target="media/image63.png"/><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image" Target="media/image58.tmp"/><Relationship Id="rId80"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tmp"/><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8.png"/><Relationship Id="rId67" Type="http://schemas.openxmlformats.org/officeDocument/2006/relationships/image" Target="media/image53.tmp"/><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6.tmp"/><Relationship Id="rId75" Type="http://schemas.openxmlformats.org/officeDocument/2006/relationships/image" Target="media/image61.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tmp"/><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jpeg"/><Relationship Id="rId49" Type="http://schemas.openxmlformats.org/officeDocument/2006/relationships/image" Target="media/image39.png"/><Relationship Id="rId57"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FA2410-3478-4854-897F-5A2D678E2E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TotalTime>
  <Pages>88</Pages>
  <Words>19677</Words>
  <Characters>112161</Characters>
  <Application>Microsoft Office Word</Application>
  <DocSecurity>0</DocSecurity>
  <Lines>934</Lines>
  <Paragraphs>26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1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Nguyễn Thị Hải Minh</cp:lastModifiedBy>
  <cp:revision>179</cp:revision>
  <dcterms:created xsi:type="dcterms:W3CDTF">2024-03-24T09:13:00Z</dcterms:created>
  <dcterms:modified xsi:type="dcterms:W3CDTF">2024-10-06T09:06:00Z</dcterms:modified>
</cp:coreProperties>
</file>